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3.xml" ContentType="application/vnd.openxmlformats-officedocument.them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58" r:id="rId2"/>
    <p:sldMasterId id="2147483664" r:id="rId3"/>
    <p:sldMasterId id="2147483669" r:id="rId4"/>
  </p:sldMasterIdLst>
  <p:notesMasterIdLst>
    <p:notesMasterId r:id="rId60"/>
  </p:notesMasterIdLst>
  <p:sldIdLst>
    <p:sldId id="256" r:id="rId5"/>
    <p:sldId id="428" r:id="rId6"/>
    <p:sldId id="427" r:id="rId7"/>
    <p:sldId id="358" r:id="rId8"/>
    <p:sldId id="422" r:id="rId9"/>
    <p:sldId id="423" r:id="rId10"/>
    <p:sldId id="424" r:id="rId11"/>
    <p:sldId id="425" r:id="rId12"/>
    <p:sldId id="426" r:id="rId13"/>
    <p:sldId id="431" r:id="rId14"/>
    <p:sldId id="430" r:id="rId15"/>
    <p:sldId id="429" r:id="rId16"/>
    <p:sldId id="432" r:id="rId17"/>
    <p:sldId id="433" r:id="rId18"/>
    <p:sldId id="434" r:id="rId19"/>
    <p:sldId id="435" r:id="rId20"/>
    <p:sldId id="436" r:id="rId21"/>
    <p:sldId id="437" r:id="rId22"/>
    <p:sldId id="438" r:id="rId23"/>
    <p:sldId id="439" r:id="rId24"/>
    <p:sldId id="440" r:id="rId25"/>
    <p:sldId id="441" r:id="rId26"/>
    <p:sldId id="442" r:id="rId27"/>
    <p:sldId id="443" r:id="rId28"/>
    <p:sldId id="444" r:id="rId29"/>
    <p:sldId id="445" r:id="rId30"/>
    <p:sldId id="446" r:id="rId31"/>
    <p:sldId id="472" r:id="rId32"/>
    <p:sldId id="448" r:id="rId33"/>
    <p:sldId id="449" r:id="rId34"/>
    <p:sldId id="450" r:id="rId35"/>
    <p:sldId id="451" r:id="rId36"/>
    <p:sldId id="452" r:id="rId37"/>
    <p:sldId id="453" r:id="rId38"/>
    <p:sldId id="454" r:id="rId39"/>
    <p:sldId id="455" r:id="rId40"/>
    <p:sldId id="456" r:id="rId41"/>
    <p:sldId id="457" r:id="rId42"/>
    <p:sldId id="474" r:id="rId43"/>
    <p:sldId id="458" r:id="rId44"/>
    <p:sldId id="459" r:id="rId45"/>
    <p:sldId id="460" r:id="rId46"/>
    <p:sldId id="461" r:id="rId47"/>
    <p:sldId id="462" r:id="rId48"/>
    <p:sldId id="473" r:id="rId49"/>
    <p:sldId id="463" r:id="rId50"/>
    <p:sldId id="464" r:id="rId51"/>
    <p:sldId id="465" r:id="rId52"/>
    <p:sldId id="466" r:id="rId53"/>
    <p:sldId id="467" r:id="rId54"/>
    <p:sldId id="468" r:id="rId55"/>
    <p:sldId id="469" r:id="rId56"/>
    <p:sldId id="470" r:id="rId57"/>
    <p:sldId id="471" r:id="rId58"/>
    <p:sldId id="268" r:id="rId59"/>
  </p:sldIdLst>
  <p:sldSz cx="12192000" cy="6858000"/>
  <p:notesSz cx="6858000" cy="9144000"/>
  <p:embeddedFontLst>
    <p:embeddedFont>
      <p:font typeface="等线" panose="02010600030101010101" pitchFamily="2" charset="-122"/>
      <p:regular r:id="rId61"/>
      <p:bold r:id="rId62"/>
    </p:embeddedFont>
    <p:embeddedFont>
      <p:font typeface="方正大标宋简体" panose="02010600030101010101" charset="-122"/>
      <p:regular r:id="rId63"/>
    </p:embeddedFont>
    <p:embeddedFont>
      <p:font typeface="华文琥珀" panose="02010800040101010101" pitchFamily="2" charset="-122"/>
      <p:regular r:id="rId64"/>
    </p:embeddedFont>
    <p:embeddedFont>
      <p:font typeface="华文楷体" panose="02010600040101010101" pitchFamily="2" charset="-122"/>
      <p:regular r:id="rId65"/>
    </p:embeddedFont>
    <p:embeddedFont>
      <p:font typeface="华文新魏" panose="02010800040101010101" pitchFamily="2" charset="-122"/>
      <p:regular r:id="rId66"/>
    </p:embeddedFont>
    <p:embeddedFont>
      <p:font typeface="微软雅黑" panose="020B0503020204020204" pitchFamily="34" charset="-122"/>
      <p:regular r:id="rId67"/>
      <p:bold r:id="rId68"/>
    </p:embeddedFont>
    <p:embeddedFont>
      <p:font typeface="微软雅黑 Light" panose="020B0502040204020203" pitchFamily="34" charset="-122"/>
      <p:regular r:id="rId69"/>
    </p:embeddedFont>
    <p:embeddedFont>
      <p:font typeface="Kunstler Script" panose="030304020206070D0D06" pitchFamily="66" charset="0"/>
      <p:regular r:id="rId70"/>
    </p:embeddedFont>
    <p:embeddedFont>
      <p:font typeface="Segoe UI" panose="020B0502040204020203" pitchFamily="34" charset="0"/>
      <p:regular r:id="rId71"/>
      <p:bold r:id="rId72"/>
      <p:italic r:id="rId73"/>
      <p:boldItalic r:id="rId74"/>
    </p:embeddedFont>
    <p:embeddedFont>
      <p:font typeface="Segoe UI Light" panose="020B0502040204020203" pitchFamily="34" charset="0"/>
      <p:regular r:id="rId75"/>
      <p:italic r:id="rId76"/>
    </p:embeddedFont>
    <p:embeddedFont>
      <p:font typeface="Tahoma" panose="020B0604030504040204" pitchFamily="34" charset="0"/>
      <p:regular r:id="rId77"/>
      <p:bold r:id="rId78"/>
    </p:embeddedFont>
  </p:embeddedFontLst>
  <p:custDataLst>
    <p:tags r:id="rId7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版式1" id="{1C6F4FD5-E4E0-4944-A891-B766317237A1}">
          <p14:sldIdLst>
            <p14:sldId id="256"/>
            <p14:sldId id="428"/>
            <p14:sldId id="427"/>
            <p14:sldId id="358"/>
            <p14:sldId id="422"/>
            <p14:sldId id="423"/>
            <p14:sldId id="424"/>
            <p14:sldId id="425"/>
            <p14:sldId id="426"/>
            <p14:sldId id="431"/>
            <p14:sldId id="430"/>
            <p14:sldId id="429"/>
            <p14:sldId id="432"/>
            <p14:sldId id="433"/>
            <p14:sldId id="434"/>
            <p14:sldId id="435"/>
            <p14:sldId id="436"/>
            <p14:sldId id="437"/>
            <p14:sldId id="438"/>
            <p14:sldId id="439"/>
            <p14:sldId id="440"/>
            <p14:sldId id="441"/>
            <p14:sldId id="442"/>
            <p14:sldId id="443"/>
            <p14:sldId id="444"/>
            <p14:sldId id="445"/>
            <p14:sldId id="446"/>
            <p14:sldId id="472"/>
            <p14:sldId id="448"/>
            <p14:sldId id="449"/>
            <p14:sldId id="450"/>
            <p14:sldId id="451"/>
            <p14:sldId id="452"/>
            <p14:sldId id="453"/>
            <p14:sldId id="454"/>
            <p14:sldId id="455"/>
            <p14:sldId id="456"/>
            <p14:sldId id="457"/>
            <p14:sldId id="474"/>
            <p14:sldId id="458"/>
            <p14:sldId id="459"/>
            <p14:sldId id="460"/>
            <p14:sldId id="461"/>
            <p14:sldId id="462"/>
            <p14:sldId id="473"/>
            <p14:sldId id="463"/>
            <p14:sldId id="464"/>
            <p14:sldId id="465"/>
            <p14:sldId id="466"/>
            <p14:sldId id="467"/>
            <p14:sldId id="468"/>
            <p14:sldId id="469"/>
            <p14:sldId id="470"/>
            <p14:sldId id="471"/>
            <p14:sldId id="268"/>
          </p14:sldIdLst>
        </p14:section>
        <p14:section name="版式2" id="{1D27C049-B27A-439A-9067-EBBB254B0DF9}">
          <p14:sldIdLst/>
        </p14:section>
        <p14:section name="版式3" id="{5C0E705E-51F7-4FF4-BC30-A0098CDB2FA1}">
          <p14:sldIdLst/>
        </p14:section>
        <p14:section name="文字排版页" id="{AE05C656-6E57-4C10-9BEA-A8ED63396353}">
          <p14:sldIdLst/>
        </p14:section>
        <p14:section name="图文排版页" id="{8A59E685-9E7D-47E1-BBF8-ADD04DC6113C}">
          <p14:sldIdLst/>
        </p14:section>
        <p14:section name="图表页" id="{E609E335-71A2-4865-A934-B2D1AF270403}">
          <p14:sldIdLst/>
        </p14:section>
        <p14:section name="附录-模板规范" id="{2889BE4C-47F6-4571-A21F-78378C7F84D9}">
          <p14:sldIdLst/>
        </p14:section>
      </p14:sectionLst>
    </p:ext>
    <p:ext uri="{EFAFB233-063F-42B5-8137-9DF3F51BA10A}">
      <p15:sldGuideLst xmlns:p15="http://schemas.microsoft.com/office/powerpoint/2012/main">
        <p15:guide id="2" pos="3840" userDrawn="1">
          <p15:clr>
            <a:srgbClr val="A4A3A4"/>
          </p15:clr>
        </p15:guide>
        <p15:guide id="3" pos="416" userDrawn="1">
          <p15:clr>
            <a:srgbClr val="A4A3A4"/>
          </p15:clr>
        </p15:guide>
        <p15:guide id="4" pos="7256" userDrawn="1">
          <p15:clr>
            <a:srgbClr val="A4A3A4"/>
          </p15:clr>
        </p15:guide>
        <p15:guide id="5" orient="horz" pos="255" userDrawn="1">
          <p15:clr>
            <a:srgbClr val="A4A3A4"/>
          </p15:clr>
        </p15:guide>
        <p15:guide id="6" orient="horz" pos="709" userDrawn="1">
          <p15:clr>
            <a:srgbClr val="A4A3A4"/>
          </p15:clr>
        </p15:guide>
        <p15:guide id="7" orient="horz" pos="3928" userDrawn="1">
          <p15:clr>
            <a:srgbClr val="A4A3A4"/>
          </p15:clr>
        </p15:guide>
        <p15:guide id="8" orient="horz" pos="386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80808"/>
    <a:srgbClr val="C3272E"/>
    <a:srgbClr val="FF6600"/>
    <a:srgbClr val="FFFFFF"/>
    <a:srgbClr val="BD252C"/>
    <a:srgbClr val="212F2E"/>
    <a:srgbClr val="00C7C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03" autoAdjust="0"/>
    <p:restoredTop sz="94203" autoAdjust="0"/>
  </p:normalViewPr>
  <p:slideViewPr>
    <p:cSldViewPr snapToGrid="0">
      <p:cViewPr varScale="1">
        <p:scale>
          <a:sx n="62" d="100"/>
          <a:sy n="62" d="100"/>
        </p:scale>
        <p:origin x="600" y="44"/>
      </p:cViewPr>
      <p:guideLst>
        <p:guide pos="3840"/>
        <p:guide pos="416"/>
        <p:guide pos="7256"/>
        <p:guide orient="horz" pos="255"/>
        <p:guide orient="horz" pos="709"/>
        <p:guide orient="horz" pos="3928"/>
        <p:guide orient="horz" pos="386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50" d="100"/>
        <a:sy n="50" d="100"/>
      </p:scale>
      <p:origin x="0" y="-3451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font" Target="fonts/font3.fntdata"/><Relationship Id="rId68" Type="http://schemas.openxmlformats.org/officeDocument/2006/relationships/font" Target="fonts/font8.fntdata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74" Type="http://schemas.openxmlformats.org/officeDocument/2006/relationships/font" Target="fonts/font14.fntdata"/><Relationship Id="rId79" Type="http://schemas.openxmlformats.org/officeDocument/2006/relationships/tags" Target="tags/tag1.xml"/><Relationship Id="rId5" Type="http://schemas.openxmlformats.org/officeDocument/2006/relationships/slide" Target="slides/slide1.xml"/><Relationship Id="rId61" Type="http://schemas.openxmlformats.org/officeDocument/2006/relationships/font" Target="fonts/font1.fntdata"/><Relationship Id="rId82" Type="http://schemas.openxmlformats.org/officeDocument/2006/relationships/theme" Target="theme/theme1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font" Target="fonts/font4.fntdata"/><Relationship Id="rId69" Type="http://schemas.openxmlformats.org/officeDocument/2006/relationships/font" Target="fonts/font9.fntdata"/><Relationship Id="rId77" Type="http://schemas.openxmlformats.org/officeDocument/2006/relationships/font" Target="fonts/font17.fntdata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font" Target="fonts/font12.fntdata"/><Relationship Id="rId80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font" Target="fonts/font7.fntdata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font" Target="fonts/font2.fntdata"/><Relationship Id="rId70" Type="http://schemas.openxmlformats.org/officeDocument/2006/relationships/font" Target="fonts/font10.fntdata"/><Relationship Id="rId75" Type="http://schemas.openxmlformats.org/officeDocument/2006/relationships/font" Target="fonts/font15.fntdata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notesMaster" Target="notesMasters/notesMaster1.xml"/><Relationship Id="rId65" Type="http://schemas.openxmlformats.org/officeDocument/2006/relationships/font" Target="fonts/font5.fntdata"/><Relationship Id="rId73" Type="http://schemas.openxmlformats.org/officeDocument/2006/relationships/font" Target="fonts/font13.fntdata"/><Relationship Id="rId78" Type="http://schemas.openxmlformats.org/officeDocument/2006/relationships/font" Target="fonts/font18.fntdata"/><Relationship Id="rId81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font" Target="fonts/font16.fntdata"/><Relationship Id="rId7" Type="http://schemas.openxmlformats.org/officeDocument/2006/relationships/slide" Target="slides/slide3.xml"/><Relationship Id="rId71" Type="http://schemas.openxmlformats.org/officeDocument/2006/relationships/font" Target="fonts/font11.fntdata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4" Type="http://schemas.openxmlformats.org/officeDocument/2006/relationships/slide" Target="slides/slide20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66" Type="http://schemas.openxmlformats.org/officeDocument/2006/relationships/font" Target="fonts/font6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5A5AB78-72F2-4AB4-B9C6-84E634FA88AB}" type="datetimeFigureOut">
              <a:rPr lang="zh-CN" altLang="en-US" smtClean="0"/>
              <a:t>2024/9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07BEB83-26DC-4CCC-A594-0D786D9F22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71116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60A8391-0755-432E-B3FE-9D6049C2EE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CF6A66-06AB-406A-8E76-6AC987CF60A9}" type="datetimeFigureOut">
              <a:rPr lang="zh-CN" altLang="en-US" smtClean="0"/>
              <a:t>2024/9/1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424AC1A-B3FA-42B4-B583-87BF2092F1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EE8A098-470A-466A-B18B-D928F80399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82B55-B6B2-497F-8568-5D2D4C04CE38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标题 5">
            <a:extLst>
              <a:ext uri="{FF2B5EF4-FFF2-40B4-BE49-F238E27FC236}">
                <a16:creationId xmlns:a16="http://schemas.microsoft.com/office/drawing/2014/main" id="{B35F80BC-A223-40DF-B68A-0EE9372D50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191529"/>
            <a:ext cx="9679880" cy="687820"/>
          </a:xfrm>
        </p:spPr>
        <p:txBody>
          <a:bodyPr lIns="72000"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797528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过渡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: 圆角 5">
            <a:extLst>
              <a:ext uri="{FF2B5EF4-FFF2-40B4-BE49-F238E27FC236}">
                <a16:creationId xmlns:a16="http://schemas.microsoft.com/office/drawing/2014/main" id="{94ED9A4A-0FE2-4D6C-B886-54EEDEADF843}"/>
              </a:ext>
            </a:extLst>
          </p:cNvPr>
          <p:cNvSpPr/>
          <p:nvPr userDrawn="1"/>
        </p:nvSpPr>
        <p:spPr>
          <a:xfrm>
            <a:off x="407987" y="670679"/>
            <a:ext cx="11376026" cy="5565021"/>
          </a:xfrm>
          <a:prstGeom prst="roundRect">
            <a:avLst>
              <a:gd name="adj" fmla="val 0"/>
            </a:avLst>
          </a:prstGeom>
          <a:solidFill>
            <a:schemeClr val="accent1"/>
          </a:solidFill>
          <a:ln>
            <a:noFill/>
          </a:ln>
          <a:effectLst>
            <a:outerShdw blurRad="254000" algn="ctr" rotWithShape="0">
              <a:schemeClr val="accent1">
                <a:lumMod val="75000"/>
                <a:alpha val="3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652C9BCB-B4B4-443B-B361-02B3598DC747}"/>
              </a:ext>
            </a:extLst>
          </p:cNvPr>
          <p:cNvSpPr/>
          <p:nvPr userDrawn="1"/>
        </p:nvSpPr>
        <p:spPr>
          <a:xfrm>
            <a:off x="4714753" y="1170542"/>
            <a:ext cx="2762494" cy="2762594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  <a:effectLst>
            <a:outerShdw blurRad="254000" algn="ctr" rotWithShape="0">
              <a:schemeClr val="accent1">
                <a:lumMod val="75000"/>
                <a:alpha val="3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7B1DEB05-25AA-44EC-A28C-43BA351F9513}"/>
              </a:ext>
            </a:extLst>
          </p:cNvPr>
          <p:cNvSpPr/>
          <p:nvPr userDrawn="1"/>
        </p:nvSpPr>
        <p:spPr>
          <a:xfrm>
            <a:off x="4805326" y="1261118"/>
            <a:ext cx="2581349" cy="2581443"/>
          </a:xfrm>
          <a:prstGeom prst="roundRect">
            <a:avLst>
              <a:gd name="adj" fmla="val 50000"/>
            </a:avLst>
          </a:prstGeom>
          <a:noFill/>
          <a:ln w="6350">
            <a:solidFill>
              <a:schemeClr val="accent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1DEC5DD7-56F1-4BF4-B7B3-F54FE81D72DF}"/>
              </a:ext>
            </a:extLst>
          </p:cNvPr>
          <p:cNvSpPr/>
          <p:nvPr userDrawn="1"/>
        </p:nvSpPr>
        <p:spPr>
          <a:xfrm>
            <a:off x="4314496" y="770335"/>
            <a:ext cx="3563008" cy="3563008"/>
          </a:xfrm>
          <a:prstGeom prst="ellipse">
            <a:avLst/>
          </a:prstGeom>
          <a:noFill/>
          <a:ln>
            <a:gradFill>
              <a:gsLst>
                <a:gs pos="10000">
                  <a:schemeClr val="accent1"/>
                </a:gs>
                <a:gs pos="53000">
                  <a:schemeClr val="bg1"/>
                </a:gs>
                <a:gs pos="90000">
                  <a:schemeClr val="accent1"/>
                </a:gs>
              </a:gsLst>
              <a:lin ang="5400000" scaled="1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DA7FDF82-6014-40DF-8F38-3133CFE07A78}"/>
              </a:ext>
            </a:extLst>
          </p:cNvPr>
          <p:cNvSpPr/>
          <p:nvPr userDrawn="1"/>
        </p:nvSpPr>
        <p:spPr>
          <a:xfrm>
            <a:off x="3946105" y="401944"/>
            <a:ext cx="4299790" cy="4299790"/>
          </a:xfrm>
          <a:prstGeom prst="ellipse">
            <a:avLst/>
          </a:prstGeom>
          <a:noFill/>
          <a:ln>
            <a:gradFill>
              <a:gsLst>
                <a:gs pos="19000">
                  <a:schemeClr val="accent1">
                    <a:alpha val="0"/>
                  </a:schemeClr>
                </a:gs>
                <a:gs pos="53000">
                  <a:schemeClr val="bg1"/>
                </a:gs>
                <a:gs pos="76000">
                  <a:schemeClr val="accent1"/>
                </a:gs>
              </a:gsLst>
              <a:lin ang="5400000" scaled="1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5B021A84-DD66-4C67-8A36-70FB9ED022B5}"/>
              </a:ext>
            </a:extLst>
          </p:cNvPr>
          <p:cNvSpPr/>
          <p:nvPr userDrawn="1"/>
        </p:nvSpPr>
        <p:spPr>
          <a:xfrm>
            <a:off x="4314496" y="1645920"/>
            <a:ext cx="326165" cy="326165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/>
              </a:gs>
            </a:gsLst>
            <a:lin ang="810000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3C340B94-77C8-4825-BBDF-C5B33F062C03}"/>
              </a:ext>
            </a:extLst>
          </p:cNvPr>
          <p:cNvSpPr/>
          <p:nvPr userDrawn="1"/>
        </p:nvSpPr>
        <p:spPr>
          <a:xfrm>
            <a:off x="7551339" y="3350083"/>
            <a:ext cx="193526" cy="19743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/>
              </a:gs>
            </a:gsLst>
            <a:lin ang="270000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F0568B68-DA9F-432A-BD13-19765E93C840}"/>
              </a:ext>
            </a:extLst>
          </p:cNvPr>
          <p:cNvSpPr/>
          <p:nvPr userDrawn="1"/>
        </p:nvSpPr>
        <p:spPr>
          <a:xfrm>
            <a:off x="8093244" y="1956947"/>
            <a:ext cx="224564" cy="224564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/>
              </a:gs>
            </a:gsLst>
            <a:lin ang="1350000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18" name="Freeform 6">
            <a:extLst>
              <a:ext uri="{FF2B5EF4-FFF2-40B4-BE49-F238E27FC236}">
                <a16:creationId xmlns:a16="http://schemas.microsoft.com/office/drawing/2014/main" id="{FFB110D7-8436-4AA1-ADE8-367869D5A1FC}"/>
              </a:ext>
            </a:extLst>
          </p:cNvPr>
          <p:cNvSpPr>
            <a:spLocks/>
          </p:cNvSpPr>
          <p:nvPr userDrawn="1"/>
        </p:nvSpPr>
        <p:spPr bwMode="auto">
          <a:xfrm>
            <a:off x="-449767" y="529455"/>
            <a:ext cx="2905884" cy="1710187"/>
          </a:xfrm>
          <a:custGeom>
            <a:avLst/>
            <a:gdLst>
              <a:gd name="T0" fmla="*/ 3510 w 4495"/>
              <a:gd name="T1" fmla="*/ 741 h 2642"/>
              <a:gd name="T2" fmla="*/ 3185 w 4495"/>
              <a:gd name="T3" fmla="*/ 1023 h 2642"/>
              <a:gd name="T4" fmla="*/ 3732 w 4495"/>
              <a:gd name="T5" fmla="*/ 1571 h 2642"/>
              <a:gd name="T6" fmla="*/ 4453 w 4495"/>
              <a:gd name="T7" fmla="*/ 1757 h 2642"/>
              <a:gd name="T8" fmla="*/ 725 w 4495"/>
              <a:gd name="T9" fmla="*/ 1957 h 2642"/>
              <a:gd name="T10" fmla="*/ 2100 w 4495"/>
              <a:gd name="T11" fmla="*/ 2171 h 2642"/>
              <a:gd name="T12" fmla="*/ 3175 w 4495"/>
              <a:gd name="T13" fmla="*/ 2386 h 2642"/>
              <a:gd name="T14" fmla="*/ 2639 w 4495"/>
              <a:gd name="T15" fmla="*/ 2600 h 2642"/>
              <a:gd name="T16" fmla="*/ 2714 w 4495"/>
              <a:gd name="T17" fmla="*/ 2484 h 2642"/>
              <a:gd name="T18" fmla="*/ 1960 w 4495"/>
              <a:gd name="T19" fmla="*/ 2363 h 2642"/>
              <a:gd name="T20" fmla="*/ 3653 w 4495"/>
              <a:gd name="T21" fmla="*/ 2111 h 2642"/>
              <a:gd name="T22" fmla="*/ 483 w 4495"/>
              <a:gd name="T23" fmla="*/ 1826 h 2642"/>
              <a:gd name="T24" fmla="*/ 4246 w 4495"/>
              <a:gd name="T25" fmla="*/ 1608 h 2642"/>
              <a:gd name="T26" fmla="*/ 3226 w 4495"/>
              <a:gd name="T27" fmla="*/ 1362 h 2642"/>
              <a:gd name="T28" fmla="*/ 2917 w 4495"/>
              <a:gd name="T29" fmla="*/ 965 h 2642"/>
              <a:gd name="T30" fmla="*/ 2651 w 4495"/>
              <a:gd name="T31" fmla="*/ 569 h 2642"/>
              <a:gd name="T32" fmla="*/ 2698 w 4495"/>
              <a:gd name="T33" fmla="*/ 339 h 2642"/>
              <a:gd name="T34" fmla="*/ 2417 w 4495"/>
              <a:gd name="T35" fmla="*/ 760 h 2642"/>
              <a:gd name="T36" fmla="*/ 2957 w 4495"/>
              <a:gd name="T37" fmla="*/ 1168 h 2642"/>
              <a:gd name="T38" fmla="*/ 2536 w 4495"/>
              <a:gd name="T39" fmla="*/ 1677 h 2642"/>
              <a:gd name="T40" fmla="*/ 2788 w 4495"/>
              <a:gd name="T41" fmla="*/ 1371 h 2642"/>
              <a:gd name="T42" fmla="*/ 2696 w 4495"/>
              <a:gd name="T43" fmla="*/ 1468 h 2642"/>
              <a:gd name="T44" fmla="*/ 2758 w 4495"/>
              <a:gd name="T45" fmla="*/ 1583 h 2642"/>
              <a:gd name="T46" fmla="*/ 2430 w 4495"/>
              <a:gd name="T47" fmla="*/ 1081 h 2642"/>
              <a:gd name="T48" fmla="*/ 2128 w 4495"/>
              <a:gd name="T49" fmla="*/ 612 h 2642"/>
              <a:gd name="T50" fmla="*/ 1747 w 4495"/>
              <a:gd name="T51" fmla="*/ 1209 h 2642"/>
              <a:gd name="T52" fmla="*/ 1956 w 4495"/>
              <a:gd name="T53" fmla="*/ 1028 h 2642"/>
              <a:gd name="T54" fmla="*/ 2026 w 4495"/>
              <a:gd name="T55" fmla="*/ 1148 h 2642"/>
              <a:gd name="T56" fmla="*/ 2025 w 4495"/>
              <a:gd name="T57" fmla="*/ 900 h 2642"/>
              <a:gd name="T58" fmla="*/ 2014 w 4495"/>
              <a:gd name="T59" fmla="*/ 1417 h 2642"/>
              <a:gd name="T60" fmla="*/ 1370 w 4495"/>
              <a:gd name="T61" fmla="*/ 1129 h 2642"/>
              <a:gd name="T62" fmla="*/ 1441 w 4495"/>
              <a:gd name="T63" fmla="*/ 1512 h 2642"/>
              <a:gd name="T64" fmla="*/ 1377 w 4495"/>
              <a:gd name="T65" fmla="*/ 1512 h 2642"/>
              <a:gd name="T66" fmla="*/ 1565 w 4495"/>
              <a:gd name="T67" fmla="*/ 1514 h 2642"/>
              <a:gd name="T68" fmla="*/ 310 w 4495"/>
              <a:gd name="T69" fmla="*/ 1616 h 2642"/>
              <a:gd name="T70" fmla="*/ 700 w 4495"/>
              <a:gd name="T71" fmla="*/ 1359 h 2642"/>
              <a:gd name="T72" fmla="*/ 146 w 4495"/>
              <a:gd name="T73" fmla="*/ 1543 h 2642"/>
              <a:gd name="T74" fmla="*/ 1036 w 4495"/>
              <a:gd name="T75" fmla="*/ 1300 h 2642"/>
              <a:gd name="T76" fmla="*/ 1555 w 4495"/>
              <a:gd name="T77" fmla="*/ 974 h 2642"/>
              <a:gd name="T78" fmla="*/ 2229 w 4495"/>
              <a:gd name="T79" fmla="*/ 428 h 2642"/>
              <a:gd name="T80" fmla="*/ 2497 w 4495"/>
              <a:gd name="T81" fmla="*/ 62 h 2642"/>
              <a:gd name="T82" fmla="*/ 2941 w 4495"/>
              <a:gd name="T83" fmla="*/ 384 h 2642"/>
              <a:gd name="T84" fmla="*/ 3423 w 4495"/>
              <a:gd name="T85" fmla="*/ 610 h 2642"/>
              <a:gd name="T86" fmla="*/ 3857 w 4495"/>
              <a:gd name="T87" fmla="*/ 656 h 2642"/>
              <a:gd name="T88" fmla="*/ 3839 w 4495"/>
              <a:gd name="T89" fmla="*/ 686 h 2642"/>
              <a:gd name="T90" fmla="*/ 3376 w 4495"/>
              <a:gd name="T91" fmla="*/ 585 h 2642"/>
              <a:gd name="T92" fmla="*/ 3112 w 4495"/>
              <a:gd name="T93" fmla="*/ 787 h 2642"/>
              <a:gd name="T94" fmla="*/ 2761 w 4495"/>
              <a:gd name="T95" fmla="*/ 654 h 2642"/>
              <a:gd name="T96" fmla="*/ 2882 w 4495"/>
              <a:gd name="T97" fmla="*/ 706 h 2642"/>
              <a:gd name="T98" fmla="*/ 2992 w 4495"/>
              <a:gd name="T99" fmla="*/ 676 h 2642"/>
              <a:gd name="T100" fmla="*/ 2960 w 4495"/>
              <a:gd name="T101" fmla="*/ 817 h 2642"/>
              <a:gd name="T102" fmla="*/ 3010 w 4495"/>
              <a:gd name="T103" fmla="*/ 599 h 2642"/>
              <a:gd name="T104" fmla="*/ 2580 w 4495"/>
              <a:gd name="T105" fmla="*/ 736 h 2642"/>
              <a:gd name="T106" fmla="*/ 3008 w 4495"/>
              <a:gd name="T107" fmla="*/ 913 h 2642"/>
              <a:gd name="T108" fmla="*/ 3489 w 4495"/>
              <a:gd name="T109" fmla="*/ 733 h 2642"/>
              <a:gd name="T110" fmla="*/ 3887 w 4495"/>
              <a:gd name="T111" fmla="*/ 672 h 26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4495" h="2642">
                <a:moveTo>
                  <a:pt x="3887" y="672"/>
                </a:moveTo>
                <a:cubicBezTo>
                  <a:pt x="3873" y="700"/>
                  <a:pt x="3861" y="729"/>
                  <a:pt x="3842" y="754"/>
                </a:cubicBezTo>
                <a:cubicBezTo>
                  <a:pt x="3824" y="778"/>
                  <a:pt x="3795" y="780"/>
                  <a:pt x="3767" y="770"/>
                </a:cubicBezTo>
                <a:cubicBezTo>
                  <a:pt x="3743" y="762"/>
                  <a:pt x="3721" y="749"/>
                  <a:pt x="3697" y="739"/>
                </a:cubicBezTo>
                <a:cubicBezTo>
                  <a:pt x="3667" y="727"/>
                  <a:pt x="3637" y="715"/>
                  <a:pt x="3607" y="706"/>
                </a:cubicBezTo>
                <a:cubicBezTo>
                  <a:pt x="3579" y="699"/>
                  <a:pt x="3551" y="704"/>
                  <a:pt x="3524" y="713"/>
                </a:cubicBezTo>
                <a:cubicBezTo>
                  <a:pt x="3510" y="718"/>
                  <a:pt x="3506" y="726"/>
                  <a:pt x="3510" y="741"/>
                </a:cubicBezTo>
                <a:cubicBezTo>
                  <a:pt x="3514" y="764"/>
                  <a:pt x="3517" y="787"/>
                  <a:pt x="3505" y="808"/>
                </a:cubicBezTo>
                <a:cubicBezTo>
                  <a:pt x="3500" y="816"/>
                  <a:pt x="3493" y="824"/>
                  <a:pt x="3484" y="829"/>
                </a:cubicBezTo>
                <a:cubicBezTo>
                  <a:pt x="3452" y="847"/>
                  <a:pt x="3418" y="853"/>
                  <a:pt x="3382" y="840"/>
                </a:cubicBezTo>
                <a:cubicBezTo>
                  <a:pt x="3367" y="835"/>
                  <a:pt x="3351" y="832"/>
                  <a:pt x="3334" y="828"/>
                </a:cubicBezTo>
                <a:cubicBezTo>
                  <a:pt x="3329" y="869"/>
                  <a:pt x="3323" y="912"/>
                  <a:pt x="3281" y="935"/>
                </a:cubicBezTo>
                <a:cubicBezTo>
                  <a:pt x="3240" y="958"/>
                  <a:pt x="3200" y="943"/>
                  <a:pt x="3160" y="924"/>
                </a:cubicBezTo>
                <a:cubicBezTo>
                  <a:pt x="3169" y="959"/>
                  <a:pt x="3176" y="991"/>
                  <a:pt x="3185" y="1023"/>
                </a:cubicBezTo>
                <a:cubicBezTo>
                  <a:pt x="3197" y="1068"/>
                  <a:pt x="3211" y="1112"/>
                  <a:pt x="3223" y="1156"/>
                </a:cubicBezTo>
                <a:cubicBezTo>
                  <a:pt x="3228" y="1171"/>
                  <a:pt x="3231" y="1188"/>
                  <a:pt x="3237" y="1203"/>
                </a:cubicBezTo>
                <a:cubicBezTo>
                  <a:pt x="3250" y="1238"/>
                  <a:pt x="3262" y="1274"/>
                  <a:pt x="3278" y="1308"/>
                </a:cubicBezTo>
                <a:cubicBezTo>
                  <a:pt x="3291" y="1334"/>
                  <a:pt x="3307" y="1358"/>
                  <a:pt x="3326" y="1381"/>
                </a:cubicBezTo>
                <a:cubicBezTo>
                  <a:pt x="3345" y="1405"/>
                  <a:pt x="3367" y="1427"/>
                  <a:pt x="3389" y="1448"/>
                </a:cubicBezTo>
                <a:cubicBezTo>
                  <a:pt x="3421" y="1477"/>
                  <a:pt x="3458" y="1497"/>
                  <a:pt x="3497" y="1514"/>
                </a:cubicBezTo>
                <a:cubicBezTo>
                  <a:pt x="3572" y="1548"/>
                  <a:pt x="3651" y="1563"/>
                  <a:pt x="3732" y="1571"/>
                </a:cubicBezTo>
                <a:cubicBezTo>
                  <a:pt x="3761" y="1573"/>
                  <a:pt x="3790" y="1574"/>
                  <a:pt x="3819" y="1577"/>
                </a:cubicBezTo>
                <a:cubicBezTo>
                  <a:pt x="3938" y="1590"/>
                  <a:pt x="4056" y="1582"/>
                  <a:pt x="4175" y="1581"/>
                </a:cubicBezTo>
                <a:cubicBezTo>
                  <a:pt x="4204" y="1581"/>
                  <a:pt x="4233" y="1578"/>
                  <a:pt x="4262" y="1577"/>
                </a:cubicBezTo>
                <a:cubicBezTo>
                  <a:pt x="4314" y="1576"/>
                  <a:pt x="4366" y="1583"/>
                  <a:pt x="4415" y="1601"/>
                </a:cubicBezTo>
                <a:cubicBezTo>
                  <a:pt x="4438" y="1610"/>
                  <a:pt x="4459" y="1623"/>
                  <a:pt x="4474" y="1644"/>
                </a:cubicBezTo>
                <a:cubicBezTo>
                  <a:pt x="4484" y="1657"/>
                  <a:pt x="4491" y="1669"/>
                  <a:pt x="4493" y="1685"/>
                </a:cubicBezTo>
                <a:cubicBezTo>
                  <a:pt x="4495" y="1718"/>
                  <a:pt x="4477" y="1738"/>
                  <a:pt x="4453" y="1757"/>
                </a:cubicBezTo>
                <a:cubicBezTo>
                  <a:pt x="4426" y="1778"/>
                  <a:pt x="4394" y="1785"/>
                  <a:pt x="4362" y="1790"/>
                </a:cubicBezTo>
                <a:cubicBezTo>
                  <a:pt x="4334" y="1794"/>
                  <a:pt x="4306" y="1798"/>
                  <a:pt x="4278" y="1798"/>
                </a:cubicBezTo>
                <a:cubicBezTo>
                  <a:pt x="3089" y="1799"/>
                  <a:pt x="1900" y="1799"/>
                  <a:pt x="711" y="1798"/>
                </a:cubicBezTo>
                <a:cubicBezTo>
                  <a:pt x="685" y="1798"/>
                  <a:pt x="662" y="1802"/>
                  <a:pt x="643" y="1822"/>
                </a:cubicBezTo>
                <a:cubicBezTo>
                  <a:pt x="615" y="1850"/>
                  <a:pt x="617" y="1910"/>
                  <a:pt x="647" y="1936"/>
                </a:cubicBezTo>
                <a:cubicBezTo>
                  <a:pt x="664" y="1952"/>
                  <a:pt x="683" y="1956"/>
                  <a:pt x="705" y="1957"/>
                </a:cubicBezTo>
                <a:cubicBezTo>
                  <a:pt x="712" y="1957"/>
                  <a:pt x="718" y="1957"/>
                  <a:pt x="725" y="1957"/>
                </a:cubicBezTo>
                <a:cubicBezTo>
                  <a:pt x="1686" y="1957"/>
                  <a:pt x="2647" y="1957"/>
                  <a:pt x="3609" y="1957"/>
                </a:cubicBezTo>
                <a:cubicBezTo>
                  <a:pt x="3654" y="1957"/>
                  <a:pt x="3700" y="1957"/>
                  <a:pt x="3742" y="1974"/>
                </a:cubicBezTo>
                <a:cubicBezTo>
                  <a:pt x="3780" y="1989"/>
                  <a:pt x="3820" y="2007"/>
                  <a:pt x="3827" y="2055"/>
                </a:cubicBezTo>
                <a:cubicBezTo>
                  <a:pt x="3831" y="2081"/>
                  <a:pt x="3823" y="2102"/>
                  <a:pt x="3803" y="2120"/>
                </a:cubicBezTo>
                <a:cubicBezTo>
                  <a:pt x="3758" y="2159"/>
                  <a:pt x="3704" y="2169"/>
                  <a:pt x="3648" y="2170"/>
                </a:cubicBezTo>
                <a:cubicBezTo>
                  <a:pt x="3553" y="2172"/>
                  <a:pt x="3459" y="2171"/>
                  <a:pt x="3364" y="2171"/>
                </a:cubicBezTo>
                <a:cubicBezTo>
                  <a:pt x="2943" y="2171"/>
                  <a:pt x="2521" y="2171"/>
                  <a:pt x="2100" y="2171"/>
                </a:cubicBezTo>
                <a:cubicBezTo>
                  <a:pt x="2045" y="2171"/>
                  <a:pt x="1991" y="2172"/>
                  <a:pt x="1936" y="2171"/>
                </a:cubicBezTo>
                <a:cubicBezTo>
                  <a:pt x="1867" y="2169"/>
                  <a:pt x="1836" y="2241"/>
                  <a:pt x="1862" y="2295"/>
                </a:cubicBezTo>
                <a:cubicBezTo>
                  <a:pt x="1874" y="2318"/>
                  <a:pt x="1896" y="2332"/>
                  <a:pt x="1924" y="2333"/>
                </a:cubicBezTo>
                <a:cubicBezTo>
                  <a:pt x="1931" y="2333"/>
                  <a:pt x="1939" y="2333"/>
                  <a:pt x="1946" y="2333"/>
                </a:cubicBezTo>
                <a:cubicBezTo>
                  <a:pt x="2291" y="2333"/>
                  <a:pt x="2636" y="2332"/>
                  <a:pt x="2981" y="2333"/>
                </a:cubicBezTo>
                <a:cubicBezTo>
                  <a:pt x="3020" y="2333"/>
                  <a:pt x="3059" y="2337"/>
                  <a:pt x="3097" y="2345"/>
                </a:cubicBezTo>
                <a:cubicBezTo>
                  <a:pt x="3125" y="2352"/>
                  <a:pt x="3155" y="2361"/>
                  <a:pt x="3175" y="2386"/>
                </a:cubicBezTo>
                <a:cubicBezTo>
                  <a:pt x="3200" y="2419"/>
                  <a:pt x="3200" y="2433"/>
                  <a:pt x="3175" y="2462"/>
                </a:cubicBezTo>
                <a:cubicBezTo>
                  <a:pt x="3162" y="2477"/>
                  <a:pt x="3145" y="2484"/>
                  <a:pt x="3127" y="2492"/>
                </a:cubicBezTo>
                <a:cubicBezTo>
                  <a:pt x="3080" y="2512"/>
                  <a:pt x="3031" y="2513"/>
                  <a:pt x="2982" y="2513"/>
                </a:cubicBezTo>
                <a:cubicBezTo>
                  <a:pt x="2882" y="2514"/>
                  <a:pt x="2783" y="2515"/>
                  <a:pt x="2684" y="2516"/>
                </a:cubicBezTo>
                <a:cubicBezTo>
                  <a:pt x="2671" y="2516"/>
                  <a:pt x="2658" y="2519"/>
                  <a:pt x="2645" y="2522"/>
                </a:cubicBezTo>
                <a:cubicBezTo>
                  <a:pt x="2627" y="2526"/>
                  <a:pt x="2616" y="2539"/>
                  <a:pt x="2615" y="2556"/>
                </a:cubicBezTo>
                <a:cubicBezTo>
                  <a:pt x="2614" y="2573"/>
                  <a:pt x="2624" y="2594"/>
                  <a:pt x="2639" y="2600"/>
                </a:cubicBezTo>
                <a:cubicBezTo>
                  <a:pt x="2672" y="2617"/>
                  <a:pt x="2707" y="2629"/>
                  <a:pt x="2744" y="2635"/>
                </a:cubicBezTo>
                <a:cubicBezTo>
                  <a:pt x="2751" y="2636"/>
                  <a:pt x="2758" y="2638"/>
                  <a:pt x="2764" y="2642"/>
                </a:cubicBezTo>
                <a:cubicBezTo>
                  <a:pt x="2731" y="2639"/>
                  <a:pt x="2698" y="2638"/>
                  <a:pt x="2665" y="2631"/>
                </a:cubicBezTo>
                <a:cubicBezTo>
                  <a:pt x="2643" y="2626"/>
                  <a:pt x="2620" y="2616"/>
                  <a:pt x="2602" y="2603"/>
                </a:cubicBezTo>
                <a:cubicBezTo>
                  <a:pt x="2580" y="2589"/>
                  <a:pt x="2579" y="2564"/>
                  <a:pt x="2582" y="2539"/>
                </a:cubicBezTo>
                <a:cubicBezTo>
                  <a:pt x="2586" y="2511"/>
                  <a:pt x="2607" y="2497"/>
                  <a:pt x="2631" y="2492"/>
                </a:cubicBezTo>
                <a:cubicBezTo>
                  <a:pt x="2658" y="2487"/>
                  <a:pt x="2686" y="2484"/>
                  <a:pt x="2714" y="2484"/>
                </a:cubicBezTo>
                <a:cubicBezTo>
                  <a:pt x="2817" y="2483"/>
                  <a:pt x="2919" y="2483"/>
                  <a:pt x="3022" y="2483"/>
                </a:cubicBezTo>
                <a:cubicBezTo>
                  <a:pt x="3037" y="2483"/>
                  <a:pt x="3052" y="2483"/>
                  <a:pt x="3066" y="2478"/>
                </a:cubicBezTo>
                <a:cubicBezTo>
                  <a:pt x="3089" y="2471"/>
                  <a:pt x="3114" y="2449"/>
                  <a:pt x="3113" y="2420"/>
                </a:cubicBezTo>
                <a:cubicBezTo>
                  <a:pt x="3111" y="2395"/>
                  <a:pt x="3094" y="2373"/>
                  <a:pt x="3068" y="2368"/>
                </a:cubicBezTo>
                <a:cubicBezTo>
                  <a:pt x="3054" y="2365"/>
                  <a:pt x="3041" y="2363"/>
                  <a:pt x="3027" y="2363"/>
                </a:cubicBezTo>
                <a:cubicBezTo>
                  <a:pt x="2853" y="2363"/>
                  <a:pt x="2679" y="2363"/>
                  <a:pt x="2506" y="2363"/>
                </a:cubicBezTo>
                <a:cubicBezTo>
                  <a:pt x="2324" y="2363"/>
                  <a:pt x="2142" y="2364"/>
                  <a:pt x="1960" y="2363"/>
                </a:cubicBezTo>
                <a:cubicBezTo>
                  <a:pt x="1929" y="2362"/>
                  <a:pt x="1897" y="2360"/>
                  <a:pt x="1868" y="2353"/>
                </a:cubicBezTo>
                <a:cubicBezTo>
                  <a:pt x="1832" y="2343"/>
                  <a:pt x="1797" y="2328"/>
                  <a:pt x="1773" y="2298"/>
                </a:cubicBezTo>
                <a:cubicBezTo>
                  <a:pt x="1748" y="2268"/>
                  <a:pt x="1754" y="2220"/>
                  <a:pt x="1777" y="2197"/>
                </a:cubicBezTo>
                <a:cubicBezTo>
                  <a:pt x="1824" y="2151"/>
                  <a:pt x="1883" y="2143"/>
                  <a:pt x="1943" y="2141"/>
                </a:cubicBezTo>
                <a:cubicBezTo>
                  <a:pt x="1995" y="2140"/>
                  <a:pt x="2046" y="2141"/>
                  <a:pt x="2098" y="2141"/>
                </a:cubicBezTo>
                <a:cubicBezTo>
                  <a:pt x="2591" y="2141"/>
                  <a:pt x="3084" y="2141"/>
                  <a:pt x="3577" y="2141"/>
                </a:cubicBezTo>
                <a:cubicBezTo>
                  <a:pt x="3608" y="2141"/>
                  <a:pt x="3633" y="2134"/>
                  <a:pt x="3653" y="2111"/>
                </a:cubicBezTo>
                <a:cubicBezTo>
                  <a:pt x="3668" y="2094"/>
                  <a:pt x="3670" y="2073"/>
                  <a:pt x="3667" y="2051"/>
                </a:cubicBezTo>
                <a:cubicBezTo>
                  <a:pt x="3663" y="2024"/>
                  <a:pt x="3642" y="2002"/>
                  <a:pt x="3615" y="1998"/>
                </a:cubicBezTo>
                <a:cubicBezTo>
                  <a:pt x="3602" y="1995"/>
                  <a:pt x="3588" y="1994"/>
                  <a:pt x="3575" y="1994"/>
                </a:cubicBezTo>
                <a:cubicBezTo>
                  <a:pt x="2614" y="1994"/>
                  <a:pt x="1653" y="1994"/>
                  <a:pt x="692" y="1994"/>
                </a:cubicBezTo>
                <a:cubicBezTo>
                  <a:pt x="658" y="1994"/>
                  <a:pt x="623" y="1991"/>
                  <a:pt x="589" y="1984"/>
                </a:cubicBezTo>
                <a:cubicBezTo>
                  <a:pt x="563" y="1978"/>
                  <a:pt x="537" y="1966"/>
                  <a:pt x="514" y="1951"/>
                </a:cubicBezTo>
                <a:cubicBezTo>
                  <a:pt x="469" y="1923"/>
                  <a:pt x="456" y="1870"/>
                  <a:pt x="483" y="1826"/>
                </a:cubicBezTo>
                <a:cubicBezTo>
                  <a:pt x="498" y="1802"/>
                  <a:pt x="522" y="1785"/>
                  <a:pt x="549" y="1775"/>
                </a:cubicBezTo>
                <a:cubicBezTo>
                  <a:pt x="595" y="1758"/>
                  <a:pt x="642" y="1753"/>
                  <a:pt x="691" y="1753"/>
                </a:cubicBezTo>
                <a:cubicBezTo>
                  <a:pt x="1148" y="1754"/>
                  <a:pt x="1605" y="1754"/>
                  <a:pt x="2062" y="1754"/>
                </a:cubicBezTo>
                <a:cubicBezTo>
                  <a:pt x="2788" y="1754"/>
                  <a:pt x="3515" y="1754"/>
                  <a:pt x="4241" y="1753"/>
                </a:cubicBezTo>
                <a:cubicBezTo>
                  <a:pt x="4259" y="1753"/>
                  <a:pt x="4278" y="1749"/>
                  <a:pt x="4295" y="1743"/>
                </a:cubicBezTo>
                <a:cubicBezTo>
                  <a:pt x="4328" y="1729"/>
                  <a:pt x="4340" y="1682"/>
                  <a:pt x="4325" y="1650"/>
                </a:cubicBezTo>
                <a:cubicBezTo>
                  <a:pt x="4308" y="1616"/>
                  <a:pt x="4278" y="1607"/>
                  <a:pt x="4246" y="1608"/>
                </a:cubicBezTo>
                <a:cubicBezTo>
                  <a:pt x="4163" y="1609"/>
                  <a:pt x="4080" y="1616"/>
                  <a:pt x="3998" y="1617"/>
                </a:cubicBezTo>
                <a:cubicBezTo>
                  <a:pt x="3903" y="1617"/>
                  <a:pt x="3809" y="1617"/>
                  <a:pt x="3714" y="1611"/>
                </a:cubicBezTo>
                <a:cubicBezTo>
                  <a:pt x="3660" y="1608"/>
                  <a:pt x="3605" y="1595"/>
                  <a:pt x="3551" y="1583"/>
                </a:cubicBezTo>
                <a:cubicBezTo>
                  <a:pt x="3520" y="1576"/>
                  <a:pt x="3489" y="1565"/>
                  <a:pt x="3460" y="1552"/>
                </a:cubicBezTo>
                <a:cubicBezTo>
                  <a:pt x="3434" y="1541"/>
                  <a:pt x="3411" y="1525"/>
                  <a:pt x="3387" y="1512"/>
                </a:cubicBezTo>
                <a:cubicBezTo>
                  <a:pt x="3346" y="1491"/>
                  <a:pt x="3315" y="1457"/>
                  <a:pt x="3282" y="1427"/>
                </a:cubicBezTo>
                <a:cubicBezTo>
                  <a:pt x="3261" y="1408"/>
                  <a:pt x="3245" y="1383"/>
                  <a:pt x="3226" y="1362"/>
                </a:cubicBezTo>
                <a:cubicBezTo>
                  <a:pt x="3213" y="1346"/>
                  <a:pt x="3198" y="1331"/>
                  <a:pt x="3186" y="1315"/>
                </a:cubicBezTo>
                <a:cubicBezTo>
                  <a:pt x="3169" y="1292"/>
                  <a:pt x="3154" y="1267"/>
                  <a:pt x="3139" y="1243"/>
                </a:cubicBezTo>
                <a:cubicBezTo>
                  <a:pt x="3123" y="1218"/>
                  <a:pt x="3109" y="1191"/>
                  <a:pt x="3094" y="1165"/>
                </a:cubicBezTo>
                <a:cubicBezTo>
                  <a:pt x="3090" y="1157"/>
                  <a:pt x="3087" y="1148"/>
                  <a:pt x="3083" y="1139"/>
                </a:cubicBezTo>
                <a:cubicBezTo>
                  <a:pt x="3069" y="1102"/>
                  <a:pt x="3055" y="1066"/>
                  <a:pt x="3041" y="1029"/>
                </a:cubicBezTo>
                <a:cubicBezTo>
                  <a:pt x="3033" y="1006"/>
                  <a:pt x="3024" y="982"/>
                  <a:pt x="3014" y="957"/>
                </a:cubicBezTo>
                <a:cubicBezTo>
                  <a:pt x="2983" y="968"/>
                  <a:pt x="2952" y="977"/>
                  <a:pt x="2917" y="965"/>
                </a:cubicBezTo>
                <a:cubicBezTo>
                  <a:pt x="2884" y="953"/>
                  <a:pt x="2858" y="936"/>
                  <a:pt x="2847" y="899"/>
                </a:cubicBezTo>
                <a:cubicBezTo>
                  <a:pt x="2837" y="901"/>
                  <a:pt x="2827" y="904"/>
                  <a:pt x="2817" y="904"/>
                </a:cubicBezTo>
                <a:cubicBezTo>
                  <a:pt x="2756" y="904"/>
                  <a:pt x="2694" y="898"/>
                  <a:pt x="2638" y="875"/>
                </a:cubicBezTo>
                <a:cubicBezTo>
                  <a:pt x="2589" y="856"/>
                  <a:pt x="2545" y="826"/>
                  <a:pt x="2518" y="777"/>
                </a:cubicBezTo>
                <a:cubicBezTo>
                  <a:pt x="2495" y="736"/>
                  <a:pt x="2493" y="696"/>
                  <a:pt x="2511" y="655"/>
                </a:cubicBezTo>
                <a:cubicBezTo>
                  <a:pt x="2518" y="638"/>
                  <a:pt x="2535" y="624"/>
                  <a:pt x="2549" y="610"/>
                </a:cubicBezTo>
                <a:cubicBezTo>
                  <a:pt x="2577" y="583"/>
                  <a:pt x="2613" y="573"/>
                  <a:pt x="2651" y="569"/>
                </a:cubicBezTo>
                <a:cubicBezTo>
                  <a:pt x="2678" y="566"/>
                  <a:pt x="2706" y="562"/>
                  <a:pt x="2734" y="563"/>
                </a:cubicBezTo>
                <a:cubicBezTo>
                  <a:pt x="2751" y="563"/>
                  <a:pt x="2763" y="559"/>
                  <a:pt x="2770" y="545"/>
                </a:cubicBezTo>
                <a:cubicBezTo>
                  <a:pt x="2780" y="525"/>
                  <a:pt x="2799" y="516"/>
                  <a:pt x="2816" y="506"/>
                </a:cubicBezTo>
                <a:cubicBezTo>
                  <a:pt x="2819" y="505"/>
                  <a:pt x="2822" y="503"/>
                  <a:pt x="2825" y="501"/>
                </a:cubicBezTo>
                <a:cubicBezTo>
                  <a:pt x="2807" y="471"/>
                  <a:pt x="2790" y="441"/>
                  <a:pt x="2770" y="414"/>
                </a:cubicBezTo>
                <a:cubicBezTo>
                  <a:pt x="2757" y="396"/>
                  <a:pt x="2741" y="379"/>
                  <a:pt x="2726" y="363"/>
                </a:cubicBezTo>
                <a:cubicBezTo>
                  <a:pt x="2717" y="354"/>
                  <a:pt x="2708" y="346"/>
                  <a:pt x="2698" y="339"/>
                </a:cubicBezTo>
                <a:cubicBezTo>
                  <a:pt x="2663" y="317"/>
                  <a:pt x="2626" y="323"/>
                  <a:pt x="2589" y="330"/>
                </a:cubicBezTo>
                <a:cubicBezTo>
                  <a:pt x="2558" y="335"/>
                  <a:pt x="2531" y="350"/>
                  <a:pt x="2507" y="369"/>
                </a:cubicBezTo>
                <a:cubicBezTo>
                  <a:pt x="2489" y="383"/>
                  <a:pt x="2475" y="401"/>
                  <a:pt x="2460" y="418"/>
                </a:cubicBezTo>
                <a:cubicBezTo>
                  <a:pt x="2426" y="455"/>
                  <a:pt x="2409" y="501"/>
                  <a:pt x="2389" y="546"/>
                </a:cubicBezTo>
                <a:cubicBezTo>
                  <a:pt x="2378" y="569"/>
                  <a:pt x="2372" y="594"/>
                  <a:pt x="2364" y="619"/>
                </a:cubicBezTo>
                <a:cubicBezTo>
                  <a:pt x="2363" y="622"/>
                  <a:pt x="2364" y="626"/>
                  <a:pt x="2366" y="630"/>
                </a:cubicBezTo>
                <a:cubicBezTo>
                  <a:pt x="2383" y="673"/>
                  <a:pt x="2401" y="716"/>
                  <a:pt x="2417" y="760"/>
                </a:cubicBezTo>
                <a:cubicBezTo>
                  <a:pt x="2429" y="789"/>
                  <a:pt x="2439" y="818"/>
                  <a:pt x="2448" y="848"/>
                </a:cubicBezTo>
                <a:cubicBezTo>
                  <a:pt x="2460" y="888"/>
                  <a:pt x="2471" y="929"/>
                  <a:pt x="2483" y="969"/>
                </a:cubicBezTo>
                <a:cubicBezTo>
                  <a:pt x="2488" y="990"/>
                  <a:pt x="2495" y="1010"/>
                  <a:pt x="2501" y="1031"/>
                </a:cubicBezTo>
                <a:cubicBezTo>
                  <a:pt x="2519" y="1025"/>
                  <a:pt x="2537" y="1017"/>
                  <a:pt x="2556" y="1013"/>
                </a:cubicBezTo>
                <a:cubicBezTo>
                  <a:pt x="2626" y="995"/>
                  <a:pt x="2696" y="998"/>
                  <a:pt x="2764" y="1022"/>
                </a:cubicBezTo>
                <a:cubicBezTo>
                  <a:pt x="2802" y="1035"/>
                  <a:pt x="2839" y="1053"/>
                  <a:pt x="2870" y="1080"/>
                </a:cubicBezTo>
                <a:cubicBezTo>
                  <a:pt x="2901" y="1107"/>
                  <a:pt x="2930" y="1137"/>
                  <a:pt x="2957" y="1168"/>
                </a:cubicBezTo>
                <a:cubicBezTo>
                  <a:pt x="2977" y="1192"/>
                  <a:pt x="2990" y="1222"/>
                  <a:pt x="3002" y="1252"/>
                </a:cubicBezTo>
                <a:cubicBezTo>
                  <a:pt x="3033" y="1327"/>
                  <a:pt x="3031" y="1403"/>
                  <a:pt x="3011" y="1479"/>
                </a:cubicBezTo>
                <a:cubicBezTo>
                  <a:pt x="3004" y="1506"/>
                  <a:pt x="2993" y="1533"/>
                  <a:pt x="2979" y="1556"/>
                </a:cubicBezTo>
                <a:cubicBezTo>
                  <a:pt x="2960" y="1585"/>
                  <a:pt x="2938" y="1612"/>
                  <a:pt x="2911" y="1637"/>
                </a:cubicBezTo>
                <a:cubicBezTo>
                  <a:pt x="2872" y="1674"/>
                  <a:pt x="2826" y="1694"/>
                  <a:pt x="2776" y="1707"/>
                </a:cubicBezTo>
                <a:cubicBezTo>
                  <a:pt x="2725" y="1721"/>
                  <a:pt x="2672" y="1721"/>
                  <a:pt x="2620" y="1709"/>
                </a:cubicBezTo>
                <a:cubicBezTo>
                  <a:pt x="2591" y="1703"/>
                  <a:pt x="2562" y="1692"/>
                  <a:pt x="2536" y="1677"/>
                </a:cubicBezTo>
                <a:cubicBezTo>
                  <a:pt x="2506" y="1659"/>
                  <a:pt x="2481" y="1635"/>
                  <a:pt x="2462" y="1604"/>
                </a:cubicBezTo>
                <a:cubicBezTo>
                  <a:pt x="2419" y="1534"/>
                  <a:pt x="2418" y="1462"/>
                  <a:pt x="2447" y="1390"/>
                </a:cubicBezTo>
                <a:cubicBezTo>
                  <a:pt x="2460" y="1358"/>
                  <a:pt x="2484" y="1331"/>
                  <a:pt x="2511" y="1308"/>
                </a:cubicBezTo>
                <a:cubicBezTo>
                  <a:pt x="2532" y="1290"/>
                  <a:pt x="2557" y="1281"/>
                  <a:pt x="2583" y="1276"/>
                </a:cubicBezTo>
                <a:cubicBezTo>
                  <a:pt x="2602" y="1273"/>
                  <a:pt x="2621" y="1267"/>
                  <a:pt x="2639" y="1269"/>
                </a:cubicBezTo>
                <a:cubicBezTo>
                  <a:pt x="2672" y="1272"/>
                  <a:pt x="2706" y="1280"/>
                  <a:pt x="2733" y="1301"/>
                </a:cubicBezTo>
                <a:cubicBezTo>
                  <a:pt x="2757" y="1319"/>
                  <a:pt x="2777" y="1341"/>
                  <a:pt x="2788" y="1371"/>
                </a:cubicBezTo>
                <a:cubicBezTo>
                  <a:pt x="2795" y="1391"/>
                  <a:pt x="2801" y="1412"/>
                  <a:pt x="2794" y="1431"/>
                </a:cubicBezTo>
                <a:cubicBezTo>
                  <a:pt x="2780" y="1468"/>
                  <a:pt x="2763" y="1501"/>
                  <a:pt x="2720" y="1516"/>
                </a:cubicBezTo>
                <a:cubicBezTo>
                  <a:pt x="2691" y="1527"/>
                  <a:pt x="2639" y="1507"/>
                  <a:pt x="2630" y="1478"/>
                </a:cubicBezTo>
                <a:cubicBezTo>
                  <a:pt x="2624" y="1459"/>
                  <a:pt x="2627" y="1446"/>
                  <a:pt x="2642" y="1433"/>
                </a:cubicBezTo>
                <a:cubicBezTo>
                  <a:pt x="2651" y="1425"/>
                  <a:pt x="2660" y="1417"/>
                  <a:pt x="2669" y="1410"/>
                </a:cubicBezTo>
                <a:cubicBezTo>
                  <a:pt x="2672" y="1427"/>
                  <a:pt x="2674" y="1442"/>
                  <a:pt x="2679" y="1455"/>
                </a:cubicBezTo>
                <a:cubicBezTo>
                  <a:pt x="2681" y="1461"/>
                  <a:pt x="2690" y="1468"/>
                  <a:pt x="2696" y="1468"/>
                </a:cubicBezTo>
                <a:cubicBezTo>
                  <a:pt x="2702" y="1468"/>
                  <a:pt x="2709" y="1460"/>
                  <a:pt x="2712" y="1454"/>
                </a:cubicBezTo>
                <a:cubicBezTo>
                  <a:pt x="2716" y="1448"/>
                  <a:pt x="2719" y="1439"/>
                  <a:pt x="2719" y="1432"/>
                </a:cubicBezTo>
                <a:cubicBezTo>
                  <a:pt x="2721" y="1412"/>
                  <a:pt x="2719" y="1391"/>
                  <a:pt x="2701" y="1379"/>
                </a:cubicBezTo>
                <a:cubicBezTo>
                  <a:pt x="2675" y="1362"/>
                  <a:pt x="2646" y="1361"/>
                  <a:pt x="2618" y="1375"/>
                </a:cubicBezTo>
                <a:cubicBezTo>
                  <a:pt x="2567" y="1402"/>
                  <a:pt x="2544" y="1475"/>
                  <a:pt x="2584" y="1530"/>
                </a:cubicBezTo>
                <a:cubicBezTo>
                  <a:pt x="2599" y="1551"/>
                  <a:pt x="2618" y="1565"/>
                  <a:pt x="2640" y="1576"/>
                </a:cubicBezTo>
                <a:cubicBezTo>
                  <a:pt x="2679" y="1596"/>
                  <a:pt x="2719" y="1596"/>
                  <a:pt x="2758" y="1583"/>
                </a:cubicBezTo>
                <a:cubicBezTo>
                  <a:pt x="2794" y="1571"/>
                  <a:pt x="2824" y="1549"/>
                  <a:pt x="2845" y="1515"/>
                </a:cubicBezTo>
                <a:cubicBezTo>
                  <a:pt x="2890" y="1444"/>
                  <a:pt x="2884" y="1370"/>
                  <a:pt x="2860" y="1296"/>
                </a:cubicBezTo>
                <a:cubicBezTo>
                  <a:pt x="2852" y="1269"/>
                  <a:pt x="2832" y="1245"/>
                  <a:pt x="2816" y="1220"/>
                </a:cubicBezTo>
                <a:cubicBezTo>
                  <a:pt x="2794" y="1187"/>
                  <a:pt x="2760" y="1168"/>
                  <a:pt x="2724" y="1151"/>
                </a:cubicBezTo>
                <a:cubicBezTo>
                  <a:pt x="2663" y="1123"/>
                  <a:pt x="2601" y="1124"/>
                  <a:pt x="2539" y="1143"/>
                </a:cubicBezTo>
                <a:cubicBezTo>
                  <a:pt x="2512" y="1152"/>
                  <a:pt x="2488" y="1169"/>
                  <a:pt x="2461" y="1183"/>
                </a:cubicBezTo>
                <a:cubicBezTo>
                  <a:pt x="2451" y="1151"/>
                  <a:pt x="2442" y="1116"/>
                  <a:pt x="2430" y="1081"/>
                </a:cubicBezTo>
                <a:cubicBezTo>
                  <a:pt x="2417" y="1047"/>
                  <a:pt x="2402" y="1014"/>
                  <a:pt x="2389" y="980"/>
                </a:cubicBezTo>
                <a:cubicBezTo>
                  <a:pt x="2386" y="972"/>
                  <a:pt x="2383" y="964"/>
                  <a:pt x="2380" y="956"/>
                </a:cubicBezTo>
                <a:cubicBezTo>
                  <a:pt x="2366" y="926"/>
                  <a:pt x="2352" y="895"/>
                  <a:pt x="2337" y="865"/>
                </a:cubicBezTo>
                <a:cubicBezTo>
                  <a:pt x="2324" y="841"/>
                  <a:pt x="2309" y="819"/>
                  <a:pt x="2295" y="796"/>
                </a:cubicBezTo>
                <a:cubicBezTo>
                  <a:pt x="2282" y="777"/>
                  <a:pt x="2271" y="757"/>
                  <a:pt x="2257" y="739"/>
                </a:cubicBezTo>
                <a:cubicBezTo>
                  <a:pt x="2237" y="714"/>
                  <a:pt x="2217" y="689"/>
                  <a:pt x="2194" y="667"/>
                </a:cubicBezTo>
                <a:cubicBezTo>
                  <a:pt x="2174" y="647"/>
                  <a:pt x="2152" y="628"/>
                  <a:pt x="2128" y="612"/>
                </a:cubicBezTo>
                <a:cubicBezTo>
                  <a:pt x="2078" y="579"/>
                  <a:pt x="2023" y="567"/>
                  <a:pt x="1963" y="582"/>
                </a:cubicBezTo>
                <a:cubicBezTo>
                  <a:pt x="1930" y="590"/>
                  <a:pt x="1902" y="606"/>
                  <a:pt x="1877" y="629"/>
                </a:cubicBezTo>
                <a:cubicBezTo>
                  <a:pt x="1861" y="644"/>
                  <a:pt x="1843" y="657"/>
                  <a:pt x="1829" y="674"/>
                </a:cubicBezTo>
                <a:cubicBezTo>
                  <a:pt x="1802" y="709"/>
                  <a:pt x="1775" y="745"/>
                  <a:pt x="1757" y="786"/>
                </a:cubicBezTo>
                <a:cubicBezTo>
                  <a:pt x="1741" y="819"/>
                  <a:pt x="1723" y="852"/>
                  <a:pt x="1711" y="886"/>
                </a:cubicBezTo>
                <a:cubicBezTo>
                  <a:pt x="1686" y="963"/>
                  <a:pt x="1678" y="1042"/>
                  <a:pt x="1700" y="1121"/>
                </a:cubicBezTo>
                <a:cubicBezTo>
                  <a:pt x="1709" y="1154"/>
                  <a:pt x="1727" y="1182"/>
                  <a:pt x="1747" y="1209"/>
                </a:cubicBezTo>
                <a:cubicBezTo>
                  <a:pt x="1768" y="1236"/>
                  <a:pt x="1793" y="1257"/>
                  <a:pt x="1822" y="1273"/>
                </a:cubicBezTo>
                <a:cubicBezTo>
                  <a:pt x="1846" y="1286"/>
                  <a:pt x="1874" y="1294"/>
                  <a:pt x="1901" y="1300"/>
                </a:cubicBezTo>
                <a:cubicBezTo>
                  <a:pt x="1943" y="1308"/>
                  <a:pt x="1985" y="1301"/>
                  <a:pt x="2021" y="1276"/>
                </a:cubicBezTo>
                <a:cubicBezTo>
                  <a:pt x="2039" y="1264"/>
                  <a:pt x="2055" y="1247"/>
                  <a:pt x="2067" y="1229"/>
                </a:cubicBezTo>
                <a:cubicBezTo>
                  <a:pt x="2090" y="1197"/>
                  <a:pt x="2102" y="1160"/>
                  <a:pt x="2093" y="1119"/>
                </a:cubicBezTo>
                <a:cubicBezTo>
                  <a:pt x="2081" y="1067"/>
                  <a:pt x="2054" y="1037"/>
                  <a:pt x="2001" y="1027"/>
                </a:cubicBezTo>
                <a:cubicBezTo>
                  <a:pt x="1986" y="1025"/>
                  <a:pt x="1971" y="1026"/>
                  <a:pt x="1956" y="1028"/>
                </a:cubicBezTo>
                <a:cubicBezTo>
                  <a:pt x="1928" y="1033"/>
                  <a:pt x="1907" y="1049"/>
                  <a:pt x="1898" y="1075"/>
                </a:cubicBezTo>
                <a:cubicBezTo>
                  <a:pt x="1889" y="1100"/>
                  <a:pt x="1884" y="1127"/>
                  <a:pt x="1904" y="1150"/>
                </a:cubicBezTo>
                <a:cubicBezTo>
                  <a:pt x="1917" y="1165"/>
                  <a:pt x="1952" y="1169"/>
                  <a:pt x="1967" y="1156"/>
                </a:cubicBezTo>
                <a:cubicBezTo>
                  <a:pt x="1979" y="1147"/>
                  <a:pt x="1975" y="1124"/>
                  <a:pt x="1960" y="1114"/>
                </a:cubicBezTo>
                <a:cubicBezTo>
                  <a:pt x="1953" y="1109"/>
                  <a:pt x="1946" y="1106"/>
                  <a:pt x="1938" y="1101"/>
                </a:cubicBezTo>
                <a:cubicBezTo>
                  <a:pt x="1958" y="1089"/>
                  <a:pt x="1978" y="1080"/>
                  <a:pt x="2000" y="1094"/>
                </a:cubicBezTo>
                <a:cubicBezTo>
                  <a:pt x="2020" y="1106"/>
                  <a:pt x="2031" y="1126"/>
                  <a:pt x="2026" y="1148"/>
                </a:cubicBezTo>
                <a:cubicBezTo>
                  <a:pt x="2022" y="1169"/>
                  <a:pt x="2012" y="1189"/>
                  <a:pt x="1992" y="1203"/>
                </a:cubicBezTo>
                <a:cubicBezTo>
                  <a:pt x="1963" y="1224"/>
                  <a:pt x="1934" y="1226"/>
                  <a:pt x="1901" y="1218"/>
                </a:cubicBezTo>
                <a:cubicBezTo>
                  <a:pt x="1864" y="1209"/>
                  <a:pt x="1837" y="1185"/>
                  <a:pt x="1824" y="1149"/>
                </a:cubicBezTo>
                <a:cubicBezTo>
                  <a:pt x="1804" y="1096"/>
                  <a:pt x="1810" y="1043"/>
                  <a:pt x="1836" y="993"/>
                </a:cubicBezTo>
                <a:cubicBezTo>
                  <a:pt x="1845" y="976"/>
                  <a:pt x="1862" y="964"/>
                  <a:pt x="1875" y="949"/>
                </a:cubicBezTo>
                <a:cubicBezTo>
                  <a:pt x="1901" y="921"/>
                  <a:pt x="1935" y="909"/>
                  <a:pt x="1971" y="905"/>
                </a:cubicBezTo>
                <a:cubicBezTo>
                  <a:pt x="1989" y="902"/>
                  <a:pt x="2008" y="897"/>
                  <a:pt x="2025" y="900"/>
                </a:cubicBezTo>
                <a:cubicBezTo>
                  <a:pt x="2065" y="906"/>
                  <a:pt x="2103" y="915"/>
                  <a:pt x="2137" y="939"/>
                </a:cubicBezTo>
                <a:cubicBezTo>
                  <a:pt x="2169" y="961"/>
                  <a:pt x="2191" y="989"/>
                  <a:pt x="2209" y="1020"/>
                </a:cubicBezTo>
                <a:cubicBezTo>
                  <a:pt x="2221" y="1041"/>
                  <a:pt x="2225" y="1066"/>
                  <a:pt x="2230" y="1090"/>
                </a:cubicBezTo>
                <a:cubicBezTo>
                  <a:pt x="2237" y="1133"/>
                  <a:pt x="2233" y="1176"/>
                  <a:pt x="2217" y="1217"/>
                </a:cubicBezTo>
                <a:cubicBezTo>
                  <a:pt x="2206" y="1244"/>
                  <a:pt x="2189" y="1270"/>
                  <a:pt x="2172" y="1295"/>
                </a:cubicBezTo>
                <a:cubicBezTo>
                  <a:pt x="2159" y="1314"/>
                  <a:pt x="2145" y="1332"/>
                  <a:pt x="2128" y="1348"/>
                </a:cubicBezTo>
                <a:cubicBezTo>
                  <a:pt x="2095" y="1379"/>
                  <a:pt x="2057" y="1401"/>
                  <a:pt x="2014" y="1417"/>
                </a:cubicBezTo>
                <a:cubicBezTo>
                  <a:pt x="1955" y="1439"/>
                  <a:pt x="1894" y="1442"/>
                  <a:pt x="1834" y="1429"/>
                </a:cubicBezTo>
                <a:cubicBezTo>
                  <a:pt x="1798" y="1421"/>
                  <a:pt x="1763" y="1408"/>
                  <a:pt x="1730" y="1389"/>
                </a:cubicBezTo>
                <a:cubicBezTo>
                  <a:pt x="1696" y="1368"/>
                  <a:pt x="1666" y="1344"/>
                  <a:pt x="1640" y="1315"/>
                </a:cubicBezTo>
                <a:cubicBezTo>
                  <a:pt x="1616" y="1289"/>
                  <a:pt x="1594" y="1261"/>
                  <a:pt x="1570" y="1235"/>
                </a:cubicBezTo>
                <a:cubicBezTo>
                  <a:pt x="1557" y="1220"/>
                  <a:pt x="1542" y="1206"/>
                  <a:pt x="1527" y="1193"/>
                </a:cubicBezTo>
                <a:cubicBezTo>
                  <a:pt x="1507" y="1176"/>
                  <a:pt x="1486" y="1159"/>
                  <a:pt x="1464" y="1145"/>
                </a:cubicBezTo>
                <a:cubicBezTo>
                  <a:pt x="1435" y="1128"/>
                  <a:pt x="1403" y="1125"/>
                  <a:pt x="1370" y="1129"/>
                </a:cubicBezTo>
                <a:cubicBezTo>
                  <a:pt x="1318" y="1136"/>
                  <a:pt x="1275" y="1160"/>
                  <a:pt x="1239" y="1196"/>
                </a:cubicBezTo>
                <a:cubicBezTo>
                  <a:pt x="1207" y="1229"/>
                  <a:pt x="1185" y="1267"/>
                  <a:pt x="1167" y="1309"/>
                </a:cubicBezTo>
                <a:cubicBezTo>
                  <a:pt x="1143" y="1367"/>
                  <a:pt x="1138" y="1425"/>
                  <a:pt x="1155" y="1484"/>
                </a:cubicBezTo>
                <a:cubicBezTo>
                  <a:pt x="1164" y="1517"/>
                  <a:pt x="1183" y="1544"/>
                  <a:pt x="1208" y="1567"/>
                </a:cubicBezTo>
                <a:cubicBezTo>
                  <a:pt x="1258" y="1613"/>
                  <a:pt x="1331" y="1616"/>
                  <a:pt x="1384" y="1588"/>
                </a:cubicBezTo>
                <a:cubicBezTo>
                  <a:pt x="1402" y="1578"/>
                  <a:pt x="1421" y="1564"/>
                  <a:pt x="1428" y="1542"/>
                </a:cubicBezTo>
                <a:cubicBezTo>
                  <a:pt x="1431" y="1531"/>
                  <a:pt x="1438" y="1522"/>
                  <a:pt x="1441" y="1512"/>
                </a:cubicBezTo>
                <a:cubicBezTo>
                  <a:pt x="1453" y="1464"/>
                  <a:pt x="1409" y="1390"/>
                  <a:pt x="1345" y="1402"/>
                </a:cubicBezTo>
                <a:cubicBezTo>
                  <a:pt x="1326" y="1406"/>
                  <a:pt x="1309" y="1412"/>
                  <a:pt x="1301" y="1433"/>
                </a:cubicBezTo>
                <a:cubicBezTo>
                  <a:pt x="1294" y="1454"/>
                  <a:pt x="1299" y="1473"/>
                  <a:pt x="1310" y="1490"/>
                </a:cubicBezTo>
                <a:cubicBezTo>
                  <a:pt x="1318" y="1503"/>
                  <a:pt x="1334" y="1501"/>
                  <a:pt x="1338" y="1486"/>
                </a:cubicBezTo>
                <a:cubicBezTo>
                  <a:pt x="1342" y="1473"/>
                  <a:pt x="1341" y="1460"/>
                  <a:pt x="1342" y="1445"/>
                </a:cubicBezTo>
                <a:cubicBezTo>
                  <a:pt x="1361" y="1444"/>
                  <a:pt x="1372" y="1460"/>
                  <a:pt x="1382" y="1474"/>
                </a:cubicBezTo>
                <a:cubicBezTo>
                  <a:pt x="1390" y="1485"/>
                  <a:pt x="1386" y="1499"/>
                  <a:pt x="1377" y="1512"/>
                </a:cubicBezTo>
                <a:cubicBezTo>
                  <a:pt x="1348" y="1550"/>
                  <a:pt x="1294" y="1550"/>
                  <a:pt x="1261" y="1514"/>
                </a:cubicBezTo>
                <a:cubicBezTo>
                  <a:pt x="1225" y="1477"/>
                  <a:pt x="1224" y="1437"/>
                  <a:pt x="1243" y="1394"/>
                </a:cubicBezTo>
                <a:cubicBezTo>
                  <a:pt x="1253" y="1372"/>
                  <a:pt x="1270" y="1356"/>
                  <a:pt x="1290" y="1341"/>
                </a:cubicBezTo>
                <a:cubicBezTo>
                  <a:pt x="1335" y="1309"/>
                  <a:pt x="1384" y="1307"/>
                  <a:pt x="1435" y="1320"/>
                </a:cubicBezTo>
                <a:cubicBezTo>
                  <a:pt x="1451" y="1324"/>
                  <a:pt x="1466" y="1334"/>
                  <a:pt x="1480" y="1343"/>
                </a:cubicBezTo>
                <a:cubicBezTo>
                  <a:pt x="1521" y="1372"/>
                  <a:pt x="1549" y="1410"/>
                  <a:pt x="1559" y="1460"/>
                </a:cubicBezTo>
                <a:cubicBezTo>
                  <a:pt x="1562" y="1477"/>
                  <a:pt x="1567" y="1496"/>
                  <a:pt x="1565" y="1514"/>
                </a:cubicBezTo>
                <a:cubicBezTo>
                  <a:pt x="1561" y="1552"/>
                  <a:pt x="1551" y="1589"/>
                  <a:pt x="1526" y="1621"/>
                </a:cubicBezTo>
                <a:cubicBezTo>
                  <a:pt x="1496" y="1661"/>
                  <a:pt x="1456" y="1685"/>
                  <a:pt x="1408" y="1701"/>
                </a:cubicBezTo>
                <a:cubicBezTo>
                  <a:pt x="1356" y="1718"/>
                  <a:pt x="1304" y="1720"/>
                  <a:pt x="1252" y="1708"/>
                </a:cubicBezTo>
                <a:cubicBezTo>
                  <a:pt x="1218" y="1700"/>
                  <a:pt x="1184" y="1689"/>
                  <a:pt x="1155" y="1665"/>
                </a:cubicBezTo>
                <a:cubicBezTo>
                  <a:pt x="1139" y="1652"/>
                  <a:pt x="1124" y="1638"/>
                  <a:pt x="1107" y="1626"/>
                </a:cubicBezTo>
                <a:cubicBezTo>
                  <a:pt x="1100" y="1621"/>
                  <a:pt x="1089" y="1616"/>
                  <a:pt x="1080" y="1616"/>
                </a:cubicBezTo>
                <a:cubicBezTo>
                  <a:pt x="823" y="1616"/>
                  <a:pt x="567" y="1616"/>
                  <a:pt x="310" y="1616"/>
                </a:cubicBezTo>
                <a:cubicBezTo>
                  <a:pt x="283" y="1616"/>
                  <a:pt x="255" y="1617"/>
                  <a:pt x="228" y="1612"/>
                </a:cubicBezTo>
                <a:cubicBezTo>
                  <a:pt x="187" y="1606"/>
                  <a:pt x="145" y="1598"/>
                  <a:pt x="106" y="1585"/>
                </a:cubicBezTo>
                <a:cubicBezTo>
                  <a:pt x="74" y="1575"/>
                  <a:pt x="44" y="1558"/>
                  <a:pt x="22" y="1531"/>
                </a:cubicBezTo>
                <a:cubicBezTo>
                  <a:pt x="0" y="1505"/>
                  <a:pt x="2" y="1457"/>
                  <a:pt x="27" y="1432"/>
                </a:cubicBezTo>
                <a:cubicBezTo>
                  <a:pt x="68" y="1390"/>
                  <a:pt x="120" y="1378"/>
                  <a:pt x="173" y="1366"/>
                </a:cubicBezTo>
                <a:cubicBezTo>
                  <a:pt x="238" y="1351"/>
                  <a:pt x="303" y="1355"/>
                  <a:pt x="368" y="1356"/>
                </a:cubicBezTo>
                <a:cubicBezTo>
                  <a:pt x="479" y="1356"/>
                  <a:pt x="589" y="1355"/>
                  <a:pt x="700" y="1359"/>
                </a:cubicBezTo>
                <a:cubicBezTo>
                  <a:pt x="785" y="1362"/>
                  <a:pt x="870" y="1372"/>
                  <a:pt x="955" y="1378"/>
                </a:cubicBezTo>
                <a:cubicBezTo>
                  <a:pt x="957" y="1379"/>
                  <a:pt x="959" y="1379"/>
                  <a:pt x="962" y="1383"/>
                </a:cubicBezTo>
                <a:cubicBezTo>
                  <a:pt x="952" y="1384"/>
                  <a:pt x="942" y="1385"/>
                  <a:pt x="931" y="1385"/>
                </a:cubicBezTo>
                <a:cubicBezTo>
                  <a:pt x="786" y="1387"/>
                  <a:pt x="640" y="1389"/>
                  <a:pt x="495" y="1392"/>
                </a:cubicBezTo>
                <a:cubicBezTo>
                  <a:pt x="406" y="1394"/>
                  <a:pt x="316" y="1397"/>
                  <a:pt x="227" y="1400"/>
                </a:cubicBezTo>
                <a:cubicBezTo>
                  <a:pt x="196" y="1401"/>
                  <a:pt x="168" y="1410"/>
                  <a:pt x="144" y="1432"/>
                </a:cubicBezTo>
                <a:cubicBezTo>
                  <a:pt x="115" y="1458"/>
                  <a:pt x="116" y="1518"/>
                  <a:pt x="146" y="1543"/>
                </a:cubicBezTo>
                <a:cubicBezTo>
                  <a:pt x="173" y="1566"/>
                  <a:pt x="204" y="1570"/>
                  <a:pt x="237" y="1570"/>
                </a:cubicBezTo>
                <a:cubicBezTo>
                  <a:pt x="329" y="1571"/>
                  <a:pt x="421" y="1570"/>
                  <a:pt x="513" y="1570"/>
                </a:cubicBezTo>
                <a:cubicBezTo>
                  <a:pt x="689" y="1570"/>
                  <a:pt x="866" y="1570"/>
                  <a:pt x="1042" y="1570"/>
                </a:cubicBezTo>
                <a:cubicBezTo>
                  <a:pt x="1048" y="1570"/>
                  <a:pt x="1054" y="1570"/>
                  <a:pt x="1061" y="1570"/>
                </a:cubicBezTo>
                <a:cubicBezTo>
                  <a:pt x="1055" y="1552"/>
                  <a:pt x="1047" y="1535"/>
                  <a:pt x="1043" y="1518"/>
                </a:cubicBezTo>
                <a:cubicBezTo>
                  <a:pt x="1036" y="1491"/>
                  <a:pt x="1028" y="1464"/>
                  <a:pt x="1025" y="1437"/>
                </a:cubicBezTo>
                <a:cubicBezTo>
                  <a:pt x="1021" y="1391"/>
                  <a:pt x="1025" y="1345"/>
                  <a:pt x="1036" y="1300"/>
                </a:cubicBezTo>
                <a:cubicBezTo>
                  <a:pt x="1044" y="1266"/>
                  <a:pt x="1055" y="1233"/>
                  <a:pt x="1069" y="1202"/>
                </a:cubicBezTo>
                <a:cubicBezTo>
                  <a:pt x="1083" y="1170"/>
                  <a:pt x="1101" y="1139"/>
                  <a:pt x="1121" y="1111"/>
                </a:cubicBezTo>
                <a:cubicBezTo>
                  <a:pt x="1143" y="1080"/>
                  <a:pt x="1170" y="1053"/>
                  <a:pt x="1203" y="1031"/>
                </a:cubicBezTo>
                <a:cubicBezTo>
                  <a:pt x="1264" y="990"/>
                  <a:pt x="1330" y="976"/>
                  <a:pt x="1401" y="989"/>
                </a:cubicBezTo>
                <a:cubicBezTo>
                  <a:pt x="1441" y="997"/>
                  <a:pt x="1479" y="1011"/>
                  <a:pt x="1514" y="1034"/>
                </a:cubicBezTo>
                <a:cubicBezTo>
                  <a:pt x="1524" y="1041"/>
                  <a:pt x="1536" y="1047"/>
                  <a:pt x="1548" y="1054"/>
                </a:cubicBezTo>
                <a:cubicBezTo>
                  <a:pt x="1551" y="1027"/>
                  <a:pt x="1551" y="1000"/>
                  <a:pt x="1555" y="974"/>
                </a:cubicBezTo>
                <a:cubicBezTo>
                  <a:pt x="1564" y="925"/>
                  <a:pt x="1573" y="876"/>
                  <a:pt x="1586" y="827"/>
                </a:cubicBezTo>
                <a:cubicBezTo>
                  <a:pt x="1595" y="790"/>
                  <a:pt x="1607" y="753"/>
                  <a:pt x="1622" y="718"/>
                </a:cubicBezTo>
                <a:cubicBezTo>
                  <a:pt x="1644" y="668"/>
                  <a:pt x="1668" y="619"/>
                  <a:pt x="1698" y="573"/>
                </a:cubicBezTo>
                <a:cubicBezTo>
                  <a:pt x="1733" y="520"/>
                  <a:pt x="1772" y="472"/>
                  <a:pt x="1822" y="433"/>
                </a:cubicBezTo>
                <a:cubicBezTo>
                  <a:pt x="1847" y="414"/>
                  <a:pt x="1875" y="398"/>
                  <a:pt x="1903" y="384"/>
                </a:cubicBezTo>
                <a:cubicBezTo>
                  <a:pt x="1982" y="344"/>
                  <a:pt x="2064" y="345"/>
                  <a:pt x="2147" y="372"/>
                </a:cubicBezTo>
                <a:cubicBezTo>
                  <a:pt x="2178" y="382"/>
                  <a:pt x="2206" y="403"/>
                  <a:pt x="2229" y="428"/>
                </a:cubicBezTo>
                <a:cubicBezTo>
                  <a:pt x="2237" y="436"/>
                  <a:pt x="2245" y="443"/>
                  <a:pt x="2253" y="451"/>
                </a:cubicBezTo>
                <a:cubicBezTo>
                  <a:pt x="2266" y="420"/>
                  <a:pt x="2277" y="389"/>
                  <a:pt x="2290" y="358"/>
                </a:cubicBezTo>
                <a:cubicBezTo>
                  <a:pt x="2306" y="320"/>
                  <a:pt x="2322" y="281"/>
                  <a:pt x="2341" y="244"/>
                </a:cubicBezTo>
                <a:cubicBezTo>
                  <a:pt x="2354" y="216"/>
                  <a:pt x="2369" y="189"/>
                  <a:pt x="2386" y="164"/>
                </a:cubicBezTo>
                <a:cubicBezTo>
                  <a:pt x="2397" y="147"/>
                  <a:pt x="2412" y="133"/>
                  <a:pt x="2427" y="119"/>
                </a:cubicBezTo>
                <a:cubicBezTo>
                  <a:pt x="2444" y="103"/>
                  <a:pt x="2462" y="88"/>
                  <a:pt x="2480" y="72"/>
                </a:cubicBezTo>
                <a:cubicBezTo>
                  <a:pt x="2485" y="68"/>
                  <a:pt x="2491" y="66"/>
                  <a:pt x="2497" y="62"/>
                </a:cubicBezTo>
                <a:cubicBezTo>
                  <a:pt x="2526" y="44"/>
                  <a:pt x="2555" y="30"/>
                  <a:pt x="2587" y="19"/>
                </a:cubicBezTo>
                <a:cubicBezTo>
                  <a:pt x="2624" y="5"/>
                  <a:pt x="2662" y="0"/>
                  <a:pt x="2699" y="9"/>
                </a:cubicBezTo>
                <a:cubicBezTo>
                  <a:pt x="2730" y="15"/>
                  <a:pt x="2760" y="25"/>
                  <a:pt x="2786" y="46"/>
                </a:cubicBezTo>
                <a:cubicBezTo>
                  <a:pt x="2815" y="70"/>
                  <a:pt x="2833" y="99"/>
                  <a:pt x="2848" y="132"/>
                </a:cubicBezTo>
                <a:cubicBezTo>
                  <a:pt x="2859" y="156"/>
                  <a:pt x="2869" y="180"/>
                  <a:pt x="2878" y="204"/>
                </a:cubicBezTo>
                <a:cubicBezTo>
                  <a:pt x="2889" y="235"/>
                  <a:pt x="2899" y="266"/>
                  <a:pt x="2910" y="297"/>
                </a:cubicBezTo>
                <a:cubicBezTo>
                  <a:pt x="2920" y="326"/>
                  <a:pt x="2930" y="355"/>
                  <a:pt x="2941" y="384"/>
                </a:cubicBezTo>
                <a:cubicBezTo>
                  <a:pt x="2962" y="435"/>
                  <a:pt x="2983" y="485"/>
                  <a:pt x="3005" y="536"/>
                </a:cubicBezTo>
                <a:cubicBezTo>
                  <a:pt x="3010" y="548"/>
                  <a:pt x="3018" y="559"/>
                  <a:pt x="3024" y="569"/>
                </a:cubicBezTo>
                <a:cubicBezTo>
                  <a:pt x="3050" y="571"/>
                  <a:pt x="3077" y="574"/>
                  <a:pt x="3104" y="577"/>
                </a:cubicBezTo>
                <a:cubicBezTo>
                  <a:pt x="3107" y="577"/>
                  <a:pt x="3111" y="575"/>
                  <a:pt x="3114" y="572"/>
                </a:cubicBezTo>
                <a:cubicBezTo>
                  <a:pt x="3140" y="543"/>
                  <a:pt x="3172" y="523"/>
                  <a:pt x="3207" y="507"/>
                </a:cubicBezTo>
                <a:cubicBezTo>
                  <a:pt x="3248" y="487"/>
                  <a:pt x="3290" y="482"/>
                  <a:pt x="3334" y="490"/>
                </a:cubicBezTo>
                <a:cubicBezTo>
                  <a:pt x="3393" y="501"/>
                  <a:pt x="3428" y="550"/>
                  <a:pt x="3423" y="610"/>
                </a:cubicBezTo>
                <a:cubicBezTo>
                  <a:pt x="3423" y="616"/>
                  <a:pt x="3422" y="623"/>
                  <a:pt x="3422" y="630"/>
                </a:cubicBezTo>
                <a:cubicBezTo>
                  <a:pt x="3444" y="638"/>
                  <a:pt x="3461" y="626"/>
                  <a:pt x="3477" y="616"/>
                </a:cubicBezTo>
                <a:cubicBezTo>
                  <a:pt x="3489" y="609"/>
                  <a:pt x="3499" y="599"/>
                  <a:pt x="3509" y="590"/>
                </a:cubicBezTo>
                <a:cubicBezTo>
                  <a:pt x="3533" y="568"/>
                  <a:pt x="3573" y="560"/>
                  <a:pt x="3606" y="577"/>
                </a:cubicBezTo>
                <a:cubicBezTo>
                  <a:pt x="3631" y="591"/>
                  <a:pt x="3655" y="608"/>
                  <a:pt x="3679" y="624"/>
                </a:cubicBezTo>
                <a:cubicBezTo>
                  <a:pt x="3716" y="650"/>
                  <a:pt x="3751" y="680"/>
                  <a:pt x="3800" y="677"/>
                </a:cubicBezTo>
                <a:cubicBezTo>
                  <a:pt x="3821" y="675"/>
                  <a:pt x="3841" y="671"/>
                  <a:pt x="3857" y="656"/>
                </a:cubicBezTo>
                <a:cubicBezTo>
                  <a:pt x="3873" y="641"/>
                  <a:pt x="3890" y="628"/>
                  <a:pt x="3906" y="615"/>
                </a:cubicBezTo>
                <a:cubicBezTo>
                  <a:pt x="3930" y="597"/>
                  <a:pt x="3960" y="595"/>
                  <a:pt x="3980" y="607"/>
                </a:cubicBezTo>
                <a:cubicBezTo>
                  <a:pt x="3966" y="611"/>
                  <a:pt x="3948" y="614"/>
                  <a:pt x="3933" y="621"/>
                </a:cubicBezTo>
                <a:cubicBezTo>
                  <a:pt x="3925" y="624"/>
                  <a:pt x="3919" y="633"/>
                  <a:pt x="3913" y="639"/>
                </a:cubicBezTo>
                <a:cubicBezTo>
                  <a:pt x="3909" y="643"/>
                  <a:pt x="3905" y="645"/>
                  <a:pt x="3901" y="648"/>
                </a:cubicBezTo>
                <a:cubicBezTo>
                  <a:pt x="3897" y="650"/>
                  <a:pt x="3893" y="651"/>
                  <a:pt x="3890" y="653"/>
                </a:cubicBezTo>
                <a:cubicBezTo>
                  <a:pt x="3873" y="664"/>
                  <a:pt x="3857" y="676"/>
                  <a:pt x="3839" y="686"/>
                </a:cubicBezTo>
                <a:cubicBezTo>
                  <a:pt x="3801" y="708"/>
                  <a:pt x="3761" y="707"/>
                  <a:pt x="3722" y="692"/>
                </a:cubicBezTo>
                <a:cubicBezTo>
                  <a:pt x="3690" y="679"/>
                  <a:pt x="3661" y="658"/>
                  <a:pt x="3631" y="641"/>
                </a:cubicBezTo>
                <a:cubicBezTo>
                  <a:pt x="3623" y="636"/>
                  <a:pt x="3615" y="629"/>
                  <a:pt x="3607" y="624"/>
                </a:cubicBezTo>
                <a:cubicBezTo>
                  <a:pt x="3564" y="599"/>
                  <a:pt x="3530" y="583"/>
                  <a:pt x="3492" y="627"/>
                </a:cubicBezTo>
                <a:cubicBezTo>
                  <a:pt x="3475" y="646"/>
                  <a:pt x="3438" y="653"/>
                  <a:pt x="3414" y="641"/>
                </a:cubicBezTo>
                <a:cubicBezTo>
                  <a:pt x="3409" y="638"/>
                  <a:pt x="3406" y="631"/>
                  <a:pt x="3402" y="626"/>
                </a:cubicBezTo>
                <a:cubicBezTo>
                  <a:pt x="3393" y="612"/>
                  <a:pt x="3388" y="595"/>
                  <a:pt x="3376" y="585"/>
                </a:cubicBezTo>
                <a:cubicBezTo>
                  <a:pt x="3351" y="564"/>
                  <a:pt x="3320" y="552"/>
                  <a:pt x="3286" y="550"/>
                </a:cubicBezTo>
                <a:cubicBezTo>
                  <a:pt x="3230" y="545"/>
                  <a:pt x="3176" y="550"/>
                  <a:pt x="3130" y="586"/>
                </a:cubicBezTo>
                <a:cubicBezTo>
                  <a:pt x="3139" y="591"/>
                  <a:pt x="3148" y="597"/>
                  <a:pt x="3157" y="600"/>
                </a:cubicBezTo>
                <a:cubicBezTo>
                  <a:pt x="3191" y="611"/>
                  <a:pt x="3211" y="636"/>
                  <a:pt x="3222" y="666"/>
                </a:cubicBezTo>
                <a:cubicBezTo>
                  <a:pt x="3228" y="680"/>
                  <a:pt x="3227" y="699"/>
                  <a:pt x="3221" y="713"/>
                </a:cubicBezTo>
                <a:cubicBezTo>
                  <a:pt x="3209" y="742"/>
                  <a:pt x="3184" y="759"/>
                  <a:pt x="3152" y="765"/>
                </a:cubicBezTo>
                <a:cubicBezTo>
                  <a:pt x="3136" y="768"/>
                  <a:pt x="3124" y="775"/>
                  <a:pt x="3112" y="787"/>
                </a:cubicBezTo>
                <a:cubicBezTo>
                  <a:pt x="3096" y="806"/>
                  <a:pt x="3075" y="821"/>
                  <a:pt x="3057" y="838"/>
                </a:cubicBezTo>
                <a:cubicBezTo>
                  <a:pt x="3029" y="864"/>
                  <a:pt x="2988" y="871"/>
                  <a:pt x="2955" y="855"/>
                </a:cubicBezTo>
                <a:cubicBezTo>
                  <a:pt x="2932" y="844"/>
                  <a:pt x="2914" y="828"/>
                  <a:pt x="2899" y="808"/>
                </a:cubicBezTo>
                <a:cubicBezTo>
                  <a:pt x="2893" y="798"/>
                  <a:pt x="2886" y="794"/>
                  <a:pt x="2873" y="796"/>
                </a:cubicBezTo>
                <a:cubicBezTo>
                  <a:pt x="2835" y="803"/>
                  <a:pt x="2796" y="797"/>
                  <a:pt x="2761" y="782"/>
                </a:cubicBezTo>
                <a:cubicBezTo>
                  <a:pt x="2745" y="775"/>
                  <a:pt x="2728" y="763"/>
                  <a:pt x="2720" y="749"/>
                </a:cubicBezTo>
                <a:cubicBezTo>
                  <a:pt x="2698" y="711"/>
                  <a:pt x="2717" y="670"/>
                  <a:pt x="2761" y="654"/>
                </a:cubicBezTo>
                <a:cubicBezTo>
                  <a:pt x="2803" y="638"/>
                  <a:pt x="2847" y="632"/>
                  <a:pt x="2892" y="634"/>
                </a:cubicBezTo>
                <a:cubicBezTo>
                  <a:pt x="2902" y="635"/>
                  <a:pt x="2913" y="634"/>
                  <a:pt x="2923" y="633"/>
                </a:cubicBezTo>
                <a:cubicBezTo>
                  <a:pt x="2963" y="628"/>
                  <a:pt x="3001" y="631"/>
                  <a:pt x="3035" y="654"/>
                </a:cubicBezTo>
                <a:cubicBezTo>
                  <a:pt x="3059" y="670"/>
                  <a:pt x="3062" y="709"/>
                  <a:pt x="3040" y="725"/>
                </a:cubicBezTo>
                <a:cubicBezTo>
                  <a:pt x="3008" y="749"/>
                  <a:pt x="2972" y="762"/>
                  <a:pt x="2932" y="754"/>
                </a:cubicBezTo>
                <a:cubicBezTo>
                  <a:pt x="2918" y="751"/>
                  <a:pt x="2904" y="741"/>
                  <a:pt x="2891" y="732"/>
                </a:cubicBezTo>
                <a:cubicBezTo>
                  <a:pt x="2882" y="727"/>
                  <a:pt x="2877" y="716"/>
                  <a:pt x="2882" y="706"/>
                </a:cubicBezTo>
                <a:cubicBezTo>
                  <a:pt x="2889" y="696"/>
                  <a:pt x="2896" y="682"/>
                  <a:pt x="2911" y="681"/>
                </a:cubicBezTo>
                <a:cubicBezTo>
                  <a:pt x="2914" y="680"/>
                  <a:pt x="2918" y="683"/>
                  <a:pt x="2922" y="685"/>
                </a:cubicBezTo>
                <a:cubicBezTo>
                  <a:pt x="2920" y="688"/>
                  <a:pt x="2918" y="692"/>
                  <a:pt x="2916" y="695"/>
                </a:cubicBezTo>
                <a:cubicBezTo>
                  <a:pt x="2912" y="700"/>
                  <a:pt x="2903" y="706"/>
                  <a:pt x="2904" y="709"/>
                </a:cubicBezTo>
                <a:cubicBezTo>
                  <a:pt x="2906" y="717"/>
                  <a:pt x="2911" y="726"/>
                  <a:pt x="2918" y="730"/>
                </a:cubicBezTo>
                <a:cubicBezTo>
                  <a:pt x="2935" y="740"/>
                  <a:pt x="2953" y="735"/>
                  <a:pt x="2971" y="727"/>
                </a:cubicBezTo>
                <a:cubicBezTo>
                  <a:pt x="2992" y="718"/>
                  <a:pt x="2999" y="694"/>
                  <a:pt x="2992" y="676"/>
                </a:cubicBezTo>
                <a:cubicBezTo>
                  <a:pt x="2980" y="647"/>
                  <a:pt x="2951" y="637"/>
                  <a:pt x="2926" y="642"/>
                </a:cubicBezTo>
                <a:cubicBezTo>
                  <a:pt x="2917" y="644"/>
                  <a:pt x="2908" y="647"/>
                  <a:pt x="2900" y="647"/>
                </a:cubicBezTo>
                <a:cubicBezTo>
                  <a:pt x="2863" y="644"/>
                  <a:pt x="2830" y="655"/>
                  <a:pt x="2798" y="674"/>
                </a:cubicBezTo>
                <a:cubicBezTo>
                  <a:pt x="2760" y="696"/>
                  <a:pt x="2767" y="734"/>
                  <a:pt x="2797" y="754"/>
                </a:cubicBezTo>
                <a:cubicBezTo>
                  <a:pt x="2826" y="773"/>
                  <a:pt x="2858" y="782"/>
                  <a:pt x="2893" y="778"/>
                </a:cubicBezTo>
                <a:cubicBezTo>
                  <a:pt x="2896" y="778"/>
                  <a:pt x="2898" y="780"/>
                  <a:pt x="2900" y="782"/>
                </a:cubicBezTo>
                <a:cubicBezTo>
                  <a:pt x="2920" y="794"/>
                  <a:pt x="2939" y="808"/>
                  <a:pt x="2960" y="817"/>
                </a:cubicBezTo>
                <a:cubicBezTo>
                  <a:pt x="3003" y="837"/>
                  <a:pt x="3049" y="823"/>
                  <a:pt x="3082" y="781"/>
                </a:cubicBezTo>
                <a:cubicBezTo>
                  <a:pt x="3095" y="765"/>
                  <a:pt x="3112" y="757"/>
                  <a:pt x="3131" y="751"/>
                </a:cubicBezTo>
                <a:cubicBezTo>
                  <a:pt x="3148" y="747"/>
                  <a:pt x="3163" y="736"/>
                  <a:pt x="3167" y="718"/>
                </a:cubicBezTo>
                <a:cubicBezTo>
                  <a:pt x="3173" y="688"/>
                  <a:pt x="3174" y="660"/>
                  <a:pt x="3154" y="633"/>
                </a:cubicBezTo>
                <a:cubicBezTo>
                  <a:pt x="3137" y="609"/>
                  <a:pt x="3116" y="593"/>
                  <a:pt x="3089" y="589"/>
                </a:cubicBezTo>
                <a:cubicBezTo>
                  <a:pt x="3065" y="585"/>
                  <a:pt x="3040" y="581"/>
                  <a:pt x="3018" y="598"/>
                </a:cubicBezTo>
                <a:cubicBezTo>
                  <a:pt x="3016" y="599"/>
                  <a:pt x="3012" y="600"/>
                  <a:pt x="3010" y="599"/>
                </a:cubicBezTo>
                <a:cubicBezTo>
                  <a:pt x="3001" y="596"/>
                  <a:pt x="2991" y="593"/>
                  <a:pt x="2984" y="588"/>
                </a:cubicBezTo>
                <a:cubicBezTo>
                  <a:pt x="2968" y="577"/>
                  <a:pt x="2954" y="563"/>
                  <a:pt x="2937" y="553"/>
                </a:cubicBezTo>
                <a:cubicBezTo>
                  <a:pt x="2925" y="546"/>
                  <a:pt x="2911" y="542"/>
                  <a:pt x="2897" y="541"/>
                </a:cubicBezTo>
                <a:cubicBezTo>
                  <a:pt x="2849" y="535"/>
                  <a:pt x="2804" y="539"/>
                  <a:pt x="2767" y="577"/>
                </a:cubicBezTo>
                <a:cubicBezTo>
                  <a:pt x="2764" y="581"/>
                  <a:pt x="2756" y="582"/>
                  <a:pt x="2750" y="581"/>
                </a:cubicBezTo>
                <a:cubicBezTo>
                  <a:pt x="2709" y="578"/>
                  <a:pt x="2669" y="580"/>
                  <a:pt x="2633" y="604"/>
                </a:cubicBezTo>
                <a:cubicBezTo>
                  <a:pt x="2597" y="627"/>
                  <a:pt x="2565" y="676"/>
                  <a:pt x="2580" y="736"/>
                </a:cubicBezTo>
                <a:cubicBezTo>
                  <a:pt x="2585" y="756"/>
                  <a:pt x="2591" y="776"/>
                  <a:pt x="2603" y="792"/>
                </a:cubicBezTo>
                <a:cubicBezTo>
                  <a:pt x="2615" y="810"/>
                  <a:pt x="2633" y="825"/>
                  <a:pt x="2651" y="837"/>
                </a:cubicBezTo>
                <a:cubicBezTo>
                  <a:pt x="2675" y="853"/>
                  <a:pt x="2700" y="867"/>
                  <a:pt x="2727" y="878"/>
                </a:cubicBezTo>
                <a:cubicBezTo>
                  <a:pt x="2762" y="892"/>
                  <a:pt x="2800" y="888"/>
                  <a:pt x="2837" y="886"/>
                </a:cubicBezTo>
                <a:cubicBezTo>
                  <a:pt x="2845" y="886"/>
                  <a:pt x="2854" y="888"/>
                  <a:pt x="2862" y="890"/>
                </a:cubicBezTo>
                <a:cubicBezTo>
                  <a:pt x="2881" y="896"/>
                  <a:pt x="2900" y="906"/>
                  <a:pt x="2921" y="909"/>
                </a:cubicBezTo>
                <a:cubicBezTo>
                  <a:pt x="2950" y="913"/>
                  <a:pt x="2979" y="913"/>
                  <a:pt x="3008" y="913"/>
                </a:cubicBezTo>
                <a:cubicBezTo>
                  <a:pt x="3022" y="913"/>
                  <a:pt x="3035" y="909"/>
                  <a:pt x="3047" y="903"/>
                </a:cubicBezTo>
                <a:cubicBezTo>
                  <a:pt x="3067" y="894"/>
                  <a:pt x="3085" y="881"/>
                  <a:pt x="3102" y="871"/>
                </a:cubicBezTo>
                <a:cubicBezTo>
                  <a:pt x="3143" y="891"/>
                  <a:pt x="3186" y="899"/>
                  <a:pt x="3231" y="892"/>
                </a:cubicBezTo>
                <a:cubicBezTo>
                  <a:pt x="3279" y="883"/>
                  <a:pt x="3307" y="850"/>
                  <a:pt x="3329" y="808"/>
                </a:cubicBezTo>
                <a:cubicBezTo>
                  <a:pt x="3346" y="808"/>
                  <a:pt x="3364" y="810"/>
                  <a:pt x="3382" y="808"/>
                </a:cubicBezTo>
                <a:cubicBezTo>
                  <a:pt x="3400" y="806"/>
                  <a:pt x="3419" y="802"/>
                  <a:pt x="3436" y="796"/>
                </a:cubicBezTo>
                <a:cubicBezTo>
                  <a:pt x="3462" y="788"/>
                  <a:pt x="3491" y="759"/>
                  <a:pt x="3489" y="733"/>
                </a:cubicBezTo>
                <a:cubicBezTo>
                  <a:pt x="3488" y="718"/>
                  <a:pt x="3494" y="709"/>
                  <a:pt x="3502" y="697"/>
                </a:cubicBezTo>
                <a:cubicBezTo>
                  <a:pt x="3521" y="669"/>
                  <a:pt x="3547" y="663"/>
                  <a:pt x="3576" y="671"/>
                </a:cubicBezTo>
                <a:cubicBezTo>
                  <a:pt x="3606" y="678"/>
                  <a:pt x="3634" y="690"/>
                  <a:pt x="3663" y="700"/>
                </a:cubicBezTo>
                <a:cubicBezTo>
                  <a:pt x="3677" y="705"/>
                  <a:pt x="3692" y="709"/>
                  <a:pt x="3705" y="716"/>
                </a:cubicBezTo>
                <a:cubicBezTo>
                  <a:pt x="3736" y="731"/>
                  <a:pt x="3769" y="735"/>
                  <a:pt x="3802" y="730"/>
                </a:cubicBezTo>
                <a:cubicBezTo>
                  <a:pt x="3813" y="728"/>
                  <a:pt x="3823" y="723"/>
                  <a:pt x="3832" y="719"/>
                </a:cubicBezTo>
                <a:cubicBezTo>
                  <a:pt x="3855" y="709"/>
                  <a:pt x="3872" y="691"/>
                  <a:pt x="3887" y="672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9" name="Freeform 6">
            <a:extLst>
              <a:ext uri="{FF2B5EF4-FFF2-40B4-BE49-F238E27FC236}">
                <a16:creationId xmlns:a16="http://schemas.microsoft.com/office/drawing/2014/main" id="{8228B88F-BA6D-47DD-A921-8CF59E325132}"/>
              </a:ext>
            </a:extLst>
          </p:cNvPr>
          <p:cNvSpPr>
            <a:spLocks/>
          </p:cNvSpPr>
          <p:nvPr userDrawn="1"/>
        </p:nvSpPr>
        <p:spPr bwMode="auto">
          <a:xfrm>
            <a:off x="9662784" y="4166738"/>
            <a:ext cx="2905884" cy="1710187"/>
          </a:xfrm>
          <a:custGeom>
            <a:avLst/>
            <a:gdLst>
              <a:gd name="T0" fmla="*/ 3510 w 4495"/>
              <a:gd name="T1" fmla="*/ 741 h 2642"/>
              <a:gd name="T2" fmla="*/ 3185 w 4495"/>
              <a:gd name="T3" fmla="*/ 1023 h 2642"/>
              <a:gd name="T4" fmla="*/ 3732 w 4495"/>
              <a:gd name="T5" fmla="*/ 1571 h 2642"/>
              <a:gd name="T6" fmla="*/ 4453 w 4495"/>
              <a:gd name="T7" fmla="*/ 1757 h 2642"/>
              <a:gd name="T8" fmla="*/ 725 w 4495"/>
              <a:gd name="T9" fmla="*/ 1957 h 2642"/>
              <a:gd name="T10" fmla="*/ 2100 w 4495"/>
              <a:gd name="T11" fmla="*/ 2171 h 2642"/>
              <a:gd name="T12" fmla="*/ 3175 w 4495"/>
              <a:gd name="T13" fmla="*/ 2386 h 2642"/>
              <a:gd name="T14" fmla="*/ 2639 w 4495"/>
              <a:gd name="T15" fmla="*/ 2600 h 2642"/>
              <a:gd name="T16" fmla="*/ 2714 w 4495"/>
              <a:gd name="T17" fmla="*/ 2484 h 2642"/>
              <a:gd name="T18" fmla="*/ 1960 w 4495"/>
              <a:gd name="T19" fmla="*/ 2363 h 2642"/>
              <a:gd name="T20" fmla="*/ 3653 w 4495"/>
              <a:gd name="T21" fmla="*/ 2111 h 2642"/>
              <a:gd name="T22" fmla="*/ 483 w 4495"/>
              <a:gd name="T23" fmla="*/ 1826 h 2642"/>
              <a:gd name="T24" fmla="*/ 4246 w 4495"/>
              <a:gd name="T25" fmla="*/ 1608 h 2642"/>
              <a:gd name="T26" fmla="*/ 3226 w 4495"/>
              <a:gd name="T27" fmla="*/ 1362 h 2642"/>
              <a:gd name="T28" fmla="*/ 2917 w 4495"/>
              <a:gd name="T29" fmla="*/ 965 h 2642"/>
              <a:gd name="T30" fmla="*/ 2651 w 4495"/>
              <a:gd name="T31" fmla="*/ 569 h 2642"/>
              <a:gd name="T32" fmla="*/ 2698 w 4495"/>
              <a:gd name="T33" fmla="*/ 339 h 2642"/>
              <a:gd name="T34" fmla="*/ 2417 w 4495"/>
              <a:gd name="T35" fmla="*/ 760 h 2642"/>
              <a:gd name="T36" fmla="*/ 2957 w 4495"/>
              <a:gd name="T37" fmla="*/ 1168 h 2642"/>
              <a:gd name="T38" fmla="*/ 2536 w 4495"/>
              <a:gd name="T39" fmla="*/ 1677 h 2642"/>
              <a:gd name="T40" fmla="*/ 2788 w 4495"/>
              <a:gd name="T41" fmla="*/ 1371 h 2642"/>
              <a:gd name="T42" fmla="*/ 2696 w 4495"/>
              <a:gd name="T43" fmla="*/ 1468 h 2642"/>
              <a:gd name="T44" fmla="*/ 2758 w 4495"/>
              <a:gd name="T45" fmla="*/ 1583 h 2642"/>
              <a:gd name="T46" fmla="*/ 2430 w 4495"/>
              <a:gd name="T47" fmla="*/ 1081 h 2642"/>
              <a:gd name="T48" fmla="*/ 2128 w 4495"/>
              <a:gd name="T49" fmla="*/ 612 h 2642"/>
              <a:gd name="T50" fmla="*/ 1747 w 4495"/>
              <a:gd name="T51" fmla="*/ 1209 h 2642"/>
              <a:gd name="T52" fmla="*/ 1956 w 4495"/>
              <a:gd name="T53" fmla="*/ 1028 h 2642"/>
              <a:gd name="T54" fmla="*/ 2026 w 4495"/>
              <a:gd name="T55" fmla="*/ 1148 h 2642"/>
              <a:gd name="T56" fmla="*/ 2025 w 4495"/>
              <a:gd name="T57" fmla="*/ 900 h 2642"/>
              <a:gd name="T58" fmla="*/ 2014 w 4495"/>
              <a:gd name="T59" fmla="*/ 1417 h 2642"/>
              <a:gd name="T60" fmla="*/ 1370 w 4495"/>
              <a:gd name="T61" fmla="*/ 1129 h 2642"/>
              <a:gd name="T62" fmla="*/ 1441 w 4495"/>
              <a:gd name="T63" fmla="*/ 1512 h 2642"/>
              <a:gd name="T64" fmla="*/ 1377 w 4495"/>
              <a:gd name="T65" fmla="*/ 1512 h 2642"/>
              <a:gd name="T66" fmla="*/ 1565 w 4495"/>
              <a:gd name="T67" fmla="*/ 1514 h 2642"/>
              <a:gd name="T68" fmla="*/ 310 w 4495"/>
              <a:gd name="T69" fmla="*/ 1616 h 2642"/>
              <a:gd name="T70" fmla="*/ 700 w 4495"/>
              <a:gd name="T71" fmla="*/ 1359 h 2642"/>
              <a:gd name="T72" fmla="*/ 146 w 4495"/>
              <a:gd name="T73" fmla="*/ 1543 h 2642"/>
              <a:gd name="T74" fmla="*/ 1036 w 4495"/>
              <a:gd name="T75" fmla="*/ 1300 h 2642"/>
              <a:gd name="T76" fmla="*/ 1555 w 4495"/>
              <a:gd name="T77" fmla="*/ 974 h 2642"/>
              <a:gd name="T78" fmla="*/ 2229 w 4495"/>
              <a:gd name="T79" fmla="*/ 428 h 2642"/>
              <a:gd name="T80" fmla="*/ 2497 w 4495"/>
              <a:gd name="T81" fmla="*/ 62 h 2642"/>
              <a:gd name="T82" fmla="*/ 2941 w 4495"/>
              <a:gd name="T83" fmla="*/ 384 h 2642"/>
              <a:gd name="T84" fmla="*/ 3423 w 4495"/>
              <a:gd name="T85" fmla="*/ 610 h 2642"/>
              <a:gd name="T86" fmla="*/ 3857 w 4495"/>
              <a:gd name="T87" fmla="*/ 656 h 2642"/>
              <a:gd name="T88" fmla="*/ 3839 w 4495"/>
              <a:gd name="T89" fmla="*/ 686 h 2642"/>
              <a:gd name="T90" fmla="*/ 3376 w 4495"/>
              <a:gd name="T91" fmla="*/ 585 h 2642"/>
              <a:gd name="T92" fmla="*/ 3112 w 4495"/>
              <a:gd name="T93" fmla="*/ 787 h 2642"/>
              <a:gd name="T94" fmla="*/ 2761 w 4495"/>
              <a:gd name="T95" fmla="*/ 654 h 2642"/>
              <a:gd name="T96" fmla="*/ 2882 w 4495"/>
              <a:gd name="T97" fmla="*/ 706 h 2642"/>
              <a:gd name="T98" fmla="*/ 2992 w 4495"/>
              <a:gd name="T99" fmla="*/ 676 h 2642"/>
              <a:gd name="T100" fmla="*/ 2960 w 4495"/>
              <a:gd name="T101" fmla="*/ 817 h 2642"/>
              <a:gd name="T102" fmla="*/ 3010 w 4495"/>
              <a:gd name="T103" fmla="*/ 599 h 2642"/>
              <a:gd name="T104" fmla="*/ 2580 w 4495"/>
              <a:gd name="T105" fmla="*/ 736 h 2642"/>
              <a:gd name="T106" fmla="*/ 3008 w 4495"/>
              <a:gd name="T107" fmla="*/ 913 h 2642"/>
              <a:gd name="T108" fmla="*/ 3489 w 4495"/>
              <a:gd name="T109" fmla="*/ 733 h 2642"/>
              <a:gd name="T110" fmla="*/ 3887 w 4495"/>
              <a:gd name="T111" fmla="*/ 672 h 26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4495" h="2642">
                <a:moveTo>
                  <a:pt x="3887" y="672"/>
                </a:moveTo>
                <a:cubicBezTo>
                  <a:pt x="3873" y="700"/>
                  <a:pt x="3861" y="729"/>
                  <a:pt x="3842" y="754"/>
                </a:cubicBezTo>
                <a:cubicBezTo>
                  <a:pt x="3824" y="778"/>
                  <a:pt x="3795" y="780"/>
                  <a:pt x="3767" y="770"/>
                </a:cubicBezTo>
                <a:cubicBezTo>
                  <a:pt x="3743" y="762"/>
                  <a:pt x="3721" y="749"/>
                  <a:pt x="3697" y="739"/>
                </a:cubicBezTo>
                <a:cubicBezTo>
                  <a:pt x="3667" y="727"/>
                  <a:pt x="3637" y="715"/>
                  <a:pt x="3607" y="706"/>
                </a:cubicBezTo>
                <a:cubicBezTo>
                  <a:pt x="3579" y="699"/>
                  <a:pt x="3551" y="704"/>
                  <a:pt x="3524" y="713"/>
                </a:cubicBezTo>
                <a:cubicBezTo>
                  <a:pt x="3510" y="718"/>
                  <a:pt x="3506" y="726"/>
                  <a:pt x="3510" y="741"/>
                </a:cubicBezTo>
                <a:cubicBezTo>
                  <a:pt x="3514" y="764"/>
                  <a:pt x="3517" y="787"/>
                  <a:pt x="3505" y="808"/>
                </a:cubicBezTo>
                <a:cubicBezTo>
                  <a:pt x="3500" y="816"/>
                  <a:pt x="3493" y="824"/>
                  <a:pt x="3484" y="829"/>
                </a:cubicBezTo>
                <a:cubicBezTo>
                  <a:pt x="3452" y="847"/>
                  <a:pt x="3418" y="853"/>
                  <a:pt x="3382" y="840"/>
                </a:cubicBezTo>
                <a:cubicBezTo>
                  <a:pt x="3367" y="835"/>
                  <a:pt x="3351" y="832"/>
                  <a:pt x="3334" y="828"/>
                </a:cubicBezTo>
                <a:cubicBezTo>
                  <a:pt x="3329" y="869"/>
                  <a:pt x="3323" y="912"/>
                  <a:pt x="3281" y="935"/>
                </a:cubicBezTo>
                <a:cubicBezTo>
                  <a:pt x="3240" y="958"/>
                  <a:pt x="3200" y="943"/>
                  <a:pt x="3160" y="924"/>
                </a:cubicBezTo>
                <a:cubicBezTo>
                  <a:pt x="3169" y="959"/>
                  <a:pt x="3176" y="991"/>
                  <a:pt x="3185" y="1023"/>
                </a:cubicBezTo>
                <a:cubicBezTo>
                  <a:pt x="3197" y="1068"/>
                  <a:pt x="3211" y="1112"/>
                  <a:pt x="3223" y="1156"/>
                </a:cubicBezTo>
                <a:cubicBezTo>
                  <a:pt x="3228" y="1171"/>
                  <a:pt x="3231" y="1188"/>
                  <a:pt x="3237" y="1203"/>
                </a:cubicBezTo>
                <a:cubicBezTo>
                  <a:pt x="3250" y="1238"/>
                  <a:pt x="3262" y="1274"/>
                  <a:pt x="3278" y="1308"/>
                </a:cubicBezTo>
                <a:cubicBezTo>
                  <a:pt x="3291" y="1334"/>
                  <a:pt x="3307" y="1358"/>
                  <a:pt x="3326" y="1381"/>
                </a:cubicBezTo>
                <a:cubicBezTo>
                  <a:pt x="3345" y="1405"/>
                  <a:pt x="3367" y="1427"/>
                  <a:pt x="3389" y="1448"/>
                </a:cubicBezTo>
                <a:cubicBezTo>
                  <a:pt x="3421" y="1477"/>
                  <a:pt x="3458" y="1497"/>
                  <a:pt x="3497" y="1514"/>
                </a:cubicBezTo>
                <a:cubicBezTo>
                  <a:pt x="3572" y="1548"/>
                  <a:pt x="3651" y="1563"/>
                  <a:pt x="3732" y="1571"/>
                </a:cubicBezTo>
                <a:cubicBezTo>
                  <a:pt x="3761" y="1573"/>
                  <a:pt x="3790" y="1574"/>
                  <a:pt x="3819" y="1577"/>
                </a:cubicBezTo>
                <a:cubicBezTo>
                  <a:pt x="3938" y="1590"/>
                  <a:pt x="4056" y="1582"/>
                  <a:pt x="4175" y="1581"/>
                </a:cubicBezTo>
                <a:cubicBezTo>
                  <a:pt x="4204" y="1581"/>
                  <a:pt x="4233" y="1578"/>
                  <a:pt x="4262" y="1577"/>
                </a:cubicBezTo>
                <a:cubicBezTo>
                  <a:pt x="4314" y="1576"/>
                  <a:pt x="4366" y="1583"/>
                  <a:pt x="4415" y="1601"/>
                </a:cubicBezTo>
                <a:cubicBezTo>
                  <a:pt x="4438" y="1610"/>
                  <a:pt x="4459" y="1623"/>
                  <a:pt x="4474" y="1644"/>
                </a:cubicBezTo>
                <a:cubicBezTo>
                  <a:pt x="4484" y="1657"/>
                  <a:pt x="4491" y="1669"/>
                  <a:pt x="4493" y="1685"/>
                </a:cubicBezTo>
                <a:cubicBezTo>
                  <a:pt x="4495" y="1718"/>
                  <a:pt x="4477" y="1738"/>
                  <a:pt x="4453" y="1757"/>
                </a:cubicBezTo>
                <a:cubicBezTo>
                  <a:pt x="4426" y="1778"/>
                  <a:pt x="4394" y="1785"/>
                  <a:pt x="4362" y="1790"/>
                </a:cubicBezTo>
                <a:cubicBezTo>
                  <a:pt x="4334" y="1794"/>
                  <a:pt x="4306" y="1798"/>
                  <a:pt x="4278" y="1798"/>
                </a:cubicBezTo>
                <a:cubicBezTo>
                  <a:pt x="3089" y="1799"/>
                  <a:pt x="1900" y="1799"/>
                  <a:pt x="711" y="1798"/>
                </a:cubicBezTo>
                <a:cubicBezTo>
                  <a:pt x="685" y="1798"/>
                  <a:pt x="662" y="1802"/>
                  <a:pt x="643" y="1822"/>
                </a:cubicBezTo>
                <a:cubicBezTo>
                  <a:pt x="615" y="1850"/>
                  <a:pt x="617" y="1910"/>
                  <a:pt x="647" y="1936"/>
                </a:cubicBezTo>
                <a:cubicBezTo>
                  <a:pt x="664" y="1952"/>
                  <a:pt x="683" y="1956"/>
                  <a:pt x="705" y="1957"/>
                </a:cubicBezTo>
                <a:cubicBezTo>
                  <a:pt x="712" y="1957"/>
                  <a:pt x="718" y="1957"/>
                  <a:pt x="725" y="1957"/>
                </a:cubicBezTo>
                <a:cubicBezTo>
                  <a:pt x="1686" y="1957"/>
                  <a:pt x="2647" y="1957"/>
                  <a:pt x="3609" y="1957"/>
                </a:cubicBezTo>
                <a:cubicBezTo>
                  <a:pt x="3654" y="1957"/>
                  <a:pt x="3700" y="1957"/>
                  <a:pt x="3742" y="1974"/>
                </a:cubicBezTo>
                <a:cubicBezTo>
                  <a:pt x="3780" y="1989"/>
                  <a:pt x="3820" y="2007"/>
                  <a:pt x="3827" y="2055"/>
                </a:cubicBezTo>
                <a:cubicBezTo>
                  <a:pt x="3831" y="2081"/>
                  <a:pt x="3823" y="2102"/>
                  <a:pt x="3803" y="2120"/>
                </a:cubicBezTo>
                <a:cubicBezTo>
                  <a:pt x="3758" y="2159"/>
                  <a:pt x="3704" y="2169"/>
                  <a:pt x="3648" y="2170"/>
                </a:cubicBezTo>
                <a:cubicBezTo>
                  <a:pt x="3553" y="2172"/>
                  <a:pt x="3459" y="2171"/>
                  <a:pt x="3364" y="2171"/>
                </a:cubicBezTo>
                <a:cubicBezTo>
                  <a:pt x="2943" y="2171"/>
                  <a:pt x="2521" y="2171"/>
                  <a:pt x="2100" y="2171"/>
                </a:cubicBezTo>
                <a:cubicBezTo>
                  <a:pt x="2045" y="2171"/>
                  <a:pt x="1991" y="2172"/>
                  <a:pt x="1936" y="2171"/>
                </a:cubicBezTo>
                <a:cubicBezTo>
                  <a:pt x="1867" y="2169"/>
                  <a:pt x="1836" y="2241"/>
                  <a:pt x="1862" y="2295"/>
                </a:cubicBezTo>
                <a:cubicBezTo>
                  <a:pt x="1874" y="2318"/>
                  <a:pt x="1896" y="2332"/>
                  <a:pt x="1924" y="2333"/>
                </a:cubicBezTo>
                <a:cubicBezTo>
                  <a:pt x="1931" y="2333"/>
                  <a:pt x="1939" y="2333"/>
                  <a:pt x="1946" y="2333"/>
                </a:cubicBezTo>
                <a:cubicBezTo>
                  <a:pt x="2291" y="2333"/>
                  <a:pt x="2636" y="2332"/>
                  <a:pt x="2981" y="2333"/>
                </a:cubicBezTo>
                <a:cubicBezTo>
                  <a:pt x="3020" y="2333"/>
                  <a:pt x="3059" y="2337"/>
                  <a:pt x="3097" y="2345"/>
                </a:cubicBezTo>
                <a:cubicBezTo>
                  <a:pt x="3125" y="2352"/>
                  <a:pt x="3155" y="2361"/>
                  <a:pt x="3175" y="2386"/>
                </a:cubicBezTo>
                <a:cubicBezTo>
                  <a:pt x="3200" y="2419"/>
                  <a:pt x="3200" y="2433"/>
                  <a:pt x="3175" y="2462"/>
                </a:cubicBezTo>
                <a:cubicBezTo>
                  <a:pt x="3162" y="2477"/>
                  <a:pt x="3145" y="2484"/>
                  <a:pt x="3127" y="2492"/>
                </a:cubicBezTo>
                <a:cubicBezTo>
                  <a:pt x="3080" y="2512"/>
                  <a:pt x="3031" y="2513"/>
                  <a:pt x="2982" y="2513"/>
                </a:cubicBezTo>
                <a:cubicBezTo>
                  <a:pt x="2882" y="2514"/>
                  <a:pt x="2783" y="2515"/>
                  <a:pt x="2684" y="2516"/>
                </a:cubicBezTo>
                <a:cubicBezTo>
                  <a:pt x="2671" y="2516"/>
                  <a:pt x="2658" y="2519"/>
                  <a:pt x="2645" y="2522"/>
                </a:cubicBezTo>
                <a:cubicBezTo>
                  <a:pt x="2627" y="2526"/>
                  <a:pt x="2616" y="2539"/>
                  <a:pt x="2615" y="2556"/>
                </a:cubicBezTo>
                <a:cubicBezTo>
                  <a:pt x="2614" y="2573"/>
                  <a:pt x="2624" y="2594"/>
                  <a:pt x="2639" y="2600"/>
                </a:cubicBezTo>
                <a:cubicBezTo>
                  <a:pt x="2672" y="2617"/>
                  <a:pt x="2707" y="2629"/>
                  <a:pt x="2744" y="2635"/>
                </a:cubicBezTo>
                <a:cubicBezTo>
                  <a:pt x="2751" y="2636"/>
                  <a:pt x="2758" y="2638"/>
                  <a:pt x="2764" y="2642"/>
                </a:cubicBezTo>
                <a:cubicBezTo>
                  <a:pt x="2731" y="2639"/>
                  <a:pt x="2698" y="2638"/>
                  <a:pt x="2665" y="2631"/>
                </a:cubicBezTo>
                <a:cubicBezTo>
                  <a:pt x="2643" y="2626"/>
                  <a:pt x="2620" y="2616"/>
                  <a:pt x="2602" y="2603"/>
                </a:cubicBezTo>
                <a:cubicBezTo>
                  <a:pt x="2580" y="2589"/>
                  <a:pt x="2579" y="2564"/>
                  <a:pt x="2582" y="2539"/>
                </a:cubicBezTo>
                <a:cubicBezTo>
                  <a:pt x="2586" y="2511"/>
                  <a:pt x="2607" y="2497"/>
                  <a:pt x="2631" y="2492"/>
                </a:cubicBezTo>
                <a:cubicBezTo>
                  <a:pt x="2658" y="2487"/>
                  <a:pt x="2686" y="2484"/>
                  <a:pt x="2714" y="2484"/>
                </a:cubicBezTo>
                <a:cubicBezTo>
                  <a:pt x="2817" y="2483"/>
                  <a:pt x="2919" y="2483"/>
                  <a:pt x="3022" y="2483"/>
                </a:cubicBezTo>
                <a:cubicBezTo>
                  <a:pt x="3037" y="2483"/>
                  <a:pt x="3052" y="2483"/>
                  <a:pt x="3066" y="2478"/>
                </a:cubicBezTo>
                <a:cubicBezTo>
                  <a:pt x="3089" y="2471"/>
                  <a:pt x="3114" y="2449"/>
                  <a:pt x="3113" y="2420"/>
                </a:cubicBezTo>
                <a:cubicBezTo>
                  <a:pt x="3111" y="2395"/>
                  <a:pt x="3094" y="2373"/>
                  <a:pt x="3068" y="2368"/>
                </a:cubicBezTo>
                <a:cubicBezTo>
                  <a:pt x="3054" y="2365"/>
                  <a:pt x="3041" y="2363"/>
                  <a:pt x="3027" y="2363"/>
                </a:cubicBezTo>
                <a:cubicBezTo>
                  <a:pt x="2853" y="2363"/>
                  <a:pt x="2679" y="2363"/>
                  <a:pt x="2506" y="2363"/>
                </a:cubicBezTo>
                <a:cubicBezTo>
                  <a:pt x="2324" y="2363"/>
                  <a:pt x="2142" y="2364"/>
                  <a:pt x="1960" y="2363"/>
                </a:cubicBezTo>
                <a:cubicBezTo>
                  <a:pt x="1929" y="2362"/>
                  <a:pt x="1897" y="2360"/>
                  <a:pt x="1868" y="2353"/>
                </a:cubicBezTo>
                <a:cubicBezTo>
                  <a:pt x="1832" y="2343"/>
                  <a:pt x="1797" y="2328"/>
                  <a:pt x="1773" y="2298"/>
                </a:cubicBezTo>
                <a:cubicBezTo>
                  <a:pt x="1748" y="2268"/>
                  <a:pt x="1754" y="2220"/>
                  <a:pt x="1777" y="2197"/>
                </a:cubicBezTo>
                <a:cubicBezTo>
                  <a:pt x="1824" y="2151"/>
                  <a:pt x="1883" y="2143"/>
                  <a:pt x="1943" y="2141"/>
                </a:cubicBezTo>
                <a:cubicBezTo>
                  <a:pt x="1995" y="2140"/>
                  <a:pt x="2046" y="2141"/>
                  <a:pt x="2098" y="2141"/>
                </a:cubicBezTo>
                <a:cubicBezTo>
                  <a:pt x="2591" y="2141"/>
                  <a:pt x="3084" y="2141"/>
                  <a:pt x="3577" y="2141"/>
                </a:cubicBezTo>
                <a:cubicBezTo>
                  <a:pt x="3608" y="2141"/>
                  <a:pt x="3633" y="2134"/>
                  <a:pt x="3653" y="2111"/>
                </a:cubicBezTo>
                <a:cubicBezTo>
                  <a:pt x="3668" y="2094"/>
                  <a:pt x="3670" y="2073"/>
                  <a:pt x="3667" y="2051"/>
                </a:cubicBezTo>
                <a:cubicBezTo>
                  <a:pt x="3663" y="2024"/>
                  <a:pt x="3642" y="2002"/>
                  <a:pt x="3615" y="1998"/>
                </a:cubicBezTo>
                <a:cubicBezTo>
                  <a:pt x="3602" y="1995"/>
                  <a:pt x="3588" y="1994"/>
                  <a:pt x="3575" y="1994"/>
                </a:cubicBezTo>
                <a:cubicBezTo>
                  <a:pt x="2614" y="1994"/>
                  <a:pt x="1653" y="1994"/>
                  <a:pt x="692" y="1994"/>
                </a:cubicBezTo>
                <a:cubicBezTo>
                  <a:pt x="658" y="1994"/>
                  <a:pt x="623" y="1991"/>
                  <a:pt x="589" y="1984"/>
                </a:cubicBezTo>
                <a:cubicBezTo>
                  <a:pt x="563" y="1978"/>
                  <a:pt x="537" y="1966"/>
                  <a:pt x="514" y="1951"/>
                </a:cubicBezTo>
                <a:cubicBezTo>
                  <a:pt x="469" y="1923"/>
                  <a:pt x="456" y="1870"/>
                  <a:pt x="483" y="1826"/>
                </a:cubicBezTo>
                <a:cubicBezTo>
                  <a:pt x="498" y="1802"/>
                  <a:pt x="522" y="1785"/>
                  <a:pt x="549" y="1775"/>
                </a:cubicBezTo>
                <a:cubicBezTo>
                  <a:pt x="595" y="1758"/>
                  <a:pt x="642" y="1753"/>
                  <a:pt x="691" y="1753"/>
                </a:cubicBezTo>
                <a:cubicBezTo>
                  <a:pt x="1148" y="1754"/>
                  <a:pt x="1605" y="1754"/>
                  <a:pt x="2062" y="1754"/>
                </a:cubicBezTo>
                <a:cubicBezTo>
                  <a:pt x="2788" y="1754"/>
                  <a:pt x="3515" y="1754"/>
                  <a:pt x="4241" y="1753"/>
                </a:cubicBezTo>
                <a:cubicBezTo>
                  <a:pt x="4259" y="1753"/>
                  <a:pt x="4278" y="1749"/>
                  <a:pt x="4295" y="1743"/>
                </a:cubicBezTo>
                <a:cubicBezTo>
                  <a:pt x="4328" y="1729"/>
                  <a:pt x="4340" y="1682"/>
                  <a:pt x="4325" y="1650"/>
                </a:cubicBezTo>
                <a:cubicBezTo>
                  <a:pt x="4308" y="1616"/>
                  <a:pt x="4278" y="1607"/>
                  <a:pt x="4246" y="1608"/>
                </a:cubicBezTo>
                <a:cubicBezTo>
                  <a:pt x="4163" y="1609"/>
                  <a:pt x="4080" y="1616"/>
                  <a:pt x="3998" y="1617"/>
                </a:cubicBezTo>
                <a:cubicBezTo>
                  <a:pt x="3903" y="1617"/>
                  <a:pt x="3809" y="1617"/>
                  <a:pt x="3714" y="1611"/>
                </a:cubicBezTo>
                <a:cubicBezTo>
                  <a:pt x="3660" y="1608"/>
                  <a:pt x="3605" y="1595"/>
                  <a:pt x="3551" y="1583"/>
                </a:cubicBezTo>
                <a:cubicBezTo>
                  <a:pt x="3520" y="1576"/>
                  <a:pt x="3489" y="1565"/>
                  <a:pt x="3460" y="1552"/>
                </a:cubicBezTo>
                <a:cubicBezTo>
                  <a:pt x="3434" y="1541"/>
                  <a:pt x="3411" y="1525"/>
                  <a:pt x="3387" y="1512"/>
                </a:cubicBezTo>
                <a:cubicBezTo>
                  <a:pt x="3346" y="1491"/>
                  <a:pt x="3315" y="1457"/>
                  <a:pt x="3282" y="1427"/>
                </a:cubicBezTo>
                <a:cubicBezTo>
                  <a:pt x="3261" y="1408"/>
                  <a:pt x="3245" y="1383"/>
                  <a:pt x="3226" y="1362"/>
                </a:cubicBezTo>
                <a:cubicBezTo>
                  <a:pt x="3213" y="1346"/>
                  <a:pt x="3198" y="1331"/>
                  <a:pt x="3186" y="1315"/>
                </a:cubicBezTo>
                <a:cubicBezTo>
                  <a:pt x="3169" y="1292"/>
                  <a:pt x="3154" y="1267"/>
                  <a:pt x="3139" y="1243"/>
                </a:cubicBezTo>
                <a:cubicBezTo>
                  <a:pt x="3123" y="1218"/>
                  <a:pt x="3109" y="1191"/>
                  <a:pt x="3094" y="1165"/>
                </a:cubicBezTo>
                <a:cubicBezTo>
                  <a:pt x="3090" y="1157"/>
                  <a:pt x="3087" y="1148"/>
                  <a:pt x="3083" y="1139"/>
                </a:cubicBezTo>
                <a:cubicBezTo>
                  <a:pt x="3069" y="1102"/>
                  <a:pt x="3055" y="1066"/>
                  <a:pt x="3041" y="1029"/>
                </a:cubicBezTo>
                <a:cubicBezTo>
                  <a:pt x="3033" y="1006"/>
                  <a:pt x="3024" y="982"/>
                  <a:pt x="3014" y="957"/>
                </a:cubicBezTo>
                <a:cubicBezTo>
                  <a:pt x="2983" y="968"/>
                  <a:pt x="2952" y="977"/>
                  <a:pt x="2917" y="965"/>
                </a:cubicBezTo>
                <a:cubicBezTo>
                  <a:pt x="2884" y="953"/>
                  <a:pt x="2858" y="936"/>
                  <a:pt x="2847" y="899"/>
                </a:cubicBezTo>
                <a:cubicBezTo>
                  <a:pt x="2837" y="901"/>
                  <a:pt x="2827" y="904"/>
                  <a:pt x="2817" y="904"/>
                </a:cubicBezTo>
                <a:cubicBezTo>
                  <a:pt x="2756" y="904"/>
                  <a:pt x="2694" y="898"/>
                  <a:pt x="2638" y="875"/>
                </a:cubicBezTo>
                <a:cubicBezTo>
                  <a:pt x="2589" y="856"/>
                  <a:pt x="2545" y="826"/>
                  <a:pt x="2518" y="777"/>
                </a:cubicBezTo>
                <a:cubicBezTo>
                  <a:pt x="2495" y="736"/>
                  <a:pt x="2493" y="696"/>
                  <a:pt x="2511" y="655"/>
                </a:cubicBezTo>
                <a:cubicBezTo>
                  <a:pt x="2518" y="638"/>
                  <a:pt x="2535" y="624"/>
                  <a:pt x="2549" y="610"/>
                </a:cubicBezTo>
                <a:cubicBezTo>
                  <a:pt x="2577" y="583"/>
                  <a:pt x="2613" y="573"/>
                  <a:pt x="2651" y="569"/>
                </a:cubicBezTo>
                <a:cubicBezTo>
                  <a:pt x="2678" y="566"/>
                  <a:pt x="2706" y="562"/>
                  <a:pt x="2734" y="563"/>
                </a:cubicBezTo>
                <a:cubicBezTo>
                  <a:pt x="2751" y="563"/>
                  <a:pt x="2763" y="559"/>
                  <a:pt x="2770" y="545"/>
                </a:cubicBezTo>
                <a:cubicBezTo>
                  <a:pt x="2780" y="525"/>
                  <a:pt x="2799" y="516"/>
                  <a:pt x="2816" y="506"/>
                </a:cubicBezTo>
                <a:cubicBezTo>
                  <a:pt x="2819" y="505"/>
                  <a:pt x="2822" y="503"/>
                  <a:pt x="2825" y="501"/>
                </a:cubicBezTo>
                <a:cubicBezTo>
                  <a:pt x="2807" y="471"/>
                  <a:pt x="2790" y="441"/>
                  <a:pt x="2770" y="414"/>
                </a:cubicBezTo>
                <a:cubicBezTo>
                  <a:pt x="2757" y="396"/>
                  <a:pt x="2741" y="379"/>
                  <a:pt x="2726" y="363"/>
                </a:cubicBezTo>
                <a:cubicBezTo>
                  <a:pt x="2717" y="354"/>
                  <a:pt x="2708" y="346"/>
                  <a:pt x="2698" y="339"/>
                </a:cubicBezTo>
                <a:cubicBezTo>
                  <a:pt x="2663" y="317"/>
                  <a:pt x="2626" y="323"/>
                  <a:pt x="2589" y="330"/>
                </a:cubicBezTo>
                <a:cubicBezTo>
                  <a:pt x="2558" y="335"/>
                  <a:pt x="2531" y="350"/>
                  <a:pt x="2507" y="369"/>
                </a:cubicBezTo>
                <a:cubicBezTo>
                  <a:pt x="2489" y="383"/>
                  <a:pt x="2475" y="401"/>
                  <a:pt x="2460" y="418"/>
                </a:cubicBezTo>
                <a:cubicBezTo>
                  <a:pt x="2426" y="455"/>
                  <a:pt x="2409" y="501"/>
                  <a:pt x="2389" y="546"/>
                </a:cubicBezTo>
                <a:cubicBezTo>
                  <a:pt x="2378" y="569"/>
                  <a:pt x="2372" y="594"/>
                  <a:pt x="2364" y="619"/>
                </a:cubicBezTo>
                <a:cubicBezTo>
                  <a:pt x="2363" y="622"/>
                  <a:pt x="2364" y="626"/>
                  <a:pt x="2366" y="630"/>
                </a:cubicBezTo>
                <a:cubicBezTo>
                  <a:pt x="2383" y="673"/>
                  <a:pt x="2401" y="716"/>
                  <a:pt x="2417" y="760"/>
                </a:cubicBezTo>
                <a:cubicBezTo>
                  <a:pt x="2429" y="789"/>
                  <a:pt x="2439" y="818"/>
                  <a:pt x="2448" y="848"/>
                </a:cubicBezTo>
                <a:cubicBezTo>
                  <a:pt x="2460" y="888"/>
                  <a:pt x="2471" y="929"/>
                  <a:pt x="2483" y="969"/>
                </a:cubicBezTo>
                <a:cubicBezTo>
                  <a:pt x="2488" y="990"/>
                  <a:pt x="2495" y="1010"/>
                  <a:pt x="2501" y="1031"/>
                </a:cubicBezTo>
                <a:cubicBezTo>
                  <a:pt x="2519" y="1025"/>
                  <a:pt x="2537" y="1017"/>
                  <a:pt x="2556" y="1013"/>
                </a:cubicBezTo>
                <a:cubicBezTo>
                  <a:pt x="2626" y="995"/>
                  <a:pt x="2696" y="998"/>
                  <a:pt x="2764" y="1022"/>
                </a:cubicBezTo>
                <a:cubicBezTo>
                  <a:pt x="2802" y="1035"/>
                  <a:pt x="2839" y="1053"/>
                  <a:pt x="2870" y="1080"/>
                </a:cubicBezTo>
                <a:cubicBezTo>
                  <a:pt x="2901" y="1107"/>
                  <a:pt x="2930" y="1137"/>
                  <a:pt x="2957" y="1168"/>
                </a:cubicBezTo>
                <a:cubicBezTo>
                  <a:pt x="2977" y="1192"/>
                  <a:pt x="2990" y="1222"/>
                  <a:pt x="3002" y="1252"/>
                </a:cubicBezTo>
                <a:cubicBezTo>
                  <a:pt x="3033" y="1327"/>
                  <a:pt x="3031" y="1403"/>
                  <a:pt x="3011" y="1479"/>
                </a:cubicBezTo>
                <a:cubicBezTo>
                  <a:pt x="3004" y="1506"/>
                  <a:pt x="2993" y="1533"/>
                  <a:pt x="2979" y="1556"/>
                </a:cubicBezTo>
                <a:cubicBezTo>
                  <a:pt x="2960" y="1585"/>
                  <a:pt x="2938" y="1612"/>
                  <a:pt x="2911" y="1637"/>
                </a:cubicBezTo>
                <a:cubicBezTo>
                  <a:pt x="2872" y="1674"/>
                  <a:pt x="2826" y="1694"/>
                  <a:pt x="2776" y="1707"/>
                </a:cubicBezTo>
                <a:cubicBezTo>
                  <a:pt x="2725" y="1721"/>
                  <a:pt x="2672" y="1721"/>
                  <a:pt x="2620" y="1709"/>
                </a:cubicBezTo>
                <a:cubicBezTo>
                  <a:pt x="2591" y="1703"/>
                  <a:pt x="2562" y="1692"/>
                  <a:pt x="2536" y="1677"/>
                </a:cubicBezTo>
                <a:cubicBezTo>
                  <a:pt x="2506" y="1659"/>
                  <a:pt x="2481" y="1635"/>
                  <a:pt x="2462" y="1604"/>
                </a:cubicBezTo>
                <a:cubicBezTo>
                  <a:pt x="2419" y="1534"/>
                  <a:pt x="2418" y="1462"/>
                  <a:pt x="2447" y="1390"/>
                </a:cubicBezTo>
                <a:cubicBezTo>
                  <a:pt x="2460" y="1358"/>
                  <a:pt x="2484" y="1331"/>
                  <a:pt x="2511" y="1308"/>
                </a:cubicBezTo>
                <a:cubicBezTo>
                  <a:pt x="2532" y="1290"/>
                  <a:pt x="2557" y="1281"/>
                  <a:pt x="2583" y="1276"/>
                </a:cubicBezTo>
                <a:cubicBezTo>
                  <a:pt x="2602" y="1273"/>
                  <a:pt x="2621" y="1267"/>
                  <a:pt x="2639" y="1269"/>
                </a:cubicBezTo>
                <a:cubicBezTo>
                  <a:pt x="2672" y="1272"/>
                  <a:pt x="2706" y="1280"/>
                  <a:pt x="2733" y="1301"/>
                </a:cubicBezTo>
                <a:cubicBezTo>
                  <a:pt x="2757" y="1319"/>
                  <a:pt x="2777" y="1341"/>
                  <a:pt x="2788" y="1371"/>
                </a:cubicBezTo>
                <a:cubicBezTo>
                  <a:pt x="2795" y="1391"/>
                  <a:pt x="2801" y="1412"/>
                  <a:pt x="2794" y="1431"/>
                </a:cubicBezTo>
                <a:cubicBezTo>
                  <a:pt x="2780" y="1468"/>
                  <a:pt x="2763" y="1501"/>
                  <a:pt x="2720" y="1516"/>
                </a:cubicBezTo>
                <a:cubicBezTo>
                  <a:pt x="2691" y="1527"/>
                  <a:pt x="2639" y="1507"/>
                  <a:pt x="2630" y="1478"/>
                </a:cubicBezTo>
                <a:cubicBezTo>
                  <a:pt x="2624" y="1459"/>
                  <a:pt x="2627" y="1446"/>
                  <a:pt x="2642" y="1433"/>
                </a:cubicBezTo>
                <a:cubicBezTo>
                  <a:pt x="2651" y="1425"/>
                  <a:pt x="2660" y="1417"/>
                  <a:pt x="2669" y="1410"/>
                </a:cubicBezTo>
                <a:cubicBezTo>
                  <a:pt x="2672" y="1427"/>
                  <a:pt x="2674" y="1442"/>
                  <a:pt x="2679" y="1455"/>
                </a:cubicBezTo>
                <a:cubicBezTo>
                  <a:pt x="2681" y="1461"/>
                  <a:pt x="2690" y="1468"/>
                  <a:pt x="2696" y="1468"/>
                </a:cubicBezTo>
                <a:cubicBezTo>
                  <a:pt x="2702" y="1468"/>
                  <a:pt x="2709" y="1460"/>
                  <a:pt x="2712" y="1454"/>
                </a:cubicBezTo>
                <a:cubicBezTo>
                  <a:pt x="2716" y="1448"/>
                  <a:pt x="2719" y="1439"/>
                  <a:pt x="2719" y="1432"/>
                </a:cubicBezTo>
                <a:cubicBezTo>
                  <a:pt x="2721" y="1412"/>
                  <a:pt x="2719" y="1391"/>
                  <a:pt x="2701" y="1379"/>
                </a:cubicBezTo>
                <a:cubicBezTo>
                  <a:pt x="2675" y="1362"/>
                  <a:pt x="2646" y="1361"/>
                  <a:pt x="2618" y="1375"/>
                </a:cubicBezTo>
                <a:cubicBezTo>
                  <a:pt x="2567" y="1402"/>
                  <a:pt x="2544" y="1475"/>
                  <a:pt x="2584" y="1530"/>
                </a:cubicBezTo>
                <a:cubicBezTo>
                  <a:pt x="2599" y="1551"/>
                  <a:pt x="2618" y="1565"/>
                  <a:pt x="2640" y="1576"/>
                </a:cubicBezTo>
                <a:cubicBezTo>
                  <a:pt x="2679" y="1596"/>
                  <a:pt x="2719" y="1596"/>
                  <a:pt x="2758" y="1583"/>
                </a:cubicBezTo>
                <a:cubicBezTo>
                  <a:pt x="2794" y="1571"/>
                  <a:pt x="2824" y="1549"/>
                  <a:pt x="2845" y="1515"/>
                </a:cubicBezTo>
                <a:cubicBezTo>
                  <a:pt x="2890" y="1444"/>
                  <a:pt x="2884" y="1370"/>
                  <a:pt x="2860" y="1296"/>
                </a:cubicBezTo>
                <a:cubicBezTo>
                  <a:pt x="2852" y="1269"/>
                  <a:pt x="2832" y="1245"/>
                  <a:pt x="2816" y="1220"/>
                </a:cubicBezTo>
                <a:cubicBezTo>
                  <a:pt x="2794" y="1187"/>
                  <a:pt x="2760" y="1168"/>
                  <a:pt x="2724" y="1151"/>
                </a:cubicBezTo>
                <a:cubicBezTo>
                  <a:pt x="2663" y="1123"/>
                  <a:pt x="2601" y="1124"/>
                  <a:pt x="2539" y="1143"/>
                </a:cubicBezTo>
                <a:cubicBezTo>
                  <a:pt x="2512" y="1152"/>
                  <a:pt x="2488" y="1169"/>
                  <a:pt x="2461" y="1183"/>
                </a:cubicBezTo>
                <a:cubicBezTo>
                  <a:pt x="2451" y="1151"/>
                  <a:pt x="2442" y="1116"/>
                  <a:pt x="2430" y="1081"/>
                </a:cubicBezTo>
                <a:cubicBezTo>
                  <a:pt x="2417" y="1047"/>
                  <a:pt x="2402" y="1014"/>
                  <a:pt x="2389" y="980"/>
                </a:cubicBezTo>
                <a:cubicBezTo>
                  <a:pt x="2386" y="972"/>
                  <a:pt x="2383" y="964"/>
                  <a:pt x="2380" y="956"/>
                </a:cubicBezTo>
                <a:cubicBezTo>
                  <a:pt x="2366" y="926"/>
                  <a:pt x="2352" y="895"/>
                  <a:pt x="2337" y="865"/>
                </a:cubicBezTo>
                <a:cubicBezTo>
                  <a:pt x="2324" y="841"/>
                  <a:pt x="2309" y="819"/>
                  <a:pt x="2295" y="796"/>
                </a:cubicBezTo>
                <a:cubicBezTo>
                  <a:pt x="2282" y="777"/>
                  <a:pt x="2271" y="757"/>
                  <a:pt x="2257" y="739"/>
                </a:cubicBezTo>
                <a:cubicBezTo>
                  <a:pt x="2237" y="714"/>
                  <a:pt x="2217" y="689"/>
                  <a:pt x="2194" y="667"/>
                </a:cubicBezTo>
                <a:cubicBezTo>
                  <a:pt x="2174" y="647"/>
                  <a:pt x="2152" y="628"/>
                  <a:pt x="2128" y="612"/>
                </a:cubicBezTo>
                <a:cubicBezTo>
                  <a:pt x="2078" y="579"/>
                  <a:pt x="2023" y="567"/>
                  <a:pt x="1963" y="582"/>
                </a:cubicBezTo>
                <a:cubicBezTo>
                  <a:pt x="1930" y="590"/>
                  <a:pt x="1902" y="606"/>
                  <a:pt x="1877" y="629"/>
                </a:cubicBezTo>
                <a:cubicBezTo>
                  <a:pt x="1861" y="644"/>
                  <a:pt x="1843" y="657"/>
                  <a:pt x="1829" y="674"/>
                </a:cubicBezTo>
                <a:cubicBezTo>
                  <a:pt x="1802" y="709"/>
                  <a:pt x="1775" y="745"/>
                  <a:pt x="1757" y="786"/>
                </a:cubicBezTo>
                <a:cubicBezTo>
                  <a:pt x="1741" y="819"/>
                  <a:pt x="1723" y="852"/>
                  <a:pt x="1711" y="886"/>
                </a:cubicBezTo>
                <a:cubicBezTo>
                  <a:pt x="1686" y="963"/>
                  <a:pt x="1678" y="1042"/>
                  <a:pt x="1700" y="1121"/>
                </a:cubicBezTo>
                <a:cubicBezTo>
                  <a:pt x="1709" y="1154"/>
                  <a:pt x="1727" y="1182"/>
                  <a:pt x="1747" y="1209"/>
                </a:cubicBezTo>
                <a:cubicBezTo>
                  <a:pt x="1768" y="1236"/>
                  <a:pt x="1793" y="1257"/>
                  <a:pt x="1822" y="1273"/>
                </a:cubicBezTo>
                <a:cubicBezTo>
                  <a:pt x="1846" y="1286"/>
                  <a:pt x="1874" y="1294"/>
                  <a:pt x="1901" y="1300"/>
                </a:cubicBezTo>
                <a:cubicBezTo>
                  <a:pt x="1943" y="1308"/>
                  <a:pt x="1985" y="1301"/>
                  <a:pt x="2021" y="1276"/>
                </a:cubicBezTo>
                <a:cubicBezTo>
                  <a:pt x="2039" y="1264"/>
                  <a:pt x="2055" y="1247"/>
                  <a:pt x="2067" y="1229"/>
                </a:cubicBezTo>
                <a:cubicBezTo>
                  <a:pt x="2090" y="1197"/>
                  <a:pt x="2102" y="1160"/>
                  <a:pt x="2093" y="1119"/>
                </a:cubicBezTo>
                <a:cubicBezTo>
                  <a:pt x="2081" y="1067"/>
                  <a:pt x="2054" y="1037"/>
                  <a:pt x="2001" y="1027"/>
                </a:cubicBezTo>
                <a:cubicBezTo>
                  <a:pt x="1986" y="1025"/>
                  <a:pt x="1971" y="1026"/>
                  <a:pt x="1956" y="1028"/>
                </a:cubicBezTo>
                <a:cubicBezTo>
                  <a:pt x="1928" y="1033"/>
                  <a:pt x="1907" y="1049"/>
                  <a:pt x="1898" y="1075"/>
                </a:cubicBezTo>
                <a:cubicBezTo>
                  <a:pt x="1889" y="1100"/>
                  <a:pt x="1884" y="1127"/>
                  <a:pt x="1904" y="1150"/>
                </a:cubicBezTo>
                <a:cubicBezTo>
                  <a:pt x="1917" y="1165"/>
                  <a:pt x="1952" y="1169"/>
                  <a:pt x="1967" y="1156"/>
                </a:cubicBezTo>
                <a:cubicBezTo>
                  <a:pt x="1979" y="1147"/>
                  <a:pt x="1975" y="1124"/>
                  <a:pt x="1960" y="1114"/>
                </a:cubicBezTo>
                <a:cubicBezTo>
                  <a:pt x="1953" y="1109"/>
                  <a:pt x="1946" y="1106"/>
                  <a:pt x="1938" y="1101"/>
                </a:cubicBezTo>
                <a:cubicBezTo>
                  <a:pt x="1958" y="1089"/>
                  <a:pt x="1978" y="1080"/>
                  <a:pt x="2000" y="1094"/>
                </a:cubicBezTo>
                <a:cubicBezTo>
                  <a:pt x="2020" y="1106"/>
                  <a:pt x="2031" y="1126"/>
                  <a:pt x="2026" y="1148"/>
                </a:cubicBezTo>
                <a:cubicBezTo>
                  <a:pt x="2022" y="1169"/>
                  <a:pt x="2012" y="1189"/>
                  <a:pt x="1992" y="1203"/>
                </a:cubicBezTo>
                <a:cubicBezTo>
                  <a:pt x="1963" y="1224"/>
                  <a:pt x="1934" y="1226"/>
                  <a:pt x="1901" y="1218"/>
                </a:cubicBezTo>
                <a:cubicBezTo>
                  <a:pt x="1864" y="1209"/>
                  <a:pt x="1837" y="1185"/>
                  <a:pt x="1824" y="1149"/>
                </a:cubicBezTo>
                <a:cubicBezTo>
                  <a:pt x="1804" y="1096"/>
                  <a:pt x="1810" y="1043"/>
                  <a:pt x="1836" y="993"/>
                </a:cubicBezTo>
                <a:cubicBezTo>
                  <a:pt x="1845" y="976"/>
                  <a:pt x="1862" y="964"/>
                  <a:pt x="1875" y="949"/>
                </a:cubicBezTo>
                <a:cubicBezTo>
                  <a:pt x="1901" y="921"/>
                  <a:pt x="1935" y="909"/>
                  <a:pt x="1971" y="905"/>
                </a:cubicBezTo>
                <a:cubicBezTo>
                  <a:pt x="1989" y="902"/>
                  <a:pt x="2008" y="897"/>
                  <a:pt x="2025" y="900"/>
                </a:cubicBezTo>
                <a:cubicBezTo>
                  <a:pt x="2065" y="906"/>
                  <a:pt x="2103" y="915"/>
                  <a:pt x="2137" y="939"/>
                </a:cubicBezTo>
                <a:cubicBezTo>
                  <a:pt x="2169" y="961"/>
                  <a:pt x="2191" y="989"/>
                  <a:pt x="2209" y="1020"/>
                </a:cubicBezTo>
                <a:cubicBezTo>
                  <a:pt x="2221" y="1041"/>
                  <a:pt x="2225" y="1066"/>
                  <a:pt x="2230" y="1090"/>
                </a:cubicBezTo>
                <a:cubicBezTo>
                  <a:pt x="2237" y="1133"/>
                  <a:pt x="2233" y="1176"/>
                  <a:pt x="2217" y="1217"/>
                </a:cubicBezTo>
                <a:cubicBezTo>
                  <a:pt x="2206" y="1244"/>
                  <a:pt x="2189" y="1270"/>
                  <a:pt x="2172" y="1295"/>
                </a:cubicBezTo>
                <a:cubicBezTo>
                  <a:pt x="2159" y="1314"/>
                  <a:pt x="2145" y="1332"/>
                  <a:pt x="2128" y="1348"/>
                </a:cubicBezTo>
                <a:cubicBezTo>
                  <a:pt x="2095" y="1379"/>
                  <a:pt x="2057" y="1401"/>
                  <a:pt x="2014" y="1417"/>
                </a:cubicBezTo>
                <a:cubicBezTo>
                  <a:pt x="1955" y="1439"/>
                  <a:pt x="1894" y="1442"/>
                  <a:pt x="1834" y="1429"/>
                </a:cubicBezTo>
                <a:cubicBezTo>
                  <a:pt x="1798" y="1421"/>
                  <a:pt x="1763" y="1408"/>
                  <a:pt x="1730" y="1389"/>
                </a:cubicBezTo>
                <a:cubicBezTo>
                  <a:pt x="1696" y="1368"/>
                  <a:pt x="1666" y="1344"/>
                  <a:pt x="1640" y="1315"/>
                </a:cubicBezTo>
                <a:cubicBezTo>
                  <a:pt x="1616" y="1289"/>
                  <a:pt x="1594" y="1261"/>
                  <a:pt x="1570" y="1235"/>
                </a:cubicBezTo>
                <a:cubicBezTo>
                  <a:pt x="1557" y="1220"/>
                  <a:pt x="1542" y="1206"/>
                  <a:pt x="1527" y="1193"/>
                </a:cubicBezTo>
                <a:cubicBezTo>
                  <a:pt x="1507" y="1176"/>
                  <a:pt x="1486" y="1159"/>
                  <a:pt x="1464" y="1145"/>
                </a:cubicBezTo>
                <a:cubicBezTo>
                  <a:pt x="1435" y="1128"/>
                  <a:pt x="1403" y="1125"/>
                  <a:pt x="1370" y="1129"/>
                </a:cubicBezTo>
                <a:cubicBezTo>
                  <a:pt x="1318" y="1136"/>
                  <a:pt x="1275" y="1160"/>
                  <a:pt x="1239" y="1196"/>
                </a:cubicBezTo>
                <a:cubicBezTo>
                  <a:pt x="1207" y="1229"/>
                  <a:pt x="1185" y="1267"/>
                  <a:pt x="1167" y="1309"/>
                </a:cubicBezTo>
                <a:cubicBezTo>
                  <a:pt x="1143" y="1367"/>
                  <a:pt x="1138" y="1425"/>
                  <a:pt x="1155" y="1484"/>
                </a:cubicBezTo>
                <a:cubicBezTo>
                  <a:pt x="1164" y="1517"/>
                  <a:pt x="1183" y="1544"/>
                  <a:pt x="1208" y="1567"/>
                </a:cubicBezTo>
                <a:cubicBezTo>
                  <a:pt x="1258" y="1613"/>
                  <a:pt x="1331" y="1616"/>
                  <a:pt x="1384" y="1588"/>
                </a:cubicBezTo>
                <a:cubicBezTo>
                  <a:pt x="1402" y="1578"/>
                  <a:pt x="1421" y="1564"/>
                  <a:pt x="1428" y="1542"/>
                </a:cubicBezTo>
                <a:cubicBezTo>
                  <a:pt x="1431" y="1531"/>
                  <a:pt x="1438" y="1522"/>
                  <a:pt x="1441" y="1512"/>
                </a:cubicBezTo>
                <a:cubicBezTo>
                  <a:pt x="1453" y="1464"/>
                  <a:pt x="1409" y="1390"/>
                  <a:pt x="1345" y="1402"/>
                </a:cubicBezTo>
                <a:cubicBezTo>
                  <a:pt x="1326" y="1406"/>
                  <a:pt x="1309" y="1412"/>
                  <a:pt x="1301" y="1433"/>
                </a:cubicBezTo>
                <a:cubicBezTo>
                  <a:pt x="1294" y="1454"/>
                  <a:pt x="1299" y="1473"/>
                  <a:pt x="1310" y="1490"/>
                </a:cubicBezTo>
                <a:cubicBezTo>
                  <a:pt x="1318" y="1503"/>
                  <a:pt x="1334" y="1501"/>
                  <a:pt x="1338" y="1486"/>
                </a:cubicBezTo>
                <a:cubicBezTo>
                  <a:pt x="1342" y="1473"/>
                  <a:pt x="1341" y="1460"/>
                  <a:pt x="1342" y="1445"/>
                </a:cubicBezTo>
                <a:cubicBezTo>
                  <a:pt x="1361" y="1444"/>
                  <a:pt x="1372" y="1460"/>
                  <a:pt x="1382" y="1474"/>
                </a:cubicBezTo>
                <a:cubicBezTo>
                  <a:pt x="1390" y="1485"/>
                  <a:pt x="1386" y="1499"/>
                  <a:pt x="1377" y="1512"/>
                </a:cubicBezTo>
                <a:cubicBezTo>
                  <a:pt x="1348" y="1550"/>
                  <a:pt x="1294" y="1550"/>
                  <a:pt x="1261" y="1514"/>
                </a:cubicBezTo>
                <a:cubicBezTo>
                  <a:pt x="1225" y="1477"/>
                  <a:pt x="1224" y="1437"/>
                  <a:pt x="1243" y="1394"/>
                </a:cubicBezTo>
                <a:cubicBezTo>
                  <a:pt x="1253" y="1372"/>
                  <a:pt x="1270" y="1356"/>
                  <a:pt x="1290" y="1341"/>
                </a:cubicBezTo>
                <a:cubicBezTo>
                  <a:pt x="1335" y="1309"/>
                  <a:pt x="1384" y="1307"/>
                  <a:pt x="1435" y="1320"/>
                </a:cubicBezTo>
                <a:cubicBezTo>
                  <a:pt x="1451" y="1324"/>
                  <a:pt x="1466" y="1334"/>
                  <a:pt x="1480" y="1343"/>
                </a:cubicBezTo>
                <a:cubicBezTo>
                  <a:pt x="1521" y="1372"/>
                  <a:pt x="1549" y="1410"/>
                  <a:pt x="1559" y="1460"/>
                </a:cubicBezTo>
                <a:cubicBezTo>
                  <a:pt x="1562" y="1477"/>
                  <a:pt x="1567" y="1496"/>
                  <a:pt x="1565" y="1514"/>
                </a:cubicBezTo>
                <a:cubicBezTo>
                  <a:pt x="1561" y="1552"/>
                  <a:pt x="1551" y="1589"/>
                  <a:pt x="1526" y="1621"/>
                </a:cubicBezTo>
                <a:cubicBezTo>
                  <a:pt x="1496" y="1661"/>
                  <a:pt x="1456" y="1685"/>
                  <a:pt x="1408" y="1701"/>
                </a:cubicBezTo>
                <a:cubicBezTo>
                  <a:pt x="1356" y="1718"/>
                  <a:pt x="1304" y="1720"/>
                  <a:pt x="1252" y="1708"/>
                </a:cubicBezTo>
                <a:cubicBezTo>
                  <a:pt x="1218" y="1700"/>
                  <a:pt x="1184" y="1689"/>
                  <a:pt x="1155" y="1665"/>
                </a:cubicBezTo>
                <a:cubicBezTo>
                  <a:pt x="1139" y="1652"/>
                  <a:pt x="1124" y="1638"/>
                  <a:pt x="1107" y="1626"/>
                </a:cubicBezTo>
                <a:cubicBezTo>
                  <a:pt x="1100" y="1621"/>
                  <a:pt x="1089" y="1616"/>
                  <a:pt x="1080" y="1616"/>
                </a:cubicBezTo>
                <a:cubicBezTo>
                  <a:pt x="823" y="1616"/>
                  <a:pt x="567" y="1616"/>
                  <a:pt x="310" y="1616"/>
                </a:cubicBezTo>
                <a:cubicBezTo>
                  <a:pt x="283" y="1616"/>
                  <a:pt x="255" y="1617"/>
                  <a:pt x="228" y="1612"/>
                </a:cubicBezTo>
                <a:cubicBezTo>
                  <a:pt x="187" y="1606"/>
                  <a:pt x="145" y="1598"/>
                  <a:pt x="106" y="1585"/>
                </a:cubicBezTo>
                <a:cubicBezTo>
                  <a:pt x="74" y="1575"/>
                  <a:pt x="44" y="1558"/>
                  <a:pt x="22" y="1531"/>
                </a:cubicBezTo>
                <a:cubicBezTo>
                  <a:pt x="0" y="1505"/>
                  <a:pt x="2" y="1457"/>
                  <a:pt x="27" y="1432"/>
                </a:cubicBezTo>
                <a:cubicBezTo>
                  <a:pt x="68" y="1390"/>
                  <a:pt x="120" y="1378"/>
                  <a:pt x="173" y="1366"/>
                </a:cubicBezTo>
                <a:cubicBezTo>
                  <a:pt x="238" y="1351"/>
                  <a:pt x="303" y="1355"/>
                  <a:pt x="368" y="1356"/>
                </a:cubicBezTo>
                <a:cubicBezTo>
                  <a:pt x="479" y="1356"/>
                  <a:pt x="589" y="1355"/>
                  <a:pt x="700" y="1359"/>
                </a:cubicBezTo>
                <a:cubicBezTo>
                  <a:pt x="785" y="1362"/>
                  <a:pt x="870" y="1372"/>
                  <a:pt x="955" y="1378"/>
                </a:cubicBezTo>
                <a:cubicBezTo>
                  <a:pt x="957" y="1379"/>
                  <a:pt x="959" y="1379"/>
                  <a:pt x="962" y="1383"/>
                </a:cubicBezTo>
                <a:cubicBezTo>
                  <a:pt x="952" y="1384"/>
                  <a:pt x="942" y="1385"/>
                  <a:pt x="931" y="1385"/>
                </a:cubicBezTo>
                <a:cubicBezTo>
                  <a:pt x="786" y="1387"/>
                  <a:pt x="640" y="1389"/>
                  <a:pt x="495" y="1392"/>
                </a:cubicBezTo>
                <a:cubicBezTo>
                  <a:pt x="406" y="1394"/>
                  <a:pt x="316" y="1397"/>
                  <a:pt x="227" y="1400"/>
                </a:cubicBezTo>
                <a:cubicBezTo>
                  <a:pt x="196" y="1401"/>
                  <a:pt x="168" y="1410"/>
                  <a:pt x="144" y="1432"/>
                </a:cubicBezTo>
                <a:cubicBezTo>
                  <a:pt x="115" y="1458"/>
                  <a:pt x="116" y="1518"/>
                  <a:pt x="146" y="1543"/>
                </a:cubicBezTo>
                <a:cubicBezTo>
                  <a:pt x="173" y="1566"/>
                  <a:pt x="204" y="1570"/>
                  <a:pt x="237" y="1570"/>
                </a:cubicBezTo>
                <a:cubicBezTo>
                  <a:pt x="329" y="1571"/>
                  <a:pt x="421" y="1570"/>
                  <a:pt x="513" y="1570"/>
                </a:cubicBezTo>
                <a:cubicBezTo>
                  <a:pt x="689" y="1570"/>
                  <a:pt x="866" y="1570"/>
                  <a:pt x="1042" y="1570"/>
                </a:cubicBezTo>
                <a:cubicBezTo>
                  <a:pt x="1048" y="1570"/>
                  <a:pt x="1054" y="1570"/>
                  <a:pt x="1061" y="1570"/>
                </a:cubicBezTo>
                <a:cubicBezTo>
                  <a:pt x="1055" y="1552"/>
                  <a:pt x="1047" y="1535"/>
                  <a:pt x="1043" y="1518"/>
                </a:cubicBezTo>
                <a:cubicBezTo>
                  <a:pt x="1036" y="1491"/>
                  <a:pt x="1028" y="1464"/>
                  <a:pt x="1025" y="1437"/>
                </a:cubicBezTo>
                <a:cubicBezTo>
                  <a:pt x="1021" y="1391"/>
                  <a:pt x="1025" y="1345"/>
                  <a:pt x="1036" y="1300"/>
                </a:cubicBezTo>
                <a:cubicBezTo>
                  <a:pt x="1044" y="1266"/>
                  <a:pt x="1055" y="1233"/>
                  <a:pt x="1069" y="1202"/>
                </a:cubicBezTo>
                <a:cubicBezTo>
                  <a:pt x="1083" y="1170"/>
                  <a:pt x="1101" y="1139"/>
                  <a:pt x="1121" y="1111"/>
                </a:cubicBezTo>
                <a:cubicBezTo>
                  <a:pt x="1143" y="1080"/>
                  <a:pt x="1170" y="1053"/>
                  <a:pt x="1203" y="1031"/>
                </a:cubicBezTo>
                <a:cubicBezTo>
                  <a:pt x="1264" y="990"/>
                  <a:pt x="1330" y="976"/>
                  <a:pt x="1401" y="989"/>
                </a:cubicBezTo>
                <a:cubicBezTo>
                  <a:pt x="1441" y="997"/>
                  <a:pt x="1479" y="1011"/>
                  <a:pt x="1514" y="1034"/>
                </a:cubicBezTo>
                <a:cubicBezTo>
                  <a:pt x="1524" y="1041"/>
                  <a:pt x="1536" y="1047"/>
                  <a:pt x="1548" y="1054"/>
                </a:cubicBezTo>
                <a:cubicBezTo>
                  <a:pt x="1551" y="1027"/>
                  <a:pt x="1551" y="1000"/>
                  <a:pt x="1555" y="974"/>
                </a:cubicBezTo>
                <a:cubicBezTo>
                  <a:pt x="1564" y="925"/>
                  <a:pt x="1573" y="876"/>
                  <a:pt x="1586" y="827"/>
                </a:cubicBezTo>
                <a:cubicBezTo>
                  <a:pt x="1595" y="790"/>
                  <a:pt x="1607" y="753"/>
                  <a:pt x="1622" y="718"/>
                </a:cubicBezTo>
                <a:cubicBezTo>
                  <a:pt x="1644" y="668"/>
                  <a:pt x="1668" y="619"/>
                  <a:pt x="1698" y="573"/>
                </a:cubicBezTo>
                <a:cubicBezTo>
                  <a:pt x="1733" y="520"/>
                  <a:pt x="1772" y="472"/>
                  <a:pt x="1822" y="433"/>
                </a:cubicBezTo>
                <a:cubicBezTo>
                  <a:pt x="1847" y="414"/>
                  <a:pt x="1875" y="398"/>
                  <a:pt x="1903" y="384"/>
                </a:cubicBezTo>
                <a:cubicBezTo>
                  <a:pt x="1982" y="344"/>
                  <a:pt x="2064" y="345"/>
                  <a:pt x="2147" y="372"/>
                </a:cubicBezTo>
                <a:cubicBezTo>
                  <a:pt x="2178" y="382"/>
                  <a:pt x="2206" y="403"/>
                  <a:pt x="2229" y="428"/>
                </a:cubicBezTo>
                <a:cubicBezTo>
                  <a:pt x="2237" y="436"/>
                  <a:pt x="2245" y="443"/>
                  <a:pt x="2253" y="451"/>
                </a:cubicBezTo>
                <a:cubicBezTo>
                  <a:pt x="2266" y="420"/>
                  <a:pt x="2277" y="389"/>
                  <a:pt x="2290" y="358"/>
                </a:cubicBezTo>
                <a:cubicBezTo>
                  <a:pt x="2306" y="320"/>
                  <a:pt x="2322" y="281"/>
                  <a:pt x="2341" y="244"/>
                </a:cubicBezTo>
                <a:cubicBezTo>
                  <a:pt x="2354" y="216"/>
                  <a:pt x="2369" y="189"/>
                  <a:pt x="2386" y="164"/>
                </a:cubicBezTo>
                <a:cubicBezTo>
                  <a:pt x="2397" y="147"/>
                  <a:pt x="2412" y="133"/>
                  <a:pt x="2427" y="119"/>
                </a:cubicBezTo>
                <a:cubicBezTo>
                  <a:pt x="2444" y="103"/>
                  <a:pt x="2462" y="88"/>
                  <a:pt x="2480" y="72"/>
                </a:cubicBezTo>
                <a:cubicBezTo>
                  <a:pt x="2485" y="68"/>
                  <a:pt x="2491" y="66"/>
                  <a:pt x="2497" y="62"/>
                </a:cubicBezTo>
                <a:cubicBezTo>
                  <a:pt x="2526" y="44"/>
                  <a:pt x="2555" y="30"/>
                  <a:pt x="2587" y="19"/>
                </a:cubicBezTo>
                <a:cubicBezTo>
                  <a:pt x="2624" y="5"/>
                  <a:pt x="2662" y="0"/>
                  <a:pt x="2699" y="9"/>
                </a:cubicBezTo>
                <a:cubicBezTo>
                  <a:pt x="2730" y="15"/>
                  <a:pt x="2760" y="25"/>
                  <a:pt x="2786" y="46"/>
                </a:cubicBezTo>
                <a:cubicBezTo>
                  <a:pt x="2815" y="70"/>
                  <a:pt x="2833" y="99"/>
                  <a:pt x="2848" y="132"/>
                </a:cubicBezTo>
                <a:cubicBezTo>
                  <a:pt x="2859" y="156"/>
                  <a:pt x="2869" y="180"/>
                  <a:pt x="2878" y="204"/>
                </a:cubicBezTo>
                <a:cubicBezTo>
                  <a:pt x="2889" y="235"/>
                  <a:pt x="2899" y="266"/>
                  <a:pt x="2910" y="297"/>
                </a:cubicBezTo>
                <a:cubicBezTo>
                  <a:pt x="2920" y="326"/>
                  <a:pt x="2930" y="355"/>
                  <a:pt x="2941" y="384"/>
                </a:cubicBezTo>
                <a:cubicBezTo>
                  <a:pt x="2962" y="435"/>
                  <a:pt x="2983" y="485"/>
                  <a:pt x="3005" y="536"/>
                </a:cubicBezTo>
                <a:cubicBezTo>
                  <a:pt x="3010" y="548"/>
                  <a:pt x="3018" y="559"/>
                  <a:pt x="3024" y="569"/>
                </a:cubicBezTo>
                <a:cubicBezTo>
                  <a:pt x="3050" y="571"/>
                  <a:pt x="3077" y="574"/>
                  <a:pt x="3104" y="577"/>
                </a:cubicBezTo>
                <a:cubicBezTo>
                  <a:pt x="3107" y="577"/>
                  <a:pt x="3111" y="575"/>
                  <a:pt x="3114" y="572"/>
                </a:cubicBezTo>
                <a:cubicBezTo>
                  <a:pt x="3140" y="543"/>
                  <a:pt x="3172" y="523"/>
                  <a:pt x="3207" y="507"/>
                </a:cubicBezTo>
                <a:cubicBezTo>
                  <a:pt x="3248" y="487"/>
                  <a:pt x="3290" y="482"/>
                  <a:pt x="3334" y="490"/>
                </a:cubicBezTo>
                <a:cubicBezTo>
                  <a:pt x="3393" y="501"/>
                  <a:pt x="3428" y="550"/>
                  <a:pt x="3423" y="610"/>
                </a:cubicBezTo>
                <a:cubicBezTo>
                  <a:pt x="3423" y="616"/>
                  <a:pt x="3422" y="623"/>
                  <a:pt x="3422" y="630"/>
                </a:cubicBezTo>
                <a:cubicBezTo>
                  <a:pt x="3444" y="638"/>
                  <a:pt x="3461" y="626"/>
                  <a:pt x="3477" y="616"/>
                </a:cubicBezTo>
                <a:cubicBezTo>
                  <a:pt x="3489" y="609"/>
                  <a:pt x="3499" y="599"/>
                  <a:pt x="3509" y="590"/>
                </a:cubicBezTo>
                <a:cubicBezTo>
                  <a:pt x="3533" y="568"/>
                  <a:pt x="3573" y="560"/>
                  <a:pt x="3606" y="577"/>
                </a:cubicBezTo>
                <a:cubicBezTo>
                  <a:pt x="3631" y="591"/>
                  <a:pt x="3655" y="608"/>
                  <a:pt x="3679" y="624"/>
                </a:cubicBezTo>
                <a:cubicBezTo>
                  <a:pt x="3716" y="650"/>
                  <a:pt x="3751" y="680"/>
                  <a:pt x="3800" y="677"/>
                </a:cubicBezTo>
                <a:cubicBezTo>
                  <a:pt x="3821" y="675"/>
                  <a:pt x="3841" y="671"/>
                  <a:pt x="3857" y="656"/>
                </a:cubicBezTo>
                <a:cubicBezTo>
                  <a:pt x="3873" y="641"/>
                  <a:pt x="3890" y="628"/>
                  <a:pt x="3906" y="615"/>
                </a:cubicBezTo>
                <a:cubicBezTo>
                  <a:pt x="3930" y="597"/>
                  <a:pt x="3960" y="595"/>
                  <a:pt x="3980" y="607"/>
                </a:cubicBezTo>
                <a:cubicBezTo>
                  <a:pt x="3966" y="611"/>
                  <a:pt x="3948" y="614"/>
                  <a:pt x="3933" y="621"/>
                </a:cubicBezTo>
                <a:cubicBezTo>
                  <a:pt x="3925" y="624"/>
                  <a:pt x="3919" y="633"/>
                  <a:pt x="3913" y="639"/>
                </a:cubicBezTo>
                <a:cubicBezTo>
                  <a:pt x="3909" y="643"/>
                  <a:pt x="3905" y="645"/>
                  <a:pt x="3901" y="648"/>
                </a:cubicBezTo>
                <a:cubicBezTo>
                  <a:pt x="3897" y="650"/>
                  <a:pt x="3893" y="651"/>
                  <a:pt x="3890" y="653"/>
                </a:cubicBezTo>
                <a:cubicBezTo>
                  <a:pt x="3873" y="664"/>
                  <a:pt x="3857" y="676"/>
                  <a:pt x="3839" y="686"/>
                </a:cubicBezTo>
                <a:cubicBezTo>
                  <a:pt x="3801" y="708"/>
                  <a:pt x="3761" y="707"/>
                  <a:pt x="3722" y="692"/>
                </a:cubicBezTo>
                <a:cubicBezTo>
                  <a:pt x="3690" y="679"/>
                  <a:pt x="3661" y="658"/>
                  <a:pt x="3631" y="641"/>
                </a:cubicBezTo>
                <a:cubicBezTo>
                  <a:pt x="3623" y="636"/>
                  <a:pt x="3615" y="629"/>
                  <a:pt x="3607" y="624"/>
                </a:cubicBezTo>
                <a:cubicBezTo>
                  <a:pt x="3564" y="599"/>
                  <a:pt x="3530" y="583"/>
                  <a:pt x="3492" y="627"/>
                </a:cubicBezTo>
                <a:cubicBezTo>
                  <a:pt x="3475" y="646"/>
                  <a:pt x="3438" y="653"/>
                  <a:pt x="3414" y="641"/>
                </a:cubicBezTo>
                <a:cubicBezTo>
                  <a:pt x="3409" y="638"/>
                  <a:pt x="3406" y="631"/>
                  <a:pt x="3402" y="626"/>
                </a:cubicBezTo>
                <a:cubicBezTo>
                  <a:pt x="3393" y="612"/>
                  <a:pt x="3388" y="595"/>
                  <a:pt x="3376" y="585"/>
                </a:cubicBezTo>
                <a:cubicBezTo>
                  <a:pt x="3351" y="564"/>
                  <a:pt x="3320" y="552"/>
                  <a:pt x="3286" y="550"/>
                </a:cubicBezTo>
                <a:cubicBezTo>
                  <a:pt x="3230" y="545"/>
                  <a:pt x="3176" y="550"/>
                  <a:pt x="3130" y="586"/>
                </a:cubicBezTo>
                <a:cubicBezTo>
                  <a:pt x="3139" y="591"/>
                  <a:pt x="3148" y="597"/>
                  <a:pt x="3157" y="600"/>
                </a:cubicBezTo>
                <a:cubicBezTo>
                  <a:pt x="3191" y="611"/>
                  <a:pt x="3211" y="636"/>
                  <a:pt x="3222" y="666"/>
                </a:cubicBezTo>
                <a:cubicBezTo>
                  <a:pt x="3228" y="680"/>
                  <a:pt x="3227" y="699"/>
                  <a:pt x="3221" y="713"/>
                </a:cubicBezTo>
                <a:cubicBezTo>
                  <a:pt x="3209" y="742"/>
                  <a:pt x="3184" y="759"/>
                  <a:pt x="3152" y="765"/>
                </a:cubicBezTo>
                <a:cubicBezTo>
                  <a:pt x="3136" y="768"/>
                  <a:pt x="3124" y="775"/>
                  <a:pt x="3112" y="787"/>
                </a:cubicBezTo>
                <a:cubicBezTo>
                  <a:pt x="3096" y="806"/>
                  <a:pt x="3075" y="821"/>
                  <a:pt x="3057" y="838"/>
                </a:cubicBezTo>
                <a:cubicBezTo>
                  <a:pt x="3029" y="864"/>
                  <a:pt x="2988" y="871"/>
                  <a:pt x="2955" y="855"/>
                </a:cubicBezTo>
                <a:cubicBezTo>
                  <a:pt x="2932" y="844"/>
                  <a:pt x="2914" y="828"/>
                  <a:pt x="2899" y="808"/>
                </a:cubicBezTo>
                <a:cubicBezTo>
                  <a:pt x="2893" y="798"/>
                  <a:pt x="2886" y="794"/>
                  <a:pt x="2873" y="796"/>
                </a:cubicBezTo>
                <a:cubicBezTo>
                  <a:pt x="2835" y="803"/>
                  <a:pt x="2796" y="797"/>
                  <a:pt x="2761" y="782"/>
                </a:cubicBezTo>
                <a:cubicBezTo>
                  <a:pt x="2745" y="775"/>
                  <a:pt x="2728" y="763"/>
                  <a:pt x="2720" y="749"/>
                </a:cubicBezTo>
                <a:cubicBezTo>
                  <a:pt x="2698" y="711"/>
                  <a:pt x="2717" y="670"/>
                  <a:pt x="2761" y="654"/>
                </a:cubicBezTo>
                <a:cubicBezTo>
                  <a:pt x="2803" y="638"/>
                  <a:pt x="2847" y="632"/>
                  <a:pt x="2892" y="634"/>
                </a:cubicBezTo>
                <a:cubicBezTo>
                  <a:pt x="2902" y="635"/>
                  <a:pt x="2913" y="634"/>
                  <a:pt x="2923" y="633"/>
                </a:cubicBezTo>
                <a:cubicBezTo>
                  <a:pt x="2963" y="628"/>
                  <a:pt x="3001" y="631"/>
                  <a:pt x="3035" y="654"/>
                </a:cubicBezTo>
                <a:cubicBezTo>
                  <a:pt x="3059" y="670"/>
                  <a:pt x="3062" y="709"/>
                  <a:pt x="3040" y="725"/>
                </a:cubicBezTo>
                <a:cubicBezTo>
                  <a:pt x="3008" y="749"/>
                  <a:pt x="2972" y="762"/>
                  <a:pt x="2932" y="754"/>
                </a:cubicBezTo>
                <a:cubicBezTo>
                  <a:pt x="2918" y="751"/>
                  <a:pt x="2904" y="741"/>
                  <a:pt x="2891" y="732"/>
                </a:cubicBezTo>
                <a:cubicBezTo>
                  <a:pt x="2882" y="727"/>
                  <a:pt x="2877" y="716"/>
                  <a:pt x="2882" y="706"/>
                </a:cubicBezTo>
                <a:cubicBezTo>
                  <a:pt x="2889" y="696"/>
                  <a:pt x="2896" y="682"/>
                  <a:pt x="2911" y="681"/>
                </a:cubicBezTo>
                <a:cubicBezTo>
                  <a:pt x="2914" y="680"/>
                  <a:pt x="2918" y="683"/>
                  <a:pt x="2922" y="685"/>
                </a:cubicBezTo>
                <a:cubicBezTo>
                  <a:pt x="2920" y="688"/>
                  <a:pt x="2918" y="692"/>
                  <a:pt x="2916" y="695"/>
                </a:cubicBezTo>
                <a:cubicBezTo>
                  <a:pt x="2912" y="700"/>
                  <a:pt x="2903" y="706"/>
                  <a:pt x="2904" y="709"/>
                </a:cubicBezTo>
                <a:cubicBezTo>
                  <a:pt x="2906" y="717"/>
                  <a:pt x="2911" y="726"/>
                  <a:pt x="2918" y="730"/>
                </a:cubicBezTo>
                <a:cubicBezTo>
                  <a:pt x="2935" y="740"/>
                  <a:pt x="2953" y="735"/>
                  <a:pt x="2971" y="727"/>
                </a:cubicBezTo>
                <a:cubicBezTo>
                  <a:pt x="2992" y="718"/>
                  <a:pt x="2999" y="694"/>
                  <a:pt x="2992" y="676"/>
                </a:cubicBezTo>
                <a:cubicBezTo>
                  <a:pt x="2980" y="647"/>
                  <a:pt x="2951" y="637"/>
                  <a:pt x="2926" y="642"/>
                </a:cubicBezTo>
                <a:cubicBezTo>
                  <a:pt x="2917" y="644"/>
                  <a:pt x="2908" y="647"/>
                  <a:pt x="2900" y="647"/>
                </a:cubicBezTo>
                <a:cubicBezTo>
                  <a:pt x="2863" y="644"/>
                  <a:pt x="2830" y="655"/>
                  <a:pt x="2798" y="674"/>
                </a:cubicBezTo>
                <a:cubicBezTo>
                  <a:pt x="2760" y="696"/>
                  <a:pt x="2767" y="734"/>
                  <a:pt x="2797" y="754"/>
                </a:cubicBezTo>
                <a:cubicBezTo>
                  <a:pt x="2826" y="773"/>
                  <a:pt x="2858" y="782"/>
                  <a:pt x="2893" y="778"/>
                </a:cubicBezTo>
                <a:cubicBezTo>
                  <a:pt x="2896" y="778"/>
                  <a:pt x="2898" y="780"/>
                  <a:pt x="2900" y="782"/>
                </a:cubicBezTo>
                <a:cubicBezTo>
                  <a:pt x="2920" y="794"/>
                  <a:pt x="2939" y="808"/>
                  <a:pt x="2960" y="817"/>
                </a:cubicBezTo>
                <a:cubicBezTo>
                  <a:pt x="3003" y="837"/>
                  <a:pt x="3049" y="823"/>
                  <a:pt x="3082" y="781"/>
                </a:cubicBezTo>
                <a:cubicBezTo>
                  <a:pt x="3095" y="765"/>
                  <a:pt x="3112" y="757"/>
                  <a:pt x="3131" y="751"/>
                </a:cubicBezTo>
                <a:cubicBezTo>
                  <a:pt x="3148" y="747"/>
                  <a:pt x="3163" y="736"/>
                  <a:pt x="3167" y="718"/>
                </a:cubicBezTo>
                <a:cubicBezTo>
                  <a:pt x="3173" y="688"/>
                  <a:pt x="3174" y="660"/>
                  <a:pt x="3154" y="633"/>
                </a:cubicBezTo>
                <a:cubicBezTo>
                  <a:pt x="3137" y="609"/>
                  <a:pt x="3116" y="593"/>
                  <a:pt x="3089" y="589"/>
                </a:cubicBezTo>
                <a:cubicBezTo>
                  <a:pt x="3065" y="585"/>
                  <a:pt x="3040" y="581"/>
                  <a:pt x="3018" y="598"/>
                </a:cubicBezTo>
                <a:cubicBezTo>
                  <a:pt x="3016" y="599"/>
                  <a:pt x="3012" y="600"/>
                  <a:pt x="3010" y="599"/>
                </a:cubicBezTo>
                <a:cubicBezTo>
                  <a:pt x="3001" y="596"/>
                  <a:pt x="2991" y="593"/>
                  <a:pt x="2984" y="588"/>
                </a:cubicBezTo>
                <a:cubicBezTo>
                  <a:pt x="2968" y="577"/>
                  <a:pt x="2954" y="563"/>
                  <a:pt x="2937" y="553"/>
                </a:cubicBezTo>
                <a:cubicBezTo>
                  <a:pt x="2925" y="546"/>
                  <a:pt x="2911" y="542"/>
                  <a:pt x="2897" y="541"/>
                </a:cubicBezTo>
                <a:cubicBezTo>
                  <a:pt x="2849" y="535"/>
                  <a:pt x="2804" y="539"/>
                  <a:pt x="2767" y="577"/>
                </a:cubicBezTo>
                <a:cubicBezTo>
                  <a:pt x="2764" y="581"/>
                  <a:pt x="2756" y="582"/>
                  <a:pt x="2750" y="581"/>
                </a:cubicBezTo>
                <a:cubicBezTo>
                  <a:pt x="2709" y="578"/>
                  <a:pt x="2669" y="580"/>
                  <a:pt x="2633" y="604"/>
                </a:cubicBezTo>
                <a:cubicBezTo>
                  <a:pt x="2597" y="627"/>
                  <a:pt x="2565" y="676"/>
                  <a:pt x="2580" y="736"/>
                </a:cubicBezTo>
                <a:cubicBezTo>
                  <a:pt x="2585" y="756"/>
                  <a:pt x="2591" y="776"/>
                  <a:pt x="2603" y="792"/>
                </a:cubicBezTo>
                <a:cubicBezTo>
                  <a:pt x="2615" y="810"/>
                  <a:pt x="2633" y="825"/>
                  <a:pt x="2651" y="837"/>
                </a:cubicBezTo>
                <a:cubicBezTo>
                  <a:pt x="2675" y="853"/>
                  <a:pt x="2700" y="867"/>
                  <a:pt x="2727" y="878"/>
                </a:cubicBezTo>
                <a:cubicBezTo>
                  <a:pt x="2762" y="892"/>
                  <a:pt x="2800" y="888"/>
                  <a:pt x="2837" y="886"/>
                </a:cubicBezTo>
                <a:cubicBezTo>
                  <a:pt x="2845" y="886"/>
                  <a:pt x="2854" y="888"/>
                  <a:pt x="2862" y="890"/>
                </a:cubicBezTo>
                <a:cubicBezTo>
                  <a:pt x="2881" y="896"/>
                  <a:pt x="2900" y="906"/>
                  <a:pt x="2921" y="909"/>
                </a:cubicBezTo>
                <a:cubicBezTo>
                  <a:pt x="2950" y="913"/>
                  <a:pt x="2979" y="913"/>
                  <a:pt x="3008" y="913"/>
                </a:cubicBezTo>
                <a:cubicBezTo>
                  <a:pt x="3022" y="913"/>
                  <a:pt x="3035" y="909"/>
                  <a:pt x="3047" y="903"/>
                </a:cubicBezTo>
                <a:cubicBezTo>
                  <a:pt x="3067" y="894"/>
                  <a:pt x="3085" y="881"/>
                  <a:pt x="3102" y="871"/>
                </a:cubicBezTo>
                <a:cubicBezTo>
                  <a:pt x="3143" y="891"/>
                  <a:pt x="3186" y="899"/>
                  <a:pt x="3231" y="892"/>
                </a:cubicBezTo>
                <a:cubicBezTo>
                  <a:pt x="3279" y="883"/>
                  <a:pt x="3307" y="850"/>
                  <a:pt x="3329" y="808"/>
                </a:cubicBezTo>
                <a:cubicBezTo>
                  <a:pt x="3346" y="808"/>
                  <a:pt x="3364" y="810"/>
                  <a:pt x="3382" y="808"/>
                </a:cubicBezTo>
                <a:cubicBezTo>
                  <a:pt x="3400" y="806"/>
                  <a:pt x="3419" y="802"/>
                  <a:pt x="3436" y="796"/>
                </a:cubicBezTo>
                <a:cubicBezTo>
                  <a:pt x="3462" y="788"/>
                  <a:pt x="3491" y="759"/>
                  <a:pt x="3489" y="733"/>
                </a:cubicBezTo>
                <a:cubicBezTo>
                  <a:pt x="3488" y="718"/>
                  <a:pt x="3494" y="709"/>
                  <a:pt x="3502" y="697"/>
                </a:cubicBezTo>
                <a:cubicBezTo>
                  <a:pt x="3521" y="669"/>
                  <a:pt x="3547" y="663"/>
                  <a:pt x="3576" y="671"/>
                </a:cubicBezTo>
                <a:cubicBezTo>
                  <a:pt x="3606" y="678"/>
                  <a:pt x="3634" y="690"/>
                  <a:pt x="3663" y="700"/>
                </a:cubicBezTo>
                <a:cubicBezTo>
                  <a:pt x="3677" y="705"/>
                  <a:pt x="3692" y="709"/>
                  <a:pt x="3705" y="716"/>
                </a:cubicBezTo>
                <a:cubicBezTo>
                  <a:pt x="3736" y="731"/>
                  <a:pt x="3769" y="735"/>
                  <a:pt x="3802" y="730"/>
                </a:cubicBezTo>
                <a:cubicBezTo>
                  <a:pt x="3813" y="728"/>
                  <a:pt x="3823" y="723"/>
                  <a:pt x="3832" y="719"/>
                </a:cubicBezTo>
                <a:cubicBezTo>
                  <a:pt x="3855" y="709"/>
                  <a:pt x="3872" y="691"/>
                  <a:pt x="3887" y="672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0" name="文本占位符 11">
            <a:extLst>
              <a:ext uri="{FF2B5EF4-FFF2-40B4-BE49-F238E27FC236}">
                <a16:creationId xmlns:a16="http://schemas.microsoft.com/office/drawing/2014/main" id="{3892805C-EF25-4E98-88FA-B6768F222BB1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279900" y="1878399"/>
            <a:ext cx="3632200" cy="1363662"/>
          </a:xfrm>
        </p:spPr>
        <p:txBody>
          <a:bodyPr>
            <a:noAutofit/>
          </a:bodyPr>
          <a:lstStyle>
            <a:lvl1pPr marL="0" indent="0" algn="ctr">
              <a:buNone/>
              <a:defRPr sz="960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pPr lvl="0"/>
            <a:r>
              <a:rPr lang="en-US" altLang="zh-CN" dirty="0"/>
              <a:t>00</a:t>
            </a:r>
            <a:endParaRPr lang="zh-CN" altLang="en-US" dirty="0"/>
          </a:p>
        </p:txBody>
      </p:sp>
      <p:sp>
        <p:nvSpPr>
          <p:cNvPr id="21" name="标题 2">
            <a:extLst>
              <a:ext uri="{FF2B5EF4-FFF2-40B4-BE49-F238E27FC236}">
                <a16:creationId xmlns:a16="http://schemas.microsoft.com/office/drawing/2014/main" id="{27E46B89-E504-4943-8646-9D8361D13FD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256060" y="4620737"/>
            <a:ext cx="9679880" cy="757130"/>
          </a:xfrm>
          <a:noFill/>
        </p:spPr>
        <p:txBody>
          <a:bodyPr wrap="square" rtlCol="0">
            <a:spAutoFit/>
          </a:bodyPr>
          <a:lstStyle>
            <a:lvl1pPr algn="ctr">
              <a:defRPr lang="zh-CN" altLang="en-US" sz="4800">
                <a:solidFill>
                  <a:schemeClr val="bg1"/>
                </a:solidFill>
                <a:cs typeface="+mn-cs"/>
              </a:defRPr>
            </a:lvl1pPr>
          </a:lstStyle>
          <a:p>
            <a:pPr marL="0" lvl="0" algn="ctr"/>
            <a:r>
              <a:rPr lang="zh-CN" altLang="en-US" dirty="0"/>
              <a:t>单击此处编辑章节标题</a:t>
            </a:r>
          </a:p>
        </p:txBody>
      </p:sp>
      <p:sp>
        <p:nvSpPr>
          <p:cNvPr id="22" name="文本占位符 7">
            <a:extLst>
              <a:ext uri="{FF2B5EF4-FFF2-40B4-BE49-F238E27FC236}">
                <a16:creationId xmlns:a16="http://schemas.microsoft.com/office/drawing/2014/main" id="{A3A08088-6653-465C-BABC-45B1335D5814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088539" y="5431404"/>
            <a:ext cx="6014922" cy="341208"/>
          </a:xfrm>
        </p:spPr>
        <p:txBody>
          <a:bodyPr wrap="none" lIns="0" rIns="0">
            <a:normAutofit/>
          </a:bodyPr>
          <a:lstStyle>
            <a:lvl1pPr marL="0" indent="0" algn="ctr">
              <a:buNone/>
              <a:defRPr sz="1800">
                <a:solidFill>
                  <a:schemeClr val="bg1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altLang="zh-CN" dirty="0"/>
              <a:t>Click here to edit the master title styl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081674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结尾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: 圆角 5">
            <a:extLst>
              <a:ext uri="{FF2B5EF4-FFF2-40B4-BE49-F238E27FC236}">
                <a16:creationId xmlns:a16="http://schemas.microsoft.com/office/drawing/2014/main" id="{F5EF8CEA-71C5-4A9A-8DFA-3D1739A49EAF}"/>
              </a:ext>
            </a:extLst>
          </p:cNvPr>
          <p:cNvSpPr/>
          <p:nvPr userDrawn="1"/>
        </p:nvSpPr>
        <p:spPr>
          <a:xfrm>
            <a:off x="408214" y="391712"/>
            <a:ext cx="11375571" cy="5511800"/>
          </a:xfrm>
          <a:prstGeom prst="roundRect">
            <a:avLst>
              <a:gd name="adj" fmla="val 0"/>
            </a:avLst>
          </a:prstGeom>
          <a:solidFill>
            <a:schemeClr val="accent1"/>
          </a:solidFill>
          <a:ln>
            <a:noFill/>
          </a:ln>
          <a:effectLst>
            <a:outerShdw blurRad="254000" algn="ctr" rotWithShape="0">
              <a:schemeClr val="accent1">
                <a:lumMod val="75000"/>
                <a:alpha val="3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grpSp>
        <p:nvGrpSpPr>
          <p:cNvPr id="53" name="组合 52">
            <a:extLst>
              <a:ext uri="{FF2B5EF4-FFF2-40B4-BE49-F238E27FC236}">
                <a16:creationId xmlns:a16="http://schemas.microsoft.com/office/drawing/2014/main" id="{07ACF833-C555-4B20-8BAA-60F92019FBC1}"/>
              </a:ext>
            </a:extLst>
          </p:cNvPr>
          <p:cNvGrpSpPr/>
          <p:nvPr userDrawn="1"/>
        </p:nvGrpSpPr>
        <p:grpSpPr>
          <a:xfrm>
            <a:off x="3572716" y="615087"/>
            <a:ext cx="5046569" cy="4988761"/>
            <a:chOff x="4065588" y="1646238"/>
            <a:chExt cx="969963" cy="958850"/>
          </a:xfrm>
          <a:solidFill>
            <a:schemeClr val="bg1">
              <a:alpha val="5000"/>
            </a:schemeClr>
          </a:solidFill>
        </p:grpSpPr>
        <p:sp>
          <p:nvSpPr>
            <p:cNvPr id="54" name="Freeform 5">
              <a:extLst>
                <a:ext uri="{FF2B5EF4-FFF2-40B4-BE49-F238E27FC236}">
                  <a16:creationId xmlns:a16="http://schemas.microsoft.com/office/drawing/2014/main" id="{8A5C9BD9-A6D9-42F5-A77A-CFE1CE1E6EF8}"/>
                </a:ext>
              </a:extLst>
            </p:cNvPr>
            <p:cNvSpPr>
              <a:spLocks/>
            </p:cNvSpPr>
            <p:nvPr/>
          </p:nvSpPr>
          <p:spPr bwMode="auto">
            <a:xfrm>
              <a:off x="4478338" y="1900238"/>
              <a:ext cx="134938" cy="63500"/>
            </a:xfrm>
            <a:custGeom>
              <a:avLst/>
              <a:gdLst>
                <a:gd name="T0" fmla="*/ 0 w 584"/>
                <a:gd name="T1" fmla="*/ 272 h 272"/>
                <a:gd name="T2" fmla="*/ 122 w 584"/>
                <a:gd name="T3" fmla="*/ 233 h 272"/>
                <a:gd name="T4" fmla="*/ 584 w 584"/>
                <a:gd name="T5" fmla="*/ 272 h 272"/>
                <a:gd name="T6" fmla="*/ 471 w 584"/>
                <a:gd name="T7" fmla="*/ 123 h 272"/>
                <a:gd name="T8" fmla="*/ 116 w 584"/>
                <a:gd name="T9" fmla="*/ 134 h 272"/>
                <a:gd name="T10" fmla="*/ 0 w 584"/>
                <a:gd name="T11" fmla="*/ 272 h 2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84" h="272">
                  <a:moveTo>
                    <a:pt x="0" y="272"/>
                  </a:moveTo>
                  <a:lnTo>
                    <a:pt x="122" y="233"/>
                  </a:lnTo>
                  <a:cubicBezTo>
                    <a:pt x="349" y="156"/>
                    <a:pt x="436" y="269"/>
                    <a:pt x="584" y="272"/>
                  </a:cubicBezTo>
                  <a:cubicBezTo>
                    <a:pt x="584" y="179"/>
                    <a:pt x="535" y="154"/>
                    <a:pt x="471" y="123"/>
                  </a:cubicBezTo>
                  <a:cubicBezTo>
                    <a:pt x="224" y="0"/>
                    <a:pt x="315" y="35"/>
                    <a:pt x="116" y="134"/>
                  </a:cubicBezTo>
                  <a:cubicBezTo>
                    <a:pt x="51" y="166"/>
                    <a:pt x="7" y="183"/>
                    <a:pt x="0" y="27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55" name="Freeform 6">
              <a:extLst>
                <a:ext uri="{FF2B5EF4-FFF2-40B4-BE49-F238E27FC236}">
                  <a16:creationId xmlns:a16="http://schemas.microsoft.com/office/drawing/2014/main" id="{F185BD41-5C36-4E04-B63B-A995BE521F42}"/>
                </a:ext>
              </a:extLst>
            </p:cNvPr>
            <p:cNvSpPr>
              <a:spLocks/>
            </p:cNvSpPr>
            <p:nvPr/>
          </p:nvSpPr>
          <p:spPr bwMode="auto">
            <a:xfrm>
              <a:off x="4413250" y="2001838"/>
              <a:ext cx="39688" cy="90488"/>
            </a:xfrm>
            <a:custGeom>
              <a:avLst/>
              <a:gdLst>
                <a:gd name="T0" fmla="*/ 0 w 169"/>
                <a:gd name="T1" fmla="*/ 389 h 389"/>
                <a:gd name="T2" fmla="*/ 76 w 169"/>
                <a:gd name="T3" fmla="*/ 330 h 389"/>
                <a:gd name="T4" fmla="*/ 169 w 169"/>
                <a:gd name="T5" fmla="*/ 279 h 389"/>
                <a:gd name="T6" fmla="*/ 169 w 169"/>
                <a:gd name="T7" fmla="*/ 0 h 389"/>
                <a:gd name="T8" fmla="*/ 34 w 169"/>
                <a:gd name="T9" fmla="*/ 145 h 389"/>
                <a:gd name="T10" fmla="*/ 0 w 169"/>
                <a:gd name="T11" fmla="*/ 389 h 3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9" h="389">
                  <a:moveTo>
                    <a:pt x="0" y="389"/>
                  </a:moveTo>
                  <a:cubicBezTo>
                    <a:pt x="36" y="380"/>
                    <a:pt x="47" y="348"/>
                    <a:pt x="76" y="330"/>
                  </a:cubicBezTo>
                  <a:cubicBezTo>
                    <a:pt x="107" y="311"/>
                    <a:pt x="137" y="301"/>
                    <a:pt x="169" y="279"/>
                  </a:cubicBezTo>
                  <a:lnTo>
                    <a:pt x="169" y="0"/>
                  </a:lnTo>
                  <a:cubicBezTo>
                    <a:pt x="103" y="5"/>
                    <a:pt x="54" y="92"/>
                    <a:pt x="34" y="145"/>
                  </a:cubicBezTo>
                  <a:cubicBezTo>
                    <a:pt x="9" y="216"/>
                    <a:pt x="0" y="294"/>
                    <a:pt x="0" y="3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56" name="Freeform 7">
              <a:extLst>
                <a:ext uri="{FF2B5EF4-FFF2-40B4-BE49-F238E27FC236}">
                  <a16:creationId xmlns:a16="http://schemas.microsoft.com/office/drawing/2014/main" id="{09634067-427E-44A2-B0F3-23C02633BFCE}"/>
                </a:ext>
              </a:extLst>
            </p:cNvPr>
            <p:cNvSpPr>
              <a:spLocks/>
            </p:cNvSpPr>
            <p:nvPr/>
          </p:nvSpPr>
          <p:spPr bwMode="auto">
            <a:xfrm>
              <a:off x="4637088" y="2001838"/>
              <a:ext cx="41275" cy="88900"/>
            </a:xfrm>
            <a:custGeom>
              <a:avLst/>
              <a:gdLst>
                <a:gd name="T0" fmla="*/ 0 w 178"/>
                <a:gd name="T1" fmla="*/ 279 h 381"/>
                <a:gd name="T2" fmla="*/ 178 w 178"/>
                <a:gd name="T3" fmla="*/ 381 h 381"/>
                <a:gd name="T4" fmla="*/ 17 w 178"/>
                <a:gd name="T5" fmla="*/ 0 h 381"/>
                <a:gd name="T6" fmla="*/ 0 w 178"/>
                <a:gd name="T7" fmla="*/ 279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8" h="381">
                  <a:moveTo>
                    <a:pt x="0" y="279"/>
                  </a:moveTo>
                  <a:cubicBezTo>
                    <a:pt x="51" y="306"/>
                    <a:pt x="127" y="369"/>
                    <a:pt x="178" y="381"/>
                  </a:cubicBezTo>
                  <a:cubicBezTo>
                    <a:pt x="178" y="237"/>
                    <a:pt x="125" y="25"/>
                    <a:pt x="17" y="0"/>
                  </a:cubicBezTo>
                  <a:lnTo>
                    <a:pt x="0" y="27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57" name="Freeform 8">
              <a:extLst>
                <a:ext uri="{FF2B5EF4-FFF2-40B4-BE49-F238E27FC236}">
                  <a16:creationId xmlns:a16="http://schemas.microsoft.com/office/drawing/2014/main" id="{C3AA8FF7-1433-46F9-97B9-8E4A0FB753EA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7713" y="2289176"/>
              <a:ext cx="12700" cy="46038"/>
            </a:xfrm>
            <a:custGeom>
              <a:avLst/>
              <a:gdLst>
                <a:gd name="T0" fmla="*/ 0 w 54"/>
                <a:gd name="T1" fmla="*/ 192 h 192"/>
                <a:gd name="T2" fmla="*/ 47 w 54"/>
                <a:gd name="T3" fmla="*/ 116 h 192"/>
                <a:gd name="T4" fmla="*/ 53 w 54"/>
                <a:gd name="T5" fmla="*/ 0 h 192"/>
                <a:gd name="T6" fmla="*/ 2 w 54"/>
                <a:gd name="T7" fmla="*/ 22 h 192"/>
                <a:gd name="T8" fmla="*/ 0 w 54"/>
                <a:gd name="T9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192">
                  <a:moveTo>
                    <a:pt x="0" y="192"/>
                  </a:moveTo>
                  <a:cubicBezTo>
                    <a:pt x="37" y="174"/>
                    <a:pt x="40" y="164"/>
                    <a:pt x="47" y="116"/>
                  </a:cubicBezTo>
                  <a:cubicBezTo>
                    <a:pt x="53" y="75"/>
                    <a:pt x="54" y="46"/>
                    <a:pt x="53" y="0"/>
                  </a:cubicBezTo>
                  <a:lnTo>
                    <a:pt x="2" y="22"/>
                  </a:lnTo>
                  <a:lnTo>
                    <a:pt x="0" y="19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58" name="Freeform 9">
              <a:extLst>
                <a:ext uri="{FF2B5EF4-FFF2-40B4-BE49-F238E27FC236}">
                  <a16:creationId xmlns:a16="http://schemas.microsoft.com/office/drawing/2014/main" id="{B69BDC35-5493-4F2E-8DBF-2EC73B83F35D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1363" y="2193926"/>
              <a:ext cx="20638" cy="17463"/>
            </a:xfrm>
            <a:custGeom>
              <a:avLst/>
              <a:gdLst>
                <a:gd name="T0" fmla="*/ 0 w 84"/>
                <a:gd name="T1" fmla="*/ 75 h 75"/>
                <a:gd name="T2" fmla="*/ 84 w 84"/>
                <a:gd name="T3" fmla="*/ 69 h 75"/>
                <a:gd name="T4" fmla="*/ 0 w 84"/>
                <a:gd name="T5" fmla="*/ 75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4" h="75">
                  <a:moveTo>
                    <a:pt x="0" y="75"/>
                  </a:moveTo>
                  <a:lnTo>
                    <a:pt x="84" y="69"/>
                  </a:lnTo>
                  <a:cubicBezTo>
                    <a:pt x="56" y="13"/>
                    <a:pt x="15" y="0"/>
                    <a:pt x="0" y="7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59" name="Freeform 10">
              <a:extLst>
                <a:ext uri="{FF2B5EF4-FFF2-40B4-BE49-F238E27FC236}">
                  <a16:creationId xmlns:a16="http://schemas.microsoft.com/office/drawing/2014/main" id="{54E4FA8D-AE70-4138-9C1C-87F88D77A060}"/>
                </a:ext>
              </a:extLst>
            </p:cNvPr>
            <p:cNvSpPr>
              <a:spLocks/>
            </p:cNvSpPr>
            <p:nvPr/>
          </p:nvSpPr>
          <p:spPr bwMode="auto">
            <a:xfrm>
              <a:off x="4476750" y="1973263"/>
              <a:ext cx="146050" cy="93663"/>
            </a:xfrm>
            <a:custGeom>
              <a:avLst/>
              <a:gdLst>
                <a:gd name="T0" fmla="*/ 0 w 631"/>
                <a:gd name="T1" fmla="*/ 75 h 403"/>
                <a:gd name="T2" fmla="*/ 0 w 631"/>
                <a:gd name="T3" fmla="*/ 372 h 403"/>
                <a:gd name="T4" fmla="*/ 330 w 631"/>
                <a:gd name="T5" fmla="*/ 329 h 403"/>
                <a:gd name="T6" fmla="*/ 592 w 631"/>
                <a:gd name="T7" fmla="*/ 338 h 403"/>
                <a:gd name="T8" fmla="*/ 469 w 631"/>
                <a:gd name="T9" fmla="*/ 29 h 403"/>
                <a:gd name="T10" fmla="*/ 65 w 631"/>
                <a:gd name="T11" fmla="*/ 47 h 403"/>
                <a:gd name="T12" fmla="*/ 0 w 631"/>
                <a:gd name="T13" fmla="*/ 75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31" h="403">
                  <a:moveTo>
                    <a:pt x="0" y="75"/>
                  </a:moveTo>
                  <a:lnTo>
                    <a:pt x="0" y="372"/>
                  </a:lnTo>
                  <a:cubicBezTo>
                    <a:pt x="68" y="372"/>
                    <a:pt x="180" y="329"/>
                    <a:pt x="330" y="329"/>
                  </a:cubicBezTo>
                  <a:cubicBezTo>
                    <a:pt x="435" y="329"/>
                    <a:pt x="592" y="403"/>
                    <a:pt x="592" y="338"/>
                  </a:cubicBezTo>
                  <a:cubicBezTo>
                    <a:pt x="592" y="31"/>
                    <a:pt x="631" y="64"/>
                    <a:pt x="469" y="29"/>
                  </a:cubicBezTo>
                  <a:cubicBezTo>
                    <a:pt x="360" y="6"/>
                    <a:pt x="174" y="0"/>
                    <a:pt x="65" y="47"/>
                  </a:cubicBezTo>
                  <a:cubicBezTo>
                    <a:pt x="37" y="59"/>
                    <a:pt x="29" y="68"/>
                    <a:pt x="0" y="7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60" name="Freeform 11">
              <a:extLst>
                <a:ext uri="{FF2B5EF4-FFF2-40B4-BE49-F238E27FC236}">
                  <a16:creationId xmlns:a16="http://schemas.microsoft.com/office/drawing/2014/main" id="{427DD567-602C-40AA-8C56-A0729811B414}"/>
                </a:ext>
              </a:extLst>
            </p:cNvPr>
            <p:cNvSpPr>
              <a:spLocks/>
            </p:cNvSpPr>
            <p:nvPr/>
          </p:nvSpPr>
          <p:spPr bwMode="auto">
            <a:xfrm>
              <a:off x="4486275" y="2066926"/>
              <a:ext cx="120650" cy="60325"/>
            </a:xfrm>
            <a:custGeom>
              <a:avLst/>
              <a:gdLst>
                <a:gd name="T0" fmla="*/ 0 w 525"/>
                <a:gd name="T1" fmla="*/ 80 h 257"/>
                <a:gd name="T2" fmla="*/ 262 w 525"/>
                <a:gd name="T3" fmla="*/ 257 h 257"/>
                <a:gd name="T4" fmla="*/ 525 w 525"/>
                <a:gd name="T5" fmla="*/ 54 h 257"/>
                <a:gd name="T6" fmla="*/ 120 w 525"/>
                <a:gd name="T7" fmla="*/ 30 h 257"/>
                <a:gd name="T8" fmla="*/ 0 w 525"/>
                <a:gd name="T9" fmla="*/ 80 h 2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5" h="257">
                  <a:moveTo>
                    <a:pt x="0" y="80"/>
                  </a:moveTo>
                  <a:cubicBezTo>
                    <a:pt x="12" y="126"/>
                    <a:pt x="165" y="257"/>
                    <a:pt x="262" y="257"/>
                  </a:cubicBezTo>
                  <a:cubicBezTo>
                    <a:pt x="350" y="257"/>
                    <a:pt x="482" y="136"/>
                    <a:pt x="525" y="54"/>
                  </a:cubicBezTo>
                  <a:cubicBezTo>
                    <a:pt x="440" y="13"/>
                    <a:pt x="241" y="0"/>
                    <a:pt x="120" y="30"/>
                  </a:cubicBezTo>
                  <a:cubicBezTo>
                    <a:pt x="69" y="43"/>
                    <a:pt x="42" y="57"/>
                    <a:pt x="0" y="8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109" name="Freeform 12">
              <a:extLst>
                <a:ext uri="{FF2B5EF4-FFF2-40B4-BE49-F238E27FC236}">
                  <a16:creationId xmlns:a16="http://schemas.microsoft.com/office/drawing/2014/main" id="{DD835971-C669-4887-927F-A323C9495DC3}"/>
                </a:ext>
              </a:extLst>
            </p:cNvPr>
            <p:cNvSpPr>
              <a:spLocks/>
            </p:cNvSpPr>
            <p:nvPr/>
          </p:nvSpPr>
          <p:spPr bwMode="auto">
            <a:xfrm>
              <a:off x="4229100" y="1758951"/>
              <a:ext cx="622300" cy="609600"/>
            </a:xfrm>
            <a:custGeom>
              <a:avLst/>
              <a:gdLst>
                <a:gd name="T0" fmla="*/ 532 w 2683"/>
                <a:gd name="T1" fmla="*/ 2604 h 2604"/>
                <a:gd name="T2" fmla="*/ 693 w 2683"/>
                <a:gd name="T3" fmla="*/ 2071 h 2604"/>
                <a:gd name="T4" fmla="*/ 775 w 2683"/>
                <a:gd name="T5" fmla="*/ 1111 h 2604"/>
                <a:gd name="T6" fmla="*/ 945 w 2683"/>
                <a:gd name="T7" fmla="*/ 935 h 2604"/>
                <a:gd name="T8" fmla="*/ 1062 w 2683"/>
                <a:gd name="T9" fmla="*/ 704 h 2604"/>
                <a:gd name="T10" fmla="*/ 1320 w 2683"/>
                <a:gd name="T11" fmla="*/ 606 h 2604"/>
                <a:gd name="T12" fmla="*/ 1320 w 2683"/>
                <a:gd name="T13" fmla="*/ 589 h 2604"/>
                <a:gd name="T14" fmla="*/ 1131 w 2683"/>
                <a:gd name="T15" fmla="*/ 523 h 2604"/>
                <a:gd name="T16" fmla="*/ 1015 w 2683"/>
                <a:gd name="T17" fmla="*/ 344 h 2604"/>
                <a:gd name="T18" fmla="*/ 1286 w 2683"/>
                <a:gd name="T19" fmla="*/ 513 h 2604"/>
                <a:gd name="T20" fmla="*/ 1316 w 2683"/>
                <a:gd name="T21" fmla="*/ 408 h 2604"/>
                <a:gd name="T22" fmla="*/ 1320 w 2683"/>
                <a:gd name="T23" fmla="*/ 268 h 2604"/>
                <a:gd name="T24" fmla="*/ 1362 w 2683"/>
                <a:gd name="T25" fmla="*/ 259 h 2604"/>
                <a:gd name="T26" fmla="*/ 1413 w 2683"/>
                <a:gd name="T27" fmla="*/ 276 h 2604"/>
                <a:gd name="T28" fmla="*/ 1420 w 2683"/>
                <a:gd name="T29" fmla="*/ 430 h 2604"/>
                <a:gd name="T30" fmla="*/ 1490 w 2683"/>
                <a:gd name="T31" fmla="*/ 498 h 2604"/>
                <a:gd name="T32" fmla="*/ 1675 w 2683"/>
                <a:gd name="T33" fmla="*/ 344 h 2604"/>
                <a:gd name="T34" fmla="*/ 1717 w 2683"/>
                <a:gd name="T35" fmla="*/ 352 h 2604"/>
                <a:gd name="T36" fmla="*/ 1631 w 2683"/>
                <a:gd name="T37" fmla="*/ 503 h 2604"/>
                <a:gd name="T38" fmla="*/ 1500 w 2683"/>
                <a:gd name="T39" fmla="*/ 558 h 2604"/>
                <a:gd name="T40" fmla="*/ 1447 w 2683"/>
                <a:gd name="T41" fmla="*/ 572 h 2604"/>
                <a:gd name="T42" fmla="*/ 1734 w 2683"/>
                <a:gd name="T43" fmla="*/ 793 h 2604"/>
                <a:gd name="T44" fmla="*/ 1788 w 2683"/>
                <a:gd name="T45" fmla="*/ 916 h 2604"/>
                <a:gd name="T46" fmla="*/ 1958 w 2683"/>
                <a:gd name="T47" fmla="*/ 1094 h 2604"/>
                <a:gd name="T48" fmla="*/ 2022 w 2683"/>
                <a:gd name="T49" fmla="*/ 1377 h 2604"/>
                <a:gd name="T50" fmla="*/ 2031 w 2683"/>
                <a:gd name="T51" fmla="*/ 1538 h 2604"/>
                <a:gd name="T52" fmla="*/ 2031 w 2683"/>
                <a:gd name="T53" fmla="*/ 1969 h 2604"/>
                <a:gd name="T54" fmla="*/ 2200 w 2683"/>
                <a:gd name="T55" fmla="*/ 2587 h 2604"/>
                <a:gd name="T56" fmla="*/ 2683 w 2683"/>
                <a:gd name="T57" fmla="*/ 1597 h 2604"/>
                <a:gd name="T58" fmla="*/ 2559 w 2683"/>
                <a:gd name="T59" fmla="*/ 1018 h 2604"/>
                <a:gd name="T60" fmla="*/ 2439 w 2683"/>
                <a:gd name="T61" fmla="*/ 816 h 2604"/>
                <a:gd name="T62" fmla="*/ 2329 w 2683"/>
                <a:gd name="T63" fmla="*/ 680 h 2604"/>
                <a:gd name="T64" fmla="*/ 2291 w 2683"/>
                <a:gd name="T65" fmla="*/ 634 h 2604"/>
                <a:gd name="T66" fmla="*/ 1909 w 2683"/>
                <a:gd name="T67" fmla="*/ 363 h 2604"/>
                <a:gd name="T68" fmla="*/ 51 w 2683"/>
                <a:gd name="T69" fmla="*/ 1318 h 2604"/>
                <a:gd name="T70" fmla="*/ 34 w 2683"/>
                <a:gd name="T71" fmla="*/ 1429 h 2604"/>
                <a:gd name="T72" fmla="*/ 273 w 2683"/>
                <a:gd name="T73" fmla="*/ 2339 h 2604"/>
                <a:gd name="T74" fmla="*/ 359 w 2683"/>
                <a:gd name="T75" fmla="*/ 2447 h 2604"/>
                <a:gd name="T76" fmla="*/ 532 w 2683"/>
                <a:gd name="T77" fmla="*/ 2604 h 26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2683" h="2604">
                  <a:moveTo>
                    <a:pt x="532" y="2604"/>
                  </a:moveTo>
                  <a:cubicBezTo>
                    <a:pt x="596" y="2558"/>
                    <a:pt x="692" y="2200"/>
                    <a:pt x="693" y="2071"/>
                  </a:cubicBezTo>
                  <a:cubicBezTo>
                    <a:pt x="696" y="1808"/>
                    <a:pt x="665" y="1336"/>
                    <a:pt x="775" y="1111"/>
                  </a:cubicBezTo>
                  <a:cubicBezTo>
                    <a:pt x="824" y="1010"/>
                    <a:pt x="891" y="987"/>
                    <a:pt x="945" y="935"/>
                  </a:cubicBezTo>
                  <a:cubicBezTo>
                    <a:pt x="1017" y="866"/>
                    <a:pt x="924" y="808"/>
                    <a:pt x="1062" y="704"/>
                  </a:cubicBezTo>
                  <a:cubicBezTo>
                    <a:pt x="1131" y="652"/>
                    <a:pt x="1203" y="606"/>
                    <a:pt x="1320" y="606"/>
                  </a:cubicBezTo>
                  <a:lnTo>
                    <a:pt x="1320" y="589"/>
                  </a:lnTo>
                  <a:cubicBezTo>
                    <a:pt x="1241" y="571"/>
                    <a:pt x="1192" y="564"/>
                    <a:pt x="1131" y="523"/>
                  </a:cubicBezTo>
                  <a:cubicBezTo>
                    <a:pt x="1049" y="468"/>
                    <a:pt x="1015" y="428"/>
                    <a:pt x="1015" y="344"/>
                  </a:cubicBezTo>
                  <a:cubicBezTo>
                    <a:pt x="1144" y="344"/>
                    <a:pt x="1115" y="513"/>
                    <a:pt x="1286" y="513"/>
                  </a:cubicBezTo>
                  <a:cubicBezTo>
                    <a:pt x="1324" y="513"/>
                    <a:pt x="1310" y="452"/>
                    <a:pt x="1316" y="408"/>
                  </a:cubicBezTo>
                  <a:cubicBezTo>
                    <a:pt x="1323" y="363"/>
                    <a:pt x="1320" y="314"/>
                    <a:pt x="1320" y="268"/>
                  </a:cubicBezTo>
                  <a:cubicBezTo>
                    <a:pt x="1353" y="265"/>
                    <a:pt x="1340" y="259"/>
                    <a:pt x="1362" y="259"/>
                  </a:cubicBezTo>
                  <a:cubicBezTo>
                    <a:pt x="1378" y="259"/>
                    <a:pt x="1389" y="271"/>
                    <a:pt x="1413" y="276"/>
                  </a:cubicBezTo>
                  <a:cubicBezTo>
                    <a:pt x="1413" y="336"/>
                    <a:pt x="1415" y="382"/>
                    <a:pt x="1420" y="430"/>
                  </a:cubicBezTo>
                  <a:cubicBezTo>
                    <a:pt x="1428" y="513"/>
                    <a:pt x="1410" y="526"/>
                    <a:pt x="1490" y="498"/>
                  </a:cubicBezTo>
                  <a:cubicBezTo>
                    <a:pt x="1608" y="456"/>
                    <a:pt x="1641" y="344"/>
                    <a:pt x="1675" y="344"/>
                  </a:cubicBezTo>
                  <a:cubicBezTo>
                    <a:pt x="1698" y="344"/>
                    <a:pt x="1699" y="348"/>
                    <a:pt x="1717" y="352"/>
                  </a:cubicBezTo>
                  <a:cubicBezTo>
                    <a:pt x="1733" y="417"/>
                    <a:pt x="1694" y="444"/>
                    <a:pt x="1631" y="503"/>
                  </a:cubicBezTo>
                  <a:cubicBezTo>
                    <a:pt x="1568" y="562"/>
                    <a:pt x="1544" y="551"/>
                    <a:pt x="1500" y="558"/>
                  </a:cubicBezTo>
                  <a:cubicBezTo>
                    <a:pt x="1483" y="560"/>
                    <a:pt x="1467" y="568"/>
                    <a:pt x="1447" y="572"/>
                  </a:cubicBezTo>
                  <a:cubicBezTo>
                    <a:pt x="1482" y="621"/>
                    <a:pt x="1689" y="653"/>
                    <a:pt x="1734" y="793"/>
                  </a:cubicBezTo>
                  <a:cubicBezTo>
                    <a:pt x="1750" y="846"/>
                    <a:pt x="1747" y="883"/>
                    <a:pt x="1788" y="916"/>
                  </a:cubicBezTo>
                  <a:cubicBezTo>
                    <a:pt x="1855" y="969"/>
                    <a:pt x="1897" y="974"/>
                    <a:pt x="1958" y="1094"/>
                  </a:cubicBezTo>
                  <a:cubicBezTo>
                    <a:pt x="1999" y="1177"/>
                    <a:pt x="2023" y="1255"/>
                    <a:pt x="2022" y="1377"/>
                  </a:cubicBezTo>
                  <a:cubicBezTo>
                    <a:pt x="2022" y="1434"/>
                    <a:pt x="2031" y="1471"/>
                    <a:pt x="2031" y="1538"/>
                  </a:cubicBezTo>
                  <a:lnTo>
                    <a:pt x="2031" y="1969"/>
                  </a:lnTo>
                  <a:cubicBezTo>
                    <a:pt x="2040" y="2142"/>
                    <a:pt x="2064" y="2496"/>
                    <a:pt x="2200" y="2587"/>
                  </a:cubicBezTo>
                  <a:cubicBezTo>
                    <a:pt x="2428" y="2435"/>
                    <a:pt x="2683" y="1983"/>
                    <a:pt x="2683" y="1597"/>
                  </a:cubicBezTo>
                  <a:cubicBezTo>
                    <a:pt x="2683" y="1366"/>
                    <a:pt x="2642" y="1192"/>
                    <a:pt x="2559" y="1018"/>
                  </a:cubicBezTo>
                  <a:cubicBezTo>
                    <a:pt x="2523" y="943"/>
                    <a:pt x="2483" y="882"/>
                    <a:pt x="2439" y="816"/>
                  </a:cubicBezTo>
                  <a:lnTo>
                    <a:pt x="2329" y="680"/>
                  </a:lnTo>
                  <a:cubicBezTo>
                    <a:pt x="2311" y="661"/>
                    <a:pt x="2309" y="653"/>
                    <a:pt x="2291" y="634"/>
                  </a:cubicBezTo>
                  <a:cubicBezTo>
                    <a:pt x="2202" y="536"/>
                    <a:pt x="2028" y="419"/>
                    <a:pt x="1909" y="363"/>
                  </a:cubicBezTo>
                  <a:cubicBezTo>
                    <a:pt x="1129" y="0"/>
                    <a:pt x="199" y="480"/>
                    <a:pt x="51" y="1318"/>
                  </a:cubicBezTo>
                  <a:cubicBezTo>
                    <a:pt x="44" y="1353"/>
                    <a:pt x="37" y="1398"/>
                    <a:pt x="34" y="1429"/>
                  </a:cubicBezTo>
                  <a:cubicBezTo>
                    <a:pt x="0" y="1758"/>
                    <a:pt x="90" y="2062"/>
                    <a:pt x="273" y="2339"/>
                  </a:cubicBezTo>
                  <a:cubicBezTo>
                    <a:pt x="309" y="2393"/>
                    <a:pt x="328" y="2407"/>
                    <a:pt x="359" y="2447"/>
                  </a:cubicBezTo>
                  <a:cubicBezTo>
                    <a:pt x="401" y="2501"/>
                    <a:pt x="474" y="2574"/>
                    <a:pt x="532" y="26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110" name="Freeform 13">
              <a:extLst>
                <a:ext uri="{FF2B5EF4-FFF2-40B4-BE49-F238E27FC236}">
                  <a16:creationId xmlns:a16="http://schemas.microsoft.com/office/drawing/2014/main" id="{3C890E6F-D473-423E-91BC-74AA9965A2B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208463" y="1784351"/>
              <a:ext cx="668338" cy="698500"/>
            </a:xfrm>
            <a:custGeom>
              <a:avLst/>
              <a:gdLst>
                <a:gd name="T0" fmla="*/ 1575 w 2879"/>
                <a:gd name="T1" fmla="*/ 2823 h 2992"/>
                <a:gd name="T2" fmla="*/ 1761 w 2879"/>
                <a:gd name="T3" fmla="*/ 2882 h 2992"/>
                <a:gd name="T4" fmla="*/ 1321 w 2879"/>
                <a:gd name="T5" fmla="*/ 2857 h 2992"/>
                <a:gd name="T6" fmla="*/ 1355 w 2879"/>
                <a:gd name="T7" fmla="*/ 2848 h 2992"/>
                <a:gd name="T8" fmla="*/ 1524 w 2879"/>
                <a:gd name="T9" fmla="*/ 2798 h 2992"/>
                <a:gd name="T10" fmla="*/ 1363 w 2879"/>
                <a:gd name="T11" fmla="*/ 2798 h 2992"/>
                <a:gd name="T12" fmla="*/ 1316 w 2879"/>
                <a:gd name="T13" fmla="*/ 2911 h 2992"/>
                <a:gd name="T14" fmla="*/ 1160 w 2879"/>
                <a:gd name="T15" fmla="*/ 2772 h 2992"/>
                <a:gd name="T16" fmla="*/ 1084 w 2879"/>
                <a:gd name="T17" fmla="*/ 2874 h 2992"/>
                <a:gd name="T18" fmla="*/ 1143 w 2879"/>
                <a:gd name="T19" fmla="*/ 2755 h 2992"/>
                <a:gd name="T20" fmla="*/ 1084 w 2879"/>
                <a:gd name="T21" fmla="*/ 2874 h 2992"/>
                <a:gd name="T22" fmla="*/ 1599 w 2879"/>
                <a:gd name="T23" fmla="*/ 2806 h 2992"/>
                <a:gd name="T24" fmla="*/ 1837 w 2879"/>
                <a:gd name="T25" fmla="*/ 2730 h 2992"/>
                <a:gd name="T26" fmla="*/ 1803 w 2879"/>
                <a:gd name="T27" fmla="*/ 2815 h 2992"/>
                <a:gd name="T28" fmla="*/ 1710 w 2879"/>
                <a:gd name="T29" fmla="*/ 2815 h 2992"/>
                <a:gd name="T30" fmla="*/ 1427 w 2879"/>
                <a:gd name="T31" fmla="*/ 2339 h 2992"/>
                <a:gd name="T32" fmla="*/ 1311 w 2879"/>
                <a:gd name="T33" fmla="*/ 1892 h 2992"/>
                <a:gd name="T34" fmla="*/ 1346 w 2879"/>
                <a:gd name="T35" fmla="*/ 1665 h 2992"/>
                <a:gd name="T36" fmla="*/ 1457 w 2879"/>
                <a:gd name="T37" fmla="*/ 1886 h 2992"/>
                <a:gd name="T38" fmla="*/ 1511 w 2879"/>
                <a:gd name="T39" fmla="*/ 2100 h 2992"/>
                <a:gd name="T40" fmla="*/ 1627 w 2879"/>
                <a:gd name="T41" fmla="*/ 2196 h 2992"/>
                <a:gd name="T42" fmla="*/ 1479 w 2879"/>
                <a:gd name="T43" fmla="*/ 2701 h 2992"/>
                <a:gd name="T44" fmla="*/ 1353 w 2879"/>
                <a:gd name="T45" fmla="*/ 2165 h 2992"/>
                <a:gd name="T46" fmla="*/ 965 w 2879"/>
                <a:gd name="T47" fmla="*/ 2696 h 2992"/>
                <a:gd name="T48" fmla="*/ 329 w 2879"/>
                <a:gd name="T49" fmla="*/ 2283 h 2992"/>
                <a:gd name="T50" fmla="*/ 442 w 2879"/>
                <a:gd name="T51" fmla="*/ 514 h 2992"/>
                <a:gd name="T52" fmla="*/ 2390 w 2879"/>
                <a:gd name="T53" fmla="*/ 467 h 2992"/>
                <a:gd name="T54" fmla="*/ 2537 w 2879"/>
                <a:gd name="T55" fmla="*/ 2304 h 2992"/>
                <a:gd name="T56" fmla="*/ 1914 w 2879"/>
                <a:gd name="T57" fmla="*/ 2696 h 2992"/>
                <a:gd name="T58" fmla="*/ 2068 w 2879"/>
                <a:gd name="T59" fmla="*/ 2270 h 2992"/>
                <a:gd name="T60" fmla="*/ 1812 w 2879"/>
                <a:gd name="T61" fmla="*/ 1308 h 2992"/>
                <a:gd name="T62" fmla="*/ 1679 w 2879"/>
                <a:gd name="T63" fmla="*/ 1601 h 2992"/>
                <a:gd name="T64" fmla="*/ 1770 w 2879"/>
                <a:gd name="T65" fmla="*/ 2095 h 2992"/>
                <a:gd name="T66" fmla="*/ 1685 w 2879"/>
                <a:gd name="T67" fmla="*/ 2493 h 2992"/>
                <a:gd name="T68" fmla="*/ 1383 w 2879"/>
                <a:gd name="T69" fmla="*/ 1607 h 2992"/>
                <a:gd name="T70" fmla="*/ 1228 w 2879"/>
                <a:gd name="T71" fmla="*/ 2442 h 2992"/>
                <a:gd name="T72" fmla="*/ 1135 w 2879"/>
                <a:gd name="T73" fmla="*/ 1849 h 2992"/>
                <a:gd name="T74" fmla="*/ 958 w 2879"/>
                <a:gd name="T75" fmla="*/ 1385 h 2992"/>
                <a:gd name="T76" fmla="*/ 677 w 2879"/>
                <a:gd name="T77" fmla="*/ 2535 h 2992"/>
                <a:gd name="T78" fmla="*/ 914 w 2879"/>
                <a:gd name="T79" fmla="*/ 2806 h 2992"/>
                <a:gd name="T80" fmla="*/ 1934 w 2879"/>
                <a:gd name="T81" fmla="*/ 2911 h 2992"/>
                <a:gd name="T82" fmla="*/ 2320 w 2879"/>
                <a:gd name="T83" fmla="*/ 2603 h 2992"/>
                <a:gd name="T84" fmla="*/ 2523 w 2879"/>
                <a:gd name="T85" fmla="*/ 520 h 2992"/>
                <a:gd name="T86" fmla="*/ 1516 w 2879"/>
                <a:gd name="T87" fmla="*/ 29 h 2992"/>
                <a:gd name="T88" fmla="*/ 408 w 2879"/>
                <a:gd name="T89" fmla="*/ 463 h 29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879" h="2992">
                  <a:moveTo>
                    <a:pt x="1549" y="2908"/>
                  </a:moveTo>
                  <a:lnTo>
                    <a:pt x="1549" y="2823"/>
                  </a:lnTo>
                  <a:lnTo>
                    <a:pt x="1575" y="2823"/>
                  </a:lnTo>
                  <a:cubicBezTo>
                    <a:pt x="1577" y="2850"/>
                    <a:pt x="1583" y="2853"/>
                    <a:pt x="1583" y="2882"/>
                  </a:cubicBezTo>
                  <a:cubicBezTo>
                    <a:pt x="1583" y="2908"/>
                    <a:pt x="1573" y="2905"/>
                    <a:pt x="1549" y="2908"/>
                  </a:cubicBezTo>
                  <a:close/>
                  <a:moveTo>
                    <a:pt x="1761" y="2882"/>
                  </a:moveTo>
                  <a:cubicBezTo>
                    <a:pt x="1750" y="2860"/>
                    <a:pt x="1753" y="2873"/>
                    <a:pt x="1753" y="2840"/>
                  </a:cubicBezTo>
                  <a:cubicBezTo>
                    <a:pt x="1813" y="2845"/>
                    <a:pt x="1781" y="2880"/>
                    <a:pt x="1761" y="2882"/>
                  </a:cubicBezTo>
                  <a:close/>
                  <a:moveTo>
                    <a:pt x="1321" y="2857"/>
                  </a:moveTo>
                  <a:lnTo>
                    <a:pt x="1321" y="2806"/>
                  </a:lnTo>
                  <a:lnTo>
                    <a:pt x="1346" y="2806"/>
                  </a:lnTo>
                  <a:cubicBezTo>
                    <a:pt x="1348" y="2829"/>
                    <a:pt x="1350" y="2829"/>
                    <a:pt x="1355" y="2848"/>
                  </a:cubicBezTo>
                  <a:cubicBezTo>
                    <a:pt x="1341" y="2850"/>
                    <a:pt x="1328" y="2848"/>
                    <a:pt x="1321" y="2857"/>
                  </a:cubicBezTo>
                  <a:close/>
                  <a:moveTo>
                    <a:pt x="1363" y="2798"/>
                  </a:moveTo>
                  <a:lnTo>
                    <a:pt x="1524" y="2798"/>
                  </a:lnTo>
                  <a:cubicBezTo>
                    <a:pt x="1504" y="2840"/>
                    <a:pt x="1521" y="2884"/>
                    <a:pt x="1524" y="2925"/>
                  </a:cubicBezTo>
                  <a:lnTo>
                    <a:pt x="1338" y="2925"/>
                  </a:lnTo>
                  <a:cubicBezTo>
                    <a:pt x="1376" y="2868"/>
                    <a:pt x="1399" y="2865"/>
                    <a:pt x="1363" y="2798"/>
                  </a:cubicBezTo>
                  <a:close/>
                  <a:moveTo>
                    <a:pt x="1287" y="2874"/>
                  </a:moveTo>
                  <a:cubicBezTo>
                    <a:pt x="1307" y="2879"/>
                    <a:pt x="1312" y="2882"/>
                    <a:pt x="1338" y="2882"/>
                  </a:cubicBezTo>
                  <a:cubicBezTo>
                    <a:pt x="1331" y="2906"/>
                    <a:pt x="1340" y="2897"/>
                    <a:pt x="1316" y="2911"/>
                  </a:cubicBezTo>
                  <a:cubicBezTo>
                    <a:pt x="1275" y="2934"/>
                    <a:pt x="1165" y="2927"/>
                    <a:pt x="1143" y="2882"/>
                  </a:cubicBezTo>
                  <a:cubicBezTo>
                    <a:pt x="1135" y="2866"/>
                    <a:pt x="1139" y="2855"/>
                    <a:pt x="1145" y="2835"/>
                  </a:cubicBezTo>
                  <a:cubicBezTo>
                    <a:pt x="1153" y="2811"/>
                    <a:pt x="1158" y="2797"/>
                    <a:pt x="1160" y="2772"/>
                  </a:cubicBezTo>
                  <a:lnTo>
                    <a:pt x="1312" y="2783"/>
                  </a:lnTo>
                  <a:cubicBezTo>
                    <a:pt x="1289" y="2816"/>
                    <a:pt x="1287" y="2814"/>
                    <a:pt x="1287" y="2874"/>
                  </a:cubicBezTo>
                  <a:close/>
                  <a:moveTo>
                    <a:pt x="1084" y="2874"/>
                  </a:moveTo>
                  <a:cubicBezTo>
                    <a:pt x="1021" y="2874"/>
                    <a:pt x="1025" y="2869"/>
                    <a:pt x="974" y="2857"/>
                  </a:cubicBezTo>
                  <a:lnTo>
                    <a:pt x="1036" y="2731"/>
                  </a:lnTo>
                  <a:cubicBezTo>
                    <a:pt x="1070" y="2739"/>
                    <a:pt x="1099" y="2754"/>
                    <a:pt x="1143" y="2755"/>
                  </a:cubicBezTo>
                  <a:cubicBezTo>
                    <a:pt x="1125" y="2800"/>
                    <a:pt x="1149" y="2744"/>
                    <a:pt x="1122" y="2776"/>
                  </a:cubicBezTo>
                  <a:cubicBezTo>
                    <a:pt x="1104" y="2798"/>
                    <a:pt x="1114" y="2769"/>
                    <a:pt x="1116" y="2807"/>
                  </a:cubicBezTo>
                  <a:cubicBezTo>
                    <a:pt x="1118" y="2844"/>
                    <a:pt x="1120" y="2874"/>
                    <a:pt x="1084" y="2874"/>
                  </a:cubicBezTo>
                  <a:close/>
                  <a:moveTo>
                    <a:pt x="1736" y="2899"/>
                  </a:moveTo>
                  <a:cubicBezTo>
                    <a:pt x="1699" y="2908"/>
                    <a:pt x="1632" y="2924"/>
                    <a:pt x="1592" y="2925"/>
                  </a:cubicBezTo>
                  <a:cubicBezTo>
                    <a:pt x="1607" y="2859"/>
                    <a:pt x="1616" y="2924"/>
                    <a:pt x="1599" y="2806"/>
                  </a:cubicBezTo>
                  <a:cubicBezTo>
                    <a:pt x="1592" y="2802"/>
                    <a:pt x="1584" y="2800"/>
                    <a:pt x="1581" y="2800"/>
                  </a:cubicBezTo>
                  <a:lnTo>
                    <a:pt x="1558" y="2789"/>
                  </a:lnTo>
                  <a:cubicBezTo>
                    <a:pt x="1664" y="2765"/>
                    <a:pt x="1744" y="2775"/>
                    <a:pt x="1837" y="2730"/>
                  </a:cubicBezTo>
                  <a:lnTo>
                    <a:pt x="1888" y="2857"/>
                  </a:lnTo>
                  <a:cubicBezTo>
                    <a:pt x="1864" y="2869"/>
                    <a:pt x="1833" y="2876"/>
                    <a:pt x="1803" y="2882"/>
                  </a:cubicBezTo>
                  <a:lnTo>
                    <a:pt x="1803" y="2815"/>
                  </a:lnTo>
                  <a:cubicBezTo>
                    <a:pt x="1759" y="2811"/>
                    <a:pt x="1788" y="2804"/>
                    <a:pt x="1744" y="2815"/>
                  </a:cubicBezTo>
                  <a:cubicBezTo>
                    <a:pt x="1756" y="2797"/>
                    <a:pt x="1767" y="2781"/>
                    <a:pt x="1778" y="2764"/>
                  </a:cubicBezTo>
                  <a:cubicBezTo>
                    <a:pt x="1738" y="2773"/>
                    <a:pt x="1722" y="2778"/>
                    <a:pt x="1710" y="2815"/>
                  </a:cubicBezTo>
                  <a:cubicBezTo>
                    <a:pt x="1701" y="2846"/>
                    <a:pt x="1719" y="2868"/>
                    <a:pt x="1736" y="2899"/>
                  </a:cubicBezTo>
                  <a:close/>
                  <a:moveTo>
                    <a:pt x="1353" y="2165"/>
                  </a:moveTo>
                  <a:cubicBezTo>
                    <a:pt x="1390" y="2221"/>
                    <a:pt x="1360" y="2325"/>
                    <a:pt x="1427" y="2339"/>
                  </a:cubicBezTo>
                  <a:cubicBezTo>
                    <a:pt x="1434" y="2077"/>
                    <a:pt x="1373" y="2191"/>
                    <a:pt x="1342" y="2121"/>
                  </a:cubicBezTo>
                  <a:cubicBezTo>
                    <a:pt x="1327" y="2045"/>
                    <a:pt x="1349" y="2044"/>
                    <a:pt x="1358" y="1989"/>
                  </a:cubicBezTo>
                  <a:cubicBezTo>
                    <a:pt x="1365" y="1942"/>
                    <a:pt x="1321" y="1950"/>
                    <a:pt x="1311" y="1892"/>
                  </a:cubicBezTo>
                  <a:cubicBezTo>
                    <a:pt x="1357" y="1820"/>
                    <a:pt x="1435" y="1869"/>
                    <a:pt x="1428" y="1793"/>
                  </a:cubicBezTo>
                  <a:cubicBezTo>
                    <a:pt x="1395" y="1772"/>
                    <a:pt x="1337" y="1792"/>
                    <a:pt x="1316" y="1759"/>
                  </a:cubicBezTo>
                  <a:cubicBezTo>
                    <a:pt x="1296" y="1727"/>
                    <a:pt x="1329" y="1682"/>
                    <a:pt x="1346" y="1665"/>
                  </a:cubicBezTo>
                  <a:cubicBezTo>
                    <a:pt x="1395" y="1679"/>
                    <a:pt x="1376" y="1680"/>
                    <a:pt x="1400" y="1719"/>
                  </a:cubicBezTo>
                  <a:cubicBezTo>
                    <a:pt x="1515" y="1731"/>
                    <a:pt x="1523" y="1715"/>
                    <a:pt x="1625" y="1757"/>
                  </a:cubicBezTo>
                  <a:cubicBezTo>
                    <a:pt x="1634" y="1916"/>
                    <a:pt x="1547" y="1882"/>
                    <a:pt x="1457" y="1886"/>
                  </a:cubicBezTo>
                  <a:cubicBezTo>
                    <a:pt x="1427" y="1888"/>
                    <a:pt x="1405" y="1892"/>
                    <a:pt x="1385" y="1909"/>
                  </a:cubicBezTo>
                  <a:cubicBezTo>
                    <a:pt x="1409" y="1929"/>
                    <a:pt x="1409" y="1927"/>
                    <a:pt x="1448" y="1935"/>
                  </a:cubicBezTo>
                  <a:cubicBezTo>
                    <a:pt x="1533" y="1952"/>
                    <a:pt x="1492" y="2005"/>
                    <a:pt x="1511" y="2100"/>
                  </a:cubicBezTo>
                  <a:cubicBezTo>
                    <a:pt x="1550" y="2041"/>
                    <a:pt x="1523" y="1991"/>
                    <a:pt x="1577" y="1967"/>
                  </a:cubicBezTo>
                  <a:cubicBezTo>
                    <a:pt x="1610" y="2042"/>
                    <a:pt x="1601" y="2076"/>
                    <a:pt x="1577" y="2149"/>
                  </a:cubicBezTo>
                  <a:cubicBezTo>
                    <a:pt x="1617" y="2174"/>
                    <a:pt x="1618" y="2137"/>
                    <a:pt x="1627" y="2196"/>
                  </a:cubicBezTo>
                  <a:cubicBezTo>
                    <a:pt x="1638" y="2274"/>
                    <a:pt x="1612" y="2358"/>
                    <a:pt x="1557" y="2407"/>
                  </a:cubicBezTo>
                  <a:cubicBezTo>
                    <a:pt x="1497" y="2459"/>
                    <a:pt x="1503" y="2425"/>
                    <a:pt x="1502" y="2535"/>
                  </a:cubicBezTo>
                  <a:cubicBezTo>
                    <a:pt x="1502" y="2594"/>
                    <a:pt x="1503" y="2655"/>
                    <a:pt x="1479" y="2701"/>
                  </a:cubicBezTo>
                  <a:cubicBezTo>
                    <a:pt x="1383" y="2681"/>
                    <a:pt x="1423" y="2605"/>
                    <a:pt x="1425" y="2434"/>
                  </a:cubicBezTo>
                  <a:cubicBezTo>
                    <a:pt x="1366" y="2389"/>
                    <a:pt x="1294" y="2369"/>
                    <a:pt x="1302" y="2221"/>
                  </a:cubicBezTo>
                  <a:cubicBezTo>
                    <a:pt x="1305" y="2178"/>
                    <a:pt x="1313" y="2169"/>
                    <a:pt x="1353" y="2165"/>
                  </a:cubicBezTo>
                  <a:close/>
                  <a:moveTo>
                    <a:pt x="677" y="2535"/>
                  </a:moveTo>
                  <a:cubicBezTo>
                    <a:pt x="685" y="2563"/>
                    <a:pt x="678" y="2547"/>
                    <a:pt x="699" y="2565"/>
                  </a:cubicBezTo>
                  <a:cubicBezTo>
                    <a:pt x="752" y="2611"/>
                    <a:pt x="903" y="2695"/>
                    <a:pt x="965" y="2696"/>
                  </a:cubicBezTo>
                  <a:cubicBezTo>
                    <a:pt x="959" y="2722"/>
                    <a:pt x="954" y="2721"/>
                    <a:pt x="948" y="2747"/>
                  </a:cubicBezTo>
                  <a:cubicBezTo>
                    <a:pt x="896" y="2746"/>
                    <a:pt x="791" y="2693"/>
                    <a:pt x="755" y="2669"/>
                  </a:cubicBezTo>
                  <a:cubicBezTo>
                    <a:pt x="589" y="2561"/>
                    <a:pt x="451" y="2449"/>
                    <a:pt x="329" y="2283"/>
                  </a:cubicBezTo>
                  <a:cubicBezTo>
                    <a:pt x="91" y="1958"/>
                    <a:pt x="5" y="1570"/>
                    <a:pt x="97" y="1150"/>
                  </a:cubicBezTo>
                  <a:cubicBezTo>
                    <a:pt x="143" y="940"/>
                    <a:pt x="268" y="687"/>
                    <a:pt x="421" y="535"/>
                  </a:cubicBezTo>
                  <a:cubicBezTo>
                    <a:pt x="430" y="526"/>
                    <a:pt x="434" y="523"/>
                    <a:pt x="442" y="514"/>
                  </a:cubicBezTo>
                  <a:cubicBezTo>
                    <a:pt x="504" y="446"/>
                    <a:pt x="576" y="385"/>
                    <a:pt x="652" y="334"/>
                  </a:cubicBezTo>
                  <a:cubicBezTo>
                    <a:pt x="1121" y="23"/>
                    <a:pt x="1735" y="0"/>
                    <a:pt x="2203" y="315"/>
                  </a:cubicBezTo>
                  <a:lnTo>
                    <a:pt x="2390" y="467"/>
                  </a:lnTo>
                  <a:cubicBezTo>
                    <a:pt x="2613" y="693"/>
                    <a:pt x="2811" y="1034"/>
                    <a:pt x="2811" y="1375"/>
                  </a:cubicBezTo>
                  <a:lnTo>
                    <a:pt x="2811" y="1528"/>
                  </a:lnTo>
                  <a:cubicBezTo>
                    <a:pt x="2811" y="1813"/>
                    <a:pt x="2667" y="2145"/>
                    <a:pt x="2537" y="2304"/>
                  </a:cubicBezTo>
                  <a:cubicBezTo>
                    <a:pt x="2493" y="2358"/>
                    <a:pt x="2460" y="2391"/>
                    <a:pt x="2411" y="2440"/>
                  </a:cubicBezTo>
                  <a:cubicBezTo>
                    <a:pt x="2306" y="2545"/>
                    <a:pt x="2055" y="2744"/>
                    <a:pt x="1922" y="2747"/>
                  </a:cubicBezTo>
                  <a:cubicBezTo>
                    <a:pt x="1917" y="2727"/>
                    <a:pt x="1914" y="2722"/>
                    <a:pt x="1914" y="2696"/>
                  </a:cubicBezTo>
                  <a:cubicBezTo>
                    <a:pt x="1995" y="2694"/>
                    <a:pt x="2114" y="2602"/>
                    <a:pt x="2176" y="2569"/>
                  </a:cubicBezTo>
                  <a:cubicBezTo>
                    <a:pt x="2169" y="2539"/>
                    <a:pt x="2155" y="2526"/>
                    <a:pt x="2142" y="2501"/>
                  </a:cubicBezTo>
                  <a:cubicBezTo>
                    <a:pt x="2102" y="2424"/>
                    <a:pt x="2080" y="2361"/>
                    <a:pt x="2068" y="2270"/>
                  </a:cubicBezTo>
                  <a:cubicBezTo>
                    <a:pt x="2051" y="2134"/>
                    <a:pt x="2024" y="1600"/>
                    <a:pt x="2024" y="1502"/>
                  </a:cubicBezTo>
                  <a:cubicBezTo>
                    <a:pt x="2024" y="1424"/>
                    <a:pt x="1992" y="1413"/>
                    <a:pt x="1945" y="1378"/>
                  </a:cubicBezTo>
                  <a:cubicBezTo>
                    <a:pt x="1914" y="1354"/>
                    <a:pt x="1853" y="1317"/>
                    <a:pt x="1812" y="1308"/>
                  </a:cubicBezTo>
                  <a:cubicBezTo>
                    <a:pt x="1769" y="1389"/>
                    <a:pt x="1656" y="1489"/>
                    <a:pt x="1575" y="1511"/>
                  </a:cubicBezTo>
                  <a:cubicBezTo>
                    <a:pt x="1583" y="1540"/>
                    <a:pt x="1596" y="1544"/>
                    <a:pt x="1621" y="1558"/>
                  </a:cubicBezTo>
                  <a:cubicBezTo>
                    <a:pt x="1654" y="1577"/>
                    <a:pt x="1652" y="1575"/>
                    <a:pt x="1679" y="1601"/>
                  </a:cubicBezTo>
                  <a:cubicBezTo>
                    <a:pt x="1722" y="1645"/>
                    <a:pt x="1728" y="1668"/>
                    <a:pt x="1742" y="1733"/>
                  </a:cubicBezTo>
                  <a:cubicBezTo>
                    <a:pt x="1753" y="1781"/>
                    <a:pt x="1762" y="1854"/>
                    <a:pt x="1761" y="1908"/>
                  </a:cubicBezTo>
                  <a:cubicBezTo>
                    <a:pt x="1761" y="1979"/>
                    <a:pt x="1770" y="2024"/>
                    <a:pt x="1770" y="2095"/>
                  </a:cubicBezTo>
                  <a:cubicBezTo>
                    <a:pt x="1770" y="2175"/>
                    <a:pt x="1761" y="2221"/>
                    <a:pt x="1761" y="2298"/>
                  </a:cubicBezTo>
                  <a:cubicBezTo>
                    <a:pt x="1762" y="2375"/>
                    <a:pt x="1746" y="2429"/>
                    <a:pt x="1744" y="2493"/>
                  </a:cubicBezTo>
                  <a:lnTo>
                    <a:pt x="1685" y="2493"/>
                  </a:lnTo>
                  <a:cubicBezTo>
                    <a:pt x="1681" y="2447"/>
                    <a:pt x="1668" y="2400"/>
                    <a:pt x="1668" y="2349"/>
                  </a:cubicBezTo>
                  <a:cubicBezTo>
                    <a:pt x="1668" y="2091"/>
                    <a:pt x="1708" y="1881"/>
                    <a:pt x="1609" y="1688"/>
                  </a:cubicBezTo>
                  <a:cubicBezTo>
                    <a:pt x="1566" y="1604"/>
                    <a:pt x="1470" y="1541"/>
                    <a:pt x="1383" y="1607"/>
                  </a:cubicBezTo>
                  <a:cubicBezTo>
                    <a:pt x="1200" y="1748"/>
                    <a:pt x="1245" y="1884"/>
                    <a:pt x="1223" y="2031"/>
                  </a:cubicBezTo>
                  <a:cubicBezTo>
                    <a:pt x="1217" y="2072"/>
                    <a:pt x="1218" y="2102"/>
                    <a:pt x="1224" y="2141"/>
                  </a:cubicBezTo>
                  <a:lnTo>
                    <a:pt x="1228" y="2442"/>
                  </a:lnTo>
                  <a:cubicBezTo>
                    <a:pt x="1228" y="2487"/>
                    <a:pt x="1205" y="2500"/>
                    <a:pt x="1160" y="2501"/>
                  </a:cubicBezTo>
                  <a:cubicBezTo>
                    <a:pt x="1159" y="2465"/>
                    <a:pt x="1152" y="2467"/>
                    <a:pt x="1151" y="2425"/>
                  </a:cubicBezTo>
                  <a:lnTo>
                    <a:pt x="1135" y="1849"/>
                  </a:lnTo>
                  <a:cubicBezTo>
                    <a:pt x="1135" y="1673"/>
                    <a:pt x="1215" y="1607"/>
                    <a:pt x="1321" y="1536"/>
                  </a:cubicBezTo>
                  <a:cubicBezTo>
                    <a:pt x="1259" y="1444"/>
                    <a:pt x="1243" y="1545"/>
                    <a:pt x="1084" y="1308"/>
                  </a:cubicBezTo>
                  <a:cubicBezTo>
                    <a:pt x="1032" y="1335"/>
                    <a:pt x="1004" y="1350"/>
                    <a:pt x="958" y="1385"/>
                  </a:cubicBezTo>
                  <a:cubicBezTo>
                    <a:pt x="891" y="1434"/>
                    <a:pt x="881" y="1445"/>
                    <a:pt x="880" y="1511"/>
                  </a:cubicBezTo>
                  <a:cubicBezTo>
                    <a:pt x="878" y="1674"/>
                    <a:pt x="851" y="2123"/>
                    <a:pt x="824" y="2266"/>
                  </a:cubicBezTo>
                  <a:cubicBezTo>
                    <a:pt x="805" y="2361"/>
                    <a:pt x="772" y="2527"/>
                    <a:pt x="677" y="2535"/>
                  </a:cubicBezTo>
                  <a:close/>
                  <a:moveTo>
                    <a:pt x="0" y="1426"/>
                  </a:moveTo>
                  <a:cubicBezTo>
                    <a:pt x="0" y="1915"/>
                    <a:pt x="185" y="2298"/>
                    <a:pt x="549" y="2596"/>
                  </a:cubicBezTo>
                  <a:cubicBezTo>
                    <a:pt x="716" y="2732"/>
                    <a:pt x="761" y="2732"/>
                    <a:pt x="914" y="2806"/>
                  </a:cubicBezTo>
                  <a:cubicBezTo>
                    <a:pt x="902" y="2825"/>
                    <a:pt x="889" y="2842"/>
                    <a:pt x="889" y="2874"/>
                  </a:cubicBezTo>
                  <a:cubicBezTo>
                    <a:pt x="889" y="2941"/>
                    <a:pt x="1344" y="2992"/>
                    <a:pt x="1482" y="2992"/>
                  </a:cubicBezTo>
                  <a:cubicBezTo>
                    <a:pt x="1595" y="2992"/>
                    <a:pt x="1822" y="2950"/>
                    <a:pt x="1934" y="2911"/>
                  </a:cubicBezTo>
                  <a:cubicBezTo>
                    <a:pt x="1961" y="2902"/>
                    <a:pt x="1965" y="2897"/>
                    <a:pt x="1990" y="2891"/>
                  </a:cubicBezTo>
                  <a:cubicBezTo>
                    <a:pt x="1987" y="2857"/>
                    <a:pt x="1972" y="2841"/>
                    <a:pt x="1964" y="2806"/>
                  </a:cubicBezTo>
                  <a:cubicBezTo>
                    <a:pt x="2149" y="2709"/>
                    <a:pt x="2126" y="2751"/>
                    <a:pt x="2320" y="2603"/>
                  </a:cubicBezTo>
                  <a:cubicBezTo>
                    <a:pt x="2642" y="2357"/>
                    <a:pt x="2879" y="1923"/>
                    <a:pt x="2879" y="1477"/>
                  </a:cubicBezTo>
                  <a:cubicBezTo>
                    <a:pt x="2879" y="1164"/>
                    <a:pt x="2759" y="794"/>
                    <a:pt x="2563" y="565"/>
                  </a:cubicBezTo>
                  <a:cubicBezTo>
                    <a:pt x="2547" y="546"/>
                    <a:pt x="2538" y="540"/>
                    <a:pt x="2523" y="520"/>
                  </a:cubicBezTo>
                  <a:cubicBezTo>
                    <a:pt x="2507" y="499"/>
                    <a:pt x="2498" y="491"/>
                    <a:pt x="2479" y="471"/>
                  </a:cubicBezTo>
                  <a:cubicBezTo>
                    <a:pt x="2361" y="355"/>
                    <a:pt x="2228" y="254"/>
                    <a:pt x="2072" y="176"/>
                  </a:cubicBezTo>
                  <a:cubicBezTo>
                    <a:pt x="1922" y="101"/>
                    <a:pt x="1735" y="29"/>
                    <a:pt x="1516" y="29"/>
                  </a:cubicBezTo>
                  <a:cubicBezTo>
                    <a:pt x="1101" y="29"/>
                    <a:pt x="857" y="107"/>
                    <a:pt x="552" y="335"/>
                  </a:cubicBezTo>
                  <a:cubicBezTo>
                    <a:pt x="527" y="353"/>
                    <a:pt x="523" y="359"/>
                    <a:pt x="502" y="378"/>
                  </a:cubicBezTo>
                  <a:lnTo>
                    <a:pt x="408" y="463"/>
                  </a:lnTo>
                  <a:cubicBezTo>
                    <a:pt x="388" y="484"/>
                    <a:pt x="384" y="493"/>
                    <a:pt x="366" y="514"/>
                  </a:cubicBezTo>
                  <a:cubicBezTo>
                    <a:pt x="152" y="755"/>
                    <a:pt x="0" y="1086"/>
                    <a:pt x="0" y="142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111" name="Freeform 14">
              <a:extLst>
                <a:ext uri="{FF2B5EF4-FFF2-40B4-BE49-F238E27FC236}">
                  <a16:creationId xmlns:a16="http://schemas.microsoft.com/office/drawing/2014/main" id="{E1EAC254-16F9-4513-8A0A-11F8126F88D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065588" y="1646238"/>
              <a:ext cx="969963" cy="958850"/>
            </a:xfrm>
            <a:custGeom>
              <a:avLst/>
              <a:gdLst>
                <a:gd name="T0" fmla="*/ 2152 w 4182"/>
                <a:gd name="T1" fmla="*/ 4022 h 4106"/>
                <a:gd name="T2" fmla="*/ 1282 w 4182"/>
                <a:gd name="T3" fmla="*/ 3867 h 4106"/>
                <a:gd name="T4" fmla="*/ 834 w 4182"/>
                <a:gd name="T5" fmla="*/ 3603 h 4106"/>
                <a:gd name="T6" fmla="*/ 773 w 4182"/>
                <a:gd name="T7" fmla="*/ 3546 h 4106"/>
                <a:gd name="T8" fmla="*/ 646 w 4182"/>
                <a:gd name="T9" fmla="*/ 3427 h 4106"/>
                <a:gd name="T10" fmla="*/ 382 w 4182"/>
                <a:gd name="T11" fmla="*/ 3098 h 4106"/>
                <a:gd name="T12" fmla="*/ 94 w 4182"/>
                <a:gd name="T13" fmla="*/ 2184 h 4106"/>
                <a:gd name="T14" fmla="*/ 280 w 4182"/>
                <a:gd name="T15" fmla="*/ 1211 h 4106"/>
                <a:gd name="T16" fmla="*/ 567 w 4182"/>
                <a:gd name="T17" fmla="*/ 769 h 4106"/>
                <a:gd name="T18" fmla="*/ 630 w 4182"/>
                <a:gd name="T19" fmla="*/ 713 h 4106"/>
                <a:gd name="T20" fmla="*/ 953 w 4182"/>
                <a:gd name="T21" fmla="*/ 427 h 4106"/>
                <a:gd name="T22" fmla="*/ 2075 w 4182"/>
                <a:gd name="T23" fmla="*/ 85 h 4106"/>
                <a:gd name="T24" fmla="*/ 2939 w 4182"/>
                <a:gd name="T25" fmla="*/ 288 h 4106"/>
                <a:gd name="T26" fmla="*/ 3360 w 4182"/>
                <a:gd name="T27" fmla="*/ 578 h 4106"/>
                <a:gd name="T28" fmla="*/ 3483 w 4182"/>
                <a:gd name="T29" fmla="*/ 700 h 4106"/>
                <a:gd name="T30" fmla="*/ 3647 w 4182"/>
                <a:gd name="T31" fmla="*/ 893 h 4106"/>
                <a:gd name="T32" fmla="*/ 4023 w 4182"/>
                <a:gd name="T33" fmla="*/ 1947 h 4106"/>
                <a:gd name="T34" fmla="*/ 3777 w 4182"/>
                <a:gd name="T35" fmla="*/ 3014 h 4106"/>
                <a:gd name="T36" fmla="*/ 3473 w 4182"/>
                <a:gd name="T37" fmla="*/ 3429 h 4106"/>
                <a:gd name="T38" fmla="*/ 3077 w 4182"/>
                <a:gd name="T39" fmla="*/ 3745 h 4106"/>
                <a:gd name="T40" fmla="*/ 2914 w 4182"/>
                <a:gd name="T41" fmla="*/ 3827 h 4106"/>
                <a:gd name="T42" fmla="*/ 2567 w 4182"/>
                <a:gd name="T43" fmla="*/ 3955 h 4106"/>
                <a:gd name="T44" fmla="*/ 2152 w 4182"/>
                <a:gd name="T45" fmla="*/ 4022 h 4106"/>
                <a:gd name="T46" fmla="*/ 9 w 4182"/>
                <a:gd name="T47" fmla="*/ 1880 h 4106"/>
                <a:gd name="T48" fmla="*/ 62 w 4182"/>
                <a:gd name="T49" fmla="*/ 2563 h 4106"/>
                <a:gd name="T50" fmla="*/ 122 w 4182"/>
                <a:gd name="T51" fmla="*/ 2749 h 4106"/>
                <a:gd name="T52" fmla="*/ 480 w 4182"/>
                <a:gd name="T53" fmla="*/ 3373 h 4106"/>
                <a:gd name="T54" fmla="*/ 730 w 4182"/>
                <a:gd name="T55" fmla="*/ 3623 h 4106"/>
                <a:gd name="T56" fmla="*/ 868 w 4182"/>
                <a:gd name="T57" fmla="*/ 3730 h 4106"/>
                <a:gd name="T58" fmla="*/ 939 w 4182"/>
                <a:gd name="T59" fmla="*/ 3778 h 4106"/>
                <a:gd name="T60" fmla="*/ 1017 w 4182"/>
                <a:gd name="T61" fmla="*/ 3827 h 4106"/>
                <a:gd name="T62" fmla="*/ 1982 w 4182"/>
                <a:gd name="T63" fmla="*/ 4106 h 4106"/>
                <a:gd name="T64" fmla="*/ 2935 w 4182"/>
                <a:gd name="T65" fmla="*/ 3917 h 4106"/>
                <a:gd name="T66" fmla="*/ 3094 w 4182"/>
                <a:gd name="T67" fmla="*/ 3830 h 4106"/>
                <a:gd name="T68" fmla="*/ 3243 w 4182"/>
                <a:gd name="T69" fmla="*/ 3733 h 4106"/>
                <a:gd name="T70" fmla="*/ 3379 w 4182"/>
                <a:gd name="T71" fmla="*/ 3624 h 4106"/>
                <a:gd name="T72" fmla="*/ 3445 w 4182"/>
                <a:gd name="T73" fmla="*/ 3571 h 4106"/>
                <a:gd name="T74" fmla="*/ 3624 w 4182"/>
                <a:gd name="T75" fmla="*/ 3377 h 4106"/>
                <a:gd name="T76" fmla="*/ 3915 w 4182"/>
                <a:gd name="T77" fmla="*/ 2932 h 4106"/>
                <a:gd name="T78" fmla="*/ 3944 w 4182"/>
                <a:gd name="T79" fmla="*/ 1247 h 4106"/>
                <a:gd name="T80" fmla="*/ 3813 w 4182"/>
                <a:gd name="T81" fmla="*/ 1006 h 4106"/>
                <a:gd name="T82" fmla="*/ 3718 w 4182"/>
                <a:gd name="T83" fmla="*/ 847 h 4106"/>
                <a:gd name="T84" fmla="*/ 3470 w 4182"/>
                <a:gd name="T85" fmla="*/ 595 h 4106"/>
                <a:gd name="T86" fmla="*/ 3139 w 4182"/>
                <a:gd name="T87" fmla="*/ 308 h 4106"/>
                <a:gd name="T88" fmla="*/ 2067 w 4182"/>
                <a:gd name="T89" fmla="*/ 0 h 4106"/>
                <a:gd name="T90" fmla="*/ 787 w 4182"/>
                <a:gd name="T91" fmla="*/ 439 h 4106"/>
                <a:gd name="T92" fmla="*/ 89 w 4182"/>
                <a:gd name="T93" fmla="*/ 1459 h 4106"/>
                <a:gd name="T94" fmla="*/ 9 w 4182"/>
                <a:gd name="T95" fmla="*/ 1880 h 4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4182" h="4106">
                  <a:moveTo>
                    <a:pt x="2152" y="4022"/>
                  </a:moveTo>
                  <a:cubicBezTo>
                    <a:pt x="1818" y="4022"/>
                    <a:pt x="1527" y="3989"/>
                    <a:pt x="1282" y="3867"/>
                  </a:cubicBezTo>
                  <a:cubicBezTo>
                    <a:pt x="1123" y="3787"/>
                    <a:pt x="973" y="3712"/>
                    <a:pt x="834" y="3603"/>
                  </a:cubicBezTo>
                  <a:cubicBezTo>
                    <a:pt x="808" y="3583"/>
                    <a:pt x="797" y="3565"/>
                    <a:pt x="773" y="3546"/>
                  </a:cubicBezTo>
                  <a:cubicBezTo>
                    <a:pt x="711" y="3497"/>
                    <a:pt x="693" y="3468"/>
                    <a:pt x="646" y="3427"/>
                  </a:cubicBezTo>
                  <a:cubicBezTo>
                    <a:pt x="560" y="3351"/>
                    <a:pt x="442" y="3197"/>
                    <a:pt x="382" y="3098"/>
                  </a:cubicBezTo>
                  <a:cubicBezTo>
                    <a:pt x="250" y="2879"/>
                    <a:pt x="94" y="2473"/>
                    <a:pt x="94" y="2184"/>
                  </a:cubicBezTo>
                  <a:cubicBezTo>
                    <a:pt x="94" y="1799"/>
                    <a:pt x="106" y="1560"/>
                    <a:pt x="280" y="1211"/>
                  </a:cubicBezTo>
                  <a:cubicBezTo>
                    <a:pt x="334" y="1105"/>
                    <a:pt x="478" y="840"/>
                    <a:pt x="567" y="769"/>
                  </a:cubicBezTo>
                  <a:cubicBezTo>
                    <a:pt x="595" y="747"/>
                    <a:pt x="604" y="739"/>
                    <a:pt x="630" y="713"/>
                  </a:cubicBezTo>
                  <a:lnTo>
                    <a:pt x="953" y="427"/>
                  </a:lnTo>
                  <a:cubicBezTo>
                    <a:pt x="1277" y="213"/>
                    <a:pt x="1674" y="85"/>
                    <a:pt x="2075" y="85"/>
                  </a:cubicBezTo>
                  <a:cubicBezTo>
                    <a:pt x="2385" y="85"/>
                    <a:pt x="2717" y="174"/>
                    <a:pt x="2939" y="288"/>
                  </a:cubicBezTo>
                  <a:lnTo>
                    <a:pt x="3360" y="578"/>
                  </a:lnTo>
                  <a:cubicBezTo>
                    <a:pt x="3430" y="647"/>
                    <a:pt x="3408" y="610"/>
                    <a:pt x="3483" y="700"/>
                  </a:cubicBezTo>
                  <a:cubicBezTo>
                    <a:pt x="3541" y="769"/>
                    <a:pt x="3569" y="789"/>
                    <a:pt x="3647" y="893"/>
                  </a:cubicBezTo>
                  <a:cubicBezTo>
                    <a:pt x="3850" y="1164"/>
                    <a:pt x="4023" y="1591"/>
                    <a:pt x="4023" y="1947"/>
                  </a:cubicBezTo>
                  <a:cubicBezTo>
                    <a:pt x="4023" y="2470"/>
                    <a:pt x="3975" y="2614"/>
                    <a:pt x="3777" y="3014"/>
                  </a:cubicBezTo>
                  <a:cubicBezTo>
                    <a:pt x="3733" y="3103"/>
                    <a:pt x="3548" y="3369"/>
                    <a:pt x="3473" y="3429"/>
                  </a:cubicBezTo>
                  <a:cubicBezTo>
                    <a:pt x="3340" y="3534"/>
                    <a:pt x="3274" y="3636"/>
                    <a:pt x="3077" y="3745"/>
                  </a:cubicBezTo>
                  <a:cubicBezTo>
                    <a:pt x="3019" y="3777"/>
                    <a:pt x="2974" y="3800"/>
                    <a:pt x="2914" y="3827"/>
                  </a:cubicBezTo>
                  <a:cubicBezTo>
                    <a:pt x="2776" y="3889"/>
                    <a:pt x="2714" y="3912"/>
                    <a:pt x="2567" y="3955"/>
                  </a:cubicBezTo>
                  <a:cubicBezTo>
                    <a:pt x="2455" y="3988"/>
                    <a:pt x="2297" y="4022"/>
                    <a:pt x="2152" y="4022"/>
                  </a:cubicBezTo>
                  <a:close/>
                  <a:moveTo>
                    <a:pt x="9" y="1880"/>
                  </a:moveTo>
                  <a:cubicBezTo>
                    <a:pt x="9" y="2149"/>
                    <a:pt x="0" y="2296"/>
                    <a:pt x="62" y="2563"/>
                  </a:cubicBezTo>
                  <a:cubicBezTo>
                    <a:pt x="76" y="2621"/>
                    <a:pt x="99" y="2693"/>
                    <a:pt x="122" y="2749"/>
                  </a:cubicBezTo>
                  <a:cubicBezTo>
                    <a:pt x="207" y="2959"/>
                    <a:pt x="341" y="3194"/>
                    <a:pt x="480" y="3373"/>
                  </a:cubicBezTo>
                  <a:cubicBezTo>
                    <a:pt x="543" y="3455"/>
                    <a:pt x="651" y="3558"/>
                    <a:pt x="730" y="3623"/>
                  </a:cubicBezTo>
                  <a:lnTo>
                    <a:pt x="868" y="3730"/>
                  </a:lnTo>
                  <a:cubicBezTo>
                    <a:pt x="893" y="3748"/>
                    <a:pt x="914" y="3762"/>
                    <a:pt x="939" y="3778"/>
                  </a:cubicBezTo>
                  <a:cubicBezTo>
                    <a:pt x="966" y="3795"/>
                    <a:pt x="993" y="3812"/>
                    <a:pt x="1017" y="3827"/>
                  </a:cubicBezTo>
                  <a:cubicBezTo>
                    <a:pt x="1283" y="3980"/>
                    <a:pt x="1622" y="4106"/>
                    <a:pt x="1982" y="4106"/>
                  </a:cubicBezTo>
                  <a:cubicBezTo>
                    <a:pt x="2426" y="4106"/>
                    <a:pt x="2563" y="4069"/>
                    <a:pt x="2935" y="3917"/>
                  </a:cubicBezTo>
                  <a:lnTo>
                    <a:pt x="3094" y="3830"/>
                  </a:lnTo>
                  <a:cubicBezTo>
                    <a:pt x="3147" y="3801"/>
                    <a:pt x="3197" y="3767"/>
                    <a:pt x="3243" y="3733"/>
                  </a:cubicBezTo>
                  <a:lnTo>
                    <a:pt x="3379" y="3624"/>
                  </a:lnTo>
                  <a:cubicBezTo>
                    <a:pt x="3403" y="3605"/>
                    <a:pt x="3422" y="3594"/>
                    <a:pt x="3445" y="3571"/>
                  </a:cubicBezTo>
                  <a:lnTo>
                    <a:pt x="3624" y="3377"/>
                  </a:lnTo>
                  <a:cubicBezTo>
                    <a:pt x="3763" y="3205"/>
                    <a:pt x="3800" y="3163"/>
                    <a:pt x="3915" y="2932"/>
                  </a:cubicBezTo>
                  <a:cubicBezTo>
                    <a:pt x="4155" y="2453"/>
                    <a:pt x="4182" y="1744"/>
                    <a:pt x="3944" y="1247"/>
                  </a:cubicBezTo>
                  <a:lnTo>
                    <a:pt x="3813" y="1006"/>
                  </a:lnTo>
                  <a:cubicBezTo>
                    <a:pt x="3780" y="952"/>
                    <a:pt x="3753" y="896"/>
                    <a:pt x="3718" y="847"/>
                  </a:cubicBezTo>
                  <a:lnTo>
                    <a:pt x="3470" y="595"/>
                  </a:lnTo>
                  <a:cubicBezTo>
                    <a:pt x="3363" y="487"/>
                    <a:pt x="3265" y="393"/>
                    <a:pt x="3139" y="308"/>
                  </a:cubicBezTo>
                  <a:cubicBezTo>
                    <a:pt x="2870" y="127"/>
                    <a:pt x="2419" y="0"/>
                    <a:pt x="2067" y="0"/>
                  </a:cubicBezTo>
                  <a:cubicBezTo>
                    <a:pt x="1608" y="0"/>
                    <a:pt x="1130" y="165"/>
                    <a:pt x="787" y="439"/>
                  </a:cubicBezTo>
                  <a:cubicBezTo>
                    <a:pt x="457" y="703"/>
                    <a:pt x="223" y="1059"/>
                    <a:pt x="89" y="1459"/>
                  </a:cubicBezTo>
                  <a:cubicBezTo>
                    <a:pt x="52" y="1570"/>
                    <a:pt x="9" y="1739"/>
                    <a:pt x="9" y="188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112" name="Freeform 15">
              <a:extLst>
                <a:ext uri="{FF2B5EF4-FFF2-40B4-BE49-F238E27FC236}">
                  <a16:creationId xmlns:a16="http://schemas.microsoft.com/office/drawing/2014/main" id="{9F11BBE7-7B42-4244-83C8-CCF9A67F03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570413" y="2382838"/>
              <a:ext cx="298450" cy="184150"/>
            </a:xfrm>
            <a:custGeom>
              <a:avLst/>
              <a:gdLst>
                <a:gd name="T0" fmla="*/ 781 w 1287"/>
                <a:gd name="T1" fmla="*/ 444 h 788"/>
                <a:gd name="T2" fmla="*/ 1067 w 1287"/>
                <a:gd name="T3" fmla="*/ 69 h 788"/>
                <a:gd name="T4" fmla="*/ 1118 w 1287"/>
                <a:gd name="T5" fmla="*/ 128 h 788"/>
                <a:gd name="T6" fmla="*/ 1228 w 1287"/>
                <a:gd name="T7" fmla="*/ 204 h 788"/>
                <a:gd name="T8" fmla="*/ 1236 w 1287"/>
                <a:gd name="T9" fmla="*/ 187 h 788"/>
                <a:gd name="T10" fmla="*/ 1278 w 1287"/>
                <a:gd name="T11" fmla="*/ 86 h 788"/>
                <a:gd name="T12" fmla="*/ 1168 w 1287"/>
                <a:gd name="T13" fmla="*/ 103 h 788"/>
                <a:gd name="T14" fmla="*/ 997 w 1287"/>
                <a:gd name="T15" fmla="*/ 101 h 788"/>
                <a:gd name="T16" fmla="*/ 728 w 1287"/>
                <a:gd name="T17" fmla="*/ 306 h 788"/>
                <a:gd name="T18" fmla="*/ 779 w 1287"/>
                <a:gd name="T19" fmla="*/ 433 h 788"/>
                <a:gd name="T20" fmla="*/ 711 w 1287"/>
                <a:gd name="T21" fmla="*/ 314 h 788"/>
                <a:gd name="T22" fmla="*/ 398 w 1287"/>
                <a:gd name="T23" fmla="*/ 450 h 788"/>
                <a:gd name="T24" fmla="*/ 329 w 1287"/>
                <a:gd name="T25" fmla="*/ 484 h 788"/>
                <a:gd name="T26" fmla="*/ 152 w 1287"/>
                <a:gd name="T27" fmla="*/ 534 h 788"/>
                <a:gd name="T28" fmla="*/ 203 w 1287"/>
                <a:gd name="T29" fmla="*/ 721 h 788"/>
                <a:gd name="T30" fmla="*/ 102 w 1287"/>
                <a:gd name="T31" fmla="*/ 543 h 788"/>
                <a:gd name="T32" fmla="*/ 0 w 1287"/>
                <a:gd name="T33" fmla="*/ 534 h 788"/>
                <a:gd name="T34" fmla="*/ 42 w 1287"/>
                <a:gd name="T35" fmla="*/ 560 h 788"/>
                <a:gd name="T36" fmla="*/ 220 w 1287"/>
                <a:gd name="T37" fmla="*/ 534 h 788"/>
                <a:gd name="T38" fmla="*/ 313 w 1287"/>
                <a:gd name="T39" fmla="*/ 729 h 788"/>
                <a:gd name="T40" fmla="*/ 406 w 1287"/>
                <a:gd name="T41" fmla="*/ 678 h 788"/>
                <a:gd name="T42" fmla="*/ 421 w 1287"/>
                <a:gd name="T43" fmla="*/ 630 h 788"/>
                <a:gd name="T44" fmla="*/ 474 w 1287"/>
                <a:gd name="T45" fmla="*/ 458 h 788"/>
                <a:gd name="T46" fmla="*/ 584 w 1287"/>
                <a:gd name="T47" fmla="*/ 628 h 788"/>
                <a:gd name="T48" fmla="*/ 686 w 1287"/>
                <a:gd name="T49" fmla="*/ 619 h 788"/>
                <a:gd name="T50" fmla="*/ 609 w 1287"/>
                <a:gd name="T51" fmla="*/ 501 h 788"/>
                <a:gd name="T52" fmla="*/ 821 w 1287"/>
                <a:gd name="T53" fmla="*/ 534 h 788"/>
                <a:gd name="T54" fmla="*/ 838 w 1287"/>
                <a:gd name="T55" fmla="*/ 271 h 788"/>
                <a:gd name="T56" fmla="*/ 940 w 1287"/>
                <a:gd name="T57" fmla="*/ 450 h 788"/>
                <a:gd name="T58" fmla="*/ 1049 w 1287"/>
                <a:gd name="T59" fmla="*/ 264 h 788"/>
                <a:gd name="T60" fmla="*/ 957 w 1287"/>
                <a:gd name="T61" fmla="*/ 297 h 788"/>
                <a:gd name="T62" fmla="*/ 948 w 1287"/>
                <a:gd name="T63" fmla="*/ 221 h 788"/>
                <a:gd name="T64" fmla="*/ 897 w 1287"/>
                <a:gd name="T65" fmla="*/ 213 h 788"/>
                <a:gd name="T66" fmla="*/ 982 w 1287"/>
                <a:gd name="T67" fmla="*/ 145 h 788"/>
                <a:gd name="T68" fmla="*/ 1228 w 1287"/>
                <a:gd name="T69" fmla="*/ 204 h 7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287" h="788">
                  <a:moveTo>
                    <a:pt x="779" y="441"/>
                  </a:moveTo>
                  <a:lnTo>
                    <a:pt x="781" y="444"/>
                  </a:lnTo>
                  <a:cubicBezTo>
                    <a:pt x="781" y="444"/>
                    <a:pt x="778" y="442"/>
                    <a:pt x="779" y="441"/>
                  </a:cubicBezTo>
                  <a:close/>
                  <a:moveTo>
                    <a:pt x="1067" y="69"/>
                  </a:moveTo>
                  <a:cubicBezTo>
                    <a:pt x="1103" y="70"/>
                    <a:pt x="1119" y="73"/>
                    <a:pt x="1134" y="94"/>
                  </a:cubicBezTo>
                  <a:cubicBezTo>
                    <a:pt x="1128" y="119"/>
                    <a:pt x="1131" y="108"/>
                    <a:pt x="1118" y="128"/>
                  </a:cubicBezTo>
                  <a:cubicBezTo>
                    <a:pt x="1087" y="120"/>
                    <a:pt x="1071" y="104"/>
                    <a:pt x="1067" y="69"/>
                  </a:cubicBezTo>
                  <a:close/>
                  <a:moveTo>
                    <a:pt x="1228" y="204"/>
                  </a:moveTo>
                  <a:cubicBezTo>
                    <a:pt x="1197" y="204"/>
                    <a:pt x="1151" y="208"/>
                    <a:pt x="1134" y="145"/>
                  </a:cubicBezTo>
                  <a:lnTo>
                    <a:pt x="1236" y="187"/>
                  </a:lnTo>
                  <a:cubicBezTo>
                    <a:pt x="1285" y="186"/>
                    <a:pt x="1287" y="147"/>
                    <a:pt x="1287" y="94"/>
                  </a:cubicBezTo>
                  <a:lnTo>
                    <a:pt x="1278" y="86"/>
                  </a:lnTo>
                  <a:cubicBezTo>
                    <a:pt x="1254" y="104"/>
                    <a:pt x="1262" y="85"/>
                    <a:pt x="1261" y="128"/>
                  </a:cubicBezTo>
                  <a:cubicBezTo>
                    <a:pt x="1227" y="110"/>
                    <a:pt x="1223" y="103"/>
                    <a:pt x="1168" y="103"/>
                  </a:cubicBezTo>
                  <a:cubicBezTo>
                    <a:pt x="1185" y="67"/>
                    <a:pt x="1186" y="58"/>
                    <a:pt x="1177" y="18"/>
                  </a:cubicBezTo>
                  <a:cubicBezTo>
                    <a:pt x="1101" y="0"/>
                    <a:pt x="1032" y="42"/>
                    <a:pt x="997" y="101"/>
                  </a:cubicBezTo>
                  <a:cubicBezTo>
                    <a:pt x="973" y="143"/>
                    <a:pt x="994" y="128"/>
                    <a:pt x="952" y="149"/>
                  </a:cubicBezTo>
                  <a:cubicBezTo>
                    <a:pt x="891" y="179"/>
                    <a:pt x="764" y="296"/>
                    <a:pt x="728" y="306"/>
                  </a:cubicBezTo>
                  <a:lnTo>
                    <a:pt x="762" y="323"/>
                  </a:lnTo>
                  <a:cubicBezTo>
                    <a:pt x="765" y="356"/>
                    <a:pt x="776" y="400"/>
                    <a:pt x="779" y="433"/>
                  </a:cubicBezTo>
                  <a:cubicBezTo>
                    <a:pt x="741" y="413"/>
                    <a:pt x="721" y="392"/>
                    <a:pt x="686" y="374"/>
                  </a:cubicBezTo>
                  <a:cubicBezTo>
                    <a:pt x="696" y="354"/>
                    <a:pt x="705" y="339"/>
                    <a:pt x="711" y="314"/>
                  </a:cubicBezTo>
                  <a:cubicBezTo>
                    <a:pt x="687" y="327"/>
                    <a:pt x="665" y="337"/>
                    <a:pt x="638" y="351"/>
                  </a:cubicBezTo>
                  <a:cubicBezTo>
                    <a:pt x="545" y="401"/>
                    <a:pt x="522" y="421"/>
                    <a:pt x="398" y="450"/>
                  </a:cubicBezTo>
                  <a:cubicBezTo>
                    <a:pt x="405" y="534"/>
                    <a:pt x="425" y="404"/>
                    <a:pt x="466" y="577"/>
                  </a:cubicBezTo>
                  <a:cubicBezTo>
                    <a:pt x="379" y="531"/>
                    <a:pt x="382" y="491"/>
                    <a:pt x="329" y="484"/>
                  </a:cubicBezTo>
                  <a:cubicBezTo>
                    <a:pt x="287" y="478"/>
                    <a:pt x="268" y="491"/>
                    <a:pt x="233" y="497"/>
                  </a:cubicBezTo>
                  <a:cubicBezTo>
                    <a:pt x="181" y="506"/>
                    <a:pt x="165" y="486"/>
                    <a:pt x="152" y="534"/>
                  </a:cubicBezTo>
                  <a:cubicBezTo>
                    <a:pt x="181" y="537"/>
                    <a:pt x="183" y="541"/>
                    <a:pt x="203" y="551"/>
                  </a:cubicBezTo>
                  <a:cubicBezTo>
                    <a:pt x="203" y="623"/>
                    <a:pt x="216" y="664"/>
                    <a:pt x="203" y="721"/>
                  </a:cubicBezTo>
                  <a:cubicBezTo>
                    <a:pt x="173" y="728"/>
                    <a:pt x="175" y="729"/>
                    <a:pt x="135" y="729"/>
                  </a:cubicBezTo>
                  <a:cubicBezTo>
                    <a:pt x="121" y="700"/>
                    <a:pt x="102" y="589"/>
                    <a:pt x="102" y="543"/>
                  </a:cubicBezTo>
                  <a:cubicBezTo>
                    <a:pt x="142" y="539"/>
                    <a:pt x="116" y="555"/>
                    <a:pt x="135" y="518"/>
                  </a:cubicBezTo>
                  <a:cubicBezTo>
                    <a:pt x="103" y="518"/>
                    <a:pt x="28" y="528"/>
                    <a:pt x="0" y="534"/>
                  </a:cubicBezTo>
                  <a:lnTo>
                    <a:pt x="0" y="560"/>
                  </a:lnTo>
                  <a:lnTo>
                    <a:pt x="42" y="560"/>
                  </a:lnTo>
                  <a:cubicBezTo>
                    <a:pt x="42" y="675"/>
                    <a:pt x="45" y="788"/>
                    <a:pt x="166" y="760"/>
                  </a:cubicBezTo>
                  <a:cubicBezTo>
                    <a:pt x="291" y="731"/>
                    <a:pt x="222" y="614"/>
                    <a:pt x="220" y="534"/>
                  </a:cubicBezTo>
                  <a:cubicBezTo>
                    <a:pt x="250" y="528"/>
                    <a:pt x="248" y="526"/>
                    <a:pt x="288" y="526"/>
                  </a:cubicBezTo>
                  <a:cubicBezTo>
                    <a:pt x="318" y="657"/>
                    <a:pt x="328" y="555"/>
                    <a:pt x="313" y="729"/>
                  </a:cubicBezTo>
                  <a:cubicBezTo>
                    <a:pt x="354" y="720"/>
                    <a:pt x="351" y="712"/>
                    <a:pt x="406" y="712"/>
                  </a:cubicBezTo>
                  <a:lnTo>
                    <a:pt x="406" y="678"/>
                  </a:lnTo>
                  <a:cubicBezTo>
                    <a:pt x="354" y="677"/>
                    <a:pt x="338" y="656"/>
                    <a:pt x="330" y="560"/>
                  </a:cubicBezTo>
                  <a:cubicBezTo>
                    <a:pt x="364" y="578"/>
                    <a:pt x="392" y="604"/>
                    <a:pt x="421" y="630"/>
                  </a:cubicBezTo>
                  <a:cubicBezTo>
                    <a:pt x="494" y="693"/>
                    <a:pt x="484" y="673"/>
                    <a:pt x="525" y="670"/>
                  </a:cubicBezTo>
                  <a:cubicBezTo>
                    <a:pt x="518" y="589"/>
                    <a:pt x="474" y="546"/>
                    <a:pt x="474" y="458"/>
                  </a:cubicBezTo>
                  <a:cubicBezTo>
                    <a:pt x="491" y="450"/>
                    <a:pt x="504" y="446"/>
                    <a:pt x="525" y="441"/>
                  </a:cubicBezTo>
                  <a:cubicBezTo>
                    <a:pt x="531" y="514"/>
                    <a:pt x="584" y="547"/>
                    <a:pt x="584" y="628"/>
                  </a:cubicBezTo>
                  <a:cubicBezTo>
                    <a:pt x="556" y="638"/>
                    <a:pt x="578" y="617"/>
                    <a:pt x="559" y="653"/>
                  </a:cubicBezTo>
                  <a:cubicBezTo>
                    <a:pt x="621" y="648"/>
                    <a:pt x="618" y="619"/>
                    <a:pt x="686" y="619"/>
                  </a:cubicBezTo>
                  <a:lnTo>
                    <a:pt x="686" y="585"/>
                  </a:lnTo>
                  <a:cubicBezTo>
                    <a:pt x="641" y="584"/>
                    <a:pt x="647" y="581"/>
                    <a:pt x="609" y="501"/>
                  </a:cubicBezTo>
                  <a:cubicBezTo>
                    <a:pt x="599" y="478"/>
                    <a:pt x="564" y="384"/>
                    <a:pt x="628" y="403"/>
                  </a:cubicBezTo>
                  <a:cubicBezTo>
                    <a:pt x="686" y="420"/>
                    <a:pt x="739" y="533"/>
                    <a:pt x="821" y="534"/>
                  </a:cubicBezTo>
                  <a:cubicBezTo>
                    <a:pt x="821" y="435"/>
                    <a:pt x="782" y="377"/>
                    <a:pt x="804" y="280"/>
                  </a:cubicBezTo>
                  <a:lnTo>
                    <a:pt x="838" y="271"/>
                  </a:lnTo>
                  <a:lnTo>
                    <a:pt x="938" y="393"/>
                  </a:lnTo>
                  <a:cubicBezTo>
                    <a:pt x="955" y="421"/>
                    <a:pt x="941" y="401"/>
                    <a:pt x="940" y="450"/>
                  </a:cubicBezTo>
                  <a:cubicBezTo>
                    <a:pt x="1024" y="405"/>
                    <a:pt x="1066" y="358"/>
                    <a:pt x="1118" y="323"/>
                  </a:cubicBezTo>
                  <a:cubicBezTo>
                    <a:pt x="1114" y="316"/>
                    <a:pt x="1049" y="209"/>
                    <a:pt x="1049" y="264"/>
                  </a:cubicBezTo>
                  <a:cubicBezTo>
                    <a:pt x="1048" y="315"/>
                    <a:pt x="1063" y="359"/>
                    <a:pt x="991" y="365"/>
                  </a:cubicBezTo>
                  <a:cubicBezTo>
                    <a:pt x="979" y="317"/>
                    <a:pt x="967" y="336"/>
                    <a:pt x="957" y="297"/>
                  </a:cubicBezTo>
                  <a:cubicBezTo>
                    <a:pt x="990" y="297"/>
                    <a:pt x="991" y="300"/>
                    <a:pt x="1016" y="306"/>
                  </a:cubicBezTo>
                  <a:cubicBezTo>
                    <a:pt x="1015" y="253"/>
                    <a:pt x="991" y="231"/>
                    <a:pt x="948" y="221"/>
                  </a:cubicBezTo>
                  <a:lnTo>
                    <a:pt x="948" y="272"/>
                  </a:lnTo>
                  <a:cubicBezTo>
                    <a:pt x="909" y="263"/>
                    <a:pt x="898" y="258"/>
                    <a:pt x="897" y="213"/>
                  </a:cubicBezTo>
                  <a:cubicBezTo>
                    <a:pt x="962" y="198"/>
                    <a:pt x="958" y="208"/>
                    <a:pt x="1016" y="213"/>
                  </a:cubicBezTo>
                  <a:cubicBezTo>
                    <a:pt x="1015" y="161"/>
                    <a:pt x="1005" y="179"/>
                    <a:pt x="982" y="145"/>
                  </a:cubicBezTo>
                  <a:cubicBezTo>
                    <a:pt x="1051" y="112"/>
                    <a:pt x="1133" y="224"/>
                    <a:pt x="1134" y="289"/>
                  </a:cubicBezTo>
                  <a:cubicBezTo>
                    <a:pt x="1164" y="281"/>
                    <a:pt x="1211" y="229"/>
                    <a:pt x="1228" y="2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113" name="Freeform 16">
              <a:extLst>
                <a:ext uri="{FF2B5EF4-FFF2-40B4-BE49-F238E27FC236}">
                  <a16:creationId xmlns:a16="http://schemas.microsoft.com/office/drawing/2014/main" id="{F47319CD-7D74-4DC2-A5C0-77CB33B4661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165600" y="2305051"/>
              <a:ext cx="212725" cy="219075"/>
            </a:xfrm>
            <a:custGeom>
              <a:avLst/>
              <a:gdLst>
                <a:gd name="T0" fmla="*/ 770 w 914"/>
                <a:gd name="T1" fmla="*/ 779 h 937"/>
                <a:gd name="T2" fmla="*/ 796 w 914"/>
                <a:gd name="T3" fmla="*/ 686 h 937"/>
                <a:gd name="T4" fmla="*/ 855 w 914"/>
                <a:gd name="T5" fmla="*/ 720 h 937"/>
                <a:gd name="T6" fmla="*/ 770 w 914"/>
                <a:gd name="T7" fmla="*/ 779 h 937"/>
                <a:gd name="T8" fmla="*/ 677 w 914"/>
                <a:gd name="T9" fmla="*/ 712 h 937"/>
                <a:gd name="T10" fmla="*/ 728 w 914"/>
                <a:gd name="T11" fmla="*/ 618 h 937"/>
                <a:gd name="T12" fmla="*/ 677 w 914"/>
                <a:gd name="T13" fmla="*/ 712 h 937"/>
                <a:gd name="T14" fmla="*/ 421 w 914"/>
                <a:gd name="T15" fmla="*/ 642 h 937"/>
                <a:gd name="T16" fmla="*/ 381 w 914"/>
                <a:gd name="T17" fmla="*/ 618 h 937"/>
                <a:gd name="T18" fmla="*/ 388 w 914"/>
                <a:gd name="T19" fmla="*/ 600 h 937"/>
                <a:gd name="T20" fmla="*/ 415 w 914"/>
                <a:gd name="T21" fmla="*/ 542 h 937"/>
                <a:gd name="T22" fmla="*/ 482 w 914"/>
                <a:gd name="T23" fmla="*/ 576 h 937"/>
                <a:gd name="T24" fmla="*/ 421 w 914"/>
                <a:gd name="T25" fmla="*/ 642 h 937"/>
                <a:gd name="T26" fmla="*/ 447 w 914"/>
                <a:gd name="T27" fmla="*/ 510 h 937"/>
                <a:gd name="T28" fmla="*/ 533 w 914"/>
                <a:gd name="T29" fmla="*/ 500 h 937"/>
                <a:gd name="T30" fmla="*/ 499 w 914"/>
                <a:gd name="T31" fmla="*/ 559 h 937"/>
                <a:gd name="T32" fmla="*/ 447 w 914"/>
                <a:gd name="T33" fmla="*/ 510 h 937"/>
                <a:gd name="T34" fmla="*/ 0 w 914"/>
                <a:gd name="T35" fmla="*/ 136 h 937"/>
                <a:gd name="T36" fmla="*/ 180 w 914"/>
                <a:gd name="T37" fmla="*/ 231 h 937"/>
                <a:gd name="T38" fmla="*/ 279 w 914"/>
                <a:gd name="T39" fmla="*/ 212 h 937"/>
                <a:gd name="T40" fmla="*/ 228 w 914"/>
                <a:gd name="T41" fmla="*/ 280 h 937"/>
                <a:gd name="T42" fmla="*/ 322 w 914"/>
                <a:gd name="T43" fmla="*/ 271 h 937"/>
                <a:gd name="T44" fmla="*/ 247 w 914"/>
                <a:gd name="T45" fmla="*/ 350 h 937"/>
                <a:gd name="T46" fmla="*/ 152 w 914"/>
                <a:gd name="T47" fmla="*/ 390 h 937"/>
                <a:gd name="T48" fmla="*/ 245 w 914"/>
                <a:gd name="T49" fmla="*/ 491 h 937"/>
                <a:gd name="T50" fmla="*/ 290 w 914"/>
                <a:gd name="T51" fmla="*/ 409 h 937"/>
                <a:gd name="T52" fmla="*/ 372 w 914"/>
                <a:gd name="T53" fmla="*/ 339 h 937"/>
                <a:gd name="T54" fmla="*/ 364 w 914"/>
                <a:gd name="T55" fmla="*/ 432 h 937"/>
                <a:gd name="T56" fmla="*/ 440 w 914"/>
                <a:gd name="T57" fmla="*/ 398 h 937"/>
                <a:gd name="T58" fmla="*/ 346 w 914"/>
                <a:gd name="T59" fmla="*/ 532 h 937"/>
                <a:gd name="T60" fmla="*/ 288 w 914"/>
                <a:gd name="T61" fmla="*/ 551 h 937"/>
                <a:gd name="T62" fmla="*/ 491 w 914"/>
                <a:gd name="T63" fmla="*/ 720 h 937"/>
                <a:gd name="T64" fmla="*/ 474 w 914"/>
                <a:gd name="T65" fmla="*/ 678 h 937"/>
                <a:gd name="T66" fmla="*/ 584 w 914"/>
                <a:gd name="T67" fmla="*/ 551 h 937"/>
                <a:gd name="T68" fmla="*/ 643 w 914"/>
                <a:gd name="T69" fmla="*/ 576 h 937"/>
                <a:gd name="T70" fmla="*/ 601 w 914"/>
                <a:gd name="T71" fmla="*/ 813 h 937"/>
                <a:gd name="T72" fmla="*/ 711 w 914"/>
                <a:gd name="T73" fmla="*/ 745 h 937"/>
                <a:gd name="T74" fmla="*/ 688 w 914"/>
                <a:gd name="T75" fmla="*/ 850 h 937"/>
                <a:gd name="T76" fmla="*/ 914 w 914"/>
                <a:gd name="T77" fmla="*/ 737 h 937"/>
                <a:gd name="T78" fmla="*/ 830 w 914"/>
                <a:gd name="T79" fmla="*/ 678 h 937"/>
                <a:gd name="T80" fmla="*/ 747 w 914"/>
                <a:gd name="T81" fmla="*/ 617 h 937"/>
                <a:gd name="T82" fmla="*/ 661 w 914"/>
                <a:gd name="T83" fmla="*/ 559 h 937"/>
                <a:gd name="T84" fmla="*/ 539 w 914"/>
                <a:gd name="T85" fmla="*/ 468 h 937"/>
                <a:gd name="T86" fmla="*/ 505 w 914"/>
                <a:gd name="T87" fmla="*/ 427 h 937"/>
                <a:gd name="T88" fmla="*/ 464 w 914"/>
                <a:gd name="T89" fmla="*/ 400 h 937"/>
                <a:gd name="T90" fmla="*/ 332 w 914"/>
                <a:gd name="T91" fmla="*/ 244 h 937"/>
                <a:gd name="T92" fmla="*/ 291 w 914"/>
                <a:gd name="T93" fmla="*/ 208 h 937"/>
                <a:gd name="T94" fmla="*/ 228 w 914"/>
                <a:gd name="T95" fmla="*/ 119 h 937"/>
                <a:gd name="T96" fmla="*/ 175 w 914"/>
                <a:gd name="T97" fmla="*/ 201 h 937"/>
                <a:gd name="T98" fmla="*/ 76 w 914"/>
                <a:gd name="T99" fmla="*/ 237 h 937"/>
                <a:gd name="T100" fmla="*/ 39 w 914"/>
                <a:gd name="T101" fmla="*/ 191 h 937"/>
                <a:gd name="T102" fmla="*/ 228 w 914"/>
                <a:gd name="T103" fmla="*/ 110 h 937"/>
                <a:gd name="T104" fmla="*/ 169 w 914"/>
                <a:gd name="T105" fmla="*/ 0 h 937"/>
                <a:gd name="T106" fmla="*/ 134 w 914"/>
                <a:gd name="T107" fmla="*/ 41 h 937"/>
                <a:gd name="T108" fmla="*/ 117 w 914"/>
                <a:gd name="T109" fmla="*/ 58 h 937"/>
                <a:gd name="T110" fmla="*/ 0 w 914"/>
                <a:gd name="T111" fmla="*/ 136 h 9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914" h="937">
                  <a:moveTo>
                    <a:pt x="770" y="779"/>
                  </a:moveTo>
                  <a:cubicBezTo>
                    <a:pt x="781" y="756"/>
                    <a:pt x="795" y="719"/>
                    <a:pt x="796" y="686"/>
                  </a:cubicBezTo>
                  <a:cubicBezTo>
                    <a:pt x="852" y="686"/>
                    <a:pt x="838" y="687"/>
                    <a:pt x="855" y="720"/>
                  </a:cubicBezTo>
                  <a:lnTo>
                    <a:pt x="770" y="779"/>
                  </a:lnTo>
                  <a:close/>
                  <a:moveTo>
                    <a:pt x="677" y="712"/>
                  </a:moveTo>
                  <a:cubicBezTo>
                    <a:pt x="684" y="634"/>
                    <a:pt x="696" y="626"/>
                    <a:pt x="728" y="618"/>
                  </a:cubicBezTo>
                  <a:cubicBezTo>
                    <a:pt x="734" y="646"/>
                    <a:pt x="758" y="693"/>
                    <a:pt x="677" y="712"/>
                  </a:cubicBezTo>
                  <a:close/>
                  <a:moveTo>
                    <a:pt x="421" y="642"/>
                  </a:moveTo>
                  <a:cubicBezTo>
                    <a:pt x="399" y="627"/>
                    <a:pt x="412" y="627"/>
                    <a:pt x="381" y="618"/>
                  </a:cubicBezTo>
                  <a:cubicBezTo>
                    <a:pt x="383" y="614"/>
                    <a:pt x="387" y="603"/>
                    <a:pt x="388" y="600"/>
                  </a:cubicBezTo>
                  <a:cubicBezTo>
                    <a:pt x="416" y="544"/>
                    <a:pt x="411" y="591"/>
                    <a:pt x="415" y="542"/>
                  </a:cubicBezTo>
                  <a:cubicBezTo>
                    <a:pt x="466" y="543"/>
                    <a:pt x="448" y="553"/>
                    <a:pt x="482" y="576"/>
                  </a:cubicBezTo>
                  <a:lnTo>
                    <a:pt x="421" y="642"/>
                  </a:lnTo>
                  <a:close/>
                  <a:moveTo>
                    <a:pt x="447" y="510"/>
                  </a:moveTo>
                  <a:cubicBezTo>
                    <a:pt x="449" y="508"/>
                    <a:pt x="533" y="433"/>
                    <a:pt x="533" y="500"/>
                  </a:cubicBezTo>
                  <a:cubicBezTo>
                    <a:pt x="533" y="515"/>
                    <a:pt x="508" y="547"/>
                    <a:pt x="499" y="559"/>
                  </a:cubicBezTo>
                  <a:lnTo>
                    <a:pt x="447" y="510"/>
                  </a:lnTo>
                  <a:close/>
                  <a:moveTo>
                    <a:pt x="0" y="136"/>
                  </a:moveTo>
                  <a:cubicBezTo>
                    <a:pt x="0" y="253"/>
                    <a:pt x="70" y="313"/>
                    <a:pt x="180" y="231"/>
                  </a:cubicBezTo>
                  <a:cubicBezTo>
                    <a:pt x="215" y="204"/>
                    <a:pt x="223" y="212"/>
                    <a:pt x="279" y="212"/>
                  </a:cubicBezTo>
                  <a:cubicBezTo>
                    <a:pt x="255" y="246"/>
                    <a:pt x="242" y="223"/>
                    <a:pt x="228" y="280"/>
                  </a:cubicBezTo>
                  <a:cubicBezTo>
                    <a:pt x="265" y="279"/>
                    <a:pt x="275" y="271"/>
                    <a:pt x="322" y="271"/>
                  </a:cubicBezTo>
                  <a:cubicBezTo>
                    <a:pt x="310" y="321"/>
                    <a:pt x="280" y="319"/>
                    <a:pt x="247" y="350"/>
                  </a:cubicBezTo>
                  <a:cubicBezTo>
                    <a:pt x="174" y="419"/>
                    <a:pt x="221" y="391"/>
                    <a:pt x="152" y="390"/>
                  </a:cubicBezTo>
                  <a:cubicBezTo>
                    <a:pt x="156" y="432"/>
                    <a:pt x="224" y="486"/>
                    <a:pt x="245" y="491"/>
                  </a:cubicBezTo>
                  <a:cubicBezTo>
                    <a:pt x="232" y="433"/>
                    <a:pt x="252" y="442"/>
                    <a:pt x="290" y="409"/>
                  </a:cubicBezTo>
                  <a:cubicBezTo>
                    <a:pt x="326" y="378"/>
                    <a:pt x="327" y="363"/>
                    <a:pt x="372" y="339"/>
                  </a:cubicBezTo>
                  <a:cubicBezTo>
                    <a:pt x="372" y="386"/>
                    <a:pt x="367" y="397"/>
                    <a:pt x="364" y="432"/>
                  </a:cubicBezTo>
                  <a:cubicBezTo>
                    <a:pt x="438" y="397"/>
                    <a:pt x="398" y="402"/>
                    <a:pt x="440" y="398"/>
                  </a:cubicBezTo>
                  <a:cubicBezTo>
                    <a:pt x="436" y="449"/>
                    <a:pt x="387" y="495"/>
                    <a:pt x="346" y="532"/>
                  </a:cubicBezTo>
                  <a:cubicBezTo>
                    <a:pt x="322" y="554"/>
                    <a:pt x="330" y="551"/>
                    <a:pt x="288" y="551"/>
                  </a:cubicBezTo>
                  <a:cubicBezTo>
                    <a:pt x="316" y="593"/>
                    <a:pt x="445" y="709"/>
                    <a:pt x="491" y="720"/>
                  </a:cubicBezTo>
                  <a:cubicBezTo>
                    <a:pt x="488" y="684"/>
                    <a:pt x="492" y="705"/>
                    <a:pt x="474" y="678"/>
                  </a:cubicBezTo>
                  <a:cubicBezTo>
                    <a:pt x="513" y="667"/>
                    <a:pt x="565" y="586"/>
                    <a:pt x="584" y="551"/>
                  </a:cubicBezTo>
                  <a:cubicBezTo>
                    <a:pt x="604" y="561"/>
                    <a:pt x="623" y="565"/>
                    <a:pt x="643" y="576"/>
                  </a:cubicBezTo>
                  <a:cubicBezTo>
                    <a:pt x="615" y="696"/>
                    <a:pt x="591" y="697"/>
                    <a:pt x="601" y="813"/>
                  </a:cubicBezTo>
                  <a:cubicBezTo>
                    <a:pt x="655" y="800"/>
                    <a:pt x="658" y="760"/>
                    <a:pt x="711" y="745"/>
                  </a:cubicBezTo>
                  <a:cubicBezTo>
                    <a:pt x="707" y="763"/>
                    <a:pt x="687" y="838"/>
                    <a:pt x="688" y="850"/>
                  </a:cubicBezTo>
                  <a:cubicBezTo>
                    <a:pt x="695" y="937"/>
                    <a:pt x="793" y="765"/>
                    <a:pt x="914" y="737"/>
                  </a:cubicBezTo>
                  <a:cubicBezTo>
                    <a:pt x="910" y="689"/>
                    <a:pt x="877" y="682"/>
                    <a:pt x="830" y="678"/>
                  </a:cubicBezTo>
                  <a:cubicBezTo>
                    <a:pt x="826" y="643"/>
                    <a:pt x="828" y="647"/>
                    <a:pt x="747" y="617"/>
                  </a:cubicBezTo>
                  <a:cubicBezTo>
                    <a:pt x="696" y="598"/>
                    <a:pt x="754" y="617"/>
                    <a:pt x="661" y="559"/>
                  </a:cubicBezTo>
                  <a:lnTo>
                    <a:pt x="539" y="468"/>
                  </a:lnTo>
                  <a:cubicBezTo>
                    <a:pt x="518" y="450"/>
                    <a:pt x="528" y="447"/>
                    <a:pt x="505" y="427"/>
                  </a:cubicBezTo>
                  <a:cubicBezTo>
                    <a:pt x="493" y="418"/>
                    <a:pt x="474" y="409"/>
                    <a:pt x="464" y="400"/>
                  </a:cubicBezTo>
                  <a:cubicBezTo>
                    <a:pt x="442" y="380"/>
                    <a:pt x="389" y="297"/>
                    <a:pt x="332" y="244"/>
                  </a:cubicBezTo>
                  <a:cubicBezTo>
                    <a:pt x="319" y="231"/>
                    <a:pt x="300" y="219"/>
                    <a:pt x="291" y="208"/>
                  </a:cubicBezTo>
                  <a:cubicBezTo>
                    <a:pt x="261" y="168"/>
                    <a:pt x="287" y="158"/>
                    <a:pt x="228" y="119"/>
                  </a:cubicBezTo>
                  <a:cubicBezTo>
                    <a:pt x="228" y="186"/>
                    <a:pt x="225" y="176"/>
                    <a:pt x="175" y="201"/>
                  </a:cubicBezTo>
                  <a:cubicBezTo>
                    <a:pt x="140" y="218"/>
                    <a:pt x="125" y="237"/>
                    <a:pt x="76" y="237"/>
                  </a:cubicBezTo>
                  <a:cubicBezTo>
                    <a:pt x="50" y="237"/>
                    <a:pt x="35" y="210"/>
                    <a:pt x="39" y="191"/>
                  </a:cubicBezTo>
                  <a:cubicBezTo>
                    <a:pt x="48" y="156"/>
                    <a:pt x="162" y="79"/>
                    <a:pt x="228" y="110"/>
                  </a:cubicBezTo>
                  <a:cubicBezTo>
                    <a:pt x="223" y="86"/>
                    <a:pt x="185" y="12"/>
                    <a:pt x="169" y="0"/>
                  </a:cubicBezTo>
                  <a:cubicBezTo>
                    <a:pt x="125" y="12"/>
                    <a:pt x="158" y="6"/>
                    <a:pt x="134" y="41"/>
                  </a:cubicBezTo>
                  <a:cubicBezTo>
                    <a:pt x="126" y="54"/>
                    <a:pt x="133" y="47"/>
                    <a:pt x="117" y="58"/>
                  </a:cubicBezTo>
                  <a:cubicBezTo>
                    <a:pt x="84" y="84"/>
                    <a:pt x="0" y="102"/>
                    <a:pt x="0" y="13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114" name="Freeform 17">
              <a:extLst>
                <a:ext uri="{FF2B5EF4-FFF2-40B4-BE49-F238E27FC236}">
                  <a16:creationId xmlns:a16="http://schemas.microsoft.com/office/drawing/2014/main" id="{812198E5-A07D-4C98-B91B-D3F13BF1102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154488" y="1903413"/>
              <a:ext cx="77788" cy="103188"/>
            </a:xfrm>
            <a:custGeom>
              <a:avLst/>
              <a:gdLst>
                <a:gd name="T0" fmla="*/ 169 w 339"/>
                <a:gd name="T1" fmla="*/ 304 h 445"/>
                <a:gd name="T2" fmla="*/ 172 w 339"/>
                <a:gd name="T3" fmla="*/ 307 h 445"/>
                <a:gd name="T4" fmla="*/ 169 w 339"/>
                <a:gd name="T5" fmla="*/ 304 h 445"/>
                <a:gd name="T6" fmla="*/ 195 w 339"/>
                <a:gd name="T7" fmla="*/ 228 h 445"/>
                <a:gd name="T8" fmla="*/ 254 w 339"/>
                <a:gd name="T9" fmla="*/ 245 h 445"/>
                <a:gd name="T10" fmla="*/ 195 w 339"/>
                <a:gd name="T11" fmla="*/ 304 h 445"/>
                <a:gd name="T12" fmla="*/ 222 w 339"/>
                <a:gd name="T13" fmla="*/ 272 h 445"/>
                <a:gd name="T14" fmla="*/ 195 w 339"/>
                <a:gd name="T15" fmla="*/ 228 h 445"/>
                <a:gd name="T16" fmla="*/ 119 w 339"/>
                <a:gd name="T17" fmla="*/ 144 h 445"/>
                <a:gd name="T18" fmla="*/ 152 w 339"/>
                <a:gd name="T19" fmla="*/ 177 h 445"/>
                <a:gd name="T20" fmla="*/ 119 w 339"/>
                <a:gd name="T21" fmla="*/ 144 h 445"/>
                <a:gd name="T22" fmla="*/ 271 w 339"/>
                <a:gd name="T23" fmla="*/ 203 h 445"/>
                <a:gd name="T24" fmla="*/ 246 w 339"/>
                <a:gd name="T25" fmla="*/ 203 h 445"/>
                <a:gd name="T26" fmla="*/ 262 w 339"/>
                <a:gd name="T27" fmla="*/ 59 h 445"/>
                <a:gd name="T28" fmla="*/ 271 w 339"/>
                <a:gd name="T29" fmla="*/ 203 h 445"/>
                <a:gd name="T30" fmla="*/ 0 w 339"/>
                <a:gd name="T31" fmla="*/ 220 h 445"/>
                <a:gd name="T32" fmla="*/ 59 w 339"/>
                <a:gd name="T33" fmla="*/ 211 h 445"/>
                <a:gd name="T34" fmla="*/ 117 w 339"/>
                <a:gd name="T35" fmla="*/ 264 h 445"/>
                <a:gd name="T36" fmla="*/ 93 w 339"/>
                <a:gd name="T37" fmla="*/ 338 h 445"/>
                <a:gd name="T38" fmla="*/ 25 w 339"/>
                <a:gd name="T39" fmla="*/ 313 h 445"/>
                <a:gd name="T40" fmla="*/ 19 w 339"/>
                <a:gd name="T41" fmla="*/ 386 h 445"/>
                <a:gd name="T42" fmla="*/ 263 w 339"/>
                <a:gd name="T43" fmla="*/ 339 h 445"/>
                <a:gd name="T44" fmla="*/ 300 w 339"/>
                <a:gd name="T45" fmla="*/ 266 h 445"/>
                <a:gd name="T46" fmla="*/ 339 w 339"/>
                <a:gd name="T47" fmla="*/ 194 h 445"/>
                <a:gd name="T48" fmla="*/ 296 w 339"/>
                <a:gd name="T49" fmla="*/ 194 h 445"/>
                <a:gd name="T50" fmla="*/ 322 w 339"/>
                <a:gd name="T51" fmla="*/ 67 h 445"/>
                <a:gd name="T52" fmla="*/ 296 w 339"/>
                <a:gd name="T53" fmla="*/ 25 h 445"/>
                <a:gd name="T54" fmla="*/ 161 w 339"/>
                <a:gd name="T55" fmla="*/ 93 h 445"/>
                <a:gd name="T56" fmla="*/ 161 w 339"/>
                <a:gd name="T57" fmla="*/ 0 h 445"/>
                <a:gd name="T58" fmla="*/ 54 w 339"/>
                <a:gd name="T59" fmla="*/ 104 h 445"/>
                <a:gd name="T60" fmla="*/ 0 w 339"/>
                <a:gd name="T61" fmla="*/ 220 h 4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339" h="445">
                  <a:moveTo>
                    <a:pt x="169" y="304"/>
                  </a:moveTo>
                  <a:lnTo>
                    <a:pt x="172" y="307"/>
                  </a:lnTo>
                  <a:cubicBezTo>
                    <a:pt x="172" y="307"/>
                    <a:pt x="169" y="305"/>
                    <a:pt x="169" y="304"/>
                  </a:cubicBezTo>
                  <a:close/>
                  <a:moveTo>
                    <a:pt x="195" y="228"/>
                  </a:moveTo>
                  <a:cubicBezTo>
                    <a:pt x="220" y="245"/>
                    <a:pt x="212" y="245"/>
                    <a:pt x="254" y="245"/>
                  </a:cubicBezTo>
                  <a:cubicBezTo>
                    <a:pt x="236" y="279"/>
                    <a:pt x="240" y="301"/>
                    <a:pt x="195" y="304"/>
                  </a:cubicBezTo>
                  <a:lnTo>
                    <a:pt x="222" y="272"/>
                  </a:lnTo>
                  <a:cubicBezTo>
                    <a:pt x="194" y="242"/>
                    <a:pt x="201" y="241"/>
                    <a:pt x="195" y="228"/>
                  </a:cubicBezTo>
                  <a:close/>
                  <a:moveTo>
                    <a:pt x="119" y="144"/>
                  </a:moveTo>
                  <a:cubicBezTo>
                    <a:pt x="148" y="151"/>
                    <a:pt x="145" y="148"/>
                    <a:pt x="152" y="177"/>
                  </a:cubicBezTo>
                  <a:cubicBezTo>
                    <a:pt x="110" y="167"/>
                    <a:pt x="124" y="175"/>
                    <a:pt x="119" y="144"/>
                  </a:cubicBezTo>
                  <a:close/>
                  <a:moveTo>
                    <a:pt x="271" y="203"/>
                  </a:moveTo>
                  <a:lnTo>
                    <a:pt x="246" y="203"/>
                  </a:lnTo>
                  <a:cubicBezTo>
                    <a:pt x="245" y="200"/>
                    <a:pt x="159" y="87"/>
                    <a:pt x="262" y="59"/>
                  </a:cubicBezTo>
                  <a:cubicBezTo>
                    <a:pt x="304" y="90"/>
                    <a:pt x="271" y="129"/>
                    <a:pt x="271" y="203"/>
                  </a:cubicBezTo>
                  <a:close/>
                  <a:moveTo>
                    <a:pt x="0" y="220"/>
                  </a:moveTo>
                  <a:cubicBezTo>
                    <a:pt x="0" y="273"/>
                    <a:pt x="21" y="221"/>
                    <a:pt x="59" y="211"/>
                  </a:cubicBezTo>
                  <a:lnTo>
                    <a:pt x="117" y="264"/>
                  </a:lnTo>
                  <a:cubicBezTo>
                    <a:pt x="113" y="286"/>
                    <a:pt x="103" y="318"/>
                    <a:pt x="93" y="338"/>
                  </a:cubicBezTo>
                  <a:cubicBezTo>
                    <a:pt x="77" y="331"/>
                    <a:pt x="44" y="317"/>
                    <a:pt x="25" y="313"/>
                  </a:cubicBezTo>
                  <a:cubicBezTo>
                    <a:pt x="14" y="338"/>
                    <a:pt x="3" y="359"/>
                    <a:pt x="19" y="386"/>
                  </a:cubicBezTo>
                  <a:cubicBezTo>
                    <a:pt x="55" y="445"/>
                    <a:pt x="210" y="443"/>
                    <a:pt x="263" y="339"/>
                  </a:cubicBezTo>
                  <a:cubicBezTo>
                    <a:pt x="273" y="318"/>
                    <a:pt x="286" y="286"/>
                    <a:pt x="300" y="266"/>
                  </a:cubicBezTo>
                  <a:cubicBezTo>
                    <a:pt x="325" y="229"/>
                    <a:pt x="338" y="248"/>
                    <a:pt x="339" y="194"/>
                  </a:cubicBezTo>
                  <a:lnTo>
                    <a:pt x="296" y="194"/>
                  </a:lnTo>
                  <a:lnTo>
                    <a:pt x="322" y="67"/>
                  </a:lnTo>
                  <a:cubicBezTo>
                    <a:pt x="322" y="47"/>
                    <a:pt x="308" y="43"/>
                    <a:pt x="296" y="25"/>
                  </a:cubicBezTo>
                  <a:cubicBezTo>
                    <a:pt x="194" y="27"/>
                    <a:pt x="219" y="77"/>
                    <a:pt x="161" y="93"/>
                  </a:cubicBezTo>
                  <a:lnTo>
                    <a:pt x="161" y="0"/>
                  </a:lnTo>
                  <a:cubicBezTo>
                    <a:pt x="62" y="0"/>
                    <a:pt x="96" y="14"/>
                    <a:pt x="54" y="104"/>
                  </a:cubicBezTo>
                  <a:cubicBezTo>
                    <a:pt x="38" y="138"/>
                    <a:pt x="0" y="185"/>
                    <a:pt x="0" y="22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115" name="Freeform 18">
              <a:extLst>
                <a:ext uri="{FF2B5EF4-FFF2-40B4-BE49-F238E27FC236}">
                  <a16:creationId xmlns:a16="http://schemas.microsoft.com/office/drawing/2014/main" id="{D80CF945-F4C2-44C6-8248-5CAC601C04E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343400" y="1709738"/>
              <a:ext cx="93663" cy="111125"/>
            </a:xfrm>
            <a:custGeom>
              <a:avLst/>
              <a:gdLst>
                <a:gd name="T0" fmla="*/ 182 w 401"/>
                <a:gd name="T1" fmla="*/ 347 h 474"/>
                <a:gd name="T2" fmla="*/ 185 w 401"/>
                <a:gd name="T3" fmla="*/ 350 h 474"/>
                <a:gd name="T4" fmla="*/ 182 w 401"/>
                <a:gd name="T5" fmla="*/ 347 h 474"/>
                <a:gd name="T6" fmla="*/ 114 w 401"/>
                <a:gd name="T7" fmla="*/ 305 h 474"/>
                <a:gd name="T8" fmla="*/ 140 w 401"/>
                <a:gd name="T9" fmla="*/ 339 h 474"/>
                <a:gd name="T10" fmla="*/ 114 w 401"/>
                <a:gd name="T11" fmla="*/ 339 h 474"/>
                <a:gd name="T12" fmla="*/ 114 w 401"/>
                <a:gd name="T13" fmla="*/ 305 h 474"/>
                <a:gd name="T14" fmla="*/ 165 w 401"/>
                <a:gd name="T15" fmla="*/ 305 h 474"/>
                <a:gd name="T16" fmla="*/ 173 w 401"/>
                <a:gd name="T17" fmla="*/ 306 h 474"/>
                <a:gd name="T18" fmla="*/ 165 w 401"/>
                <a:gd name="T19" fmla="*/ 305 h 474"/>
                <a:gd name="T20" fmla="*/ 182 w 401"/>
                <a:gd name="T21" fmla="*/ 203 h 474"/>
                <a:gd name="T22" fmla="*/ 148 w 401"/>
                <a:gd name="T23" fmla="*/ 254 h 474"/>
                <a:gd name="T24" fmla="*/ 182 w 401"/>
                <a:gd name="T25" fmla="*/ 203 h 474"/>
                <a:gd name="T26" fmla="*/ 182 w 401"/>
                <a:gd name="T27" fmla="*/ 203 h 474"/>
                <a:gd name="T28" fmla="*/ 228 w 401"/>
                <a:gd name="T29" fmla="*/ 165 h 474"/>
                <a:gd name="T30" fmla="*/ 259 w 401"/>
                <a:gd name="T31" fmla="*/ 152 h 474"/>
                <a:gd name="T32" fmla="*/ 277 w 401"/>
                <a:gd name="T33" fmla="*/ 149 h 474"/>
                <a:gd name="T34" fmla="*/ 323 w 401"/>
                <a:gd name="T35" fmla="*/ 189 h 474"/>
                <a:gd name="T36" fmla="*/ 318 w 401"/>
                <a:gd name="T37" fmla="*/ 313 h 474"/>
                <a:gd name="T38" fmla="*/ 275 w 401"/>
                <a:gd name="T39" fmla="*/ 347 h 474"/>
                <a:gd name="T40" fmla="*/ 241 w 401"/>
                <a:gd name="T41" fmla="*/ 203 h 474"/>
                <a:gd name="T42" fmla="*/ 182 w 401"/>
                <a:gd name="T43" fmla="*/ 203 h 474"/>
                <a:gd name="T44" fmla="*/ 89 w 401"/>
                <a:gd name="T45" fmla="*/ 17 h 474"/>
                <a:gd name="T46" fmla="*/ 80 w 401"/>
                <a:gd name="T47" fmla="*/ 68 h 474"/>
                <a:gd name="T48" fmla="*/ 30 w 401"/>
                <a:gd name="T49" fmla="*/ 118 h 474"/>
                <a:gd name="T50" fmla="*/ 114 w 401"/>
                <a:gd name="T51" fmla="*/ 195 h 474"/>
                <a:gd name="T52" fmla="*/ 97 w 401"/>
                <a:gd name="T53" fmla="*/ 254 h 474"/>
                <a:gd name="T54" fmla="*/ 21 w 401"/>
                <a:gd name="T55" fmla="*/ 254 h 474"/>
                <a:gd name="T56" fmla="*/ 123 w 401"/>
                <a:gd name="T57" fmla="*/ 423 h 474"/>
                <a:gd name="T58" fmla="*/ 123 w 401"/>
                <a:gd name="T59" fmla="*/ 372 h 474"/>
                <a:gd name="T60" fmla="*/ 157 w 401"/>
                <a:gd name="T61" fmla="*/ 372 h 474"/>
                <a:gd name="T62" fmla="*/ 216 w 401"/>
                <a:gd name="T63" fmla="*/ 423 h 474"/>
                <a:gd name="T64" fmla="*/ 224 w 401"/>
                <a:gd name="T65" fmla="*/ 474 h 474"/>
                <a:gd name="T66" fmla="*/ 275 w 401"/>
                <a:gd name="T67" fmla="*/ 389 h 474"/>
                <a:gd name="T68" fmla="*/ 351 w 401"/>
                <a:gd name="T69" fmla="*/ 135 h 474"/>
                <a:gd name="T70" fmla="*/ 213 w 401"/>
                <a:gd name="T71" fmla="*/ 141 h 474"/>
                <a:gd name="T72" fmla="*/ 165 w 401"/>
                <a:gd name="T73" fmla="*/ 161 h 474"/>
                <a:gd name="T74" fmla="*/ 148 w 401"/>
                <a:gd name="T75" fmla="*/ 0 h 474"/>
                <a:gd name="T76" fmla="*/ 140 w 401"/>
                <a:gd name="T77" fmla="*/ 63 h 474"/>
                <a:gd name="T78" fmla="*/ 89 w 401"/>
                <a:gd name="T79" fmla="*/ 17 h 4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01" h="474">
                  <a:moveTo>
                    <a:pt x="182" y="347"/>
                  </a:moveTo>
                  <a:lnTo>
                    <a:pt x="185" y="350"/>
                  </a:lnTo>
                  <a:cubicBezTo>
                    <a:pt x="184" y="349"/>
                    <a:pt x="181" y="348"/>
                    <a:pt x="182" y="347"/>
                  </a:cubicBezTo>
                  <a:close/>
                  <a:moveTo>
                    <a:pt x="114" y="305"/>
                  </a:moveTo>
                  <a:cubicBezTo>
                    <a:pt x="139" y="323"/>
                    <a:pt x="125" y="310"/>
                    <a:pt x="140" y="339"/>
                  </a:cubicBezTo>
                  <a:lnTo>
                    <a:pt x="114" y="339"/>
                  </a:lnTo>
                  <a:lnTo>
                    <a:pt x="114" y="305"/>
                  </a:lnTo>
                  <a:close/>
                  <a:moveTo>
                    <a:pt x="165" y="305"/>
                  </a:moveTo>
                  <a:cubicBezTo>
                    <a:pt x="167" y="287"/>
                    <a:pt x="210" y="307"/>
                    <a:pt x="173" y="306"/>
                  </a:cubicBezTo>
                  <a:cubicBezTo>
                    <a:pt x="170" y="305"/>
                    <a:pt x="163" y="324"/>
                    <a:pt x="165" y="305"/>
                  </a:cubicBezTo>
                  <a:close/>
                  <a:moveTo>
                    <a:pt x="182" y="203"/>
                  </a:moveTo>
                  <a:cubicBezTo>
                    <a:pt x="181" y="244"/>
                    <a:pt x="183" y="250"/>
                    <a:pt x="148" y="254"/>
                  </a:cubicBezTo>
                  <a:cubicBezTo>
                    <a:pt x="162" y="228"/>
                    <a:pt x="159" y="220"/>
                    <a:pt x="182" y="203"/>
                  </a:cubicBezTo>
                  <a:close/>
                  <a:moveTo>
                    <a:pt x="182" y="203"/>
                  </a:moveTo>
                  <a:cubicBezTo>
                    <a:pt x="194" y="185"/>
                    <a:pt x="206" y="176"/>
                    <a:pt x="228" y="165"/>
                  </a:cubicBezTo>
                  <a:cubicBezTo>
                    <a:pt x="233" y="163"/>
                    <a:pt x="259" y="152"/>
                    <a:pt x="259" y="152"/>
                  </a:cubicBezTo>
                  <a:cubicBezTo>
                    <a:pt x="262" y="152"/>
                    <a:pt x="277" y="149"/>
                    <a:pt x="277" y="149"/>
                  </a:cubicBezTo>
                  <a:cubicBezTo>
                    <a:pt x="303" y="149"/>
                    <a:pt x="316" y="164"/>
                    <a:pt x="323" y="189"/>
                  </a:cubicBezTo>
                  <a:cubicBezTo>
                    <a:pt x="331" y="219"/>
                    <a:pt x="326" y="285"/>
                    <a:pt x="318" y="313"/>
                  </a:cubicBezTo>
                  <a:cubicBezTo>
                    <a:pt x="309" y="343"/>
                    <a:pt x="309" y="344"/>
                    <a:pt x="275" y="347"/>
                  </a:cubicBezTo>
                  <a:cubicBezTo>
                    <a:pt x="260" y="283"/>
                    <a:pt x="241" y="296"/>
                    <a:pt x="241" y="203"/>
                  </a:cubicBezTo>
                  <a:lnTo>
                    <a:pt x="182" y="203"/>
                  </a:lnTo>
                  <a:close/>
                  <a:moveTo>
                    <a:pt x="89" y="17"/>
                  </a:moveTo>
                  <a:cubicBezTo>
                    <a:pt x="86" y="52"/>
                    <a:pt x="80" y="36"/>
                    <a:pt x="80" y="68"/>
                  </a:cubicBezTo>
                  <a:cubicBezTo>
                    <a:pt x="80" y="112"/>
                    <a:pt x="114" y="118"/>
                    <a:pt x="30" y="118"/>
                  </a:cubicBezTo>
                  <a:cubicBezTo>
                    <a:pt x="31" y="187"/>
                    <a:pt x="62" y="167"/>
                    <a:pt x="114" y="195"/>
                  </a:cubicBezTo>
                  <a:cubicBezTo>
                    <a:pt x="107" y="226"/>
                    <a:pt x="100" y="218"/>
                    <a:pt x="97" y="254"/>
                  </a:cubicBezTo>
                  <a:cubicBezTo>
                    <a:pt x="45" y="253"/>
                    <a:pt x="74" y="242"/>
                    <a:pt x="21" y="254"/>
                  </a:cubicBezTo>
                  <a:cubicBezTo>
                    <a:pt x="0" y="345"/>
                    <a:pt x="9" y="414"/>
                    <a:pt x="123" y="423"/>
                  </a:cubicBezTo>
                  <a:lnTo>
                    <a:pt x="123" y="372"/>
                  </a:lnTo>
                  <a:lnTo>
                    <a:pt x="157" y="372"/>
                  </a:lnTo>
                  <a:cubicBezTo>
                    <a:pt x="157" y="429"/>
                    <a:pt x="157" y="423"/>
                    <a:pt x="216" y="423"/>
                  </a:cubicBezTo>
                  <a:cubicBezTo>
                    <a:pt x="221" y="443"/>
                    <a:pt x="224" y="448"/>
                    <a:pt x="224" y="474"/>
                  </a:cubicBezTo>
                  <a:cubicBezTo>
                    <a:pt x="265" y="453"/>
                    <a:pt x="271" y="445"/>
                    <a:pt x="275" y="389"/>
                  </a:cubicBezTo>
                  <a:cubicBezTo>
                    <a:pt x="401" y="389"/>
                    <a:pt x="351" y="263"/>
                    <a:pt x="351" y="135"/>
                  </a:cubicBezTo>
                  <a:cubicBezTo>
                    <a:pt x="231" y="107"/>
                    <a:pt x="263" y="115"/>
                    <a:pt x="213" y="141"/>
                  </a:cubicBezTo>
                  <a:cubicBezTo>
                    <a:pt x="194" y="152"/>
                    <a:pt x="187" y="156"/>
                    <a:pt x="165" y="161"/>
                  </a:cubicBezTo>
                  <a:cubicBezTo>
                    <a:pt x="191" y="50"/>
                    <a:pt x="280" y="70"/>
                    <a:pt x="148" y="0"/>
                  </a:cubicBezTo>
                  <a:cubicBezTo>
                    <a:pt x="150" y="27"/>
                    <a:pt x="173" y="61"/>
                    <a:pt x="140" y="63"/>
                  </a:cubicBezTo>
                  <a:cubicBezTo>
                    <a:pt x="106" y="65"/>
                    <a:pt x="142" y="53"/>
                    <a:pt x="89" y="1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116" name="Freeform 19">
              <a:extLst>
                <a:ext uri="{FF2B5EF4-FFF2-40B4-BE49-F238E27FC236}">
                  <a16:creationId xmlns:a16="http://schemas.microsoft.com/office/drawing/2014/main" id="{AA0CC09F-86FC-4266-AC15-2A46F34A3B8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46638" y="1912938"/>
              <a:ext cx="114300" cy="84138"/>
            </a:xfrm>
            <a:custGeom>
              <a:avLst/>
              <a:gdLst>
                <a:gd name="T0" fmla="*/ 279 w 491"/>
                <a:gd name="T1" fmla="*/ 240 h 360"/>
                <a:gd name="T2" fmla="*/ 313 w 491"/>
                <a:gd name="T3" fmla="*/ 282 h 360"/>
                <a:gd name="T4" fmla="*/ 294 w 491"/>
                <a:gd name="T5" fmla="*/ 268 h 360"/>
                <a:gd name="T6" fmla="*/ 279 w 491"/>
                <a:gd name="T7" fmla="*/ 240 h 360"/>
                <a:gd name="T8" fmla="*/ 279 w 491"/>
                <a:gd name="T9" fmla="*/ 181 h 360"/>
                <a:gd name="T10" fmla="*/ 282 w 491"/>
                <a:gd name="T11" fmla="*/ 183 h 360"/>
                <a:gd name="T12" fmla="*/ 279 w 491"/>
                <a:gd name="T13" fmla="*/ 181 h 360"/>
                <a:gd name="T14" fmla="*/ 237 w 491"/>
                <a:gd name="T15" fmla="*/ 130 h 360"/>
                <a:gd name="T16" fmla="*/ 247 w 491"/>
                <a:gd name="T17" fmla="*/ 138 h 360"/>
                <a:gd name="T18" fmla="*/ 237 w 491"/>
                <a:gd name="T19" fmla="*/ 130 h 360"/>
                <a:gd name="T20" fmla="*/ 321 w 491"/>
                <a:gd name="T21" fmla="*/ 113 h 360"/>
                <a:gd name="T22" fmla="*/ 372 w 491"/>
                <a:gd name="T23" fmla="*/ 113 h 360"/>
                <a:gd name="T24" fmla="*/ 372 w 491"/>
                <a:gd name="T25" fmla="*/ 122 h 360"/>
                <a:gd name="T26" fmla="*/ 321 w 491"/>
                <a:gd name="T27" fmla="*/ 122 h 360"/>
                <a:gd name="T28" fmla="*/ 321 w 491"/>
                <a:gd name="T29" fmla="*/ 113 h 360"/>
                <a:gd name="T30" fmla="*/ 279 w 491"/>
                <a:gd name="T31" fmla="*/ 113 h 360"/>
                <a:gd name="T32" fmla="*/ 293 w 491"/>
                <a:gd name="T33" fmla="*/ 117 h 360"/>
                <a:gd name="T34" fmla="*/ 279 w 491"/>
                <a:gd name="T35" fmla="*/ 113 h 360"/>
                <a:gd name="T36" fmla="*/ 0 w 491"/>
                <a:gd name="T37" fmla="*/ 54 h 360"/>
                <a:gd name="T38" fmla="*/ 243 w 491"/>
                <a:gd name="T39" fmla="*/ 184 h 360"/>
                <a:gd name="T40" fmla="*/ 299 w 491"/>
                <a:gd name="T41" fmla="*/ 339 h 360"/>
                <a:gd name="T42" fmla="*/ 333 w 491"/>
                <a:gd name="T43" fmla="*/ 355 h 360"/>
                <a:gd name="T44" fmla="*/ 330 w 491"/>
                <a:gd name="T45" fmla="*/ 215 h 360"/>
                <a:gd name="T46" fmla="*/ 491 w 491"/>
                <a:gd name="T47" fmla="*/ 147 h 360"/>
                <a:gd name="T48" fmla="*/ 398 w 491"/>
                <a:gd name="T49" fmla="*/ 155 h 360"/>
                <a:gd name="T50" fmla="*/ 398 w 491"/>
                <a:gd name="T51" fmla="*/ 138 h 360"/>
                <a:gd name="T52" fmla="*/ 465 w 491"/>
                <a:gd name="T53" fmla="*/ 96 h 360"/>
                <a:gd name="T54" fmla="*/ 355 w 491"/>
                <a:gd name="T55" fmla="*/ 88 h 360"/>
                <a:gd name="T56" fmla="*/ 389 w 491"/>
                <a:gd name="T57" fmla="*/ 20 h 360"/>
                <a:gd name="T58" fmla="*/ 296 w 491"/>
                <a:gd name="T59" fmla="*/ 62 h 360"/>
                <a:gd name="T60" fmla="*/ 279 w 491"/>
                <a:gd name="T61" fmla="*/ 71 h 360"/>
                <a:gd name="T62" fmla="*/ 262 w 491"/>
                <a:gd name="T63" fmla="*/ 45 h 360"/>
                <a:gd name="T64" fmla="*/ 194 w 491"/>
                <a:gd name="T65" fmla="*/ 79 h 360"/>
                <a:gd name="T66" fmla="*/ 220 w 491"/>
                <a:gd name="T67" fmla="*/ 122 h 360"/>
                <a:gd name="T68" fmla="*/ 101 w 491"/>
                <a:gd name="T69" fmla="*/ 62 h 360"/>
                <a:gd name="T70" fmla="*/ 110 w 491"/>
                <a:gd name="T71" fmla="*/ 3 h 360"/>
                <a:gd name="T72" fmla="*/ 39 w 491"/>
                <a:gd name="T73" fmla="*/ 8 h 360"/>
                <a:gd name="T74" fmla="*/ 0 w 491"/>
                <a:gd name="T75" fmla="*/ 54 h 3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491" h="360">
                  <a:moveTo>
                    <a:pt x="279" y="240"/>
                  </a:moveTo>
                  <a:cubicBezTo>
                    <a:pt x="309" y="248"/>
                    <a:pt x="310" y="248"/>
                    <a:pt x="313" y="282"/>
                  </a:cubicBezTo>
                  <a:cubicBezTo>
                    <a:pt x="306" y="278"/>
                    <a:pt x="302" y="277"/>
                    <a:pt x="294" y="268"/>
                  </a:cubicBezTo>
                  <a:cubicBezTo>
                    <a:pt x="272" y="243"/>
                    <a:pt x="287" y="255"/>
                    <a:pt x="279" y="240"/>
                  </a:cubicBezTo>
                  <a:close/>
                  <a:moveTo>
                    <a:pt x="279" y="181"/>
                  </a:moveTo>
                  <a:lnTo>
                    <a:pt x="282" y="183"/>
                  </a:lnTo>
                  <a:cubicBezTo>
                    <a:pt x="282" y="183"/>
                    <a:pt x="278" y="182"/>
                    <a:pt x="279" y="181"/>
                  </a:cubicBezTo>
                  <a:close/>
                  <a:moveTo>
                    <a:pt x="237" y="130"/>
                  </a:moveTo>
                  <a:cubicBezTo>
                    <a:pt x="251" y="116"/>
                    <a:pt x="264" y="151"/>
                    <a:pt x="247" y="138"/>
                  </a:cubicBezTo>
                  <a:cubicBezTo>
                    <a:pt x="241" y="134"/>
                    <a:pt x="225" y="142"/>
                    <a:pt x="237" y="130"/>
                  </a:cubicBezTo>
                  <a:close/>
                  <a:moveTo>
                    <a:pt x="321" y="113"/>
                  </a:moveTo>
                  <a:lnTo>
                    <a:pt x="372" y="113"/>
                  </a:lnTo>
                  <a:lnTo>
                    <a:pt x="372" y="122"/>
                  </a:lnTo>
                  <a:lnTo>
                    <a:pt x="321" y="122"/>
                  </a:lnTo>
                  <a:lnTo>
                    <a:pt x="321" y="113"/>
                  </a:lnTo>
                  <a:close/>
                  <a:moveTo>
                    <a:pt x="279" y="113"/>
                  </a:moveTo>
                  <a:cubicBezTo>
                    <a:pt x="288" y="104"/>
                    <a:pt x="325" y="126"/>
                    <a:pt x="293" y="117"/>
                  </a:cubicBezTo>
                  <a:cubicBezTo>
                    <a:pt x="286" y="116"/>
                    <a:pt x="265" y="127"/>
                    <a:pt x="279" y="113"/>
                  </a:cubicBezTo>
                  <a:close/>
                  <a:moveTo>
                    <a:pt x="0" y="54"/>
                  </a:moveTo>
                  <a:cubicBezTo>
                    <a:pt x="0" y="153"/>
                    <a:pt x="138" y="47"/>
                    <a:pt x="243" y="184"/>
                  </a:cubicBezTo>
                  <a:cubicBezTo>
                    <a:pt x="285" y="239"/>
                    <a:pt x="216" y="280"/>
                    <a:pt x="299" y="339"/>
                  </a:cubicBezTo>
                  <a:cubicBezTo>
                    <a:pt x="303" y="341"/>
                    <a:pt x="331" y="355"/>
                    <a:pt x="333" y="355"/>
                  </a:cubicBezTo>
                  <a:cubicBezTo>
                    <a:pt x="402" y="360"/>
                    <a:pt x="333" y="255"/>
                    <a:pt x="330" y="215"/>
                  </a:cubicBezTo>
                  <a:cubicBezTo>
                    <a:pt x="466" y="183"/>
                    <a:pt x="489" y="225"/>
                    <a:pt x="491" y="147"/>
                  </a:cubicBezTo>
                  <a:cubicBezTo>
                    <a:pt x="446" y="151"/>
                    <a:pt x="438" y="164"/>
                    <a:pt x="398" y="155"/>
                  </a:cubicBezTo>
                  <a:lnTo>
                    <a:pt x="398" y="138"/>
                  </a:lnTo>
                  <a:cubicBezTo>
                    <a:pt x="445" y="140"/>
                    <a:pt x="464" y="159"/>
                    <a:pt x="465" y="96"/>
                  </a:cubicBezTo>
                  <a:cubicBezTo>
                    <a:pt x="398" y="96"/>
                    <a:pt x="412" y="101"/>
                    <a:pt x="355" y="88"/>
                  </a:cubicBezTo>
                  <a:cubicBezTo>
                    <a:pt x="374" y="59"/>
                    <a:pt x="385" y="65"/>
                    <a:pt x="389" y="20"/>
                  </a:cubicBezTo>
                  <a:cubicBezTo>
                    <a:pt x="351" y="23"/>
                    <a:pt x="337" y="40"/>
                    <a:pt x="296" y="62"/>
                  </a:cubicBezTo>
                  <a:lnTo>
                    <a:pt x="279" y="71"/>
                  </a:lnTo>
                  <a:cubicBezTo>
                    <a:pt x="260" y="58"/>
                    <a:pt x="269" y="69"/>
                    <a:pt x="262" y="45"/>
                  </a:cubicBezTo>
                  <a:cubicBezTo>
                    <a:pt x="233" y="48"/>
                    <a:pt x="194" y="49"/>
                    <a:pt x="194" y="79"/>
                  </a:cubicBezTo>
                  <a:cubicBezTo>
                    <a:pt x="194" y="115"/>
                    <a:pt x="203" y="75"/>
                    <a:pt x="220" y="122"/>
                  </a:cubicBezTo>
                  <a:lnTo>
                    <a:pt x="101" y="62"/>
                  </a:lnTo>
                  <a:cubicBezTo>
                    <a:pt x="102" y="25"/>
                    <a:pt x="107" y="36"/>
                    <a:pt x="110" y="3"/>
                  </a:cubicBezTo>
                  <a:cubicBezTo>
                    <a:pt x="83" y="3"/>
                    <a:pt x="62" y="0"/>
                    <a:pt x="39" y="8"/>
                  </a:cubicBezTo>
                  <a:cubicBezTo>
                    <a:pt x="22" y="15"/>
                    <a:pt x="0" y="34"/>
                    <a:pt x="0" y="5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117" name="Freeform 20">
              <a:extLst>
                <a:ext uri="{FF2B5EF4-FFF2-40B4-BE49-F238E27FC236}">
                  <a16:creationId xmlns:a16="http://schemas.microsoft.com/office/drawing/2014/main" id="{8D666B6D-3691-440A-9992-8C9B75C7D36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37113" y="2320926"/>
              <a:ext cx="80963" cy="87313"/>
            </a:xfrm>
            <a:custGeom>
              <a:avLst/>
              <a:gdLst>
                <a:gd name="T0" fmla="*/ 153 w 348"/>
                <a:gd name="T1" fmla="*/ 178 h 373"/>
                <a:gd name="T2" fmla="*/ 45 w 348"/>
                <a:gd name="T3" fmla="*/ 212 h 373"/>
                <a:gd name="T4" fmla="*/ 68 w 348"/>
                <a:gd name="T5" fmla="*/ 169 h 373"/>
                <a:gd name="T6" fmla="*/ 153 w 348"/>
                <a:gd name="T7" fmla="*/ 178 h 373"/>
                <a:gd name="T8" fmla="*/ 127 w 348"/>
                <a:gd name="T9" fmla="*/ 356 h 373"/>
                <a:gd name="T10" fmla="*/ 136 w 348"/>
                <a:gd name="T11" fmla="*/ 364 h 373"/>
                <a:gd name="T12" fmla="*/ 195 w 348"/>
                <a:gd name="T13" fmla="*/ 373 h 373"/>
                <a:gd name="T14" fmla="*/ 221 w 348"/>
                <a:gd name="T15" fmla="*/ 186 h 373"/>
                <a:gd name="T16" fmla="*/ 153 w 348"/>
                <a:gd name="T17" fmla="*/ 178 h 373"/>
                <a:gd name="T18" fmla="*/ 153 w 348"/>
                <a:gd name="T19" fmla="*/ 144 h 373"/>
                <a:gd name="T20" fmla="*/ 94 w 348"/>
                <a:gd name="T21" fmla="*/ 126 h 373"/>
                <a:gd name="T22" fmla="*/ 94 w 348"/>
                <a:gd name="T23" fmla="*/ 102 h 373"/>
                <a:gd name="T24" fmla="*/ 204 w 348"/>
                <a:gd name="T25" fmla="*/ 135 h 373"/>
                <a:gd name="T26" fmla="*/ 280 w 348"/>
                <a:gd name="T27" fmla="*/ 212 h 373"/>
                <a:gd name="T28" fmla="*/ 324 w 348"/>
                <a:gd name="T29" fmla="*/ 172 h 373"/>
                <a:gd name="T30" fmla="*/ 348 w 348"/>
                <a:gd name="T31" fmla="*/ 102 h 373"/>
                <a:gd name="T32" fmla="*/ 194 w 348"/>
                <a:gd name="T33" fmla="*/ 52 h 373"/>
                <a:gd name="T34" fmla="*/ 170 w 348"/>
                <a:gd name="T35" fmla="*/ 0 h 373"/>
                <a:gd name="T36" fmla="*/ 127 w 348"/>
                <a:gd name="T37" fmla="*/ 0 h 373"/>
                <a:gd name="T38" fmla="*/ 0 w 348"/>
                <a:gd name="T39" fmla="*/ 229 h 373"/>
                <a:gd name="T40" fmla="*/ 68 w 348"/>
                <a:gd name="T41" fmla="*/ 305 h 373"/>
                <a:gd name="T42" fmla="*/ 212 w 348"/>
                <a:gd name="T43" fmla="*/ 246 h 373"/>
                <a:gd name="T44" fmla="*/ 110 w 348"/>
                <a:gd name="T45" fmla="*/ 305 h 373"/>
                <a:gd name="T46" fmla="*/ 127 w 348"/>
                <a:gd name="T47" fmla="*/ 356 h 3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348" h="373">
                  <a:moveTo>
                    <a:pt x="153" y="178"/>
                  </a:moveTo>
                  <a:cubicBezTo>
                    <a:pt x="137" y="192"/>
                    <a:pt x="55" y="260"/>
                    <a:pt x="45" y="212"/>
                  </a:cubicBezTo>
                  <a:cubicBezTo>
                    <a:pt x="41" y="191"/>
                    <a:pt x="56" y="188"/>
                    <a:pt x="68" y="169"/>
                  </a:cubicBezTo>
                  <a:cubicBezTo>
                    <a:pt x="113" y="169"/>
                    <a:pt x="118" y="170"/>
                    <a:pt x="153" y="178"/>
                  </a:cubicBezTo>
                  <a:close/>
                  <a:moveTo>
                    <a:pt x="127" y="356"/>
                  </a:moveTo>
                  <a:lnTo>
                    <a:pt x="136" y="364"/>
                  </a:lnTo>
                  <a:cubicBezTo>
                    <a:pt x="169" y="367"/>
                    <a:pt x="158" y="372"/>
                    <a:pt x="195" y="373"/>
                  </a:cubicBezTo>
                  <a:cubicBezTo>
                    <a:pt x="206" y="325"/>
                    <a:pt x="307" y="240"/>
                    <a:pt x="221" y="186"/>
                  </a:cubicBezTo>
                  <a:cubicBezTo>
                    <a:pt x="190" y="166"/>
                    <a:pt x="191" y="175"/>
                    <a:pt x="153" y="178"/>
                  </a:cubicBezTo>
                  <a:lnTo>
                    <a:pt x="153" y="144"/>
                  </a:lnTo>
                  <a:lnTo>
                    <a:pt x="94" y="126"/>
                  </a:lnTo>
                  <a:lnTo>
                    <a:pt x="94" y="102"/>
                  </a:lnTo>
                  <a:cubicBezTo>
                    <a:pt x="178" y="102"/>
                    <a:pt x="152" y="105"/>
                    <a:pt x="204" y="135"/>
                  </a:cubicBezTo>
                  <a:cubicBezTo>
                    <a:pt x="244" y="159"/>
                    <a:pt x="267" y="158"/>
                    <a:pt x="280" y="212"/>
                  </a:cubicBezTo>
                  <a:cubicBezTo>
                    <a:pt x="308" y="204"/>
                    <a:pt x="310" y="195"/>
                    <a:pt x="324" y="172"/>
                  </a:cubicBezTo>
                  <a:cubicBezTo>
                    <a:pt x="339" y="148"/>
                    <a:pt x="347" y="137"/>
                    <a:pt x="348" y="102"/>
                  </a:cubicBezTo>
                  <a:cubicBezTo>
                    <a:pt x="289" y="115"/>
                    <a:pt x="240" y="87"/>
                    <a:pt x="194" y="52"/>
                  </a:cubicBezTo>
                  <a:cubicBezTo>
                    <a:pt x="171" y="33"/>
                    <a:pt x="171" y="39"/>
                    <a:pt x="170" y="0"/>
                  </a:cubicBezTo>
                  <a:lnTo>
                    <a:pt x="127" y="0"/>
                  </a:lnTo>
                  <a:cubicBezTo>
                    <a:pt x="125" y="87"/>
                    <a:pt x="18" y="154"/>
                    <a:pt x="0" y="229"/>
                  </a:cubicBezTo>
                  <a:cubicBezTo>
                    <a:pt x="14" y="249"/>
                    <a:pt x="48" y="291"/>
                    <a:pt x="68" y="305"/>
                  </a:cubicBezTo>
                  <a:cubicBezTo>
                    <a:pt x="177" y="280"/>
                    <a:pt x="137" y="247"/>
                    <a:pt x="212" y="246"/>
                  </a:cubicBezTo>
                  <a:cubicBezTo>
                    <a:pt x="210" y="327"/>
                    <a:pt x="171" y="334"/>
                    <a:pt x="110" y="305"/>
                  </a:cubicBezTo>
                  <a:cubicBezTo>
                    <a:pt x="113" y="334"/>
                    <a:pt x="117" y="336"/>
                    <a:pt x="127" y="35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118" name="Freeform 21">
              <a:extLst>
                <a:ext uri="{FF2B5EF4-FFF2-40B4-BE49-F238E27FC236}">
                  <a16:creationId xmlns:a16="http://schemas.microsoft.com/office/drawing/2014/main" id="{28266A3D-F801-4914-B025-35C079BEE8F0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6138" y="1728788"/>
              <a:ext cx="77788" cy="79375"/>
            </a:xfrm>
            <a:custGeom>
              <a:avLst/>
              <a:gdLst>
                <a:gd name="T0" fmla="*/ 161 w 331"/>
                <a:gd name="T1" fmla="*/ 127 h 339"/>
                <a:gd name="T2" fmla="*/ 43 w 331"/>
                <a:gd name="T3" fmla="*/ 144 h 339"/>
                <a:gd name="T4" fmla="*/ 136 w 331"/>
                <a:gd name="T5" fmla="*/ 186 h 339"/>
                <a:gd name="T6" fmla="*/ 0 w 331"/>
                <a:gd name="T7" fmla="*/ 279 h 339"/>
                <a:gd name="T8" fmla="*/ 181 w 331"/>
                <a:gd name="T9" fmla="*/ 231 h 339"/>
                <a:gd name="T10" fmla="*/ 331 w 331"/>
                <a:gd name="T11" fmla="*/ 186 h 339"/>
                <a:gd name="T12" fmla="*/ 263 w 331"/>
                <a:gd name="T13" fmla="*/ 127 h 339"/>
                <a:gd name="T14" fmla="*/ 212 w 331"/>
                <a:gd name="T15" fmla="*/ 0 h 339"/>
                <a:gd name="T16" fmla="*/ 195 w 331"/>
                <a:gd name="T17" fmla="*/ 67 h 339"/>
                <a:gd name="T18" fmla="*/ 161 w 331"/>
                <a:gd name="T19" fmla="*/ 127 h 3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1" h="339">
                  <a:moveTo>
                    <a:pt x="161" y="127"/>
                  </a:moveTo>
                  <a:cubicBezTo>
                    <a:pt x="68" y="127"/>
                    <a:pt x="43" y="51"/>
                    <a:pt x="43" y="144"/>
                  </a:cubicBezTo>
                  <a:cubicBezTo>
                    <a:pt x="43" y="189"/>
                    <a:pt x="91" y="186"/>
                    <a:pt x="136" y="186"/>
                  </a:cubicBezTo>
                  <a:cubicBezTo>
                    <a:pt x="73" y="280"/>
                    <a:pt x="0" y="206"/>
                    <a:pt x="0" y="279"/>
                  </a:cubicBezTo>
                  <a:cubicBezTo>
                    <a:pt x="0" y="321"/>
                    <a:pt x="93" y="339"/>
                    <a:pt x="181" y="231"/>
                  </a:cubicBezTo>
                  <a:cubicBezTo>
                    <a:pt x="233" y="167"/>
                    <a:pt x="252" y="186"/>
                    <a:pt x="331" y="186"/>
                  </a:cubicBezTo>
                  <a:cubicBezTo>
                    <a:pt x="320" y="140"/>
                    <a:pt x="319" y="128"/>
                    <a:pt x="263" y="127"/>
                  </a:cubicBezTo>
                  <a:cubicBezTo>
                    <a:pt x="264" y="75"/>
                    <a:pt x="301" y="20"/>
                    <a:pt x="212" y="0"/>
                  </a:cubicBezTo>
                  <a:cubicBezTo>
                    <a:pt x="210" y="29"/>
                    <a:pt x="202" y="41"/>
                    <a:pt x="195" y="67"/>
                  </a:cubicBezTo>
                  <a:cubicBezTo>
                    <a:pt x="188" y="96"/>
                    <a:pt x="192" y="127"/>
                    <a:pt x="161" y="12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119" name="Freeform 22">
              <a:extLst>
                <a:ext uri="{FF2B5EF4-FFF2-40B4-BE49-F238E27FC236}">
                  <a16:creationId xmlns:a16="http://schemas.microsoft.com/office/drawing/2014/main" id="{D17E39E1-F20C-4426-8ACA-353AA24CCD99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2450" y="2473326"/>
              <a:ext cx="66675" cy="68263"/>
            </a:xfrm>
            <a:custGeom>
              <a:avLst/>
              <a:gdLst>
                <a:gd name="T0" fmla="*/ 0 w 293"/>
                <a:gd name="T1" fmla="*/ 203 h 296"/>
                <a:gd name="T2" fmla="*/ 0 w 293"/>
                <a:gd name="T3" fmla="*/ 237 h 296"/>
                <a:gd name="T4" fmla="*/ 212 w 293"/>
                <a:gd name="T5" fmla="*/ 296 h 296"/>
                <a:gd name="T6" fmla="*/ 237 w 293"/>
                <a:gd name="T7" fmla="*/ 237 h 296"/>
                <a:gd name="T8" fmla="*/ 224 w 293"/>
                <a:gd name="T9" fmla="*/ 219 h 296"/>
                <a:gd name="T10" fmla="*/ 208 w 293"/>
                <a:gd name="T11" fmla="*/ 223 h 296"/>
                <a:gd name="T12" fmla="*/ 173 w 293"/>
                <a:gd name="T13" fmla="*/ 242 h 296"/>
                <a:gd name="T14" fmla="*/ 102 w 293"/>
                <a:gd name="T15" fmla="*/ 229 h 296"/>
                <a:gd name="T16" fmla="*/ 119 w 293"/>
                <a:gd name="T17" fmla="*/ 169 h 296"/>
                <a:gd name="T18" fmla="*/ 161 w 293"/>
                <a:gd name="T19" fmla="*/ 220 h 296"/>
                <a:gd name="T20" fmla="*/ 212 w 293"/>
                <a:gd name="T21" fmla="*/ 119 h 296"/>
                <a:gd name="T22" fmla="*/ 144 w 293"/>
                <a:gd name="T23" fmla="*/ 136 h 296"/>
                <a:gd name="T24" fmla="*/ 229 w 293"/>
                <a:gd name="T25" fmla="*/ 161 h 296"/>
                <a:gd name="T26" fmla="*/ 288 w 293"/>
                <a:gd name="T27" fmla="*/ 85 h 296"/>
                <a:gd name="T28" fmla="*/ 85 w 293"/>
                <a:gd name="T29" fmla="*/ 0 h 296"/>
                <a:gd name="T30" fmla="*/ 97 w 293"/>
                <a:gd name="T31" fmla="*/ 58 h 296"/>
                <a:gd name="T32" fmla="*/ 55 w 293"/>
                <a:gd name="T33" fmla="*/ 173 h 296"/>
                <a:gd name="T34" fmla="*/ 0 w 293"/>
                <a:gd name="T35" fmla="*/ 203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93" h="296">
                  <a:moveTo>
                    <a:pt x="0" y="203"/>
                  </a:moveTo>
                  <a:lnTo>
                    <a:pt x="0" y="237"/>
                  </a:lnTo>
                  <a:cubicBezTo>
                    <a:pt x="83" y="244"/>
                    <a:pt x="103" y="296"/>
                    <a:pt x="212" y="296"/>
                  </a:cubicBezTo>
                  <a:cubicBezTo>
                    <a:pt x="220" y="263"/>
                    <a:pt x="231" y="258"/>
                    <a:pt x="237" y="237"/>
                  </a:cubicBezTo>
                  <a:cubicBezTo>
                    <a:pt x="240" y="227"/>
                    <a:pt x="250" y="215"/>
                    <a:pt x="224" y="219"/>
                  </a:cubicBezTo>
                  <a:cubicBezTo>
                    <a:pt x="217" y="220"/>
                    <a:pt x="214" y="220"/>
                    <a:pt x="208" y="223"/>
                  </a:cubicBezTo>
                  <a:cubicBezTo>
                    <a:pt x="192" y="229"/>
                    <a:pt x="188" y="234"/>
                    <a:pt x="173" y="242"/>
                  </a:cubicBezTo>
                  <a:cubicBezTo>
                    <a:pt x="135" y="263"/>
                    <a:pt x="135" y="251"/>
                    <a:pt x="102" y="229"/>
                  </a:cubicBezTo>
                  <a:cubicBezTo>
                    <a:pt x="109" y="197"/>
                    <a:pt x="116" y="205"/>
                    <a:pt x="119" y="169"/>
                  </a:cubicBezTo>
                  <a:cubicBezTo>
                    <a:pt x="167" y="170"/>
                    <a:pt x="161" y="173"/>
                    <a:pt x="161" y="220"/>
                  </a:cubicBezTo>
                  <a:cubicBezTo>
                    <a:pt x="191" y="201"/>
                    <a:pt x="208" y="163"/>
                    <a:pt x="212" y="119"/>
                  </a:cubicBezTo>
                  <a:cubicBezTo>
                    <a:pt x="195" y="127"/>
                    <a:pt x="166" y="131"/>
                    <a:pt x="144" y="136"/>
                  </a:cubicBezTo>
                  <a:cubicBezTo>
                    <a:pt x="152" y="42"/>
                    <a:pt x="229" y="60"/>
                    <a:pt x="229" y="161"/>
                  </a:cubicBezTo>
                  <a:cubicBezTo>
                    <a:pt x="293" y="156"/>
                    <a:pt x="266" y="132"/>
                    <a:pt x="288" y="85"/>
                  </a:cubicBezTo>
                  <a:cubicBezTo>
                    <a:pt x="186" y="31"/>
                    <a:pt x="142" y="28"/>
                    <a:pt x="85" y="0"/>
                  </a:cubicBezTo>
                  <a:cubicBezTo>
                    <a:pt x="88" y="29"/>
                    <a:pt x="98" y="39"/>
                    <a:pt x="97" y="58"/>
                  </a:cubicBezTo>
                  <a:lnTo>
                    <a:pt x="55" y="173"/>
                  </a:lnTo>
                  <a:cubicBezTo>
                    <a:pt x="39" y="206"/>
                    <a:pt x="44" y="203"/>
                    <a:pt x="0" y="20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120" name="Freeform 23">
              <a:extLst>
                <a:ext uri="{FF2B5EF4-FFF2-40B4-BE49-F238E27FC236}">
                  <a16:creationId xmlns:a16="http://schemas.microsoft.com/office/drawing/2014/main" id="{F2ED43E0-6F81-4C43-81AF-BDD02899756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141788" y="2263776"/>
              <a:ext cx="57150" cy="57150"/>
            </a:xfrm>
            <a:custGeom>
              <a:avLst/>
              <a:gdLst>
                <a:gd name="T0" fmla="*/ 36 w 248"/>
                <a:gd name="T1" fmla="*/ 186 h 245"/>
                <a:gd name="T2" fmla="*/ 28 w 248"/>
                <a:gd name="T3" fmla="*/ 152 h 245"/>
                <a:gd name="T4" fmla="*/ 211 w 248"/>
                <a:gd name="T5" fmla="*/ 106 h 245"/>
                <a:gd name="T6" fmla="*/ 173 w 248"/>
                <a:gd name="T7" fmla="*/ 154 h 245"/>
                <a:gd name="T8" fmla="*/ 36 w 248"/>
                <a:gd name="T9" fmla="*/ 186 h 245"/>
                <a:gd name="T10" fmla="*/ 2 w 248"/>
                <a:gd name="T11" fmla="*/ 101 h 245"/>
                <a:gd name="T12" fmla="*/ 104 w 248"/>
                <a:gd name="T13" fmla="*/ 245 h 245"/>
                <a:gd name="T14" fmla="*/ 248 w 248"/>
                <a:gd name="T15" fmla="*/ 110 h 245"/>
                <a:gd name="T16" fmla="*/ 121 w 248"/>
                <a:gd name="T17" fmla="*/ 0 h 245"/>
                <a:gd name="T18" fmla="*/ 2 w 248"/>
                <a:gd name="T19" fmla="*/ 101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48" h="245">
                  <a:moveTo>
                    <a:pt x="36" y="186"/>
                  </a:moveTo>
                  <a:cubicBezTo>
                    <a:pt x="31" y="163"/>
                    <a:pt x="28" y="170"/>
                    <a:pt x="28" y="152"/>
                  </a:cubicBezTo>
                  <a:cubicBezTo>
                    <a:pt x="28" y="83"/>
                    <a:pt x="227" y="25"/>
                    <a:pt x="211" y="106"/>
                  </a:cubicBezTo>
                  <a:cubicBezTo>
                    <a:pt x="208" y="123"/>
                    <a:pt x="185" y="145"/>
                    <a:pt x="173" y="154"/>
                  </a:cubicBezTo>
                  <a:cubicBezTo>
                    <a:pt x="134" y="183"/>
                    <a:pt x="102" y="186"/>
                    <a:pt x="36" y="186"/>
                  </a:cubicBezTo>
                  <a:close/>
                  <a:moveTo>
                    <a:pt x="2" y="101"/>
                  </a:moveTo>
                  <a:cubicBezTo>
                    <a:pt x="2" y="165"/>
                    <a:pt x="0" y="245"/>
                    <a:pt x="104" y="245"/>
                  </a:cubicBezTo>
                  <a:cubicBezTo>
                    <a:pt x="171" y="245"/>
                    <a:pt x="248" y="201"/>
                    <a:pt x="248" y="110"/>
                  </a:cubicBezTo>
                  <a:cubicBezTo>
                    <a:pt x="248" y="57"/>
                    <a:pt x="168" y="0"/>
                    <a:pt x="121" y="0"/>
                  </a:cubicBezTo>
                  <a:cubicBezTo>
                    <a:pt x="68" y="0"/>
                    <a:pt x="2" y="49"/>
                    <a:pt x="2" y="10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121" name="Freeform 24">
              <a:extLst>
                <a:ext uri="{FF2B5EF4-FFF2-40B4-BE49-F238E27FC236}">
                  <a16:creationId xmlns:a16="http://schemas.microsoft.com/office/drawing/2014/main" id="{7D3A3F96-3589-4980-890F-0177C382455A}"/>
                </a:ext>
              </a:extLst>
            </p:cNvPr>
            <p:cNvSpPr>
              <a:spLocks/>
            </p:cNvSpPr>
            <p:nvPr/>
          </p:nvSpPr>
          <p:spPr bwMode="auto">
            <a:xfrm>
              <a:off x="4416425" y="2482851"/>
              <a:ext cx="52388" cy="73025"/>
            </a:xfrm>
            <a:custGeom>
              <a:avLst/>
              <a:gdLst>
                <a:gd name="T0" fmla="*/ 33 w 220"/>
                <a:gd name="T1" fmla="*/ 132 h 310"/>
                <a:gd name="T2" fmla="*/ 128 w 220"/>
                <a:gd name="T3" fmla="*/ 242 h 310"/>
                <a:gd name="T4" fmla="*/ 50 w 220"/>
                <a:gd name="T5" fmla="*/ 183 h 310"/>
                <a:gd name="T6" fmla="*/ 16 w 220"/>
                <a:gd name="T7" fmla="*/ 183 h 310"/>
                <a:gd name="T8" fmla="*/ 0 w 220"/>
                <a:gd name="T9" fmla="*/ 267 h 310"/>
                <a:gd name="T10" fmla="*/ 110 w 220"/>
                <a:gd name="T11" fmla="*/ 310 h 310"/>
                <a:gd name="T12" fmla="*/ 194 w 220"/>
                <a:gd name="T13" fmla="*/ 250 h 310"/>
                <a:gd name="T14" fmla="*/ 127 w 220"/>
                <a:gd name="T15" fmla="*/ 81 h 310"/>
                <a:gd name="T16" fmla="*/ 177 w 220"/>
                <a:gd name="T17" fmla="*/ 174 h 310"/>
                <a:gd name="T18" fmla="*/ 211 w 220"/>
                <a:gd name="T19" fmla="*/ 174 h 310"/>
                <a:gd name="T20" fmla="*/ 220 w 220"/>
                <a:gd name="T21" fmla="*/ 73 h 310"/>
                <a:gd name="T22" fmla="*/ 66 w 220"/>
                <a:gd name="T23" fmla="*/ 72 h 310"/>
                <a:gd name="T24" fmla="*/ 33 w 220"/>
                <a:gd name="T25" fmla="*/ 132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20" h="310">
                  <a:moveTo>
                    <a:pt x="33" y="132"/>
                  </a:moveTo>
                  <a:cubicBezTo>
                    <a:pt x="33" y="182"/>
                    <a:pt x="114" y="205"/>
                    <a:pt x="128" y="242"/>
                  </a:cubicBezTo>
                  <a:cubicBezTo>
                    <a:pt x="149" y="292"/>
                    <a:pt x="50" y="309"/>
                    <a:pt x="50" y="183"/>
                  </a:cubicBezTo>
                  <a:lnTo>
                    <a:pt x="16" y="183"/>
                  </a:lnTo>
                  <a:cubicBezTo>
                    <a:pt x="11" y="207"/>
                    <a:pt x="2" y="240"/>
                    <a:pt x="0" y="267"/>
                  </a:cubicBezTo>
                  <a:cubicBezTo>
                    <a:pt x="27" y="274"/>
                    <a:pt x="96" y="310"/>
                    <a:pt x="110" y="310"/>
                  </a:cubicBezTo>
                  <a:cubicBezTo>
                    <a:pt x="130" y="310"/>
                    <a:pt x="194" y="278"/>
                    <a:pt x="194" y="250"/>
                  </a:cubicBezTo>
                  <a:cubicBezTo>
                    <a:pt x="194" y="125"/>
                    <a:pt x="35" y="142"/>
                    <a:pt x="127" y="81"/>
                  </a:cubicBezTo>
                  <a:cubicBezTo>
                    <a:pt x="165" y="91"/>
                    <a:pt x="176" y="128"/>
                    <a:pt x="177" y="174"/>
                  </a:cubicBezTo>
                  <a:lnTo>
                    <a:pt x="211" y="174"/>
                  </a:lnTo>
                  <a:cubicBezTo>
                    <a:pt x="211" y="125"/>
                    <a:pt x="220" y="115"/>
                    <a:pt x="220" y="73"/>
                  </a:cubicBezTo>
                  <a:cubicBezTo>
                    <a:pt x="155" y="104"/>
                    <a:pt x="141" y="0"/>
                    <a:pt x="66" y="72"/>
                  </a:cubicBezTo>
                  <a:cubicBezTo>
                    <a:pt x="57" y="81"/>
                    <a:pt x="33" y="115"/>
                    <a:pt x="33" y="13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122" name="Freeform 25">
              <a:extLst>
                <a:ext uri="{FF2B5EF4-FFF2-40B4-BE49-F238E27FC236}">
                  <a16:creationId xmlns:a16="http://schemas.microsoft.com/office/drawing/2014/main" id="{7A5BA4AF-F7CD-41D5-B454-1369EDFC1B05}"/>
                </a:ext>
              </a:extLst>
            </p:cNvPr>
            <p:cNvSpPr>
              <a:spLocks/>
            </p:cNvSpPr>
            <p:nvPr/>
          </p:nvSpPr>
          <p:spPr bwMode="auto">
            <a:xfrm>
              <a:off x="4468813" y="2500313"/>
              <a:ext cx="58738" cy="63500"/>
            </a:xfrm>
            <a:custGeom>
              <a:avLst/>
              <a:gdLst>
                <a:gd name="T0" fmla="*/ 6 w 252"/>
                <a:gd name="T1" fmla="*/ 101 h 271"/>
                <a:gd name="T2" fmla="*/ 99 w 252"/>
                <a:gd name="T3" fmla="*/ 50 h 271"/>
                <a:gd name="T4" fmla="*/ 74 w 252"/>
                <a:gd name="T5" fmla="*/ 228 h 271"/>
                <a:gd name="T6" fmla="*/ 40 w 252"/>
                <a:gd name="T7" fmla="*/ 228 h 271"/>
                <a:gd name="T8" fmla="*/ 40 w 252"/>
                <a:gd name="T9" fmla="*/ 262 h 271"/>
                <a:gd name="T10" fmla="*/ 175 w 252"/>
                <a:gd name="T11" fmla="*/ 271 h 271"/>
                <a:gd name="T12" fmla="*/ 160 w 252"/>
                <a:gd name="T13" fmla="*/ 59 h 271"/>
                <a:gd name="T14" fmla="*/ 209 w 252"/>
                <a:gd name="T15" fmla="*/ 127 h 271"/>
                <a:gd name="T16" fmla="*/ 243 w 252"/>
                <a:gd name="T17" fmla="*/ 127 h 271"/>
                <a:gd name="T18" fmla="*/ 252 w 252"/>
                <a:gd name="T19" fmla="*/ 42 h 271"/>
                <a:gd name="T20" fmla="*/ 23 w 252"/>
                <a:gd name="T21" fmla="*/ 0 h 271"/>
                <a:gd name="T22" fmla="*/ 6 w 252"/>
                <a:gd name="T23" fmla="*/ 101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52" h="271">
                  <a:moveTo>
                    <a:pt x="6" y="101"/>
                  </a:moveTo>
                  <a:cubicBezTo>
                    <a:pt x="94" y="81"/>
                    <a:pt x="0" y="50"/>
                    <a:pt x="99" y="50"/>
                  </a:cubicBezTo>
                  <a:cubicBezTo>
                    <a:pt x="90" y="92"/>
                    <a:pt x="74" y="181"/>
                    <a:pt x="74" y="228"/>
                  </a:cubicBezTo>
                  <a:lnTo>
                    <a:pt x="40" y="228"/>
                  </a:lnTo>
                  <a:lnTo>
                    <a:pt x="40" y="262"/>
                  </a:lnTo>
                  <a:lnTo>
                    <a:pt x="175" y="271"/>
                  </a:lnTo>
                  <a:cubicBezTo>
                    <a:pt x="136" y="196"/>
                    <a:pt x="149" y="238"/>
                    <a:pt x="160" y="59"/>
                  </a:cubicBezTo>
                  <a:cubicBezTo>
                    <a:pt x="208" y="60"/>
                    <a:pt x="205" y="74"/>
                    <a:pt x="209" y="127"/>
                  </a:cubicBezTo>
                  <a:lnTo>
                    <a:pt x="243" y="127"/>
                  </a:lnTo>
                  <a:lnTo>
                    <a:pt x="252" y="42"/>
                  </a:lnTo>
                  <a:cubicBezTo>
                    <a:pt x="191" y="13"/>
                    <a:pt x="70" y="22"/>
                    <a:pt x="23" y="0"/>
                  </a:cubicBezTo>
                  <a:cubicBezTo>
                    <a:pt x="20" y="41"/>
                    <a:pt x="6" y="53"/>
                    <a:pt x="6" y="10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123" name="Freeform 26">
              <a:extLst>
                <a:ext uri="{FF2B5EF4-FFF2-40B4-BE49-F238E27FC236}">
                  <a16:creationId xmlns:a16="http://schemas.microsoft.com/office/drawing/2014/main" id="{C37E3B26-858F-4BA8-AB5E-BC2B33AB6D44}"/>
                </a:ext>
              </a:extLst>
            </p:cNvPr>
            <p:cNvSpPr>
              <a:spLocks/>
            </p:cNvSpPr>
            <p:nvPr/>
          </p:nvSpPr>
          <p:spPr bwMode="auto">
            <a:xfrm>
              <a:off x="4119563" y="2219326"/>
              <a:ext cx="63500" cy="47625"/>
            </a:xfrm>
            <a:custGeom>
              <a:avLst/>
              <a:gdLst>
                <a:gd name="T0" fmla="*/ 93 w 271"/>
                <a:gd name="T1" fmla="*/ 161 h 204"/>
                <a:gd name="T2" fmla="*/ 34 w 271"/>
                <a:gd name="T3" fmla="*/ 136 h 204"/>
                <a:gd name="T4" fmla="*/ 93 w 271"/>
                <a:gd name="T5" fmla="*/ 26 h 204"/>
                <a:gd name="T6" fmla="*/ 0 w 271"/>
                <a:gd name="T7" fmla="*/ 51 h 204"/>
                <a:gd name="T8" fmla="*/ 68 w 271"/>
                <a:gd name="T9" fmla="*/ 204 h 204"/>
                <a:gd name="T10" fmla="*/ 119 w 271"/>
                <a:gd name="T11" fmla="*/ 204 h 204"/>
                <a:gd name="T12" fmla="*/ 169 w 271"/>
                <a:gd name="T13" fmla="*/ 68 h 204"/>
                <a:gd name="T14" fmla="*/ 202 w 271"/>
                <a:gd name="T15" fmla="*/ 41 h 204"/>
                <a:gd name="T16" fmla="*/ 186 w 271"/>
                <a:gd name="T17" fmla="*/ 161 h 204"/>
                <a:gd name="T18" fmla="*/ 271 w 271"/>
                <a:gd name="T19" fmla="*/ 153 h 204"/>
                <a:gd name="T20" fmla="*/ 251 w 271"/>
                <a:gd name="T21" fmla="*/ 71 h 204"/>
                <a:gd name="T22" fmla="*/ 220 w 271"/>
                <a:gd name="T23" fmla="*/ 0 h 204"/>
                <a:gd name="T24" fmla="*/ 127 w 271"/>
                <a:gd name="T25" fmla="*/ 0 h 204"/>
                <a:gd name="T26" fmla="*/ 105 w 271"/>
                <a:gd name="T27" fmla="*/ 71 h 204"/>
                <a:gd name="T28" fmla="*/ 93 w 271"/>
                <a:gd name="T29" fmla="*/ 161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71" h="204">
                  <a:moveTo>
                    <a:pt x="93" y="161"/>
                  </a:moveTo>
                  <a:cubicBezTo>
                    <a:pt x="61" y="159"/>
                    <a:pt x="54" y="149"/>
                    <a:pt x="34" y="136"/>
                  </a:cubicBezTo>
                  <a:cubicBezTo>
                    <a:pt x="47" y="82"/>
                    <a:pt x="67" y="65"/>
                    <a:pt x="93" y="26"/>
                  </a:cubicBezTo>
                  <a:cubicBezTo>
                    <a:pt x="69" y="26"/>
                    <a:pt x="0" y="31"/>
                    <a:pt x="0" y="51"/>
                  </a:cubicBezTo>
                  <a:cubicBezTo>
                    <a:pt x="0" y="94"/>
                    <a:pt x="32" y="204"/>
                    <a:pt x="68" y="204"/>
                  </a:cubicBezTo>
                  <a:lnTo>
                    <a:pt x="119" y="204"/>
                  </a:lnTo>
                  <a:cubicBezTo>
                    <a:pt x="134" y="204"/>
                    <a:pt x="191" y="161"/>
                    <a:pt x="169" y="68"/>
                  </a:cubicBezTo>
                  <a:lnTo>
                    <a:pt x="202" y="41"/>
                  </a:lnTo>
                  <a:cubicBezTo>
                    <a:pt x="248" y="109"/>
                    <a:pt x="219" y="100"/>
                    <a:pt x="186" y="161"/>
                  </a:cubicBezTo>
                  <a:cubicBezTo>
                    <a:pt x="231" y="161"/>
                    <a:pt x="238" y="156"/>
                    <a:pt x="271" y="153"/>
                  </a:cubicBezTo>
                  <a:cubicBezTo>
                    <a:pt x="260" y="130"/>
                    <a:pt x="260" y="100"/>
                    <a:pt x="251" y="71"/>
                  </a:cubicBezTo>
                  <a:cubicBezTo>
                    <a:pt x="239" y="31"/>
                    <a:pt x="229" y="38"/>
                    <a:pt x="220" y="0"/>
                  </a:cubicBezTo>
                  <a:lnTo>
                    <a:pt x="127" y="0"/>
                  </a:lnTo>
                  <a:cubicBezTo>
                    <a:pt x="121" y="28"/>
                    <a:pt x="112" y="36"/>
                    <a:pt x="105" y="71"/>
                  </a:cubicBezTo>
                  <a:cubicBezTo>
                    <a:pt x="99" y="102"/>
                    <a:pt x="93" y="132"/>
                    <a:pt x="93" y="16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124" name="Freeform 27">
              <a:extLst>
                <a:ext uri="{FF2B5EF4-FFF2-40B4-BE49-F238E27FC236}">
                  <a16:creationId xmlns:a16="http://schemas.microsoft.com/office/drawing/2014/main" id="{139DFA7C-F34E-466A-8C7F-FB2FE1A4048D}"/>
                </a:ext>
              </a:extLst>
            </p:cNvPr>
            <p:cNvSpPr>
              <a:spLocks/>
            </p:cNvSpPr>
            <p:nvPr/>
          </p:nvSpPr>
          <p:spPr bwMode="auto">
            <a:xfrm>
              <a:off x="4875213" y="2268538"/>
              <a:ext cx="66675" cy="61913"/>
            </a:xfrm>
            <a:custGeom>
              <a:avLst/>
              <a:gdLst>
                <a:gd name="T0" fmla="*/ 0 w 288"/>
                <a:gd name="T1" fmla="*/ 212 h 262"/>
                <a:gd name="T2" fmla="*/ 85 w 288"/>
                <a:gd name="T3" fmla="*/ 229 h 262"/>
                <a:gd name="T4" fmla="*/ 60 w 288"/>
                <a:gd name="T5" fmla="*/ 144 h 262"/>
                <a:gd name="T6" fmla="*/ 212 w 288"/>
                <a:gd name="T7" fmla="*/ 262 h 262"/>
                <a:gd name="T8" fmla="*/ 246 w 288"/>
                <a:gd name="T9" fmla="*/ 262 h 262"/>
                <a:gd name="T10" fmla="*/ 288 w 288"/>
                <a:gd name="T11" fmla="*/ 135 h 262"/>
                <a:gd name="T12" fmla="*/ 246 w 288"/>
                <a:gd name="T13" fmla="*/ 144 h 262"/>
                <a:gd name="T14" fmla="*/ 85 w 288"/>
                <a:gd name="T15" fmla="*/ 85 h 262"/>
                <a:gd name="T16" fmla="*/ 178 w 288"/>
                <a:gd name="T17" fmla="*/ 25 h 262"/>
                <a:gd name="T18" fmla="*/ 85 w 288"/>
                <a:gd name="T19" fmla="*/ 0 h 262"/>
                <a:gd name="T20" fmla="*/ 0 w 288"/>
                <a:gd name="T21" fmla="*/ 212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88" h="262">
                  <a:moveTo>
                    <a:pt x="0" y="212"/>
                  </a:moveTo>
                  <a:cubicBezTo>
                    <a:pt x="40" y="215"/>
                    <a:pt x="41" y="228"/>
                    <a:pt x="85" y="229"/>
                  </a:cubicBezTo>
                  <a:cubicBezTo>
                    <a:pt x="70" y="200"/>
                    <a:pt x="60" y="189"/>
                    <a:pt x="60" y="144"/>
                  </a:cubicBezTo>
                  <a:cubicBezTo>
                    <a:pt x="215" y="226"/>
                    <a:pt x="232" y="177"/>
                    <a:pt x="212" y="262"/>
                  </a:cubicBezTo>
                  <a:lnTo>
                    <a:pt x="246" y="262"/>
                  </a:lnTo>
                  <a:cubicBezTo>
                    <a:pt x="251" y="203"/>
                    <a:pt x="284" y="187"/>
                    <a:pt x="288" y="135"/>
                  </a:cubicBezTo>
                  <a:cubicBezTo>
                    <a:pt x="255" y="138"/>
                    <a:pt x="268" y="144"/>
                    <a:pt x="246" y="144"/>
                  </a:cubicBezTo>
                  <a:cubicBezTo>
                    <a:pt x="200" y="144"/>
                    <a:pt x="140" y="97"/>
                    <a:pt x="85" y="85"/>
                  </a:cubicBezTo>
                  <a:cubicBezTo>
                    <a:pt x="129" y="19"/>
                    <a:pt x="136" y="104"/>
                    <a:pt x="178" y="25"/>
                  </a:cubicBezTo>
                  <a:cubicBezTo>
                    <a:pt x="142" y="22"/>
                    <a:pt x="119" y="8"/>
                    <a:pt x="85" y="0"/>
                  </a:cubicBezTo>
                  <a:cubicBezTo>
                    <a:pt x="69" y="33"/>
                    <a:pt x="3" y="184"/>
                    <a:pt x="0" y="2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125" name="Freeform 28">
              <a:extLst>
                <a:ext uri="{FF2B5EF4-FFF2-40B4-BE49-F238E27FC236}">
                  <a16:creationId xmlns:a16="http://schemas.microsoft.com/office/drawing/2014/main" id="{43C8821E-F57E-4BF3-A7FD-6A037DCBF5AB}"/>
                </a:ext>
              </a:extLst>
            </p:cNvPr>
            <p:cNvSpPr>
              <a:spLocks/>
            </p:cNvSpPr>
            <p:nvPr/>
          </p:nvSpPr>
          <p:spPr bwMode="auto">
            <a:xfrm>
              <a:off x="4840288" y="1944688"/>
              <a:ext cx="66675" cy="44450"/>
            </a:xfrm>
            <a:custGeom>
              <a:avLst/>
              <a:gdLst>
                <a:gd name="T0" fmla="*/ 82 w 291"/>
                <a:gd name="T1" fmla="*/ 43 h 187"/>
                <a:gd name="T2" fmla="*/ 115 w 291"/>
                <a:gd name="T3" fmla="*/ 102 h 187"/>
                <a:gd name="T4" fmla="*/ 56 w 291"/>
                <a:gd name="T5" fmla="*/ 102 h 187"/>
                <a:gd name="T6" fmla="*/ 22 w 291"/>
                <a:gd name="T7" fmla="*/ 34 h 187"/>
                <a:gd name="T8" fmla="*/ 90 w 291"/>
                <a:gd name="T9" fmla="*/ 161 h 187"/>
                <a:gd name="T10" fmla="*/ 170 w 291"/>
                <a:gd name="T11" fmla="*/ 157 h 187"/>
                <a:gd name="T12" fmla="*/ 234 w 291"/>
                <a:gd name="T13" fmla="*/ 187 h 187"/>
                <a:gd name="T14" fmla="*/ 251 w 291"/>
                <a:gd name="T15" fmla="*/ 144 h 187"/>
                <a:gd name="T16" fmla="*/ 209 w 291"/>
                <a:gd name="T17" fmla="*/ 102 h 187"/>
                <a:gd name="T18" fmla="*/ 257 w 291"/>
                <a:gd name="T19" fmla="*/ 55 h 187"/>
                <a:gd name="T20" fmla="*/ 166 w 291"/>
                <a:gd name="T21" fmla="*/ 0 h 187"/>
                <a:gd name="T22" fmla="*/ 192 w 291"/>
                <a:gd name="T23" fmla="*/ 60 h 187"/>
                <a:gd name="T24" fmla="*/ 149 w 291"/>
                <a:gd name="T25" fmla="*/ 68 h 187"/>
                <a:gd name="T26" fmla="*/ 90 w 291"/>
                <a:gd name="T27" fmla="*/ 0 h 187"/>
                <a:gd name="T28" fmla="*/ 82 w 291"/>
                <a:gd name="T29" fmla="*/ 43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91" h="187">
                  <a:moveTo>
                    <a:pt x="82" y="43"/>
                  </a:moveTo>
                  <a:cubicBezTo>
                    <a:pt x="82" y="68"/>
                    <a:pt x="104" y="85"/>
                    <a:pt x="115" y="102"/>
                  </a:cubicBezTo>
                  <a:lnTo>
                    <a:pt x="56" y="102"/>
                  </a:lnTo>
                  <a:cubicBezTo>
                    <a:pt x="56" y="59"/>
                    <a:pt x="56" y="43"/>
                    <a:pt x="22" y="34"/>
                  </a:cubicBezTo>
                  <a:cubicBezTo>
                    <a:pt x="0" y="80"/>
                    <a:pt x="40" y="161"/>
                    <a:pt x="90" y="161"/>
                  </a:cubicBezTo>
                  <a:cubicBezTo>
                    <a:pt x="128" y="161"/>
                    <a:pt x="144" y="148"/>
                    <a:pt x="170" y="157"/>
                  </a:cubicBezTo>
                  <a:cubicBezTo>
                    <a:pt x="198" y="168"/>
                    <a:pt x="183" y="182"/>
                    <a:pt x="234" y="187"/>
                  </a:cubicBezTo>
                  <a:cubicBezTo>
                    <a:pt x="243" y="169"/>
                    <a:pt x="246" y="167"/>
                    <a:pt x="251" y="144"/>
                  </a:cubicBezTo>
                  <a:cubicBezTo>
                    <a:pt x="220" y="103"/>
                    <a:pt x="223" y="155"/>
                    <a:pt x="209" y="102"/>
                  </a:cubicBezTo>
                  <a:cubicBezTo>
                    <a:pt x="268" y="102"/>
                    <a:pt x="291" y="103"/>
                    <a:pt x="257" y="55"/>
                  </a:cubicBezTo>
                  <a:cubicBezTo>
                    <a:pt x="232" y="20"/>
                    <a:pt x="211" y="11"/>
                    <a:pt x="166" y="0"/>
                  </a:cubicBezTo>
                  <a:cubicBezTo>
                    <a:pt x="175" y="38"/>
                    <a:pt x="183" y="28"/>
                    <a:pt x="192" y="60"/>
                  </a:cubicBezTo>
                  <a:cubicBezTo>
                    <a:pt x="158" y="60"/>
                    <a:pt x="172" y="57"/>
                    <a:pt x="149" y="68"/>
                  </a:cubicBezTo>
                  <a:cubicBezTo>
                    <a:pt x="141" y="32"/>
                    <a:pt x="131" y="4"/>
                    <a:pt x="90" y="0"/>
                  </a:cubicBezTo>
                  <a:cubicBezTo>
                    <a:pt x="87" y="34"/>
                    <a:pt x="82" y="21"/>
                    <a:pt x="82" y="4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126" name="Freeform 29">
              <a:extLst>
                <a:ext uri="{FF2B5EF4-FFF2-40B4-BE49-F238E27FC236}">
                  <a16:creationId xmlns:a16="http://schemas.microsoft.com/office/drawing/2014/main" id="{DA86E0FA-F2C9-4CDA-8BC4-06EE317680B4}"/>
                </a:ext>
              </a:extLst>
            </p:cNvPr>
            <p:cNvSpPr>
              <a:spLocks/>
            </p:cNvSpPr>
            <p:nvPr/>
          </p:nvSpPr>
          <p:spPr bwMode="auto">
            <a:xfrm>
              <a:off x="4900613" y="2216151"/>
              <a:ext cx="61913" cy="57150"/>
            </a:xfrm>
            <a:custGeom>
              <a:avLst/>
              <a:gdLst>
                <a:gd name="T0" fmla="*/ 34 w 271"/>
                <a:gd name="T1" fmla="*/ 102 h 246"/>
                <a:gd name="T2" fmla="*/ 93 w 271"/>
                <a:gd name="T3" fmla="*/ 85 h 246"/>
                <a:gd name="T4" fmla="*/ 110 w 271"/>
                <a:gd name="T5" fmla="*/ 127 h 246"/>
                <a:gd name="T6" fmla="*/ 26 w 271"/>
                <a:gd name="T7" fmla="*/ 110 h 246"/>
                <a:gd name="T8" fmla="*/ 0 w 271"/>
                <a:gd name="T9" fmla="*/ 221 h 246"/>
                <a:gd name="T10" fmla="*/ 212 w 271"/>
                <a:gd name="T11" fmla="*/ 246 h 246"/>
                <a:gd name="T12" fmla="*/ 246 w 271"/>
                <a:gd name="T13" fmla="*/ 246 h 246"/>
                <a:gd name="T14" fmla="*/ 271 w 271"/>
                <a:gd name="T15" fmla="*/ 110 h 246"/>
                <a:gd name="T16" fmla="*/ 121 w 271"/>
                <a:gd name="T17" fmla="*/ 83 h 246"/>
                <a:gd name="T18" fmla="*/ 51 w 271"/>
                <a:gd name="T19" fmla="*/ 0 h 246"/>
                <a:gd name="T20" fmla="*/ 34 w 271"/>
                <a:gd name="T21" fmla="*/ 102 h 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71" h="246">
                  <a:moveTo>
                    <a:pt x="34" y="102"/>
                  </a:moveTo>
                  <a:cubicBezTo>
                    <a:pt x="57" y="90"/>
                    <a:pt x="59" y="86"/>
                    <a:pt x="93" y="85"/>
                  </a:cubicBezTo>
                  <a:cubicBezTo>
                    <a:pt x="102" y="116"/>
                    <a:pt x="102" y="96"/>
                    <a:pt x="110" y="127"/>
                  </a:cubicBezTo>
                  <a:cubicBezTo>
                    <a:pt x="37" y="134"/>
                    <a:pt x="92" y="155"/>
                    <a:pt x="26" y="110"/>
                  </a:cubicBezTo>
                  <a:cubicBezTo>
                    <a:pt x="8" y="144"/>
                    <a:pt x="0" y="169"/>
                    <a:pt x="0" y="221"/>
                  </a:cubicBezTo>
                  <a:cubicBezTo>
                    <a:pt x="95" y="213"/>
                    <a:pt x="185" y="129"/>
                    <a:pt x="212" y="246"/>
                  </a:cubicBezTo>
                  <a:lnTo>
                    <a:pt x="246" y="246"/>
                  </a:lnTo>
                  <a:cubicBezTo>
                    <a:pt x="246" y="188"/>
                    <a:pt x="270" y="167"/>
                    <a:pt x="271" y="110"/>
                  </a:cubicBezTo>
                  <a:cubicBezTo>
                    <a:pt x="215" y="140"/>
                    <a:pt x="204" y="160"/>
                    <a:pt x="121" y="83"/>
                  </a:cubicBezTo>
                  <a:cubicBezTo>
                    <a:pt x="56" y="24"/>
                    <a:pt x="114" y="6"/>
                    <a:pt x="51" y="0"/>
                  </a:cubicBezTo>
                  <a:cubicBezTo>
                    <a:pt x="48" y="37"/>
                    <a:pt x="35" y="63"/>
                    <a:pt x="34" y="10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127" name="Freeform 30">
              <a:extLst>
                <a:ext uri="{FF2B5EF4-FFF2-40B4-BE49-F238E27FC236}">
                  <a16:creationId xmlns:a16="http://schemas.microsoft.com/office/drawing/2014/main" id="{67DB5C35-EE62-46C8-8E02-A05D0CE678A1}"/>
                </a:ext>
              </a:extLst>
            </p:cNvPr>
            <p:cNvSpPr>
              <a:spLocks/>
            </p:cNvSpPr>
            <p:nvPr/>
          </p:nvSpPr>
          <p:spPr bwMode="auto">
            <a:xfrm>
              <a:off x="4700588" y="1784351"/>
              <a:ext cx="17463" cy="30163"/>
            </a:xfrm>
            <a:custGeom>
              <a:avLst/>
              <a:gdLst>
                <a:gd name="T0" fmla="*/ 0 w 76"/>
                <a:gd name="T1" fmla="*/ 52 h 129"/>
                <a:gd name="T2" fmla="*/ 59 w 76"/>
                <a:gd name="T3" fmla="*/ 129 h 129"/>
                <a:gd name="T4" fmla="*/ 76 w 76"/>
                <a:gd name="T5" fmla="*/ 95 h 129"/>
                <a:gd name="T6" fmla="*/ 0 w 76"/>
                <a:gd name="T7" fmla="*/ 52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6" h="129">
                  <a:moveTo>
                    <a:pt x="0" y="52"/>
                  </a:moveTo>
                  <a:cubicBezTo>
                    <a:pt x="0" y="115"/>
                    <a:pt x="19" y="109"/>
                    <a:pt x="59" y="129"/>
                  </a:cubicBezTo>
                  <a:cubicBezTo>
                    <a:pt x="61" y="125"/>
                    <a:pt x="76" y="96"/>
                    <a:pt x="76" y="95"/>
                  </a:cubicBezTo>
                  <a:cubicBezTo>
                    <a:pt x="76" y="57"/>
                    <a:pt x="0" y="0"/>
                    <a:pt x="0" y="5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128" name="Freeform 31">
              <a:extLst>
                <a:ext uri="{FF2B5EF4-FFF2-40B4-BE49-F238E27FC236}">
                  <a16:creationId xmlns:a16="http://schemas.microsoft.com/office/drawing/2014/main" id="{A65DDA0C-5652-4FAD-AAEE-46E332A4BDCD}"/>
                </a:ext>
              </a:extLst>
            </p:cNvPr>
            <p:cNvSpPr>
              <a:spLocks/>
            </p:cNvSpPr>
            <p:nvPr/>
          </p:nvSpPr>
          <p:spPr bwMode="auto">
            <a:xfrm>
              <a:off x="4854575" y="2428876"/>
              <a:ext cx="3175" cy="1588"/>
            </a:xfrm>
            <a:custGeom>
              <a:avLst/>
              <a:gdLst>
                <a:gd name="T0" fmla="*/ 0 w 8"/>
                <a:gd name="T1" fmla="*/ 10 h 10"/>
                <a:gd name="T2" fmla="*/ 8 w 8"/>
                <a:gd name="T3" fmla="*/ 10 h 10"/>
                <a:gd name="T4" fmla="*/ 1 w 8"/>
                <a:gd name="T5" fmla="*/ 0 h 10"/>
                <a:gd name="T6" fmla="*/ 0 w 8"/>
                <a:gd name="T7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10">
                  <a:moveTo>
                    <a:pt x="0" y="10"/>
                  </a:moveTo>
                  <a:lnTo>
                    <a:pt x="8" y="10"/>
                  </a:lnTo>
                  <a:lnTo>
                    <a:pt x="1" y="0"/>
                  </a:lnTo>
                  <a:lnTo>
                    <a:pt x="0" y="1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129" name="Freeform 38">
              <a:extLst>
                <a:ext uri="{FF2B5EF4-FFF2-40B4-BE49-F238E27FC236}">
                  <a16:creationId xmlns:a16="http://schemas.microsoft.com/office/drawing/2014/main" id="{29688483-2BC8-4B09-AA0A-5EDE17363041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9138" y="2244726"/>
              <a:ext cx="14288" cy="31750"/>
            </a:xfrm>
            <a:custGeom>
              <a:avLst/>
              <a:gdLst>
                <a:gd name="T0" fmla="*/ 6 w 58"/>
                <a:gd name="T1" fmla="*/ 7 h 134"/>
                <a:gd name="T2" fmla="*/ 57 w 58"/>
                <a:gd name="T3" fmla="*/ 134 h 134"/>
                <a:gd name="T4" fmla="*/ 43 w 58"/>
                <a:gd name="T5" fmla="*/ 0 h 134"/>
                <a:gd name="T6" fmla="*/ 6 w 58"/>
                <a:gd name="T7" fmla="*/ 7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8" h="134">
                  <a:moveTo>
                    <a:pt x="6" y="7"/>
                  </a:moveTo>
                  <a:cubicBezTo>
                    <a:pt x="2" y="72"/>
                    <a:pt x="0" y="116"/>
                    <a:pt x="57" y="134"/>
                  </a:cubicBezTo>
                  <a:cubicBezTo>
                    <a:pt x="58" y="85"/>
                    <a:pt x="57" y="40"/>
                    <a:pt x="43" y="0"/>
                  </a:cubicBezTo>
                  <a:lnTo>
                    <a:pt x="6" y="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</p:grp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E51F3465-A705-4961-AD0D-883F42AF7D27}"/>
              </a:ext>
            </a:extLst>
          </p:cNvPr>
          <p:cNvCxnSpPr/>
          <p:nvPr userDrawn="1"/>
        </p:nvCxnSpPr>
        <p:spPr>
          <a:xfrm>
            <a:off x="408214" y="6044327"/>
            <a:ext cx="11375571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1" name="组合 60">
            <a:extLst>
              <a:ext uri="{FF2B5EF4-FFF2-40B4-BE49-F238E27FC236}">
                <a16:creationId xmlns:a16="http://schemas.microsoft.com/office/drawing/2014/main" id="{7FBFABA1-AF55-4980-A3BA-4767AF9B90CB}"/>
              </a:ext>
            </a:extLst>
          </p:cNvPr>
          <p:cNvGrpSpPr/>
          <p:nvPr userDrawn="1"/>
        </p:nvGrpSpPr>
        <p:grpSpPr>
          <a:xfrm>
            <a:off x="3169920" y="3556590"/>
            <a:ext cx="5851776" cy="241357"/>
            <a:chOff x="3169920" y="3550384"/>
            <a:chExt cx="5851776" cy="241357"/>
          </a:xfrm>
        </p:grpSpPr>
        <p:sp>
          <p:nvSpPr>
            <p:cNvPr id="62" name="副标题 16">
              <a:extLst>
                <a:ext uri="{FF2B5EF4-FFF2-40B4-BE49-F238E27FC236}">
                  <a16:creationId xmlns:a16="http://schemas.microsoft.com/office/drawing/2014/main" id="{7FF1E9A1-63B4-4FC1-80E7-476D81071057}"/>
                </a:ext>
              </a:extLst>
            </p:cNvPr>
            <p:cNvSpPr txBox="1">
              <a:spLocks/>
            </p:cNvSpPr>
            <p:nvPr/>
          </p:nvSpPr>
          <p:spPr>
            <a:xfrm>
              <a:off x="4774355" y="3550384"/>
              <a:ext cx="2643291" cy="241357"/>
            </a:xfrm>
            <a:prstGeom prst="rect">
              <a:avLst/>
            </a:prstGeom>
          </p:spPr>
          <p:txBody>
            <a:bodyPr anchor="ctr" anchorCtr="1"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ctr">
                <a:buNone/>
              </a:pPr>
              <a:r>
                <a:rPr lang="en-US" altLang="zh-CN" sz="1600" dirty="0">
                  <a:solidFill>
                    <a:schemeClr val="bg1"/>
                  </a:solidFill>
                  <a:ea typeface="微软雅黑 Light" panose="020B0502040204020203" pitchFamily="34" charset="-122"/>
                </a:rPr>
                <a:t>Southwest University</a:t>
              </a:r>
              <a:endParaRPr lang="zh-CN" altLang="en-US" sz="1600" dirty="0">
                <a:solidFill>
                  <a:schemeClr val="bg1"/>
                </a:solidFill>
                <a:ea typeface="微软雅黑 Light" panose="020B0502040204020203" pitchFamily="34" charset="-122"/>
              </a:endParaRPr>
            </a:p>
          </p:txBody>
        </p:sp>
        <p:cxnSp>
          <p:nvCxnSpPr>
            <p:cNvPr id="63" name="直接连接符 62">
              <a:extLst>
                <a:ext uri="{FF2B5EF4-FFF2-40B4-BE49-F238E27FC236}">
                  <a16:creationId xmlns:a16="http://schemas.microsoft.com/office/drawing/2014/main" id="{7B5E07AD-AF1B-40A9-B2F9-206DAD663078}"/>
                </a:ext>
              </a:extLst>
            </p:cNvPr>
            <p:cNvCxnSpPr/>
            <p:nvPr/>
          </p:nvCxnSpPr>
          <p:spPr>
            <a:xfrm>
              <a:off x="7218096" y="3671062"/>
              <a:ext cx="1803600" cy="0"/>
            </a:xfrm>
            <a:prstGeom prst="line">
              <a:avLst/>
            </a:prstGeom>
            <a:ln w="12700">
              <a:solidFill>
                <a:schemeClr val="bg1">
                  <a:alpha val="50000"/>
                </a:schemeClr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>
              <a:extLst>
                <a:ext uri="{FF2B5EF4-FFF2-40B4-BE49-F238E27FC236}">
                  <a16:creationId xmlns:a16="http://schemas.microsoft.com/office/drawing/2014/main" id="{09A8579B-0E46-45CC-875A-4A0E79F4A190}"/>
                </a:ext>
              </a:extLst>
            </p:cNvPr>
            <p:cNvCxnSpPr>
              <a:cxnSpLocks/>
            </p:cNvCxnSpPr>
            <p:nvPr/>
          </p:nvCxnSpPr>
          <p:spPr>
            <a:xfrm>
              <a:off x="3169920" y="3671062"/>
              <a:ext cx="1803983" cy="0"/>
            </a:xfrm>
            <a:prstGeom prst="line">
              <a:avLst/>
            </a:prstGeom>
            <a:ln w="12700">
              <a:solidFill>
                <a:schemeClr val="bg1">
                  <a:alpha val="50000"/>
                </a:schemeClr>
              </a:solidFill>
              <a:headEnd type="none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5" name="标题 1">
            <a:extLst>
              <a:ext uri="{FF2B5EF4-FFF2-40B4-BE49-F238E27FC236}">
                <a16:creationId xmlns:a16="http://schemas.microsoft.com/office/drawing/2014/main" id="{8EAED555-D5FF-421E-8F3E-DE58928AE72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256060" y="2557015"/>
            <a:ext cx="9679880" cy="840230"/>
          </a:xfrm>
          <a:noFill/>
        </p:spPr>
        <p:txBody>
          <a:bodyPr wrap="square" rtlCol="0">
            <a:spAutoFit/>
          </a:bodyPr>
          <a:lstStyle>
            <a:lvl1pPr algn="ctr">
              <a:defRPr lang="zh-CN" altLang="en-US" sz="5400">
                <a:solidFill>
                  <a:schemeClr val="bg1"/>
                </a:solidFill>
                <a:cs typeface="+mn-cs"/>
              </a:defRPr>
            </a:lvl1pPr>
          </a:lstStyle>
          <a:p>
            <a:pPr marL="0" lvl="0" algn="ctr"/>
            <a:r>
              <a:rPr lang="zh-CN" altLang="en-US" dirty="0"/>
              <a:t>单击此处加入总结文字</a:t>
            </a:r>
          </a:p>
        </p:txBody>
      </p:sp>
      <p:sp>
        <p:nvSpPr>
          <p:cNvPr id="66" name="矩形: 圆角 65">
            <a:extLst>
              <a:ext uri="{FF2B5EF4-FFF2-40B4-BE49-F238E27FC236}">
                <a16:creationId xmlns:a16="http://schemas.microsoft.com/office/drawing/2014/main" id="{1CD04B74-46AD-47C1-A018-A012225756FD}"/>
              </a:ext>
            </a:extLst>
          </p:cNvPr>
          <p:cNvSpPr/>
          <p:nvPr userDrawn="1"/>
        </p:nvSpPr>
        <p:spPr>
          <a:xfrm>
            <a:off x="4015601" y="4060671"/>
            <a:ext cx="1765370" cy="34040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文本占位符 82">
            <a:extLst>
              <a:ext uri="{FF2B5EF4-FFF2-40B4-BE49-F238E27FC236}">
                <a16:creationId xmlns:a16="http://schemas.microsoft.com/office/drawing/2014/main" id="{94EC973E-6A76-4249-9F6F-9D2F440C0AE9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015601" y="4055535"/>
            <a:ext cx="1765371" cy="350676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457200" indent="0" algn="ctr">
              <a:buNone/>
              <a:defRPr sz="1600">
                <a:solidFill>
                  <a:schemeClr val="accent1"/>
                </a:solidFill>
              </a:defRPr>
            </a:lvl2pPr>
          </a:lstStyle>
          <a:p>
            <a:pPr lvl="0"/>
            <a:r>
              <a:rPr lang="zh-CN" altLang="en-US" dirty="0"/>
              <a:t>姓名</a:t>
            </a:r>
          </a:p>
          <a:p>
            <a:pPr lvl="1"/>
            <a:endParaRPr lang="zh-CN" altLang="en-US" dirty="0"/>
          </a:p>
        </p:txBody>
      </p:sp>
      <p:sp>
        <p:nvSpPr>
          <p:cNvPr id="68" name="矩形: 圆角 67">
            <a:extLst>
              <a:ext uri="{FF2B5EF4-FFF2-40B4-BE49-F238E27FC236}">
                <a16:creationId xmlns:a16="http://schemas.microsoft.com/office/drawing/2014/main" id="{E6DD3C3E-7E65-4333-941F-AFCBD27352CE}"/>
              </a:ext>
            </a:extLst>
          </p:cNvPr>
          <p:cNvSpPr/>
          <p:nvPr userDrawn="1"/>
        </p:nvSpPr>
        <p:spPr>
          <a:xfrm>
            <a:off x="6372539" y="4060671"/>
            <a:ext cx="1765370" cy="34040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文本占位符 82">
            <a:extLst>
              <a:ext uri="{FF2B5EF4-FFF2-40B4-BE49-F238E27FC236}">
                <a16:creationId xmlns:a16="http://schemas.microsoft.com/office/drawing/2014/main" id="{C42DBE25-087D-4E96-A40E-FB02B9F31332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6372539" y="4055535"/>
            <a:ext cx="1765371" cy="350676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457200" indent="0" algn="ctr">
              <a:buNone/>
              <a:defRPr sz="1600">
                <a:solidFill>
                  <a:schemeClr val="accent1"/>
                </a:solidFill>
              </a:defRPr>
            </a:lvl2pPr>
          </a:lstStyle>
          <a:p>
            <a:pPr lvl="0"/>
            <a:r>
              <a:rPr lang="zh-CN" altLang="en-US" dirty="0"/>
              <a:t>日期</a:t>
            </a:r>
          </a:p>
          <a:p>
            <a:pPr lvl="1"/>
            <a:endParaRPr lang="zh-CN" altLang="en-US" dirty="0"/>
          </a:p>
        </p:txBody>
      </p:sp>
      <p:grpSp>
        <p:nvGrpSpPr>
          <p:cNvPr id="70" name="组合 69">
            <a:extLst>
              <a:ext uri="{FF2B5EF4-FFF2-40B4-BE49-F238E27FC236}">
                <a16:creationId xmlns:a16="http://schemas.microsoft.com/office/drawing/2014/main" id="{C6A01F21-BEE0-4A7E-8A7C-0D1396EB64F5}"/>
              </a:ext>
            </a:extLst>
          </p:cNvPr>
          <p:cNvGrpSpPr/>
          <p:nvPr userDrawn="1"/>
        </p:nvGrpSpPr>
        <p:grpSpPr>
          <a:xfrm>
            <a:off x="4532965" y="1535079"/>
            <a:ext cx="3126071" cy="713523"/>
            <a:chOff x="4532965" y="1519502"/>
            <a:chExt cx="3126071" cy="713523"/>
          </a:xfrm>
        </p:grpSpPr>
        <p:grpSp>
          <p:nvGrpSpPr>
            <p:cNvPr id="71" name="组合 70">
              <a:extLst>
                <a:ext uri="{FF2B5EF4-FFF2-40B4-BE49-F238E27FC236}">
                  <a16:creationId xmlns:a16="http://schemas.microsoft.com/office/drawing/2014/main" id="{4C7B48D2-156B-48DA-AF1E-96C66E0157D4}"/>
                </a:ext>
              </a:extLst>
            </p:cNvPr>
            <p:cNvGrpSpPr/>
            <p:nvPr/>
          </p:nvGrpSpPr>
          <p:grpSpPr>
            <a:xfrm>
              <a:off x="5382620" y="1548743"/>
              <a:ext cx="2276416" cy="621928"/>
              <a:chOff x="5402262" y="5211762"/>
              <a:chExt cx="3059113" cy="835761"/>
            </a:xfrm>
            <a:solidFill>
              <a:schemeClr val="bg1"/>
            </a:solidFill>
          </p:grpSpPr>
          <p:sp>
            <p:nvSpPr>
              <p:cNvPr id="101" name="Freeform 32">
                <a:extLst>
                  <a:ext uri="{FF2B5EF4-FFF2-40B4-BE49-F238E27FC236}">
                    <a16:creationId xmlns:a16="http://schemas.microsoft.com/office/drawing/2014/main" id="{D146B84B-243B-406D-8165-F60CC9EF94F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402262" y="5347186"/>
                <a:ext cx="814480" cy="570716"/>
              </a:xfrm>
              <a:custGeom>
                <a:avLst/>
                <a:gdLst>
                  <a:gd name="T0" fmla="*/ 1607 w 2875"/>
                  <a:gd name="T1" fmla="*/ 1769 h 2008"/>
                  <a:gd name="T2" fmla="*/ 1683 w 2875"/>
                  <a:gd name="T3" fmla="*/ 1769 h 2008"/>
                  <a:gd name="T4" fmla="*/ 1494 w 2875"/>
                  <a:gd name="T5" fmla="*/ 1579 h 2008"/>
                  <a:gd name="T6" fmla="*/ 1223 w 2875"/>
                  <a:gd name="T7" fmla="*/ 1628 h 2008"/>
                  <a:gd name="T8" fmla="*/ 1178 w 2875"/>
                  <a:gd name="T9" fmla="*/ 1615 h 2008"/>
                  <a:gd name="T10" fmla="*/ 1065 w 2875"/>
                  <a:gd name="T11" fmla="*/ 1371 h 2008"/>
                  <a:gd name="T12" fmla="*/ 1454 w 2875"/>
                  <a:gd name="T13" fmla="*/ 1219 h 2008"/>
                  <a:gd name="T14" fmla="*/ 1537 w 2875"/>
                  <a:gd name="T15" fmla="*/ 1242 h 2008"/>
                  <a:gd name="T16" fmla="*/ 1480 w 2875"/>
                  <a:gd name="T17" fmla="*/ 1524 h 2008"/>
                  <a:gd name="T18" fmla="*/ 1734 w 2875"/>
                  <a:gd name="T19" fmla="*/ 1515 h 2008"/>
                  <a:gd name="T20" fmla="*/ 1824 w 2875"/>
                  <a:gd name="T21" fmla="*/ 1300 h 2008"/>
                  <a:gd name="T22" fmla="*/ 2079 w 2875"/>
                  <a:gd name="T23" fmla="*/ 946 h 2008"/>
                  <a:gd name="T24" fmla="*/ 2340 w 2875"/>
                  <a:gd name="T25" fmla="*/ 1258 h 2008"/>
                  <a:gd name="T26" fmla="*/ 2055 w 2875"/>
                  <a:gd name="T27" fmla="*/ 1396 h 2008"/>
                  <a:gd name="T28" fmla="*/ 1497 w 2875"/>
                  <a:gd name="T29" fmla="*/ 643 h 2008"/>
                  <a:gd name="T30" fmla="*/ 1494 w 2875"/>
                  <a:gd name="T31" fmla="*/ 722 h 2008"/>
                  <a:gd name="T32" fmla="*/ 1336 w 2875"/>
                  <a:gd name="T33" fmla="*/ 279 h 2008"/>
                  <a:gd name="T34" fmla="*/ 844 w 2875"/>
                  <a:gd name="T35" fmla="*/ 337 h 2008"/>
                  <a:gd name="T36" fmla="*/ 752 w 2875"/>
                  <a:gd name="T37" fmla="*/ 499 h 2008"/>
                  <a:gd name="T38" fmla="*/ 1074 w 2875"/>
                  <a:gd name="T39" fmla="*/ 559 h 2008"/>
                  <a:gd name="T40" fmla="*/ 1074 w 2875"/>
                  <a:gd name="T41" fmla="*/ 855 h 2008"/>
                  <a:gd name="T42" fmla="*/ 625 w 2875"/>
                  <a:gd name="T43" fmla="*/ 1219 h 2008"/>
                  <a:gd name="T44" fmla="*/ 447 w 2875"/>
                  <a:gd name="T45" fmla="*/ 1058 h 2008"/>
                  <a:gd name="T46" fmla="*/ 532 w 2875"/>
                  <a:gd name="T47" fmla="*/ 830 h 2008"/>
                  <a:gd name="T48" fmla="*/ 107 w 2875"/>
                  <a:gd name="T49" fmla="*/ 1057 h 2008"/>
                  <a:gd name="T50" fmla="*/ 455 w 2875"/>
                  <a:gd name="T51" fmla="*/ 1786 h 2008"/>
                  <a:gd name="T52" fmla="*/ 665 w 2875"/>
                  <a:gd name="T53" fmla="*/ 1941 h 2008"/>
                  <a:gd name="T54" fmla="*/ 988 w 2875"/>
                  <a:gd name="T55" fmla="*/ 1988 h 2008"/>
                  <a:gd name="T56" fmla="*/ 1124 w 2875"/>
                  <a:gd name="T57" fmla="*/ 1963 h 2008"/>
                  <a:gd name="T58" fmla="*/ 1162 w 2875"/>
                  <a:gd name="T59" fmla="*/ 1951 h 2008"/>
                  <a:gd name="T60" fmla="*/ 1404 w 2875"/>
                  <a:gd name="T61" fmla="*/ 1914 h 2008"/>
                  <a:gd name="T62" fmla="*/ 1672 w 2875"/>
                  <a:gd name="T63" fmla="*/ 1902 h 2008"/>
                  <a:gd name="T64" fmla="*/ 2014 w 2875"/>
                  <a:gd name="T65" fmla="*/ 1888 h 2008"/>
                  <a:gd name="T66" fmla="*/ 1987 w 2875"/>
                  <a:gd name="T67" fmla="*/ 1668 h 2008"/>
                  <a:gd name="T68" fmla="*/ 1986 w 2875"/>
                  <a:gd name="T69" fmla="*/ 1607 h 2008"/>
                  <a:gd name="T70" fmla="*/ 2307 w 2875"/>
                  <a:gd name="T71" fmla="*/ 1488 h 2008"/>
                  <a:gd name="T72" fmla="*/ 2774 w 2875"/>
                  <a:gd name="T73" fmla="*/ 1000 h 2008"/>
                  <a:gd name="T74" fmla="*/ 2594 w 2875"/>
                  <a:gd name="T75" fmla="*/ 833 h 2008"/>
                  <a:gd name="T76" fmla="*/ 2394 w 2875"/>
                  <a:gd name="T77" fmla="*/ 728 h 2008"/>
                  <a:gd name="T78" fmla="*/ 2038 w 2875"/>
                  <a:gd name="T79" fmla="*/ 737 h 2008"/>
                  <a:gd name="T80" fmla="*/ 2116 w 2875"/>
                  <a:gd name="T81" fmla="*/ 560 h 2008"/>
                  <a:gd name="T82" fmla="*/ 2380 w 2875"/>
                  <a:gd name="T83" fmla="*/ 358 h 2008"/>
                  <a:gd name="T84" fmla="*/ 2359 w 2875"/>
                  <a:gd name="T85" fmla="*/ 103 h 2008"/>
                  <a:gd name="T86" fmla="*/ 1756 w 2875"/>
                  <a:gd name="T87" fmla="*/ 166 h 2008"/>
                  <a:gd name="T88" fmla="*/ 1403 w 2875"/>
                  <a:gd name="T89" fmla="*/ 290 h 20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875" h="2008">
                    <a:moveTo>
                      <a:pt x="1683" y="1769"/>
                    </a:moveTo>
                    <a:lnTo>
                      <a:pt x="1607" y="1769"/>
                    </a:lnTo>
                    <a:cubicBezTo>
                      <a:pt x="1613" y="1747"/>
                      <a:pt x="1619" y="1739"/>
                      <a:pt x="1642" y="1737"/>
                    </a:cubicBezTo>
                    <a:cubicBezTo>
                      <a:pt x="1670" y="1735"/>
                      <a:pt x="1673" y="1751"/>
                      <a:pt x="1683" y="1769"/>
                    </a:cubicBezTo>
                    <a:close/>
                    <a:moveTo>
                      <a:pt x="1480" y="1524"/>
                    </a:moveTo>
                    <a:cubicBezTo>
                      <a:pt x="1480" y="1558"/>
                      <a:pt x="1482" y="1552"/>
                      <a:pt x="1494" y="1579"/>
                    </a:cubicBezTo>
                    <a:cubicBezTo>
                      <a:pt x="1507" y="1611"/>
                      <a:pt x="1537" y="1644"/>
                      <a:pt x="1426" y="1656"/>
                    </a:cubicBezTo>
                    <a:cubicBezTo>
                      <a:pt x="1391" y="1660"/>
                      <a:pt x="1255" y="1641"/>
                      <a:pt x="1223" y="1628"/>
                    </a:cubicBezTo>
                    <a:cubicBezTo>
                      <a:pt x="1221" y="1627"/>
                      <a:pt x="1219" y="1626"/>
                      <a:pt x="1218" y="1626"/>
                    </a:cubicBezTo>
                    <a:lnTo>
                      <a:pt x="1178" y="1615"/>
                    </a:lnTo>
                    <a:cubicBezTo>
                      <a:pt x="1146" y="1606"/>
                      <a:pt x="939" y="1503"/>
                      <a:pt x="985" y="1419"/>
                    </a:cubicBezTo>
                    <a:cubicBezTo>
                      <a:pt x="1003" y="1386"/>
                      <a:pt x="1023" y="1375"/>
                      <a:pt x="1065" y="1371"/>
                    </a:cubicBezTo>
                    <a:cubicBezTo>
                      <a:pt x="1070" y="1389"/>
                      <a:pt x="1133" y="1549"/>
                      <a:pt x="1209" y="1549"/>
                    </a:cubicBezTo>
                    <a:cubicBezTo>
                      <a:pt x="1343" y="1549"/>
                      <a:pt x="1431" y="1255"/>
                      <a:pt x="1454" y="1219"/>
                    </a:cubicBezTo>
                    <a:cubicBezTo>
                      <a:pt x="1478" y="1182"/>
                      <a:pt x="1506" y="1136"/>
                      <a:pt x="1565" y="1134"/>
                    </a:cubicBezTo>
                    <a:cubicBezTo>
                      <a:pt x="1565" y="1223"/>
                      <a:pt x="1557" y="1194"/>
                      <a:pt x="1537" y="1242"/>
                    </a:cubicBezTo>
                    <a:lnTo>
                      <a:pt x="1514" y="1329"/>
                    </a:lnTo>
                    <a:cubicBezTo>
                      <a:pt x="1506" y="1444"/>
                      <a:pt x="1480" y="1483"/>
                      <a:pt x="1480" y="1524"/>
                    </a:cubicBezTo>
                    <a:close/>
                    <a:moveTo>
                      <a:pt x="1768" y="1541"/>
                    </a:moveTo>
                    <a:cubicBezTo>
                      <a:pt x="1760" y="1510"/>
                      <a:pt x="1767" y="1518"/>
                      <a:pt x="1734" y="1515"/>
                    </a:cubicBezTo>
                    <a:cubicBezTo>
                      <a:pt x="1736" y="1450"/>
                      <a:pt x="1756" y="1449"/>
                      <a:pt x="1779" y="1408"/>
                    </a:cubicBezTo>
                    <a:cubicBezTo>
                      <a:pt x="1800" y="1371"/>
                      <a:pt x="1800" y="1336"/>
                      <a:pt x="1824" y="1300"/>
                    </a:cubicBezTo>
                    <a:cubicBezTo>
                      <a:pt x="1910" y="1168"/>
                      <a:pt x="1857" y="1222"/>
                      <a:pt x="1920" y="1092"/>
                    </a:cubicBezTo>
                    <a:cubicBezTo>
                      <a:pt x="1959" y="1013"/>
                      <a:pt x="1998" y="965"/>
                      <a:pt x="2079" y="946"/>
                    </a:cubicBezTo>
                    <a:cubicBezTo>
                      <a:pt x="2213" y="915"/>
                      <a:pt x="2535" y="852"/>
                      <a:pt x="2582" y="1031"/>
                    </a:cubicBezTo>
                    <a:cubicBezTo>
                      <a:pt x="2615" y="1155"/>
                      <a:pt x="2436" y="1229"/>
                      <a:pt x="2340" y="1258"/>
                    </a:cubicBezTo>
                    <a:cubicBezTo>
                      <a:pt x="2296" y="1271"/>
                      <a:pt x="2250" y="1314"/>
                      <a:pt x="2203" y="1333"/>
                    </a:cubicBezTo>
                    <a:cubicBezTo>
                      <a:pt x="2136" y="1360"/>
                      <a:pt x="2187" y="1351"/>
                      <a:pt x="2055" y="1396"/>
                    </a:cubicBezTo>
                    <a:cubicBezTo>
                      <a:pt x="1823" y="1474"/>
                      <a:pt x="1945" y="1422"/>
                      <a:pt x="1768" y="1541"/>
                    </a:cubicBezTo>
                    <a:close/>
                    <a:moveTo>
                      <a:pt x="1497" y="643"/>
                    </a:moveTo>
                    <a:cubicBezTo>
                      <a:pt x="1581" y="643"/>
                      <a:pt x="1701" y="635"/>
                      <a:pt x="1654" y="800"/>
                    </a:cubicBezTo>
                    <a:cubicBezTo>
                      <a:pt x="1625" y="904"/>
                      <a:pt x="1529" y="865"/>
                      <a:pt x="1494" y="722"/>
                    </a:cubicBezTo>
                    <a:cubicBezTo>
                      <a:pt x="1486" y="686"/>
                      <a:pt x="1496" y="684"/>
                      <a:pt x="1497" y="643"/>
                    </a:cubicBezTo>
                    <a:close/>
                    <a:moveTo>
                      <a:pt x="1336" y="279"/>
                    </a:moveTo>
                    <a:cubicBezTo>
                      <a:pt x="1171" y="279"/>
                      <a:pt x="1108" y="288"/>
                      <a:pt x="955" y="296"/>
                    </a:cubicBezTo>
                    <a:cubicBezTo>
                      <a:pt x="904" y="299"/>
                      <a:pt x="875" y="313"/>
                      <a:pt x="844" y="337"/>
                    </a:cubicBezTo>
                    <a:cubicBezTo>
                      <a:pt x="821" y="355"/>
                      <a:pt x="779" y="391"/>
                      <a:pt x="752" y="398"/>
                    </a:cubicBezTo>
                    <a:lnTo>
                      <a:pt x="752" y="499"/>
                    </a:lnTo>
                    <a:lnTo>
                      <a:pt x="870" y="508"/>
                    </a:lnTo>
                    <a:cubicBezTo>
                      <a:pt x="933" y="511"/>
                      <a:pt x="1023" y="527"/>
                      <a:pt x="1074" y="559"/>
                    </a:cubicBezTo>
                    <a:cubicBezTo>
                      <a:pt x="1093" y="571"/>
                      <a:pt x="1124" y="606"/>
                      <a:pt x="1124" y="635"/>
                    </a:cubicBezTo>
                    <a:cubicBezTo>
                      <a:pt x="1124" y="663"/>
                      <a:pt x="1073" y="719"/>
                      <a:pt x="1074" y="855"/>
                    </a:cubicBezTo>
                    <a:cubicBezTo>
                      <a:pt x="1074" y="992"/>
                      <a:pt x="1087" y="994"/>
                      <a:pt x="992" y="1044"/>
                    </a:cubicBezTo>
                    <a:cubicBezTo>
                      <a:pt x="916" y="1084"/>
                      <a:pt x="685" y="1219"/>
                      <a:pt x="625" y="1219"/>
                    </a:cubicBezTo>
                    <a:cubicBezTo>
                      <a:pt x="550" y="1219"/>
                      <a:pt x="606" y="1220"/>
                      <a:pt x="526" y="1141"/>
                    </a:cubicBezTo>
                    <a:cubicBezTo>
                      <a:pt x="497" y="1113"/>
                      <a:pt x="468" y="1090"/>
                      <a:pt x="447" y="1058"/>
                    </a:cubicBezTo>
                    <a:cubicBezTo>
                      <a:pt x="497" y="954"/>
                      <a:pt x="540" y="981"/>
                      <a:pt x="540" y="906"/>
                    </a:cubicBezTo>
                    <a:cubicBezTo>
                      <a:pt x="540" y="863"/>
                      <a:pt x="533" y="868"/>
                      <a:pt x="532" y="830"/>
                    </a:cubicBezTo>
                    <a:cubicBezTo>
                      <a:pt x="337" y="830"/>
                      <a:pt x="355" y="820"/>
                      <a:pt x="184" y="956"/>
                    </a:cubicBezTo>
                    <a:lnTo>
                      <a:pt x="107" y="1057"/>
                    </a:lnTo>
                    <a:cubicBezTo>
                      <a:pt x="0" y="1252"/>
                      <a:pt x="145" y="1411"/>
                      <a:pt x="268" y="1576"/>
                    </a:cubicBezTo>
                    <a:cubicBezTo>
                      <a:pt x="303" y="1623"/>
                      <a:pt x="418" y="1759"/>
                      <a:pt x="455" y="1786"/>
                    </a:cubicBezTo>
                    <a:cubicBezTo>
                      <a:pt x="495" y="1816"/>
                      <a:pt x="529" y="1843"/>
                      <a:pt x="571" y="1875"/>
                    </a:cubicBezTo>
                    <a:lnTo>
                      <a:pt x="665" y="1941"/>
                    </a:lnTo>
                    <a:cubicBezTo>
                      <a:pt x="709" y="1971"/>
                      <a:pt x="734" y="1969"/>
                      <a:pt x="764" y="1978"/>
                    </a:cubicBezTo>
                    <a:cubicBezTo>
                      <a:pt x="843" y="2001"/>
                      <a:pt x="879" y="2008"/>
                      <a:pt x="988" y="1988"/>
                    </a:cubicBezTo>
                    <a:cubicBezTo>
                      <a:pt x="1024" y="1981"/>
                      <a:pt x="997" y="1977"/>
                      <a:pt x="1040" y="1973"/>
                    </a:cubicBezTo>
                    <a:cubicBezTo>
                      <a:pt x="1087" y="1968"/>
                      <a:pt x="1074" y="1982"/>
                      <a:pt x="1124" y="1963"/>
                    </a:cubicBezTo>
                    <a:cubicBezTo>
                      <a:pt x="1126" y="1962"/>
                      <a:pt x="1124" y="1962"/>
                      <a:pt x="1142" y="1956"/>
                    </a:cubicBezTo>
                    <a:cubicBezTo>
                      <a:pt x="1143" y="1956"/>
                      <a:pt x="1162" y="1951"/>
                      <a:pt x="1162" y="1951"/>
                    </a:cubicBezTo>
                    <a:lnTo>
                      <a:pt x="1263" y="1925"/>
                    </a:lnTo>
                    <a:cubicBezTo>
                      <a:pt x="1339" y="1903"/>
                      <a:pt x="1309" y="1915"/>
                      <a:pt x="1404" y="1914"/>
                    </a:cubicBezTo>
                    <a:cubicBezTo>
                      <a:pt x="1448" y="1913"/>
                      <a:pt x="1451" y="1907"/>
                      <a:pt x="1489" y="1905"/>
                    </a:cubicBezTo>
                    <a:cubicBezTo>
                      <a:pt x="1549" y="1902"/>
                      <a:pt x="1613" y="1911"/>
                      <a:pt x="1672" y="1902"/>
                    </a:cubicBezTo>
                    <a:cubicBezTo>
                      <a:pt x="1839" y="1874"/>
                      <a:pt x="1760" y="1874"/>
                      <a:pt x="1921" y="1887"/>
                    </a:cubicBezTo>
                    <a:cubicBezTo>
                      <a:pt x="1951" y="1890"/>
                      <a:pt x="1984" y="1886"/>
                      <a:pt x="2014" y="1888"/>
                    </a:cubicBezTo>
                    <a:cubicBezTo>
                      <a:pt x="2181" y="1897"/>
                      <a:pt x="2334" y="1970"/>
                      <a:pt x="2267" y="1685"/>
                    </a:cubicBezTo>
                    <a:cubicBezTo>
                      <a:pt x="2134" y="1685"/>
                      <a:pt x="2220" y="1648"/>
                      <a:pt x="1987" y="1668"/>
                    </a:cubicBezTo>
                    <a:cubicBezTo>
                      <a:pt x="1935" y="1672"/>
                      <a:pt x="1932" y="1663"/>
                      <a:pt x="1912" y="1634"/>
                    </a:cubicBezTo>
                    <a:cubicBezTo>
                      <a:pt x="1948" y="1617"/>
                      <a:pt x="1934" y="1639"/>
                      <a:pt x="1986" y="1607"/>
                    </a:cubicBezTo>
                    <a:cubicBezTo>
                      <a:pt x="1992" y="1603"/>
                      <a:pt x="2001" y="1598"/>
                      <a:pt x="2008" y="1594"/>
                    </a:cubicBezTo>
                    <a:cubicBezTo>
                      <a:pt x="2048" y="1573"/>
                      <a:pt x="2216" y="1527"/>
                      <a:pt x="2307" y="1488"/>
                    </a:cubicBezTo>
                    <a:cubicBezTo>
                      <a:pt x="2384" y="1455"/>
                      <a:pt x="2600" y="1349"/>
                      <a:pt x="2659" y="1289"/>
                    </a:cubicBezTo>
                    <a:cubicBezTo>
                      <a:pt x="2716" y="1230"/>
                      <a:pt x="2875" y="1156"/>
                      <a:pt x="2774" y="1000"/>
                    </a:cubicBezTo>
                    <a:cubicBezTo>
                      <a:pt x="2730" y="932"/>
                      <a:pt x="2781" y="926"/>
                      <a:pt x="2667" y="895"/>
                    </a:cubicBezTo>
                    <a:cubicBezTo>
                      <a:pt x="2627" y="884"/>
                      <a:pt x="2620" y="864"/>
                      <a:pt x="2594" y="833"/>
                    </a:cubicBezTo>
                    <a:cubicBezTo>
                      <a:pt x="2566" y="798"/>
                      <a:pt x="2540" y="805"/>
                      <a:pt x="2512" y="780"/>
                    </a:cubicBezTo>
                    <a:cubicBezTo>
                      <a:pt x="2467" y="742"/>
                      <a:pt x="2503" y="728"/>
                      <a:pt x="2394" y="728"/>
                    </a:cubicBezTo>
                    <a:cubicBezTo>
                      <a:pt x="2319" y="728"/>
                      <a:pt x="2223" y="729"/>
                      <a:pt x="2153" y="740"/>
                    </a:cubicBezTo>
                    <a:cubicBezTo>
                      <a:pt x="2117" y="745"/>
                      <a:pt x="2066" y="751"/>
                      <a:pt x="2038" y="737"/>
                    </a:cubicBezTo>
                    <a:cubicBezTo>
                      <a:pt x="2015" y="725"/>
                      <a:pt x="1988" y="682"/>
                      <a:pt x="1988" y="635"/>
                    </a:cubicBezTo>
                    <a:cubicBezTo>
                      <a:pt x="1988" y="602"/>
                      <a:pt x="2089" y="571"/>
                      <a:pt x="2116" y="560"/>
                    </a:cubicBezTo>
                    <a:cubicBezTo>
                      <a:pt x="2173" y="537"/>
                      <a:pt x="2210" y="519"/>
                      <a:pt x="2259" y="491"/>
                    </a:cubicBezTo>
                    <a:cubicBezTo>
                      <a:pt x="2310" y="460"/>
                      <a:pt x="2356" y="413"/>
                      <a:pt x="2380" y="358"/>
                    </a:cubicBezTo>
                    <a:lnTo>
                      <a:pt x="2394" y="321"/>
                    </a:lnTo>
                    <a:cubicBezTo>
                      <a:pt x="2428" y="246"/>
                      <a:pt x="2439" y="184"/>
                      <a:pt x="2359" y="103"/>
                    </a:cubicBezTo>
                    <a:cubicBezTo>
                      <a:pt x="2257" y="0"/>
                      <a:pt x="2097" y="47"/>
                      <a:pt x="1968" y="90"/>
                    </a:cubicBezTo>
                    <a:cubicBezTo>
                      <a:pt x="1881" y="119"/>
                      <a:pt x="1887" y="128"/>
                      <a:pt x="1756" y="166"/>
                    </a:cubicBezTo>
                    <a:cubicBezTo>
                      <a:pt x="1626" y="205"/>
                      <a:pt x="1575" y="246"/>
                      <a:pt x="1452" y="294"/>
                    </a:cubicBezTo>
                    <a:cubicBezTo>
                      <a:pt x="1422" y="306"/>
                      <a:pt x="1436" y="301"/>
                      <a:pt x="1403" y="290"/>
                    </a:cubicBezTo>
                    <a:cubicBezTo>
                      <a:pt x="1377" y="282"/>
                      <a:pt x="1367" y="279"/>
                      <a:pt x="1336" y="2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02" name="Freeform 33">
                <a:extLst>
                  <a:ext uri="{FF2B5EF4-FFF2-40B4-BE49-F238E27FC236}">
                    <a16:creationId xmlns:a16="http://schemas.microsoft.com/office/drawing/2014/main" id="{C00CD2AF-D498-4856-8320-745117C478C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270909" y="5256259"/>
                <a:ext cx="650035" cy="791264"/>
              </a:xfrm>
              <a:custGeom>
                <a:avLst/>
                <a:gdLst>
                  <a:gd name="T0" fmla="*/ 943 w 2302"/>
                  <a:gd name="T1" fmla="*/ 2093 h 2775"/>
                  <a:gd name="T2" fmla="*/ 935 w 2302"/>
                  <a:gd name="T3" fmla="*/ 1957 h 2775"/>
                  <a:gd name="T4" fmla="*/ 1214 w 2302"/>
                  <a:gd name="T5" fmla="*/ 1898 h 2775"/>
                  <a:gd name="T6" fmla="*/ 1250 w 2302"/>
                  <a:gd name="T7" fmla="*/ 1993 h 2775"/>
                  <a:gd name="T8" fmla="*/ 923 w 2302"/>
                  <a:gd name="T9" fmla="*/ 1327 h 2775"/>
                  <a:gd name="T10" fmla="*/ 1019 w 2302"/>
                  <a:gd name="T11" fmla="*/ 1246 h 2775"/>
                  <a:gd name="T12" fmla="*/ 1517 w 2302"/>
                  <a:gd name="T13" fmla="*/ 1067 h 2775"/>
                  <a:gd name="T14" fmla="*/ 2022 w 2302"/>
                  <a:gd name="T15" fmla="*/ 1529 h 2775"/>
                  <a:gd name="T16" fmla="*/ 1975 w 2302"/>
                  <a:gd name="T17" fmla="*/ 1651 h 2775"/>
                  <a:gd name="T18" fmla="*/ 1638 w 2302"/>
                  <a:gd name="T19" fmla="*/ 2178 h 2775"/>
                  <a:gd name="T20" fmla="*/ 1392 w 2302"/>
                  <a:gd name="T21" fmla="*/ 1830 h 2775"/>
                  <a:gd name="T22" fmla="*/ 1392 w 2302"/>
                  <a:gd name="T23" fmla="*/ 1551 h 2775"/>
                  <a:gd name="T24" fmla="*/ 1534 w 2302"/>
                  <a:gd name="T25" fmla="*/ 1282 h 2775"/>
                  <a:gd name="T26" fmla="*/ 1211 w 2302"/>
                  <a:gd name="T27" fmla="*/ 1293 h 2775"/>
                  <a:gd name="T28" fmla="*/ 893 w 2302"/>
                  <a:gd name="T29" fmla="*/ 1466 h 2775"/>
                  <a:gd name="T30" fmla="*/ 1488 w 2302"/>
                  <a:gd name="T31" fmla="*/ 301 h 2775"/>
                  <a:gd name="T32" fmla="*/ 1307 w 2302"/>
                  <a:gd name="T33" fmla="*/ 391 h 2775"/>
                  <a:gd name="T34" fmla="*/ 1198 w 2302"/>
                  <a:gd name="T35" fmla="*/ 53 h 2775"/>
                  <a:gd name="T36" fmla="*/ 1169 w 2302"/>
                  <a:gd name="T37" fmla="*/ 75 h 2775"/>
                  <a:gd name="T38" fmla="*/ 989 w 2302"/>
                  <a:gd name="T39" fmla="*/ 420 h 2775"/>
                  <a:gd name="T40" fmla="*/ 571 w 2302"/>
                  <a:gd name="T41" fmla="*/ 603 h 2775"/>
                  <a:gd name="T42" fmla="*/ 696 w 2302"/>
                  <a:gd name="T43" fmla="*/ 800 h 2775"/>
                  <a:gd name="T44" fmla="*/ 901 w 2302"/>
                  <a:gd name="T45" fmla="*/ 1043 h 2775"/>
                  <a:gd name="T46" fmla="*/ 359 w 2302"/>
                  <a:gd name="T47" fmla="*/ 1111 h 2775"/>
                  <a:gd name="T48" fmla="*/ 80 w 2302"/>
                  <a:gd name="T49" fmla="*/ 1381 h 2775"/>
                  <a:gd name="T50" fmla="*/ 26 w 2302"/>
                  <a:gd name="T51" fmla="*/ 1834 h 2775"/>
                  <a:gd name="T52" fmla="*/ 317 w 2302"/>
                  <a:gd name="T53" fmla="*/ 2203 h 2775"/>
                  <a:gd name="T54" fmla="*/ 545 w 2302"/>
                  <a:gd name="T55" fmla="*/ 1839 h 2775"/>
                  <a:gd name="T56" fmla="*/ 684 w 2302"/>
                  <a:gd name="T57" fmla="*/ 1452 h 2775"/>
                  <a:gd name="T58" fmla="*/ 740 w 2302"/>
                  <a:gd name="T59" fmla="*/ 1754 h 2775"/>
                  <a:gd name="T60" fmla="*/ 930 w 2302"/>
                  <a:gd name="T61" fmla="*/ 1656 h 2775"/>
                  <a:gd name="T62" fmla="*/ 1265 w 2302"/>
                  <a:gd name="T63" fmla="*/ 1458 h 2775"/>
                  <a:gd name="T64" fmla="*/ 1049 w 2302"/>
                  <a:gd name="T65" fmla="*/ 1665 h 2775"/>
                  <a:gd name="T66" fmla="*/ 918 w 2302"/>
                  <a:gd name="T67" fmla="*/ 1746 h 2775"/>
                  <a:gd name="T68" fmla="*/ 579 w 2302"/>
                  <a:gd name="T69" fmla="*/ 1898 h 2775"/>
                  <a:gd name="T70" fmla="*/ 664 w 2302"/>
                  <a:gd name="T71" fmla="*/ 2237 h 2775"/>
                  <a:gd name="T72" fmla="*/ 848 w 2302"/>
                  <a:gd name="T73" fmla="*/ 2374 h 2775"/>
                  <a:gd name="T74" fmla="*/ 893 w 2302"/>
                  <a:gd name="T75" fmla="*/ 2677 h 2775"/>
                  <a:gd name="T76" fmla="*/ 1183 w 2302"/>
                  <a:gd name="T77" fmla="*/ 2604 h 2775"/>
                  <a:gd name="T78" fmla="*/ 1612 w 2302"/>
                  <a:gd name="T79" fmla="*/ 2482 h 2775"/>
                  <a:gd name="T80" fmla="*/ 2056 w 2302"/>
                  <a:gd name="T81" fmla="*/ 1894 h 2775"/>
                  <a:gd name="T82" fmla="*/ 2175 w 2302"/>
                  <a:gd name="T83" fmla="*/ 1529 h 2775"/>
                  <a:gd name="T84" fmla="*/ 2227 w 2302"/>
                  <a:gd name="T85" fmla="*/ 1277 h 2775"/>
                  <a:gd name="T86" fmla="*/ 2024 w 2302"/>
                  <a:gd name="T87" fmla="*/ 945 h 2775"/>
                  <a:gd name="T88" fmla="*/ 1731 w 2302"/>
                  <a:gd name="T89" fmla="*/ 899 h 2775"/>
                  <a:gd name="T90" fmla="*/ 1282 w 2302"/>
                  <a:gd name="T91" fmla="*/ 933 h 2775"/>
                  <a:gd name="T92" fmla="*/ 1553 w 2302"/>
                  <a:gd name="T93" fmla="*/ 636 h 2775"/>
                  <a:gd name="T94" fmla="*/ 1683 w 2302"/>
                  <a:gd name="T95" fmla="*/ 563 h 2775"/>
                  <a:gd name="T96" fmla="*/ 1633 w 2302"/>
                  <a:gd name="T97" fmla="*/ 40 h 2775"/>
                  <a:gd name="T98" fmla="*/ 1502 w 2302"/>
                  <a:gd name="T99" fmla="*/ 78 h 27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02" h="2775">
                    <a:moveTo>
                      <a:pt x="935" y="1957"/>
                    </a:moveTo>
                    <a:cubicBezTo>
                      <a:pt x="1034" y="2024"/>
                      <a:pt x="961" y="2093"/>
                      <a:pt x="943" y="2093"/>
                    </a:cubicBezTo>
                    <a:cubicBezTo>
                      <a:pt x="884" y="2093"/>
                      <a:pt x="897" y="2096"/>
                      <a:pt x="876" y="2067"/>
                    </a:cubicBezTo>
                    <a:cubicBezTo>
                      <a:pt x="838" y="2013"/>
                      <a:pt x="877" y="1971"/>
                      <a:pt x="935" y="1957"/>
                    </a:cubicBezTo>
                    <a:close/>
                    <a:moveTo>
                      <a:pt x="1250" y="1993"/>
                    </a:moveTo>
                    <a:cubicBezTo>
                      <a:pt x="1158" y="1970"/>
                      <a:pt x="1189" y="1946"/>
                      <a:pt x="1214" y="1898"/>
                    </a:cubicBezTo>
                    <a:cubicBezTo>
                      <a:pt x="1252" y="1907"/>
                      <a:pt x="1272" y="1930"/>
                      <a:pt x="1290" y="1957"/>
                    </a:cubicBezTo>
                    <a:lnTo>
                      <a:pt x="1250" y="1993"/>
                    </a:lnTo>
                    <a:close/>
                    <a:moveTo>
                      <a:pt x="893" y="1466"/>
                    </a:moveTo>
                    <a:lnTo>
                      <a:pt x="923" y="1327"/>
                    </a:lnTo>
                    <a:cubicBezTo>
                      <a:pt x="931" y="1299"/>
                      <a:pt x="934" y="1330"/>
                      <a:pt x="935" y="1280"/>
                    </a:cubicBezTo>
                    <a:cubicBezTo>
                      <a:pt x="998" y="1280"/>
                      <a:pt x="970" y="1269"/>
                      <a:pt x="1019" y="1246"/>
                    </a:cubicBezTo>
                    <a:cubicBezTo>
                      <a:pt x="1040" y="1236"/>
                      <a:pt x="1067" y="1229"/>
                      <a:pt x="1088" y="1222"/>
                    </a:cubicBezTo>
                    <a:cubicBezTo>
                      <a:pt x="1209" y="1179"/>
                      <a:pt x="1402" y="1081"/>
                      <a:pt x="1517" y="1067"/>
                    </a:cubicBezTo>
                    <a:cubicBezTo>
                      <a:pt x="1653" y="1050"/>
                      <a:pt x="1887" y="1045"/>
                      <a:pt x="2002" y="1127"/>
                    </a:cubicBezTo>
                    <a:cubicBezTo>
                      <a:pt x="2130" y="1220"/>
                      <a:pt x="2068" y="1347"/>
                      <a:pt x="2022" y="1529"/>
                    </a:cubicBezTo>
                    <a:cubicBezTo>
                      <a:pt x="2015" y="1556"/>
                      <a:pt x="2011" y="1575"/>
                      <a:pt x="2003" y="1595"/>
                    </a:cubicBezTo>
                    <a:cubicBezTo>
                      <a:pt x="1991" y="1626"/>
                      <a:pt x="1985" y="1625"/>
                      <a:pt x="1975" y="1651"/>
                    </a:cubicBezTo>
                    <a:cubicBezTo>
                      <a:pt x="1964" y="1681"/>
                      <a:pt x="1962" y="1716"/>
                      <a:pt x="1934" y="1788"/>
                    </a:cubicBezTo>
                    <a:cubicBezTo>
                      <a:pt x="1898" y="1880"/>
                      <a:pt x="1725" y="2178"/>
                      <a:pt x="1638" y="2178"/>
                    </a:cubicBezTo>
                    <a:cubicBezTo>
                      <a:pt x="1506" y="2178"/>
                      <a:pt x="1485" y="2185"/>
                      <a:pt x="1417" y="2084"/>
                    </a:cubicBezTo>
                    <a:cubicBezTo>
                      <a:pt x="1527" y="2011"/>
                      <a:pt x="1551" y="1867"/>
                      <a:pt x="1392" y="1830"/>
                    </a:cubicBezTo>
                    <a:cubicBezTo>
                      <a:pt x="1414" y="1735"/>
                      <a:pt x="1468" y="1850"/>
                      <a:pt x="1468" y="1678"/>
                    </a:cubicBezTo>
                    <a:cubicBezTo>
                      <a:pt x="1468" y="1651"/>
                      <a:pt x="1408" y="1618"/>
                      <a:pt x="1392" y="1551"/>
                    </a:cubicBezTo>
                    <a:cubicBezTo>
                      <a:pt x="1465" y="1502"/>
                      <a:pt x="1467" y="1491"/>
                      <a:pt x="1556" y="1444"/>
                    </a:cubicBezTo>
                    <a:cubicBezTo>
                      <a:pt x="1666" y="1385"/>
                      <a:pt x="1571" y="1315"/>
                      <a:pt x="1534" y="1282"/>
                    </a:cubicBezTo>
                    <a:cubicBezTo>
                      <a:pt x="1448" y="1206"/>
                      <a:pt x="1434" y="1221"/>
                      <a:pt x="1299" y="1221"/>
                    </a:cubicBezTo>
                    <a:cubicBezTo>
                      <a:pt x="1270" y="1221"/>
                      <a:pt x="1236" y="1276"/>
                      <a:pt x="1211" y="1293"/>
                    </a:cubicBezTo>
                    <a:cubicBezTo>
                      <a:pt x="1158" y="1330"/>
                      <a:pt x="1104" y="1349"/>
                      <a:pt x="1011" y="1416"/>
                    </a:cubicBezTo>
                    <a:cubicBezTo>
                      <a:pt x="978" y="1439"/>
                      <a:pt x="944" y="1462"/>
                      <a:pt x="893" y="1466"/>
                    </a:cubicBezTo>
                    <a:close/>
                    <a:moveTo>
                      <a:pt x="1502" y="78"/>
                    </a:moveTo>
                    <a:cubicBezTo>
                      <a:pt x="1502" y="179"/>
                      <a:pt x="1543" y="206"/>
                      <a:pt x="1488" y="301"/>
                    </a:cubicBezTo>
                    <a:cubicBezTo>
                      <a:pt x="1474" y="325"/>
                      <a:pt x="1462" y="338"/>
                      <a:pt x="1439" y="354"/>
                    </a:cubicBezTo>
                    <a:cubicBezTo>
                      <a:pt x="1395" y="384"/>
                      <a:pt x="1363" y="418"/>
                      <a:pt x="1307" y="391"/>
                    </a:cubicBezTo>
                    <a:cubicBezTo>
                      <a:pt x="1327" y="306"/>
                      <a:pt x="1350" y="200"/>
                      <a:pt x="1350" y="112"/>
                    </a:cubicBezTo>
                    <a:cubicBezTo>
                      <a:pt x="1350" y="14"/>
                      <a:pt x="1261" y="17"/>
                      <a:pt x="1198" y="53"/>
                    </a:cubicBezTo>
                    <a:lnTo>
                      <a:pt x="1187" y="59"/>
                    </a:lnTo>
                    <a:cubicBezTo>
                      <a:pt x="1173" y="69"/>
                      <a:pt x="1180" y="62"/>
                      <a:pt x="1169" y="75"/>
                    </a:cubicBezTo>
                    <a:cubicBezTo>
                      <a:pt x="1162" y="85"/>
                      <a:pt x="1164" y="85"/>
                      <a:pt x="1157" y="97"/>
                    </a:cubicBezTo>
                    <a:lnTo>
                      <a:pt x="989" y="420"/>
                    </a:lnTo>
                    <a:cubicBezTo>
                      <a:pt x="932" y="571"/>
                      <a:pt x="876" y="450"/>
                      <a:pt x="698" y="450"/>
                    </a:cubicBezTo>
                    <a:cubicBezTo>
                      <a:pt x="577" y="450"/>
                      <a:pt x="571" y="457"/>
                      <a:pt x="571" y="603"/>
                    </a:cubicBezTo>
                    <a:cubicBezTo>
                      <a:pt x="571" y="613"/>
                      <a:pt x="618" y="689"/>
                      <a:pt x="627" y="707"/>
                    </a:cubicBezTo>
                    <a:cubicBezTo>
                      <a:pt x="647" y="743"/>
                      <a:pt x="668" y="772"/>
                      <a:pt x="696" y="800"/>
                    </a:cubicBezTo>
                    <a:cubicBezTo>
                      <a:pt x="749" y="853"/>
                      <a:pt x="825" y="898"/>
                      <a:pt x="901" y="916"/>
                    </a:cubicBezTo>
                    <a:lnTo>
                      <a:pt x="901" y="1043"/>
                    </a:lnTo>
                    <a:cubicBezTo>
                      <a:pt x="825" y="1083"/>
                      <a:pt x="633" y="1238"/>
                      <a:pt x="571" y="1238"/>
                    </a:cubicBezTo>
                    <a:cubicBezTo>
                      <a:pt x="497" y="1238"/>
                      <a:pt x="453" y="1111"/>
                      <a:pt x="359" y="1111"/>
                    </a:cubicBezTo>
                    <a:cubicBezTo>
                      <a:pt x="257" y="1111"/>
                      <a:pt x="166" y="1245"/>
                      <a:pt x="115" y="1307"/>
                    </a:cubicBezTo>
                    <a:cubicBezTo>
                      <a:pt x="90" y="1338"/>
                      <a:pt x="95" y="1346"/>
                      <a:pt x="80" y="1381"/>
                    </a:cubicBezTo>
                    <a:cubicBezTo>
                      <a:pt x="35" y="1484"/>
                      <a:pt x="49" y="1554"/>
                      <a:pt x="25" y="1658"/>
                    </a:cubicBezTo>
                    <a:cubicBezTo>
                      <a:pt x="3" y="1755"/>
                      <a:pt x="0" y="1733"/>
                      <a:pt x="26" y="1834"/>
                    </a:cubicBezTo>
                    <a:cubicBezTo>
                      <a:pt x="49" y="1925"/>
                      <a:pt x="47" y="1918"/>
                      <a:pt x="89" y="1991"/>
                    </a:cubicBezTo>
                    <a:cubicBezTo>
                      <a:pt x="124" y="2053"/>
                      <a:pt x="229" y="2203"/>
                      <a:pt x="317" y="2203"/>
                    </a:cubicBezTo>
                    <a:cubicBezTo>
                      <a:pt x="436" y="2203"/>
                      <a:pt x="477" y="2208"/>
                      <a:pt x="507" y="2088"/>
                    </a:cubicBezTo>
                    <a:cubicBezTo>
                      <a:pt x="526" y="2011"/>
                      <a:pt x="545" y="1926"/>
                      <a:pt x="545" y="1839"/>
                    </a:cubicBezTo>
                    <a:cubicBezTo>
                      <a:pt x="545" y="1720"/>
                      <a:pt x="477" y="1710"/>
                      <a:pt x="551" y="1599"/>
                    </a:cubicBezTo>
                    <a:lnTo>
                      <a:pt x="684" y="1452"/>
                    </a:lnTo>
                    <a:cubicBezTo>
                      <a:pt x="784" y="1375"/>
                      <a:pt x="689" y="1568"/>
                      <a:pt x="689" y="1653"/>
                    </a:cubicBezTo>
                    <a:cubicBezTo>
                      <a:pt x="689" y="1702"/>
                      <a:pt x="727" y="1706"/>
                      <a:pt x="740" y="1754"/>
                    </a:cubicBezTo>
                    <a:lnTo>
                      <a:pt x="850" y="1754"/>
                    </a:lnTo>
                    <a:cubicBezTo>
                      <a:pt x="880" y="1709"/>
                      <a:pt x="883" y="1692"/>
                      <a:pt x="930" y="1656"/>
                    </a:cubicBezTo>
                    <a:cubicBezTo>
                      <a:pt x="1000" y="1602"/>
                      <a:pt x="1081" y="1572"/>
                      <a:pt x="1150" y="1521"/>
                    </a:cubicBezTo>
                    <a:cubicBezTo>
                      <a:pt x="1181" y="1498"/>
                      <a:pt x="1226" y="1467"/>
                      <a:pt x="1265" y="1458"/>
                    </a:cubicBezTo>
                    <a:cubicBezTo>
                      <a:pt x="1214" y="1554"/>
                      <a:pt x="1214" y="1572"/>
                      <a:pt x="1122" y="1628"/>
                    </a:cubicBezTo>
                    <a:lnTo>
                      <a:pt x="1049" y="1665"/>
                    </a:lnTo>
                    <a:cubicBezTo>
                      <a:pt x="1027" y="1678"/>
                      <a:pt x="1014" y="1691"/>
                      <a:pt x="988" y="1706"/>
                    </a:cubicBezTo>
                    <a:cubicBezTo>
                      <a:pt x="962" y="1722"/>
                      <a:pt x="943" y="1732"/>
                      <a:pt x="918" y="1746"/>
                    </a:cubicBezTo>
                    <a:cubicBezTo>
                      <a:pt x="744" y="1848"/>
                      <a:pt x="769" y="1780"/>
                      <a:pt x="658" y="1798"/>
                    </a:cubicBezTo>
                    <a:cubicBezTo>
                      <a:pt x="583" y="1810"/>
                      <a:pt x="579" y="1836"/>
                      <a:pt x="579" y="1898"/>
                    </a:cubicBezTo>
                    <a:cubicBezTo>
                      <a:pt x="579" y="1928"/>
                      <a:pt x="671" y="1995"/>
                      <a:pt x="692" y="2023"/>
                    </a:cubicBezTo>
                    <a:cubicBezTo>
                      <a:pt x="718" y="2059"/>
                      <a:pt x="664" y="2123"/>
                      <a:pt x="664" y="2237"/>
                    </a:cubicBezTo>
                    <a:cubicBezTo>
                      <a:pt x="664" y="2262"/>
                      <a:pt x="739" y="2337"/>
                      <a:pt x="762" y="2350"/>
                    </a:cubicBezTo>
                    <a:cubicBezTo>
                      <a:pt x="795" y="2368"/>
                      <a:pt x="812" y="2364"/>
                      <a:pt x="848" y="2374"/>
                    </a:cubicBezTo>
                    <a:cubicBezTo>
                      <a:pt x="895" y="2387"/>
                      <a:pt x="877" y="2404"/>
                      <a:pt x="918" y="2415"/>
                    </a:cubicBezTo>
                    <a:cubicBezTo>
                      <a:pt x="918" y="2482"/>
                      <a:pt x="893" y="2510"/>
                      <a:pt x="893" y="2677"/>
                    </a:cubicBezTo>
                    <a:cubicBezTo>
                      <a:pt x="893" y="2707"/>
                      <a:pt x="963" y="2775"/>
                      <a:pt x="1103" y="2684"/>
                    </a:cubicBezTo>
                    <a:cubicBezTo>
                      <a:pt x="1126" y="2669"/>
                      <a:pt x="1171" y="2629"/>
                      <a:pt x="1183" y="2604"/>
                    </a:cubicBezTo>
                    <a:cubicBezTo>
                      <a:pt x="1212" y="2540"/>
                      <a:pt x="1174" y="2425"/>
                      <a:pt x="1207" y="2339"/>
                    </a:cubicBezTo>
                    <a:cubicBezTo>
                      <a:pt x="1276" y="2153"/>
                      <a:pt x="1454" y="2482"/>
                      <a:pt x="1612" y="2482"/>
                    </a:cubicBezTo>
                    <a:cubicBezTo>
                      <a:pt x="1720" y="2482"/>
                      <a:pt x="1833" y="2340"/>
                      <a:pt x="1877" y="2265"/>
                    </a:cubicBezTo>
                    <a:cubicBezTo>
                      <a:pt x="1929" y="2179"/>
                      <a:pt x="2023" y="1992"/>
                      <a:pt x="2056" y="1894"/>
                    </a:cubicBezTo>
                    <a:cubicBezTo>
                      <a:pt x="2086" y="1807"/>
                      <a:pt x="2115" y="1781"/>
                      <a:pt x="2149" y="1630"/>
                    </a:cubicBezTo>
                    <a:lnTo>
                      <a:pt x="2175" y="1529"/>
                    </a:lnTo>
                    <a:cubicBezTo>
                      <a:pt x="2179" y="1510"/>
                      <a:pt x="2184" y="1501"/>
                      <a:pt x="2189" y="1484"/>
                    </a:cubicBezTo>
                    <a:cubicBezTo>
                      <a:pt x="2208" y="1426"/>
                      <a:pt x="2202" y="1341"/>
                      <a:pt x="2227" y="1277"/>
                    </a:cubicBezTo>
                    <a:cubicBezTo>
                      <a:pt x="2260" y="1189"/>
                      <a:pt x="2302" y="1157"/>
                      <a:pt x="2199" y="1058"/>
                    </a:cubicBezTo>
                    <a:cubicBezTo>
                      <a:pt x="2177" y="1036"/>
                      <a:pt x="2048" y="950"/>
                      <a:pt x="2024" y="945"/>
                    </a:cubicBezTo>
                    <a:cubicBezTo>
                      <a:pt x="1993" y="938"/>
                      <a:pt x="1965" y="939"/>
                      <a:pt x="1934" y="932"/>
                    </a:cubicBezTo>
                    <a:cubicBezTo>
                      <a:pt x="1873" y="919"/>
                      <a:pt x="1805" y="899"/>
                      <a:pt x="1731" y="899"/>
                    </a:cubicBezTo>
                    <a:cubicBezTo>
                      <a:pt x="1626" y="899"/>
                      <a:pt x="1547" y="941"/>
                      <a:pt x="1358" y="941"/>
                    </a:cubicBezTo>
                    <a:cubicBezTo>
                      <a:pt x="1316" y="941"/>
                      <a:pt x="1320" y="934"/>
                      <a:pt x="1282" y="933"/>
                    </a:cubicBezTo>
                    <a:cubicBezTo>
                      <a:pt x="1282" y="859"/>
                      <a:pt x="1262" y="813"/>
                      <a:pt x="1351" y="757"/>
                    </a:cubicBezTo>
                    <a:lnTo>
                      <a:pt x="1553" y="636"/>
                    </a:lnTo>
                    <a:cubicBezTo>
                      <a:pt x="1593" y="610"/>
                      <a:pt x="1589" y="605"/>
                      <a:pt x="1637" y="586"/>
                    </a:cubicBezTo>
                    <a:cubicBezTo>
                      <a:pt x="1650" y="580"/>
                      <a:pt x="1668" y="571"/>
                      <a:pt x="1683" y="563"/>
                    </a:cubicBezTo>
                    <a:cubicBezTo>
                      <a:pt x="1786" y="506"/>
                      <a:pt x="1790" y="441"/>
                      <a:pt x="1790" y="332"/>
                    </a:cubicBezTo>
                    <a:cubicBezTo>
                      <a:pt x="1790" y="213"/>
                      <a:pt x="1724" y="96"/>
                      <a:pt x="1633" y="40"/>
                    </a:cubicBezTo>
                    <a:lnTo>
                      <a:pt x="1617" y="30"/>
                    </a:lnTo>
                    <a:cubicBezTo>
                      <a:pt x="1567" y="0"/>
                      <a:pt x="1502" y="18"/>
                      <a:pt x="1502" y="7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grpSp>
            <p:nvGrpSpPr>
              <p:cNvPr id="103" name="组合 102">
                <a:extLst>
                  <a:ext uri="{FF2B5EF4-FFF2-40B4-BE49-F238E27FC236}">
                    <a16:creationId xmlns:a16="http://schemas.microsoft.com/office/drawing/2014/main" id="{0DB0CC9D-4FFF-489E-8526-A8DC3F02A533}"/>
                  </a:ext>
                </a:extLst>
              </p:cNvPr>
              <p:cNvGrpSpPr/>
              <p:nvPr/>
            </p:nvGrpSpPr>
            <p:grpSpPr>
              <a:xfrm>
                <a:off x="7683654" y="5211762"/>
                <a:ext cx="777721" cy="795133"/>
                <a:chOff x="8128154" y="5211762"/>
                <a:chExt cx="777721" cy="795133"/>
              </a:xfrm>
              <a:grpFill/>
            </p:grpSpPr>
            <p:sp>
              <p:nvSpPr>
                <p:cNvPr id="107" name="Freeform 34">
                  <a:extLst>
                    <a:ext uri="{FF2B5EF4-FFF2-40B4-BE49-F238E27FC236}">
                      <a16:creationId xmlns:a16="http://schemas.microsoft.com/office/drawing/2014/main" id="{30E3EC18-20D6-4714-9B61-BE43FB8C688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8128154" y="5211762"/>
                  <a:ext cx="777721" cy="644232"/>
                </a:xfrm>
                <a:custGeom>
                  <a:avLst/>
                  <a:gdLst>
                    <a:gd name="T0" fmla="*/ 1651 w 2752"/>
                    <a:gd name="T1" fmla="*/ 1193 h 2259"/>
                    <a:gd name="T2" fmla="*/ 1795 w 2752"/>
                    <a:gd name="T3" fmla="*/ 939 h 2259"/>
                    <a:gd name="T4" fmla="*/ 1758 w 2752"/>
                    <a:gd name="T5" fmla="*/ 1045 h 2259"/>
                    <a:gd name="T6" fmla="*/ 1728 w 2752"/>
                    <a:gd name="T7" fmla="*/ 1184 h 2259"/>
                    <a:gd name="T8" fmla="*/ 2752 w 2752"/>
                    <a:gd name="T9" fmla="*/ 1370 h 2259"/>
                    <a:gd name="T10" fmla="*/ 2252 w 2752"/>
                    <a:gd name="T11" fmla="*/ 1498 h 2259"/>
                    <a:gd name="T12" fmla="*/ 1965 w 2752"/>
                    <a:gd name="T13" fmla="*/ 1396 h 2259"/>
                    <a:gd name="T14" fmla="*/ 2405 w 2752"/>
                    <a:gd name="T15" fmla="*/ 1303 h 2259"/>
                    <a:gd name="T16" fmla="*/ 1880 w 2752"/>
                    <a:gd name="T17" fmla="*/ 1286 h 2259"/>
                    <a:gd name="T18" fmla="*/ 1753 w 2752"/>
                    <a:gd name="T19" fmla="*/ 1430 h 2259"/>
                    <a:gd name="T20" fmla="*/ 1448 w 2752"/>
                    <a:gd name="T21" fmla="*/ 1429 h 2259"/>
                    <a:gd name="T22" fmla="*/ 1169 w 2752"/>
                    <a:gd name="T23" fmla="*/ 1480 h 2259"/>
                    <a:gd name="T24" fmla="*/ 911 w 2752"/>
                    <a:gd name="T25" fmla="*/ 1646 h 2259"/>
                    <a:gd name="T26" fmla="*/ 780 w 2752"/>
                    <a:gd name="T27" fmla="*/ 1726 h 2259"/>
                    <a:gd name="T28" fmla="*/ 518 w 2752"/>
                    <a:gd name="T29" fmla="*/ 1998 h 2259"/>
                    <a:gd name="T30" fmla="*/ 263 w 2752"/>
                    <a:gd name="T31" fmla="*/ 2259 h 2259"/>
                    <a:gd name="T32" fmla="*/ 0 w 2752"/>
                    <a:gd name="T33" fmla="*/ 2031 h 2259"/>
                    <a:gd name="T34" fmla="*/ 81 w 2752"/>
                    <a:gd name="T35" fmla="*/ 1781 h 2259"/>
                    <a:gd name="T36" fmla="*/ 314 w 2752"/>
                    <a:gd name="T37" fmla="*/ 1599 h 2259"/>
                    <a:gd name="T38" fmla="*/ 544 w 2752"/>
                    <a:gd name="T39" fmla="*/ 1685 h 2259"/>
                    <a:gd name="T40" fmla="*/ 763 w 2752"/>
                    <a:gd name="T41" fmla="*/ 1548 h 2259"/>
                    <a:gd name="T42" fmla="*/ 931 w 2752"/>
                    <a:gd name="T43" fmla="*/ 1480 h 2259"/>
                    <a:gd name="T44" fmla="*/ 1135 w 2752"/>
                    <a:gd name="T45" fmla="*/ 1447 h 2259"/>
                    <a:gd name="T46" fmla="*/ 1262 w 2752"/>
                    <a:gd name="T47" fmla="*/ 1396 h 2259"/>
                    <a:gd name="T48" fmla="*/ 1381 w 2752"/>
                    <a:gd name="T49" fmla="*/ 1345 h 2259"/>
                    <a:gd name="T50" fmla="*/ 1482 w 2752"/>
                    <a:gd name="T51" fmla="*/ 1133 h 2259"/>
                    <a:gd name="T52" fmla="*/ 1423 w 2752"/>
                    <a:gd name="T53" fmla="*/ 1226 h 2259"/>
                    <a:gd name="T54" fmla="*/ 1326 w 2752"/>
                    <a:gd name="T55" fmla="*/ 1151 h 2259"/>
                    <a:gd name="T56" fmla="*/ 1351 w 2752"/>
                    <a:gd name="T57" fmla="*/ 866 h 2259"/>
                    <a:gd name="T58" fmla="*/ 1541 w 2752"/>
                    <a:gd name="T59" fmla="*/ 845 h 2259"/>
                    <a:gd name="T60" fmla="*/ 1635 w 2752"/>
                    <a:gd name="T61" fmla="*/ 727 h 2259"/>
                    <a:gd name="T62" fmla="*/ 1582 w 2752"/>
                    <a:gd name="T63" fmla="*/ 538 h 2259"/>
                    <a:gd name="T64" fmla="*/ 1406 w 2752"/>
                    <a:gd name="T65" fmla="*/ 685 h 2259"/>
                    <a:gd name="T66" fmla="*/ 1262 w 2752"/>
                    <a:gd name="T67" fmla="*/ 1134 h 2259"/>
                    <a:gd name="T68" fmla="*/ 1177 w 2752"/>
                    <a:gd name="T69" fmla="*/ 1311 h 2259"/>
                    <a:gd name="T70" fmla="*/ 1135 w 2752"/>
                    <a:gd name="T71" fmla="*/ 1133 h 2259"/>
                    <a:gd name="T72" fmla="*/ 1008 w 2752"/>
                    <a:gd name="T73" fmla="*/ 1387 h 2259"/>
                    <a:gd name="T74" fmla="*/ 788 w 2752"/>
                    <a:gd name="T75" fmla="*/ 1218 h 2259"/>
                    <a:gd name="T76" fmla="*/ 915 w 2752"/>
                    <a:gd name="T77" fmla="*/ 888 h 2259"/>
                    <a:gd name="T78" fmla="*/ 1101 w 2752"/>
                    <a:gd name="T79" fmla="*/ 659 h 2259"/>
                    <a:gd name="T80" fmla="*/ 1067 w 2752"/>
                    <a:gd name="T81" fmla="*/ 337 h 2259"/>
                    <a:gd name="T82" fmla="*/ 1389 w 2752"/>
                    <a:gd name="T83" fmla="*/ 617 h 2259"/>
                    <a:gd name="T84" fmla="*/ 1618 w 2752"/>
                    <a:gd name="T85" fmla="*/ 337 h 2259"/>
                    <a:gd name="T86" fmla="*/ 1767 w 2752"/>
                    <a:gd name="T87" fmla="*/ 21 h 2259"/>
                    <a:gd name="T88" fmla="*/ 1814 w 2752"/>
                    <a:gd name="T89" fmla="*/ 331 h 2259"/>
                    <a:gd name="T90" fmla="*/ 1849 w 2752"/>
                    <a:gd name="T91" fmla="*/ 552 h 2259"/>
                    <a:gd name="T92" fmla="*/ 1990 w 2752"/>
                    <a:gd name="T93" fmla="*/ 329 h 2259"/>
                    <a:gd name="T94" fmla="*/ 2192 w 2752"/>
                    <a:gd name="T95" fmla="*/ 211 h 2259"/>
                    <a:gd name="T96" fmla="*/ 2021 w 2752"/>
                    <a:gd name="T97" fmla="*/ 783 h 2259"/>
                    <a:gd name="T98" fmla="*/ 1922 w 2752"/>
                    <a:gd name="T99" fmla="*/ 1057 h 2259"/>
                    <a:gd name="T100" fmla="*/ 2372 w 2752"/>
                    <a:gd name="T101" fmla="*/ 1115 h 2259"/>
                    <a:gd name="T102" fmla="*/ 2491 w 2752"/>
                    <a:gd name="T103" fmla="*/ 1152 h 2259"/>
                    <a:gd name="T104" fmla="*/ 2615 w 2752"/>
                    <a:gd name="T105" fmla="*/ 1178 h 2259"/>
                    <a:gd name="T106" fmla="*/ 2752 w 2752"/>
                    <a:gd name="T107" fmla="*/ 1349 h 2259"/>
                    <a:gd name="T108" fmla="*/ 1592 w 2752"/>
                    <a:gd name="T109" fmla="*/ 1049 h 2259"/>
                    <a:gd name="T110" fmla="*/ 1540 w 2752"/>
                    <a:gd name="T111" fmla="*/ 954 h 2259"/>
                    <a:gd name="T112" fmla="*/ 1609 w 2752"/>
                    <a:gd name="T113" fmla="*/ 922 h 2259"/>
                    <a:gd name="T114" fmla="*/ 1863 w 2752"/>
                    <a:gd name="T115" fmla="*/ 820 h 2259"/>
                    <a:gd name="T116" fmla="*/ 1838 w 2752"/>
                    <a:gd name="T117" fmla="*/ 693 h 2259"/>
                    <a:gd name="T118" fmla="*/ 1863 w 2752"/>
                    <a:gd name="T119" fmla="*/ 820 h 22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2752" h="2259">
                      <a:moveTo>
                        <a:pt x="1728" y="1184"/>
                      </a:moveTo>
                      <a:cubicBezTo>
                        <a:pt x="1690" y="1184"/>
                        <a:pt x="1678" y="1180"/>
                        <a:pt x="1651" y="1193"/>
                      </a:cubicBezTo>
                      <a:cubicBezTo>
                        <a:pt x="1651" y="1141"/>
                        <a:pt x="1646" y="1151"/>
                        <a:pt x="1674" y="1122"/>
                      </a:cubicBezTo>
                      <a:cubicBezTo>
                        <a:pt x="1794" y="1002"/>
                        <a:pt x="1745" y="952"/>
                        <a:pt x="1795" y="939"/>
                      </a:cubicBezTo>
                      <a:cubicBezTo>
                        <a:pt x="1796" y="972"/>
                        <a:pt x="1809" y="981"/>
                        <a:pt x="1799" y="1002"/>
                      </a:cubicBezTo>
                      <a:cubicBezTo>
                        <a:pt x="1788" y="1025"/>
                        <a:pt x="1773" y="1009"/>
                        <a:pt x="1758" y="1045"/>
                      </a:cubicBezTo>
                      <a:cubicBezTo>
                        <a:pt x="1747" y="1073"/>
                        <a:pt x="1756" y="1095"/>
                        <a:pt x="1753" y="1125"/>
                      </a:cubicBezTo>
                      <a:cubicBezTo>
                        <a:pt x="1748" y="1177"/>
                        <a:pt x="1740" y="1139"/>
                        <a:pt x="1728" y="1184"/>
                      </a:cubicBezTo>
                      <a:close/>
                      <a:moveTo>
                        <a:pt x="2752" y="1349"/>
                      </a:moveTo>
                      <a:lnTo>
                        <a:pt x="2752" y="1370"/>
                      </a:lnTo>
                      <a:cubicBezTo>
                        <a:pt x="2749" y="1398"/>
                        <a:pt x="2729" y="1424"/>
                        <a:pt x="2686" y="1448"/>
                      </a:cubicBezTo>
                      <a:cubicBezTo>
                        <a:pt x="2529" y="1535"/>
                        <a:pt x="2421" y="1512"/>
                        <a:pt x="2252" y="1498"/>
                      </a:cubicBezTo>
                      <a:cubicBezTo>
                        <a:pt x="2153" y="1489"/>
                        <a:pt x="2076" y="1534"/>
                        <a:pt x="1965" y="1480"/>
                      </a:cubicBezTo>
                      <a:lnTo>
                        <a:pt x="1965" y="1396"/>
                      </a:lnTo>
                      <a:cubicBezTo>
                        <a:pt x="2044" y="1389"/>
                        <a:pt x="2121" y="1370"/>
                        <a:pt x="2210" y="1370"/>
                      </a:cubicBezTo>
                      <a:cubicBezTo>
                        <a:pt x="2286" y="1371"/>
                        <a:pt x="2369" y="1371"/>
                        <a:pt x="2405" y="1303"/>
                      </a:cubicBezTo>
                      <a:cubicBezTo>
                        <a:pt x="2343" y="1210"/>
                        <a:pt x="2133" y="1231"/>
                        <a:pt x="2029" y="1248"/>
                      </a:cubicBezTo>
                      <a:cubicBezTo>
                        <a:pt x="1977" y="1256"/>
                        <a:pt x="1916" y="1283"/>
                        <a:pt x="1880" y="1286"/>
                      </a:cubicBezTo>
                      <a:cubicBezTo>
                        <a:pt x="1874" y="1364"/>
                        <a:pt x="1860" y="1372"/>
                        <a:pt x="1829" y="1430"/>
                      </a:cubicBezTo>
                      <a:lnTo>
                        <a:pt x="1753" y="1430"/>
                      </a:lnTo>
                      <a:cubicBezTo>
                        <a:pt x="1740" y="1380"/>
                        <a:pt x="1634" y="1350"/>
                        <a:pt x="1561" y="1398"/>
                      </a:cubicBezTo>
                      <a:cubicBezTo>
                        <a:pt x="1532" y="1417"/>
                        <a:pt x="1512" y="1410"/>
                        <a:pt x="1448" y="1429"/>
                      </a:cubicBezTo>
                      <a:cubicBezTo>
                        <a:pt x="1402" y="1442"/>
                        <a:pt x="1359" y="1438"/>
                        <a:pt x="1313" y="1438"/>
                      </a:cubicBezTo>
                      <a:cubicBezTo>
                        <a:pt x="1298" y="1495"/>
                        <a:pt x="1239" y="1480"/>
                        <a:pt x="1169" y="1480"/>
                      </a:cubicBezTo>
                      <a:cubicBezTo>
                        <a:pt x="1150" y="1562"/>
                        <a:pt x="1109" y="1526"/>
                        <a:pt x="1042" y="1565"/>
                      </a:cubicBezTo>
                      <a:cubicBezTo>
                        <a:pt x="998" y="1591"/>
                        <a:pt x="957" y="1618"/>
                        <a:pt x="911" y="1646"/>
                      </a:cubicBezTo>
                      <a:cubicBezTo>
                        <a:pt x="885" y="1662"/>
                        <a:pt x="869" y="1671"/>
                        <a:pt x="842" y="1687"/>
                      </a:cubicBezTo>
                      <a:cubicBezTo>
                        <a:pt x="817" y="1703"/>
                        <a:pt x="805" y="1713"/>
                        <a:pt x="780" y="1726"/>
                      </a:cubicBezTo>
                      <a:cubicBezTo>
                        <a:pt x="727" y="1753"/>
                        <a:pt x="696" y="1770"/>
                        <a:pt x="648" y="1807"/>
                      </a:cubicBezTo>
                      <a:cubicBezTo>
                        <a:pt x="586" y="1854"/>
                        <a:pt x="564" y="1937"/>
                        <a:pt x="518" y="1998"/>
                      </a:cubicBezTo>
                      <a:cubicBezTo>
                        <a:pt x="463" y="2072"/>
                        <a:pt x="490" y="2060"/>
                        <a:pt x="464" y="2105"/>
                      </a:cubicBezTo>
                      <a:cubicBezTo>
                        <a:pt x="418" y="2185"/>
                        <a:pt x="374" y="2259"/>
                        <a:pt x="263" y="2259"/>
                      </a:cubicBezTo>
                      <a:cubicBezTo>
                        <a:pt x="171" y="2259"/>
                        <a:pt x="130" y="2237"/>
                        <a:pt x="90" y="2170"/>
                      </a:cubicBezTo>
                      <a:cubicBezTo>
                        <a:pt x="66" y="2129"/>
                        <a:pt x="0" y="2071"/>
                        <a:pt x="0" y="2031"/>
                      </a:cubicBezTo>
                      <a:cubicBezTo>
                        <a:pt x="0" y="1981"/>
                        <a:pt x="7" y="1918"/>
                        <a:pt x="23" y="1876"/>
                      </a:cubicBezTo>
                      <a:cubicBezTo>
                        <a:pt x="37" y="1839"/>
                        <a:pt x="61" y="1811"/>
                        <a:pt x="81" y="1781"/>
                      </a:cubicBezTo>
                      <a:lnTo>
                        <a:pt x="195" y="1599"/>
                      </a:lnTo>
                      <a:lnTo>
                        <a:pt x="314" y="1599"/>
                      </a:lnTo>
                      <a:cubicBezTo>
                        <a:pt x="320" y="1622"/>
                        <a:pt x="344" y="1660"/>
                        <a:pt x="359" y="1680"/>
                      </a:cubicBezTo>
                      <a:cubicBezTo>
                        <a:pt x="404" y="1740"/>
                        <a:pt x="493" y="1742"/>
                        <a:pt x="544" y="1685"/>
                      </a:cubicBezTo>
                      <a:cubicBezTo>
                        <a:pt x="568" y="1658"/>
                        <a:pt x="563" y="1644"/>
                        <a:pt x="607" y="1629"/>
                      </a:cubicBezTo>
                      <a:cubicBezTo>
                        <a:pt x="666" y="1610"/>
                        <a:pt x="710" y="1576"/>
                        <a:pt x="763" y="1548"/>
                      </a:cubicBezTo>
                      <a:cubicBezTo>
                        <a:pt x="795" y="1531"/>
                        <a:pt x="820" y="1536"/>
                        <a:pt x="853" y="1520"/>
                      </a:cubicBezTo>
                      <a:cubicBezTo>
                        <a:pt x="886" y="1505"/>
                        <a:pt x="890" y="1491"/>
                        <a:pt x="931" y="1480"/>
                      </a:cubicBezTo>
                      <a:cubicBezTo>
                        <a:pt x="951" y="1474"/>
                        <a:pt x="958" y="1475"/>
                        <a:pt x="983" y="1472"/>
                      </a:cubicBezTo>
                      <a:cubicBezTo>
                        <a:pt x="1057" y="1464"/>
                        <a:pt x="1021" y="1447"/>
                        <a:pt x="1135" y="1447"/>
                      </a:cubicBezTo>
                      <a:cubicBezTo>
                        <a:pt x="1137" y="1418"/>
                        <a:pt x="1141" y="1416"/>
                        <a:pt x="1152" y="1396"/>
                      </a:cubicBezTo>
                      <a:lnTo>
                        <a:pt x="1262" y="1396"/>
                      </a:lnTo>
                      <a:cubicBezTo>
                        <a:pt x="1264" y="1367"/>
                        <a:pt x="1268" y="1365"/>
                        <a:pt x="1279" y="1345"/>
                      </a:cubicBezTo>
                      <a:lnTo>
                        <a:pt x="1381" y="1345"/>
                      </a:lnTo>
                      <a:cubicBezTo>
                        <a:pt x="1414" y="1282"/>
                        <a:pt x="1429" y="1260"/>
                        <a:pt x="1524" y="1260"/>
                      </a:cubicBezTo>
                      <a:cubicBezTo>
                        <a:pt x="1498" y="1210"/>
                        <a:pt x="1496" y="1195"/>
                        <a:pt x="1482" y="1133"/>
                      </a:cubicBezTo>
                      <a:lnTo>
                        <a:pt x="1423" y="1133"/>
                      </a:lnTo>
                      <a:lnTo>
                        <a:pt x="1423" y="1226"/>
                      </a:lnTo>
                      <a:lnTo>
                        <a:pt x="1338" y="1226"/>
                      </a:lnTo>
                      <a:cubicBezTo>
                        <a:pt x="1336" y="1201"/>
                        <a:pt x="1324" y="1169"/>
                        <a:pt x="1326" y="1151"/>
                      </a:cubicBezTo>
                      <a:cubicBezTo>
                        <a:pt x="1333" y="1083"/>
                        <a:pt x="1345" y="1194"/>
                        <a:pt x="1346" y="913"/>
                      </a:cubicBezTo>
                      <a:cubicBezTo>
                        <a:pt x="1346" y="892"/>
                        <a:pt x="1345" y="885"/>
                        <a:pt x="1351" y="866"/>
                      </a:cubicBezTo>
                      <a:lnTo>
                        <a:pt x="1364" y="838"/>
                      </a:lnTo>
                      <a:cubicBezTo>
                        <a:pt x="1414" y="762"/>
                        <a:pt x="1489" y="841"/>
                        <a:pt x="1541" y="845"/>
                      </a:cubicBezTo>
                      <a:cubicBezTo>
                        <a:pt x="1543" y="795"/>
                        <a:pt x="1565" y="773"/>
                        <a:pt x="1575" y="727"/>
                      </a:cubicBezTo>
                      <a:lnTo>
                        <a:pt x="1635" y="727"/>
                      </a:lnTo>
                      <a:lnTo>
                        <a:pt x="1636" y="618"/>
                      </a:lnTo>
                      <a:cubicBezTo>
                        <a:pt x="1642" y="566"/>
                        <a:pt x="1666" y="484"/>
                        <a:pt x="1582" y="538"/>
                      </a:cubicBezTo>
                      <a:cubicBezTo>
                        <a:pt x="1512" y="584"/>
                        <a:pt x="1495" y="651"/>
                        <a:pt x="1406" y="651"/>
                      </a:cubicBezTo>
                      <a:lnTo>
                        <a:pt x="1406" y="685"/>
                      </a:lnTo>
                      <a:cubicBezTo>
                        <a:pt x="1406" y="754"/>
                        <a:pt x="1270" y="828"/>
                        <a:pt x="1262" y="939"/>
                      </a:cubicBezTo>
                      <a:cubicBezTo>
                        <a:pt x="1258" y="1000"/>
                        <a:pt x="1264" y="1071"/>
                        <a:pt x="1262" y="1134"/>
                      </a:cubicBezTo>
                      <a:cubicBezTo>
                        <a:pt x="1261" y="1186"/>
                        <a:pt x="1246" y="1261"/>
                        <a:pt x="1245" y="1311"/>
                      </a:cubicBezTo>
                      <a:lnTo>
                        <a:pt x="1177" y="1311"/>
                      </a:lnTo>
                      <a:cubicBezTo>
                        <a:pt x="1169" y="1274"/>
                        <a:pt x="1159" y="1265"/>
                        <a:pt x="1152" y="1227"/>
                      </a:cubicBezTo>
                      <a:cubicBezTo>
                        <a:pt x="1146" y="1194"/>
                        <a:pt x="1142" y="1164"/>
                        <a:pt x="1135" y="1133"/>
                      </a:cubicBezTo>
                      <a:cubicBezTo>
                        <a:pt x="1097" y="1154"/>
                        <a:pt x="1106" y="1143"/>
                        <a:pt x="1089" y="1189"/>
                      </a:cubicBezTo>
                      <a:cubicBezTo>
                        <a:pt x="1064" y="1254"/>
                        <a:pt x="1023" y="1321"/>
                        <a:pt x="1008" y="1387"/>
                      </a:cubicBezTo>
                      <a:cubicBezTo>
                        <a:pt x="946" y="1387"/>
                        <a:pt x="897" y="1393"/>
                        <a:pt x="857" y="1344"/>
                      </a:cubicBezTo>
                      <a:cubicBezTo>
                        <a:pt x="838" y="1321"/>
                        <a:pt x="788" y="1254"/>
                        <a:pt x="788" y="1218"/>
                      </a:cubicBezTo>
                      <a:cubicBezTo>
                        <a:pt x="788" y="1082"/>
                        <a:pt x="852" y="1144"/>
                        <a:pt x="863" y="1039"/>
                      </a:cubicBezTo>
                      <a:cubicBezTo>
                        <a:pt x="870" y="984"/>
                        <a:pt x="855" y="888"/>
                        <a:pt x="915" y="888"/>
                      </a:cubicBezTo>
                      <a:cubicBezTo>
                        <a:pt x="970" y="888"/>
                        <a:pt x="998" y="911"/>
                        <a:pt x="1042" y="922"/>
                      </a:cubicBezTo>
                      <a:cubicBezTo>
                        <a:pt x="1151" y="849"/>
                        <a:pt x="1110" y="799"/>
                        <a:pt x="1101" y="659"/>
                      </a:cubicBezTo>
                      <a:cubicBezTo>
                        <a:pt x="1098" y="606"/>
                        <a:pt x="1089" y="550"/>
                        <a:pt x="1084" y="498"/>
                      </a:cubicBezTo>
                      <a:cubicBezTo>
                        <a:pt x="1080" y="449"/>
                        <a:pt x="1068" y="383"/>
                        <a:pt x="1067" y="337"/>
                      </a:cubicBezTo>
                      <a:cubicBezTo>
                        <a:pt x="1105" y="317"/>
                        <a:pt x="1264" y="143"/>
                        <a:pt x="1313" y="430"/>
                      </a:cubicBezTo>
                      <a:cubicBezTo>
                        <a:pt x="1326" y="509"/>
                        <a:pt x="1307" y="615"/>
                        <a:pt x="1389" y="617"/>
                      </a:cubicBezTo>
                      <a:cubicBezTo>
                        <a:pt x="1394" y="555"/>
                        <a:pt x="1433" y="500"/>
                        <a:pt x="1499" y="498"/>
                      </a:cubicBezTo>
                      <a:cubicBezTo>
                        <a:pt x="1516" y="426"/>
                        <a:pt x="1540" y="356"/>
                        <a:pt x="1618" y="337"/>
                      </a:cubicBezTo>
                      <a:cubicBezTo>
                        <a:pt x="1618" y="193"/>
                        <a:pt x="1655" y="196"/>
                        <a:pt x="1722" y="111"/>
                      </a:cubicBezTo>
                      <a:cubicBezTo>
                        <a:pt x="1750" y="75"/>
                        <a:pt x="1714" y="35"/>
                        <a:pt x="1767" y="21"/>
                      </a:cubicBezTo>
                      <a:cubicBezTo>
                        <a:pt x="1843" y="0"/>
                        <a:pt x="1885" y="50"/>
                        <a:pt x="1948" y="83"/>
                      </a:cubicBezTo>
                      <a:cubicBezTo>
                        <a:pt x="1944" y="240"/>
                        <a:pt x="1908" y="245"/>
                        <a:pt x="1814" y="331"/>
                      </a:cubicBezTo>
                      <a:cubicBezTo>
                        <a:pt x="1697" y="439"/>
                        <a:pt x="1770" y="464"/>
                        <a:pt x="1770" y="617"/>
                      </a:cubicBezTo>
                      <a:lnTo>
                        <a:pt x="1849" y="552"/>
                      </a:lnTo>
                      <a:cubicBezTo>
                        <a:pt x="1878" y="516"/>
                        <a:pt x="1907" y="498"/>
                        <a:pt x="1956" y="498"/>
                      </a:cubicBezTo>
                      <a:cubicBezTo>
                        <a:pt x="1956" y="393"/>
                        <a:pt x="1944" y="418"/>
                        <a:pt x="1990" y="329"/>
                      </a:cubicBezTo>
                      <a:cubicBezTo>
                        <a:pt x="2025" y="262"/>
                        <a:pt x="2031" y="206"/>
                        <a:pt x="2123" y="190"/>
                      </a:cubicBezTo>
                      <a:cubicBezTo>
                        <a:pt x="2162" y="183"/>
                        <a:pt x="2171" y="190"/>
                        <a:pt x="2192" y="211"/>
                      </a:cubicBezTo>
                      <a:cubicBezTo>
                        <a:pt x="2251" y="271"/>
                        <a:pt x="2325" y="422"/>
                        <a:pt x="2216" y="479"/>
                      </a:cubicBezTo>
                      <a:cubicBezTo>
                        <a:pt x="1964" y="611"/>
                        <a:pt x="2076" y="697"/>
                        <a:pt x="2021" y="783"/>
                      </a:cubicBezTo>
                      <a:cubicBezTo>
                        <a:pt x="1988" y="835"/>
                        <a:pt x="1988" y="782"/>
                        <a:pt x="1981" y="870"/>
                      </a:cubicBezTo>
                      <a:cubicBezTo>
                        <a:pt x="1975" y="942"/>
                        <a:pt x="1922" y="981"/>
                        <a:pt x="1922" y="1057"/>
                      </a:cubicBezTo>
                      <a:cubicBezTo>
                        <a:pt x="1922" y="1133"/>
                        <a:pt x="2037" y="1099"/>
                        <a:pt x="2109" y="1099"/>
                      </a:cubicBezTo>
                      <a:cubicBezTo>
                        <a:pt x="2195" y="1099"/>
                        <a:pt x="2292" y="1102"/>
                        <a:pt x="2372" y="1115"/>
                      </a:cubicBezTo>
                      <a:cubicBezTo>
                        <a:pt x="2401" y="1120"/>
                        <a:pt x="2417" y="1121"/>
                        <a:pt x="2441" y="1131"/>
                      </a:cubicBezTo>
                      <a:cubicBezTo>
                        <a:pt x="2459" y="1138"/>
                        <a:pt x="2474" y="1150"/>
                        <a:pt x="2491" y="1152"/>
                      </a:cubicBezTo>
                      <a:cubicBezTo>
                        <a:pt x="2518" y="1156"/>
                        <a:pt x="2511" y="1144"/>
                        <a:pt x="2555" y="1161"/>
                      </a:cubicBezTo>
                      <a:cubicBezTo>
                        <a:pt x="2583" y="1171"/>
                        <a:pt x="2583" y="1170"/>
                        <a:pt x="2615" y="1178"/>
                      </a:cubicBezTo>
                      <a:cubicBezTo>
                        <a:pt x="2657" y="1189"/>
                        <a:pt x="2675" y="1211"/>
                        <a:pt x="2700" y="1244"/>
                      </a:cubicBezTo>
                      <a:cubicBezTo>
                        <a:pt x="2728" y="1281"/>
                        <a:pt x="2748" y="1317"/>
                        <a:pt x="2752" y="1349"/>
                      </a:cubicBezTo>
                      <a:close/>
                      <a:moveTo>
                        <a:pt x="1592" y="998"/>
                      </a:moveTo>
                      <a:lnTo>
                        <a:pt x="1592" y="1049"/>
                      </a:lnTo>
                      <a:cubicBezTo>
                        <a:pt x="1548" y="1048"/>
                        <a:pt x="1508" y="1033"/>
                        <a:pt x="1508" y="989"/>
                      </a:cubicBezTo>
                      <a:cubicBezTo>
                        <a:pt x="1508" y="962"/>
                        <a:pt x="1526" y="969"/>
                        <a:pt x="1540" y="954"/>
                      </a:cubicBezTo>
                      <a:cubicBezTo>
                        <a:pt x="1554" y="939"/>
                        <a:pt x="1552" y="932"/>
                        <a:pt x="1558" y="905"/>
                      </a:cubicBezTo>
                      <a:cubicBezTo>
                        <a:pt x="1575" y="913"/>
                        <a:pt x="1589" y="917"/>
                        <a:pt x="1609" y="922"/>
                      </a:cubicBezTo>
                      <a:cubicBezTo>
                        <a:pt x="1602" y="952"/>
                        <a:pt x="1592" y="961"/>
                        <a:pt x="1592" y="998"/>
                      </a:cubicBezTo>
                      <a:close/>
                      <a:moveTo>
                        <a:pt x="1863" y="820"/>
                      </a:moveTo>
                      <a:cubicBezTo>
                        <a:pt x="1814" y="820"/>
                        <a:pt x="1798" y="815"/>
                        <a:pt x="1762" y="812"/>
                      </a:cubicBezTo>
                      <a:cubicBezTo>
                        <a:pt x="1764" y="719"/>
                        <a:pt x="1836" y="782"/>
                        <a:pt x="1838" y="693"/>
                      </a:cubicBezTo>
                      <a:cubicBezTo>
                        <a:pt x="1854" y="701"/>
                        <a:pt x="1883" y="708"/>
                        <a:pt x="1905" y="710"/>
                      </a:cubicBezTo>
                      <a:cubicBezTo>
                        <a:pt x="1902" y="756"/>
                        <a:pt x="1874" y="775"/>
                        <a:pt x="1863" y="82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  <p:sp>
              <p:nvSpPr>
                <p:cNvPr id="108" name="Freeform 36">
                  <a:extLst>
                    <a:ext uri="{FF2B5EF4-FFF2-40B4-BE49-F238E27FC236}">
                      <a16:creationId xmlns:a16="http://schemas.microsoft.com/office/drawing/2014/main" id="{73708A29-7C2D-4A73-B452-C2F7C602584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364179" y="5627708"/>
                  <a:ext cx="381123" cy="379187"/>
                </a:xfrm>
                <a:custGeom>
                  <a:avLst/>
                  <a:gdLst>
                    <a:gd name="T0" fmla="*/ 224 w 1353"/>
                    <a:gd name="T1" fmla="*/ 424 h 1330"/>
                    <a:gd name="T2" fmla="*/ 406 w 1353"/>
                    <a:gd name="T3" fmla="*/ 335 h 1330"/>
                    <a:gd name="T4" fmla="*/ 491 w 1353"/>
                    <a:gd name="T5" fmla="*/ 285 h 1330"/>
                    <a:gd name="T6" fmla="*/ 656 w 1353"/>
                    <a:gd name="T7" fmla="*/ 254 h 1330"/>
                    <a:gd name="T8" fmla="*/ 552 w 1353"/>
                    <a:gd name="T9" fmla="*/ 320 h 1330"/>
                    <a:gd name="T10" fmla="*/ 497 w 1353"/>
                    <a:gd name="T11" fmla="*/ 383 h 1330"/>
                    <a:gd name="T12" fmla="*/ 496 w 1353"/>
                    <a:gd name="T13" fmla="*/ 542 h 1330"/>
                    <a:gd name="T14" fmla="*/ 313 w 1353"/>
                    <a:gd name="T15" fmla="*/ 597 h 1330"/>
                    <a:gd name="T16" fmla="*/ 97 w 1353"/>
                    <a:gd name="T17" fmla="*/ 551 h 1330"/>
                    <a:gd name="T18" fmla="*/ 78 w 1353"/>
                    <a:gd name="T19" fmla="*/ 747 h 1330"/>
                    <a:gd name="T20" fmla="*/ 266 w 1353"/>
                    <a:gd name="T21" fmla="*/ 898 h 1330"/>
                    <a:gd name="T22" fmla="*/ 586 w 1353"/>
                    <a:gd name="T23" fmla="*/ 860 h 1330"/>
                    <a:gd name="T24" fmla="*/ 527 w 1353"/>
                    <a:gd name="T25" fmla="*/ 1006 h 1330"/>
                    <a:gd name="T26" fmla="*/ 269 w 1353"/>
                    <a:gd name="T27" fmla="*/ 1133 h 1330"/>
                    <a:gd name="T28" fmla="*/ 4 w 1353"/>
                    <a:gd name="T29" fmla="*/ 1127 h 1330"/>
                    <a:gd name="T30" fmla="*/ 92 w 1353"/>
                    <a:gd name="T31" fmla="*/ 1216 h 1330"/>
                    <a:gd name="T32" fmla="*/ 162 w 1353"/>
                    <a:gd name="T33" fmla="*/ 1239 h 1330"/>
                    <a:gd name="T34" fmla="*/ 191 w 1353"/>
                    <a:gd name="T35" fmla="*/ 1253 h 1330"/>
                    <a:gd name="T36" fmla="*/ 272 w 1353"/>
                    <a:gd name="T37" fmla="*/ 1273 h 1330"/>
                    <a:gd name="T38" fmla="*/ 373 w 1353"/>
                    <a:gd name="T39" fmla="*/ 1298 h 1330"/>
                    <a:gd name="T40" fmla="*/ 588 w 1353"/>
                    <a:gd name="T41" fmla="*/ 1330 h 1330"/>
                    <a:gd name="T42" fmla="*/ 701 w 1353"/>
                    <a:gd name="T43" fmla="*/ 1282 h 1330"/>
                    <a:gd name="T44" fmla="*/ 771 w 1353"/>
                    <a:gd name="T45" fmla="*/ 1175 h 1330"/>
                    <a:gd name="T46" fmla="*/ 848 w 1353"/>
                    <a:gd name="T47" fmla="*/ 980 h 1330"/>
                    <a:gd name="T48" fmla="*/ 867 w 1353"/>
                    <a:gd name="T49" fmla="*/ 906 h 1330"/>
                    <a:gd name="T50" fmla="*/ 1104 w 1353"/>
                    <a:gd name="T51" fmla="*/ 635 h 1330"/>
                    <a:gd name="T52" fmla="*/ 1236 w 1353"/>
                    <a:gd name="T53" fmla="*/ 650 h 1330"/>
                    <a:gd name="T54" fmla="*/ 1301 w 1353"/>
                    <a:gd name="T55" fmla="*/ 464 h 1330"/>
                    <a:gd name="T56" fmla="*/ 1045 w 1353"/>
                    <a:gd name="T57" fmla="*/ 348 h 1330"/>
                    <a:gd name="T58" fmla="*/ 801 w 1353"/>
                    <a:gd name="T59" fmla="*/ 426 h 1330"/>
                    <a:gd name="T60" fmla="*/ 789 w 1353"/>
                    <a:gd name="T61" fmla="*/ 328 h 1330"/>
                    <a:gd name="T62" fmla="*/ 865 w 1353"/>
                    <a:gd name="T63" fmla="*/ 278 h 1330"/>
                    <a:gd name="T64" fmla="*/ 928 w 1353"/>
                    <a:gd name="T65" fmla="*/ 222 h 1330"/>
                    <a:gd name="T66" fmla="*/ 910 w 1353"/>
                    <a:gd name="T67" fmla="*/ 51 h 1330"/>
                    <a:gd name="T68" fmla="*/ 791 w 1353"/>
                    <a:gd name="T69" fmla="*/ 0 h 1330"/>
                    <a:gd name="T70" fmla="*/ 537 w 1353"/>
                    <a:gd name="T71" fmla="*/ 51 h 1330"/>
                    <a:gd name="T72" fmla="*/ 290 w 1353"/>
                    <a:gd name="T73" fmla="*/ 177 h 1330"/>
                    <a:gd name="T74" fmla="*/ 192 w 1353"/>
                    <a:gd name="T75" fmla="*/ 332 h 1330"/>
                    <a:gd name="T76" fmla="*/ 224 w 1353"/>
                    <a:gd name="T77" fmla="*/ 424 h 13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</a:cxnLst>
                  <a:rect l="0" t="0" r="r" b="b"/>
                  <a:pathLst>
                    <a:path w="1353" h="1330">
                      <a:moveTo>
                        <a:pt x="224" y="424"/>
                      </a:moveTo>
                      <a:cubicBezTo>
                        <a:pt x="314" y="416"/>
                        <a:pt x="324" y="385"/>
                        <a:pt x="406" y="335"/>
                      </a:cubicBezTo>
                      <a:cubicBezTo>
                        <a:pt x="438" y="317"/>
                        <a:pt x="459" y="304"/>
                        <a:pt x="491" y="285"/>
                      </a:cubicBezTo>
                      <a:cubicBezTo>
                        <a:pt x="588" y="225"/>
                        <a:pt x="614" y="254"/>
                        <a:pt x="656" y="254"/>
                      </a:cubicBezTo>
                      <a:cubicBezTo>
                        <a:pt x="654" y="323"/>
                        <a:pt x="646" y="286"/>
                        <a:pt x="552" y="320"/>
                      </a:cubicBezTo>
                      <a:cubicBezTo>
                        <a:pt x="516" y="333"/>
                        <a:pt x="506" y="337"/>
                        <a:pt x="497" y="383"/>
                      </a:cubicBezTo>
                      <a:cubicBezTo>
                        <a:pt x="480" y="466"/>
                        <a:pt x="485" y="467"/>
                        <a:pt x="496" y="542"/>
                      </a:cubicBezTo>
                      <a:cubicBezTo>
                        <a:pt x="428" y="558"/>
                        <a:pt x="395" y="589"/>
                        <a:pt x="313" y="597"/>
                      </a:cubicBezTo>
                      <a:cubicBezTo>
                        <a:pt x="220" y="605"/>
                        <a:pt x="234" y="551"/>
                        <a:pt x="97" y="551"/>
                      </a:cubicBezTo>
                      <a:cubicBezTo>
                        <a:pt x="10" y="551"/>
                        <a:pt x="0" y="649"/>
                        <a:pt x="78" y="747"/>
                      </a:cubicBezTo>
                      <a:cubicBezTo>
                        <a:pt x="103" y="778"/>
                        <a:pt x="226" y="898"/>
                        <a:pt x="266" y="898"/>
                      </a:cubicBezTo>
                      <a:cubicBezTo>
                        <a:pt x="408" y="898"/>
                        <a:pt x="597" y="749"/>
                        <a:pt x="586" y="860"/>
                      </a:cubicBezTo>
                      <a:cubicBezTo>
                        <a:pt x="575" y="968"/>
                        <a:pt x="564" y="969"/>
                        <a:pt x="527" y="1006"/>
                      </a:cubicBezTo>
                      <a:cubicBezTo>
                        <a:pt x="470" y="1062"/>
                        <a:pt x="381" y="1175"/>
                        <a:pt x="269" y="1133"/>
                      </a:cubicBezTo>
                      <a:cubicBezTo>
                        <a:pt x="243" y="1123"/>
                        <a:pt x="4" y="963"/>
                        <a:pt x="4" y="1127"/>
                      </a:cubicBezTo>
                      <a:cubicBezTo>
                        <a:pt x="4" y="1179"/>
                        <a:pt x="51" y="1201"/>
                        <a:pt x="92" y="1216"/>
                      </a:cubicBezTo>
                      <a:cubicBezTo>
                        <a:pt x="120" y="1227"/>
                        <a:pt x="136" y="1227"/>
                        <a:pt x="162" y="1239"/>
                      </a:cubicBezTo>
                      <a:lnTo>
                        <a:pt x="191" y="1253"/>
                      </a:lnTo>
                      <a:cubicBezTo>
                        <a:pt x="223" y="1263"/>
                        <a:pt x="218" y="1253"/>
                        <a:pt x="272" y="1273"/>
                      </a:cubicBezTo>
                      <a:lnTo>
                        <a:pt x="373" y="1298"/>
                      </a:lnTo>
                      <a:cubicBezTo>
                        <a:pt x="489" y="1319"/>
                        <a:pt x="418" y="1330"/>
                        <a:pt x="588" y="1330"/>
                      </a:cubicBezTo>
                      <a:cubicBezTo>
                        <a:pt x="604" y="1330"/>
                        <a:pt x="684" y="1300"/>
                        <a:pt x="701" y="1282"/>
                      </a:cubicBezTo>
                      <a:cubicBezTo>
                        <a:pt x="743" y="1238"/>
                        <a:pt x="743" y="1231"/>
                        <a:pt x="771" y="1175"/>
                      </a:cubicBezTo>
                      <a:cubicBezTo>
                        <a:pt x="802" y="1114"/>
                        <a:pt x="832" y="1048"/>
                        <a:pt x="848" y="980"/>
                      </a:cubicBezTo>
                      <a:cubicBezTo>
                        <a:pt x="858" y="939"/>
                        <a:pt x="867" y="930"/>
                        <a:pt x="867" y="906"/>
                      </a:cubicBezTo>
                      <a:cubicBezTo>
                        <a:pt x="867" y="706"/>
                        <a:pt x="786" y="635"/>
                        <a:pt x="1104" y="635"/>
                      </a:cubicBezTo>
                      <a:cubicBezTo>
                        <a:pt x="1156" y="635"/>
                        <a:pt x="1200" y="656"/>
                        <a:pt x="1236" y="650"/>
                      </a:cubicBezTo>
                      <a:cubicBezTo>
                        <a:pt x="1353" y="628"/>
                        <a:pt x="1334" y="509"/>
                        <a:pt x="1301" y="464"/>
                      </a:cubicBezTo>
                      <a:cubicBezTo>
                        <a:pt x="1262" y="410"/>
                        <a:pt x="1126" y="348"/>
                        <a:pt x="1045" y="348"/>
                      </a:cubicBezTo>
                      <a:cubicBezTo>
                        <a:pt x="796" y="348"/>
                        <a:pt x="865" y="402"/>
                        <a:pt x="801" y="426"/>
                      </a:cubicBezTo>
                      <a:cubicBezTo>
                        <a:pt x="745" y="447"/>
                        <a:pt x="723" y="391"/>
                        <a:pt x="789" y="328"/>
                      </a:cubicBezTo>
                      <a:cubicBezTo>
                        <a:pt x="820" y="298"/>
                        <a:pt x="836" y="302"/>
                        <a:pt x="865" y="278"/>
                      </a:cubicBezTo>
                      <a:cubicBezTo>
                        <a:pt x="890" y="257"/>
                        <a:pt x="900" y="244"/>
                        <a:pt x="928" y="222"/>
                      </a:cubicBezTo>
                      <a:cubicBezTo>
                        <a:pt x="1010" y="158"/>
                        <a:pt x="975" y="91"/>
                        <a:pt x="910" y="51"/>
                      </a:cubicBezTo>
                      <a:lnTo>
                        <a:pt x="791" y="0"/>
                      </a:lnTo>
                      <a:lnTo>
                        <a:pt x="537" y="51"/>
                      </a:lnTo>
                      <a:cubicBezTo>
                        <a:pt x="477" y="68"/>
                        <a:pt x="325" y="151"/>
                        <a:pt x="290" y="177"/>
                      </a:cubicBezTo>
                      <a:cubicBezTo>
                        <a:pt x="241" y="214"/>
                        <a:pt x="196" y="269"/>
                        <a:pt x="192" y="332"/>
                      </a:cubicBezTo>
                      <a:cubicBezTo>
                        <a:pt x="190" y="364"/>
                        <a:pt x="212" y="401"/>
                        <a:pt x="224" y="42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</p:grpSp>
          <p:grpSp>
            <p:nvGrpSpPr>
              <p:cNvPr id="104" name="组合 103">
                <a:extLst>
                  <a:ext uri="{FF2B5EF4-FFF2-40B4-BE49-F238E27FC236}">
                    <a16:creationId xmlns:a16="http://schemas.microsoft.com/office/drawing/2014/main" id="{6B274137-2299-4687-963A-565F95E46008}"/>
                  </a:ext>
                </a:extLst>
              </p:cNvPr>
              <p:cNvGrpSpPr/>
              <p:nvPr/>
            </p:nvGrpSpPr>
            <p:grpSpPr>
              <a:xfrm>
                <a:off x="7088496" y="5329775"/>
                <a:ext cx="487527" cy="574585"/>
                <a:chOff x="7333022" y="5329775"/>
                <a:chExt cx="487527" cy="574585"/>
              </a:xfrm>
              <a:grpFill/>
            </p:grpSpPr>
            <p:sp>
              <p:nvSpPr>
                <p:cNvPr id="105" name="Freeform 35">
                  <a:extLst>
                    <a:ext uri="{FF2B5EF4-FFF2-40B4-BE49-F238E27FC236}">
                      <a16:creationId xmlns:a16="http://schemas.microsoft.com/office/drawing/2014/main" id="{460A8B98-435E-438D-B599-1169ED7F3DF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33022" y="5329775"/>
                  <a:ext cx="487527" cy="574585"/>
                </a:xfrm>
                <a:custGeom>
                  <a:avLst/>
                  <a:gdLst>
                    <a:gd name="T0" fmla="*/ 730 w 1729"/>
                    <a:gd name="T1" fmla="*/ 127 h 2015"/>
                    <a:gd name="T2" fmla="*/ 750 w 1729"/>
                    <a:gd name="T3" fmla="*/ 200 h 2015"/>
                    <a:gd name="T4" fmla="*/ 772 w 1729"/>
                    <a:gd name="T5" fmla="*/ 627 h 2015"/>
                    <a:gd name="T6" fmla="*/ 771 w 1729"/>
                    <a:gd name="T7" fmla="*/ 718 h 2015"/>
                    <a:gd name="T8" fmla="*/ 341 w 1729"/>
                    <a:gd name="T9" fmla="*/ 914 h 2015"/>
                    <a:gd name="T10" fmla="*/ 162 w 1729"/>
                    <a:gd name="T11" fmla="*/ 813 h 2015"/>
                    <a:gd name="T12" fmla="*/ 80 w 1729"/>
                    <a:gd name="T13" fmla="*/ 806 h 2015"/>
                    <a:gd name="T14" fmla="*/ 10 w 1729"/>
                    <a:gd name="T15" fmla="*/ 1024 h 2015"/>
                    <a:gd name="T16" fmla="*/ 122 w 1729"/>
                    <a:gd name="T17" fmla="*/ 1208 h 2015"/>
                    <a:gd name="T18" fmla="*/ 569 w 1729"/>
                    <a:gd name="T19" fmla="*/ 1227 h 2015"/>
                    <a:gd name="T20" fmla="*/ 637 w 1729"/>
                    <a:gd name="T21" fmla="*/ 1193 h 2015"/>
                    <a:gd name="T22" fmla="*/ 395 w 1729"/>
                    <a:gd name="T23" fmla="*/ 1536 h 2015"/>
                    <a:gd name="T24" fmla="*/ 312 w 1729"/>
                    <a:gd name="T25" fmla="*/ 1597 h 2015"/>
                    <a:gd name="T26" fmla="*/ 263 w 1729"/>
                    <a:gd name="T27" fmla="*/ 1624 h 2015"/>
                    <a:gd name="T28" fmla="*/ 61 w 1729"/>
                    <a:gd name="T29" fmla="*/ 1795 h 2015"/>
                    <a:gd name="T30" fmla="*/ 256 w 1729"/>
                    <a:gd name="T31" fmla="*/ 2015 h 2015"/>
                    <a:gd name="T32" fmla="*/ 438 w 1729"/>
                    <a:gd name="T33" fmla="*/ 1986 h 2015"/>
                    <a:gd name="T34" fmla="*/ 560 w 1729"/>
                    <a:gd name="T35" fmla="*/ 1938 h 2015"/>
                    <a:gd name="T36" fmla="*/ 609 w 1729"/>
                    <a:gd name="T37" fmla="*/ 1903 h 2015"/>
                    <a:gd name="T38" fmla="*/ 667 w 1729"/>
                    <a:gd name="T39" fmla="*/ 1876 h 2015"/>
                    <a:gd name="T40" fmla="*/ 822 w 1729"/>
                    <a:gd name="T41" fmla="*/ 1692 h 2015"/>
                    <a:gd name="T42" fmla="*/ 891 w 1729"/>
                    <a:gd name="T43" fmla="*/ 1591 h 2015"/>
                    <a:gd name="T44" fmla="*/ 1006 w 1729"/>
                    <a:gd name="T45" fmla="*/ 1360 h 2015"/>
                    <a:gd name="T46" fmla="*/ 1037 w 1729"/>
                    <a:gd name="T47" fmla="*/ 1306 h 2015"/>
                    <a:gd name="T48" fmla="*/ 1132 w 1729"/>
                    <a:gd name="T49" fmla="*/ 1063 h 2015"/>
                    <a:gd name="T50" fmla="*/ 1155 w 1729"/>
                    <a:gd name="T51" fmla="*/ 1001 h 2015"/>
                    <a:gd name="T52" fmla="*/ 1236 w 1729"/>
                    <a:gd name="T53" fmla="*/ 912 h 2015"/>
                    <a:gd name="T54" fmla="*/ 1729 w 1729"/>
                    <a:gd name="T55" fmla="*/ 694 h 2015"/>
                    <a:gd name="T56" fmla="*/ 1378 w 1729"/>
                    <a:gd name="T57" fmla="*/ 564 h 2015"/>
                    <a:gd name="T58" fmla="*/ 1187 w 1729"/>
                    <a:gd name="T59" fmla="*/ 575 h 2015"/>
                    <a:gd name="T60" fmla="*/ 1151 w 1729"/>
                    <a:gd name="T61" fmla="*/ 247 h 2015"/>
                    <a:gd name="T62" fmla="*/ 978 w 1729"/>
                    <a:gd name="T63" fmla="*/ 65 h 2015"/>
                    <a:gd name="T64" fmla="*/ 857 w 1729"/>
                    <a:gd name="T65" fmla="*/ 0 h 2015"/>
                    <a:gd name="T66" fmla="*/ 767 w 1729"/>
                    <a:gd name="T67" fmla="*/ 36 h 2015"/>
                    <a:gd name="T68" fmla="*/ 730 w 1729"/>
                    <a:gd name="T69" fmla="*/ 127 h 20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1729" h="2015">
                      <a:moveTo>
                        <a:pt x="730" y="127"/>
                      </a:moveTo>
                      <a:cubicBezTo>
                        <a:pt x="730" y="151"/>
                        <a:pt x="742" y="175"/>
                        <a:pt x="750" y="200"/>
                      </a:cubicBezTo>
                      <a:cubicBezTo>
                        <a:pt x="790" y="330"/>
                        <a:pt x="783" y="495"/>
                        <a:pt x="772" y="627"/>
                      </a:cubicBezTo>
                      <a:cubicBezTo>
                        <a:pt x="770" y="654"/>
                        <a:pt x="775" y="693"/>
                        <a:pt x="771" y="718"/>
                      </a:cubicBezTo>
                      <a:cubicBezTo>
                        <a:pt x="751" y="835"/>
                        <a:pt x="454" y="939"/>
                        <a:pt x="341" y="914"/>
                      </a:cubicBezTo>
                      <a:cubicBezTo>
                        <a:pt x="234" y="890"/>
                        <a:pt x="244" y="821"/>
                        <a:pt x="162" y="813"/>
                      </a:cubicBezTo>
                      <a:cubicBezTo>
                        <a:pt x="144" y="811"/>
                        <a:pt x="86" y="804"/>
                        <a:pt x="80" y="806"/>
                      </a:cubicBezTo>
                      <a:cubicBezTo>
                        <a:pt x="0" y="824"/>
                        <a:pt x="10" y="958"/>
                        <a:pt x="10" y="1024"/>
                      </a:cubicBezTo>
                      <a:cubicBezTo>
                        <a:pt x="10" y="1052"/>
                        <a:pt x="72" y="1166"/>
                        <a:pt x="122" y="1208"/>
                      </a:cubicBezTo>
                      <a:cubicBezTo>
                        <a:pt x="256" y="1320"/>
                        <a:pt x="426" y="1342"/>
                        <a:pt x="569" y="1227"/>
                      </a:cubicBezTo>
                      <a:cubicBezTo>
                        <a:pt x="598" y="1204"/>
                        <a:pt x="591" y="1194"/>
                        <a:pt x="637" y="1193"/>
                      </a:cubicBezTo>
                      <a:cubicBezTo>
                        <a:pt x="630" y="1276"/>
                        <a:pt x="466" y="1480"/>
                        <a:pt x="395" y="1536"/>
                      </a:cubicBezTo>
                      <a:cubicBezTo>
                        <a:pt x="361" y="1562"/>
                        <a:pt x="354" y="1575"/>
                        <a:pt x="312" y="1597"/>
                      </a:cubicBezTo>
                      <a:cubicBezTo>
                        <a:pt x="291" y="1608"/>
                        <a:pt x="281" y="1612"/>
                        <a:pt x="263" y="1624"/>
                      </a:cubicBezTo>
                      <a:cubicBezTo>
                        <a:pt x="164" y="1684"/>
                        <a:pt x="61" y="1608"/>
                        <a:pt x="61" y="1795"/>
                      </a:cubicBezTo>
                      <a:cubicBezTo>
                        <a:pt x="61" y="1902"/>
                        <a:pt x="158" y="2015"/>
                        <a:pt x="256" y="2015"/>
                      </a:cubicBezTo>
                      <a:cubicBezTo>
                        <a:pt x="397" y="2015"/>
                        <a:pt x="317" y="2003"/>
                        <a:pt x="438" y="1986"/>
                      </a:cubicBezTo>
                      <a:lnTo>
                        <a:pt x="560" y="1938"/>
                      </a:lnTo>
                      <a:cubicBezTo>
                        <a:pt x="578" y="1927"/>
                        <a:pt x="588" y="1915"/>
                        <a:pt x="609" y="1903"/>
                      </a:cubicBezTo>
                      <a:cubicBezTo>
                        <a:pt x="633" y="1888"/>
                        <a:pt x="645" y="1890"/>
                        <a:pt x="667" y="1876"/>
                      </a:cubicBezTo>
                      <a:cubicBezTo>
                        <a:pt x="738" y="1831"/>
                        <a:pt x="790" y="1735"/>
                        <a:pt x="822" y="1692"/>
                      </a:cubicBezTo>
                      <a:cubicBezTo>
                        <a:pt x="851" y="1652"/>
                        <a:pt x="867" y="1640"/>
                        <a:pt x="891" y="1591"/>
                      </a:cubicBezTo>
                      <a:cubicBezTo>
                        <a:pt x="929" y="1514"/>
                        <a:pt x="966" y="1439"/>
                        <a:pt x="1006" y="1360"/>
                      </a:cubicBezTo>
                      <a:cubicBezTo>
                        <a:pt x="1019" y="1335"/>
                        <a:pt x="1026" y="1328"/>
                        <a:pt x="1037" y="1306"/>
                      </a:cubicBezTo>
                      <a:cubicBezTo>
                        <a:pt x="1073" y="1230"/>
                        <a:pt x="1111" y="1145"/>
                        <a:pt x="1132" y="1063"/>
                      </a:cubicBezTo>
                      <a:cubicBezTo>
                        <a:pt x="1144" y="1016"/>
                        <a:pt x="1135" y="1039"/>
                        <a:pt x="1155" y="1001"/>
                      </a:cubicBezTo>
                      <a:cubicBezTo>
                        <a:pt x="1178" y="959"/>
                        <a:pt x="1194" y="935"/>
                        <a:pt x="1236" y="912"/>
                      </a:cubicBezTo>
                      <a:cubicBezTo>
                        <a:pt x="1404" y="823"/>
                        <a:pt x="1729" y="909"/>
                        <a:pt x="1729" y="694"/>
                      </a:cubicBezTo>
                      <a:cubicBezTo>
                        <a:pt x="1729" y="591"/>
                        <a:pt x="1501" y="532"/>
                        <a:pt x="1378" y="564"/>
                      </a:cubicBezTo>
                      <a:cubicBezTo>
                        <a:pt x="1356" y="570"/>
                        <a:pt x="1187" y="640"/>
                        <a:pt x="1187" y="575"/>
                      </a:cubicBezTo>
                      <a:cubicBezTo>
                        <a:pt x="1187" y="414"/>
                        <a:pt x="1289" y="383"/>
                        <a:pt x="1151" y="247"/>
                      </a:cubicBezTo>
                      <a:cubicBezTo>
                        <a:pt x="1090" y="188"/>
                        <a:pt x="1075" y="147"/>
                        <a:pt x="978" y="65"/>
                      </a:cubicBezTo>
                      <a:cubicBezTo>
                        <a:pt x="941" y="34"/>
                        <a:pt x="921" y="0"/>
                        <a:pt x="857" y="0"/>
                      </a:cubicBezTo>
                      <a:cubicBezTo>
                        <a:pt x="817" y="0"/>
                        <a:pt x="786" y="12"/>
                        <a:pt x="767" y="36"/>
                      </a:cubicBezTo>
                      <a:cubicBezTo>
                        <a:pt x="751" y="56"/>
                        <a:pt x="730" y="95"/>
                        <a:pt x="730" y="12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  <p:sp>
              <p:nvSpPr>
                <p:cNvPr id="106" name="Freeform 37">
                  <a:extLst>
                    <a:ext uri="{FF2B5EF4-FFF2-40B4-BE49-F238E27FC236}">
                      <a16:creationId xmlns:a16="http://schemas.microsoft.com/office/drawing/2014/main" id="{4F2C4666-3E96-4E58-8884-95954A95F4B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54170" y="5739916"/>
                  <a:ext cx="154770" cy="147032"/>
                </a:xfrm>
                <a:custGeom>
                  <a:avLst/>
                  <a:gdLst>
                    <a:gd name="T0" fmla="*/ 363 w 550"/>
                    <a:gd name="T1" fmla="*/ 516 h 516"/>
                    <a:gd name="T2" fmla="*/ 524 w 550"/>
                    <a:gd name="T3" fmla="*/ 262 h 516"/>
                    <a:gd name="T4" fmla="*/ 450 w 550"/>
                    <a:gd name="T5" fmla="*/ 176 h 516"/>
                    <a:gd name="T6" fmla="*/ 67 w 550"/>
                    <a:gd name="T7" fmla="*/ 0 h 516"/>
                    <a:gd name="T8" fmla="*/ 20 w 550"/>
                    <a:gd name="T9" fmla="*/ 157 h 516"/>
                    <a:gd name="T10" fmla="*/ 63 w 550"/>
                    <a:gd name="T11" fmla="*/ 233 h 516"/>
                    <a:gd name="T12" fmla="*/ 99 w 550"/>
                    <a:gd name="T13" fmla="*/ 315 h 516"/>
                    <a:gd name="T14" fmla="*/ 363 w 550"/>
                    <a:gd name="T15" fmla="*/ 516 h 5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550" h="516">
                      <a:moveTo>
                        <a:pt x="363" y="516"/>
                      </a:moveTo>
                      <a:cubicBezTo>
                        <a:pt x="550" y="516"/>
                        <a:pt x="524" y="376"/>
                        <a:pt x="524" y="262"/>
                      </a:cubicBezTo>
                      <a:cubicBezTo>
                        <a:pt x="524" y="246"/>
                        <a:pt x="491" y="223"/>
                        <a:pt x="450" y="176"/>
                      </a:cubicBezTo>
                      <a:cubicBezTo>
                        <a:pt x="343" y="53"/>
                        <a:pt x="249" y="0"/>
                        <a:pt x="67" y="0"/>
                      </a:cubicBezTo>
                      <a:cubicBezTo>
                        <a:pt x="9" y="0"/>
                        <a:pt x="0" y="107"/>
                        <a:pt x="20" y="157"/>
                      </a:cubicBezTo>
                      <a:cubicBezTo>
                        <a:pt x="30" y="183"/>
                        <a:pt x="49" y="206"/>
                        <a:pt x="63" y="233"/>
                      </a:cubicBezTo>
                      <a:cubicBezTo>
                        <a:pt x="78" y="263"/>
                        <a:pt x="82" y="288"/>
                        <a:pt x="99" y="315"/>
                      </a:cubicBezTo>
                      <a:cubicBezTo>
                        <a:pt x="138" y="380"/>
                        <a:pt x="276" y="516"/>
                        <a:pt x="363" y="51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</p:grpSp>
        </p:grpSp>
        <p:grpSp>
          <p:nvGrpSpPr>
            <p:cNvPr id="72" name="组合 71">
              <a:extLst>
                <a:ext uri="{FF2B5EF4-FFF2-40B4-BE49-F238E27FC236}">
                  <a16:creationId xmlns:a16="http://schemas.microsoft.com/office/drawing/2014/main" id="{CB372E07-0C5B-4A20-A843-3F84BEA712D9}"/>
                </a:ext>
              </a:extLst>
            </p:cNvPr>
            <p:cNvGrpSpPr/>
            <p:nvPr/>
          </p:nvGrpSpPr>
          <p:grpSpPr>
            <a:xfrm>
              <a:off x="4532965" y="1519502"/>
              <a:ext cx="721791" cy="713523"/>
              <a:chOff x="4065588" y="1646238"/>
              <a:chExt cx="969963" cy="958850"/>
            </a:xfrm>
            <a:solidFill>
              <a:schemeClr val="bg1"/>
            </a:solidFill>
          </p:grpSpPr>
          <p:sp>
            <p:nvSpPr>
              <p:cNvPr id="73" name="Freeform 5">
                <a:extLst>
                  <a:ext uri="{FF2B5EF4-FFF2-40B4-BE49-F238E27FC236}">
                    <a16:creationId xmlns:a16="http://schemas.microsoft.com/office/drawing/2014/main" id="{23450C1E-D222-4EE6-8572-3FFB3FD7BB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8338" y="1900238"/>
                <a:ext cx="134938" cy="63500"/>
              </a:xfrm>
              <a:custGeom>
                <a:avLst/>
                <a:gdLst>
                  <a:gd name="T0" fmla="*/ 0 w 584"/>
                  <a:gd name="T1" fmla="*/ 272 h 272"/>
                  <a:gd name="T2" fmla="*/ 122 w 584"/>
                  <a:gd name="T3" fmla="*/ 233 h 272"/>
                  <a:gd name="T4" fmla="*/ 584 w 584"/>
                  <a:gd name="T5" fmla="*/ 272 h 272"/>
                  <a:gd name="T6" fmla="*/ 471 w 584"/>
                  <a:gd name="T7" fmla="*/ 123 h 272"/>
                  <a:gd name="T8" fmla="*/ 116 w 584"/>
                  <a:gd name="T9" fmla="*/ 134 h 272"/>
                  <a:gd name="T10" fmla="*/ 0 w 584"/>
                  <a:gd name="T11" fmla="*/ 272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84" h="272">
                    <a:moveTo>
                      <a:pt x="0" y="272"/>
                    </a:moveTo>
                    <a:lnTo>
                      <a:pt x="122" y="233"/>
                    </a:lnTo>
                    <a:cubicBezTo>
                      <a:pt x="349" y="156"/>
                      <a:pt x="436" y="269"/>
                      <a:pt x="584" y="272"/>
                    </a:cubicBezTo>
                    <a:cubicBezTo>
                      <a:pt x="584" y="179"/>
                      <a:pt x="535" y="154"/>
                      <a:pt x="471" y="123"/>
                    </a:cubicBezTo>
                    <a:cubicBezTo>
                      <a:pt x="224" y="0"/>
                      <a:pt x="315" y="35"/>
                      <a:pt x="116" y="134"/>
                    </a:cubicBezTo>
                    <a:cubicBezTo>
                      <a:pt x="51" y="166"/>
                      <a:pt x="7" y="183"/>
                      <a:pt x="0" y="2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74" name="Freeform 6">
                <a:extLst>
                  <a:ext uri="{FF2B5EF4-FFF2-40B4-BE49-F238E27FC236}">
                    <a16:creationId xmlns:a16="http://schemas.microsoft.com/office/drawing/2014/main" id="{3129892E-EB29-4B5E-BC44-79CF1EED2F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3250" y="2001838"/>
                <a:ext cx="39688" cy="90488"/>
              </a:xfrm>
              <a:custGeom>
                <a:avLst/>
                <a:gdLst>
                  <a:gd name="T0" fmla="*/ 0 w 169"/>
                  <a:gd name="T1" fmla="*/ 389 h 389"/>
                  <a:gd name="T2" fmla="*/ 76 w 169"/>
                  <a:gd name="T3" fmla="*/ 330 h 389"/>
                  <a:gd name="T4" fmla="*/ 169 w 169"/>
                  <a:gd name="T5" fmla="*/ 279 h 389"/>
                  <a:gd name="T6" fmla="*/ 169 w 169"/>
                  <a:gd name="T7" fmla="*/ 0 h 389"/>
                  <a:gd name="T8" fmla="*/ 34 w 169"/>
                  <a:gd name="T9" fmla="*/ 145 h 389"/>
                  <a:gd name="T10" fmla="*/ 0 w 169"/>
                  <a:gd name="T11" fmla="*/ 389 h 3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9" h="389">
                    <a:moveTo>
                      <a:pt x="0" y="389"/>
                    </a:moveTo>
                    <a:cubicBezTo>
                      <a:pt x="36" y="380"/>
                      <a:pt x="47" y="348"/>
                      <a:pt x="76" y="330"/>
                    </a:cubicBezTo>
                    <a:cubicBezTo>
                      <a:pt x="107" y="311"/>
                      <a:pt x="137" y="301"/>
                      <a:pt x="169" y="279"/>
                    </a:cubicBezTo>
                    <a:lnTo>
                      <a:pt x="169" y="0"/>
                    </a:lnTo>
                    <a:cubicBezTo>
                      <a:pt x="103" y="5"/>
                      <a:pt x="54" y="92"/>
                      <a:pt x="34" y="145"/>
                    </a:cubicBezTo>
                    <a:cubicBezTo>
                      <a:pt x="9" y="216"/>
                      <a:pt x="0" y="294"/>
                      <a:pt x="0" y="38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75" name="Freeform 7">
                <a:extLst>
                  <a:ext uri="{FF2B5EF4-FFF2-40B4-BE49-F238E27FC236}">
                    <a16:creationId xmlns:a16="http://schemas.microsoft.com/office/drawing/2014/main" id="{73FC746C-6210-4192-959D-1435DBC52B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37088" y="2001838"/>
                <a:ext cx="41275" cy="88900"/>
              </a:xfrm>
              <a:custGeom>
                <a:avLst/>
                <a:gdLst>
                  <a:gd name="T0" fmla="*/ 0 w 178"/>
                  <a:gd name="T1" fmla="*/ 279 h 381"/>
                  <a:gd name="T2" fmla="*/ 178 w 178"/>
                  <a:gd name="T3" fmla="*/ 381 h 381"/>
                  <a:gd name="T4" fmla="*/ 17 w 178"/>
                  <a:gd name="T5" fmla="*/ 0 h 381"/>
                  <a:gd name="T6" fmla="*/ 0 w 178"/>
                  <a:gd name="T7" fmla="*/ 279 h 3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78" h="381">
                    <a:moveTo>
                      <a:pt x="0" y="279"/>
                    </a:moveTo>
                    <a:cubicBezTo>
                      <a:pt x="51" y="306"/>
                      <a:pt x="127" y="369"/>
                      <a:pt x="178" y="381"/>
                    </a:cubicBezTo>
                    <a:cubicBezTo>
                      <a:pt x="178" y="237"/>
                      <a:pt x="125" y="25"/>
                      <a:pt x="17" y="0"/>
                    </a:cubicBezTo>
                    <a:lnTo>
                      <a:pt x="0" y="279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76" name="Freeform 8">
                <a:extLst>
                  <a:ext uri="{FF2B5EF4-FFF2-40B4-BE49-F238E27FC236}">
                    <a16:creationId xmlns:a16="http://schemas.microsoft.com/office/drawing/2014/main" id="{0788DF72-DB4F-47E5-9243-FB35F9DD33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7713" y="2289176"/>
                <a:ext cx="12700" cy="46038"/>
              </a:xfrm>
              <a:custGeom>
                <a:avLst/>
                <a:gdLst>
                  <a:gd name="T0" fmla="*/ 0 w 54"/>
                  <a:gd name="T1" fmla="*/ 192 h 192"/>
                  <a:gd name="T2" fmla="*/ 47 w 54"/>
                  <a:gd name="T3" fmla="*/ 116 h 192"/>
                  <a:gd name="T4" fmla="*/ 53 w 54"/>
                  <a:gd name="T5" fmla="*/ 0 h 192"/>
                  <a:gd name="T6" fmla="*/ 2 w 54"/>
                  <a:gd name="T7" fmla="*/ 22 h 192"/>
                  <a:gd name="T8" fmla="*/ 0 w 54"/>
                  <a:gd name="T9" fmla="*/ 192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192">
                    <a:moveTo>
                      <a:pt x="0" y="192"/>
                    </a:moveTo>
                    <a:cubicBezTo>
                      <a:pt x="37" y="174"/>
                      <a:pt x="40" y="164"/>
                      <a:pt x="47" y="116"/>
                    </a:cubicBezTo>
                    <a:cubicBezTo>
                      <a:pt x="53" y="75"/>
                      <a:pt x="54" y="46"/>
                      <a:pt x="53" y="0"/>
                    </a:cubicBezTo>
                    <a:lnTo>
                      <a:pt x="2" y="22"/>
                    </a:lnTo>
                    <a:lnTo>
                      <a:pt x="0" y="19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77" name="Freeform 9">
                <a:extLst>
                  <a:ext uri="{FF2B5EF4-FFF2-40B4-BE49-F238E27FC236}">
                    <a16:creationId xmlns:a16="http://schemas.microsoft.com/office/drawing/2014/main" id="{56C83790-6B64-4C72-98FB-A2528628AD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1363" y="2193926"/>
                <a:ext cx="20638" cy="17463"/>
              </a:xfrm>
              <a:custGeom>
                <a:avLst/>
                <a:gdLst>
                  <a:gd name="T0" fmla="*/ 0 w 84"/>
                  <a:gd name="T1" fmla="*/ 75 h 75"/>
                  <a:gd name="T2" fmla="*/ 84 w 84"/>
                  <a:gd name="T3" fmla="*/ 69 h 75"/>
                  <a:gd name="T4" fmla="*/ 0 w 84"/>
                  <a:gd name="T5" fmla="*/ 75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4" h="75">
                    <a:moveTo>
                      <a:pt x="0" y="75"/>
                    </a:moveTo>
                    <a:lnTo>
                      <a:pt x="84" y="69"/>
                    </a:lnTo>
                    <a:cubicBezTo>
                      <a:pt x="56" y="13"/>
                      <a:pt x="15" y="0"/>
                      <a:pt x="0" y="7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78" name="Freeform 10">
                <a:extLst>
                  <a:ext uri="{FF2B5EF4-FFF2-40B4-BE49-F238E27FC236}">
                    <a16:creationId xmlns:a16="http://schemas.microsoft.com/office/drawing/2014/main" id="{1096168B-D3C9-4EC2-A838-EE60E9C1E4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6750" y="1973263"/>
                <a:ext cx="146050" cy="93663"/>
              </a:xfrm>
              <a:custGeom>
                <a:avLst/>
                <a:gdLst>
                  <a:gd name="T0" fmla="*/ 0 w 631"/>
                  <a:gd name="T1" fmla="*/ 75 h 403"/>
                  <a:gd name="T2" fmla="*/ 0 w 631"/>
                  <a:gd name="T3" fmla="*/ 372 h 403"/>
                  <a:gd name="T4" fmla="*/ 330 w 631"/>
                  <a:gd name="T5" fmla="*/ 329 h 403"/>
                  <a:gd name="T6" fmla="*/ 592 w 631"/>
                  <a:gd name="T7" fmla="*/ 338 h 403"/>
                  <a:gd name="T8" fmla="*/ 469 w 631"/>
                  <a:gd name="T9" fmla="*/ 29 h 403"/>
                  <a:gd name="T10" fmla="*/ 65 w 631"/>
                  <a:gd name="T11" fmla="*/ 47 h 403"/>
                  <a:gd name="T12" fmla="*/ 0 w 631"/>
                  <a:gd name="T13" fmla="*/ 75 h 4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31" h="403">
                    <a:moveTo>
                      <a:pt x="0" y="75"/>
                    </a:moveTo>
                    <a:lnTo>
                      <a:pt x="0" y="372"/>
                    </a:lnTo>
                    <a:cubicBezTo>
                      <a:pt x="68" y="372"/>
                      <a:pt x="180" y="329"/>
                      <a:pt x="330" y="329"/>
                    </a:cubicBezTo>
                    <a:cubicBezTo>
                      <a:pt x="435" y="329"/>
                      <a:pt x="592" y="403"/>
                      <a:pt x="592" y="338"/>
                    </a:cubicBezTo>
                    <a:cubicBezTo>
                      <a:pt x="592" y="31"/>
                      <a:pt x="631" y="64"/>
                      <a:pt x="469" y="29"/>
                    </a:cubicBezTo>
                    <a:cubicBezTo>
                      <a:pt x="360" y="6"/>
                      <a:pt x="174" y="0"/>
                      <a:pt x="65" y="47"/>
                    </a:cubicBezTo>
                    <a:cubicBezTo>
                      <a:pt x="37" y="59"/>
                      <a:pt x="29" y="68"/>
                      <a:pt x="0" y="7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79" name="Freeform 11">
                <a:extLst>
                  <a:ext uri="{FF2B5EF4-FFF2-40B4-BE49-F238E27FC236}">
                    <a16:creationId xmlns:a16="http://schemas.microsoft.com/office/drawing/2014/main" id="{5955A635-D789-4540-82CB-4E4748793F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86275" y="2066926"/>
                <a:ext cx="120650" cy="60325"/>
              </a:xfrm>
              <a:custGeom>
                <a:avLst/>
                <a:gdLst>
                  <a:gd name="T0" fmla="*/ 0 w 525"/>
                  <a:gd name="T1" fmla="*/ 80 h 257"/>
                  <a:gd name="T2" fmla="*/ 262 w 525"/>
                  <a:gd name="T3" fmla="*/ 257 h 257"/>
                  <a:gd name="T4" fmla="*/ 525 w 525"/>
                  <a:gd name="T5" fmla="*/ 54 h 257"/>
                  <a:gd name="T6" fmla="*/ 120 w 525"/>
                  <a:gd name="T7" fmla="*/ 30 h 257"/>
                  <a:gd name="T8" fmla="*/ 0 w 525"/>
                  <a:gd name="T9" fmla="*/ 80 h 2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5" h="257">
                    <a:moveTo>
                      <a:pt x="0" y="80"/>
                    </a:moveTo>
                    <a:cubicBezTo>
                      <a:pt x="12" y="126"/>
                      <a:pt x="165" y="257"/>
                      <a:pt x="262" y="257"/>
                    </a:cubicBezTo>
                    <a:cubicBezTo>
                      <a:pt x="350" y="257"/>
                      <a:pt x="482" y="136"/>
                      <a:pt x="525" y="54"/>
                    </a:cubicBezTo>
                    <a:cubicBezTo>
                      <a:pt x="440" y="13"/>
                      <a:pt x="241" y="0"/>
                      <a:pt x="120" y="30"/>
                    </a:cubicBezTo>
                    <a:cubicBezTo>
                      <a:pt x="69" y="43"/>
                      <a:pt x="42" y="57"/>
                      <a:pt x="0" y="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80" name="Freeform 12">
                <a:extLst>
                  <a:ext uri="{FF2B5EF4-FFF2-40B4-BE49-F238E27FC236}">
                    <a16:creationId xmlns:a16="http://schemas.microsoft.com/office/drawing/2014/main" id="{65F980E4-0CA1-4945-9873-5684173368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29100" y="1758951"/>
                <a:ext cx="622300" cy="609600"/>
              </a:xfrm>
              <a:custGeom>
                <a:avLst/>
                <a:gdLst>
                  <a:gd name="T0" fmla="*/ 532 w 2683"/>
                  <a:gd name="T1" fmla="*/ 2604 h 2604"/>
                  <a:gd name="T2" fmla="*/ 693 w 2683"/>
                  <a:gd name="T3" fmla="*/ 2071 h 2604"/>
                  <a:gd name="T4" fmla="*/ 775 w 2683"/>
                  <a:gd name="T5" fmla="*/ 1111 h 2604"/>
                  <a:gd name="T6" fmla="*/ 945 w 2683"/>
                  <a:gd name="T7" fmla="*/ 935 h 2604"/>
                  <a:gd name="T8" fmla="*/ 1062 w 2683"/>
                  <a:gd name="T9" fmla="*/ 704 h 2604"/>
                  <a:gd name="T10" fmla="*/ 1320 w 2683"/>
                  <a:gd name="T11" fmla="*/ 606 h 2604"/>
                  <a:gd name="T12" fmla="*/ 1320 w 2683"/>
                  <a:gd name="T13" fmla="*/ 589 h 2604"/>
                  <a:gd name="T14" fmla="*/ 1131 w 2683"/>
                  <a:gd name="T15" fmla="*/ 523 h 2604"/>
                  <a:gd name="T16" fmla="*/ 1015 w 2683"/>
                  <a:gd name="T17" fmla="*/ 344 h 2604"/>
                  <a:gd name="T18" fmla="*/ 1286 w 2683"/>
                  <a:gd name="T19" fmla="*/ 513 h 2604"/>
                  <a:gd name="T20" fmla="*/ 1316 w 2683"/>
                  <a:gd name="T21" fmla="*/ 408 h 2604"/>
                  <a:gd name="T22" fmla="*/ 1320 w 2683"/>
                  <a:gd name="T23" fmla="*/ 268 h 2604"/>
                  <a:gd name="T24" fmla="*/ 1362 w 2683"/>
                  <a:gd name="T25" fmla="*/ 259 h 2604"/>
                  <a:gd name="T26" fmla="*/ 1413 w 2683"/>
                  <a:gd name="T27" fmla="*/ 276 h 2604"/>
                  <a:gd name="T28" fmla="*/ 1420 w 2683"/>
                  <a:gd name="T29" fmla="*/ 430 h 2604"/>
                  <a:gd name="T30" fmla="*/ 1490 w 2683"/>
                  <a:gd name="T31" fmla="*/ 498 h 2604"/>
                  <a:gd name="T32" fmla="*/ 1675 w 2683"/>
                  <a:gd name="T33" fmla="*/ 344 h 2604"/>
                  <a:gd name="T34" fmla="*/ 1717 w 2683"/>
                  <a:gd name="T35" fmla="*/ 352 h 2604"/>
                  <a:gd name="T36" fmla="*/ 1631 w 2683"/>
                  <a:gd name="T37" fmla="*/ 503 h 2604"/>
                  <a:gd name="T38" fmla="*/ 1500 w 2683"/>
                  <a:gd name="T39" fmla="*/ 558 h 2604"/>
                  <a:gd name="T40" fmla="*/ 1447 w 2683"/>
                  <a:gd name="T41" fmla="*/ 572 h 2604"/>
                  <a:gd name="T42" fmla="*/ 1734 w 2683"/>
                  <a:gd name="T43" fmla="*/ 793 h 2604"/>
                  <a:gd name="T44" fmla="*/ 1788 w 2683"/>
                  <a:gd name="T45" fmla="*/ 916 h 2604"/>
                  <a:gd name="T46" fmla="*/ 1958 w 2683"/>
                  <a:gd name="T47" fmla="*/ 1094 h 2604"/>
                  <a:gd name="T48" fmla="*/ 2022 w 2683"/>
                  <a:gd name="T49" fmla="*/ 1377 h 2604"/>
                  <a:gd name="T50" fmla="*/ 2031 w 2683"/>
                  <a:gd name="T51" fmla="*/ 1538 h 2604"/>
                  <a:gd name="T52" fmla="*/ 2031 w 2683"/>
                  <a:gd name="T53" fmla="*/ 1969 h 2604"/>
                  <a:gd name="T54" fmla="*/ 2200 w 2683"/>
                  <a:gd name="T55" fmla="*/ 2587 h 2604"/>
                  <a:gd name="T56" fmla="*/ 2683 w 2683"/>
                  <a:gd name="T57" fmla="*/ 1597 h 2604"/>
                  <a:gd name="T58" fmla="*/ 2559 w 2683"/>
                  <a:gd name="T59" fmla="*/ 1018 h 2604"/>
                  <a:gd name="T60" fmla="*/ 2439 w 2683"/>
                  <a:gd name="T61" fmla="*/ 816 h 2604"/>
                  <a:gd name="T62" fmla="*/ 2329 w 2683"/>
                  <a:gd name="T63" fmla="*/ 680 h 2604"/>
                  <a:gd name="T64" fmla="*/ 2291 w 2683"/>
                  <a:gd name="T65" fmla="*/ 634 h 2604"/>
                  <a:gd name="T66" fmla="*/ 1909 w 2683"/>
                  <a:gd name="T67" fmla="*/ 363 h 2604"/>
                  <a:gd name="T68" fmla="*/ 51 w 2683"/>
                  <a:gd name="T69" fmla="*/ 1318 h 2604"/>
                  <a:gd name="T70" fmla="*/ 34 w 2683"/>
                  <a:gd name="T71" fmla="*/ 1429 h 2604"/>
                  <a:gd name="T72" fmla="*/ 273 w 2683"/>
                  <a:gd name="T73" fmla="*/ 2339 h 2604"/>
                  <a:gd name="T74" fmla="*/ 359 w 2683"/>
                  <a:gd name="T75" fmla="*/ 2447 h 2604"/>
                  <a:gd name="T76" fmla="*/ 532 w 2683"/>
                  <a:gd name="T77" fmla="*/ 2604 h 26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2683" h="2604">
                    <a:moveTo>
                      <a:pt x="532" y="2604"/>
                    </a:moveTo>
                    <a:cubicBezTo>
                      <a:pt x="596" y="2558"/>
                      <a:pt x="692" y="2200"/>
                      <a:pt x="693" y="2071"/>
                    </a:cubicBezTo>
                    <a:cubicBezTo>
                      <a:pt x="696" y="1808"/>
                      <a:pt x="665" y="1336"/>
                      <a:pt x="775" y="1111"/>
                    </a:cubicBezTo>
                    <a:cubicBezTo>
                      <a:pt x="824" y="1010"/>
                      <a:pt x="891" y="987"/>
                      <a:pt x="945" y="935"/>
                    </a:cubicBezTo>
                    <a:cubicBezTo>
                      <a:pt x="1017" y="866"/>
                      <a:pt x="924" y="808"/>
                      <a:pt x="1062" y="704"/>
                    </a:cubicBezTo>
                    <a:cubicBezTo>
                      <a:pt x="1131" y="652"/>
                      <a:pt x="1203" y="606"/>
                      <a:pt x="1320" y="606"/>
                    </a:cubicBezTo>
                    <a:lnTo>
                      <a:pt x="1320" y="589"/>
                    </a:lnTo>
                    <a:cubicBezTo>
                      <a:pt x="1241" y="571"/>
                      <a:pt x="1192" y="564"/>
                      <a:pt x="1131" y="523"/>
                    </a:cubicBezTo>
                    <a:cubicBezTo>
                      <a:pt x="1049" y="468"/>
                      <a:pt x="1015" y="428"/>
                      <a:pt x="1015" y="344"/>
                    </a:cubicBezTo>
                    <a:cubicBezTo>
                      <a:pt x="1144" y="344"/>
                      <a:pt x="1115" y="513"/>
                      <a:pt x="1286" y="513"/>
                    </a:cubicBezTo>
                    <a:cubicBezTo>
                      <a:pt x="1324" y="513"/>
                      <a:pt x="1310" y="452"/>
                      <a:pt x="1316" y="408"/>
                    </a:cubicBezTo>
                    <a:cubicBezTo>
                      <a:pt x="1323" y="363"/>
                      <a:pt x="1320" y="314"/>
                      <a:pt x="1320" y="268"/>
                    </a:cubicBezTo>
                    <a:cubicBezTo>
                      <a:pt x="1353" y="265"/>
                      <a:pt x="1340" y="259"/>
                      <a:pt x="1362" y="259"/>
                    </a:cubicBezTo>
                    <a:cubicBezTo>
                      <a:pt x="1378" y="259"/>
                      <a:pt x="1389" y="271"/>
                      <a:pt x="1413" y="276"/>
                    </a:cubicBezTo>
                    <a:cubicBezTo>
                      <a:pt x="1413" y="336"/>
                      <a:pt x="1415" y="382"/>
                      <a:pt x="1420" y="430"/>
                    </a:cubicBezTo>
                    <a:cubicBezTo>
                      <a:pt x="1428" y="513"/>
                      <a:pt x="1410" y="526"/>
                      <a:pt x="1490" y="498"/>
                    </a:cubicBezTo>
                    <a:cubicBezTo>
                      <a:pt x="1608" y="456"/>
                      <a:pt x="1641" y="344"/>
                      <a:pt x="1675" y="344"/>
                    </a:cubicBezTo>
                    <a:cubicBezTo>
                      <a:pt x="1698" y="344"/>
                      <a:pt x="1699" y="348"/>
                      <a:pt x="1717" y="352"/>
                    </a:cubicBezTo>
                    <a:cubicBezTo>
                      <a:pt x="1733" y="417"/>
                      <a:pt x="1694" y="444"/>
                      <a:pt x="1631" y="503"/>
                    </a:cubicBezTo>
                    <a:cubicBezTo>
                      <a:pt x="1568" y="562"/>
                      <a:pt x="1544" y="551"/>
                      <a:pt x="1500" y="558"/>
                    </a:cubicBezTo>
                    <a:cubicBezTo>
                      <a:pt x="1483" y="560"/>
                      <a:pt x="1467" y="568"/>
                      <a:pt x="1447" y="572"/>
                    </a:cubicBezTo>
                    <a:cubicBezTo>
                      <a:pt x="1482" y="621"/>
                      <a:pt x="1689" y="653"/>
                      <a:pt x="1734" y="793"/>
                    </a:cubicBezTo>
                    <a:cubicBezTo>
                      <a:pt x="1750" y="846"/>
                      <a:pt x="1747" y="883"/>
                      <a:pt x="1788" y="916"/>
                    </a:cubicBezTo>
                    <a:cubicBezTo>
                      <a:pt x="1855" y="969"/>
                      <a:pt x="1897" y="974"/>
                      <a:pt x="1958" y="1094"/>
                    </a:cubicBezTo>
                    <a:cubicBezTo>
                      <a:pt x="1999" y="1177"/>
                      <a:pt x="2023" y="1255"/>
                      <a:pt x="2022" y="1377"/>
                    </a:cubicBezTo>
                    <a:cubicBezTo>
                      <a:pt x="2022" y="1434"/>
                      <a:pt x="2031" y="1471"/>
                      <a:pt x="2031" y="1538"/>
                    </a:cubicBezTo>
                    <a:lnTo>
                      <a:pt x="2031" y="1969"/>
                    </a:lnTo>
                    <a:cubicBezTo>
                      <a:pt x="2040" y="2142"/>
                      <a:pt x="2064" y="2496"/>
                      <a:pt x="2200" y="2587"/>
                    </a:cubicBezTo>
                    <a:cubicBezTo>
                      <a:pt x="2428" y="2435"/>
                      <a:pt x="2683" y="1983"/>
                      <a:pt x="2683" y="1597"/>
                    </a:cubicBezTo>
                    <a:cubicBezTo>
                      <a:pt x="2683" y="1366"/>
                      <a:pt x="2642" y="1192"/>
                      <a:pt x="2559" y="1018"/>
                    </a:cubicBezTo>
                    <a:cubicBezTo>
                      <a:pt x="2523" y="943"/>
                      <a:pt x="2483" y="882"/>
                      <a:pt x="2439" y="816"/>
                    </a:cubicBezTo>
                    <a:lnTo>
                      <a:pt x="2329" y="680"/>
                    </a:lnTo>
                    <a:cubicBezTo>
                      <a:pt x="2311" y="661"/>
                      <a:pt x="2309" y="653"/>
                      <a:pt x="2291" y="634"/>
                    </a:cubicBezTo>
                    <a:cubicBezTo>
                      <a:pt x="2202" y="536"/>
                      <a:pt x="2028" y="419"/>
                      <a:pt x="1909" y="363"/>
                    </a:cubicBezTo>
                    <a:cubicBezTo>
                      <a:pt x="1129" y="0"/>
                      <a:pt x="199" y="480"/>
                      <a:pt x="51" y="1318"/>
                    </a:cubicBezTo>
                    <a:cubicBezTo>
                      <a:pt x="44" y="1353"/>
                      <a:pt x="37" y="1398"/>
                      <a:pt x="34" y="1429"/>
                    </a:cubicBezTo>
                    <a:cubicBezTo>
                      <a:pt x="0" y="1758"/>
                      <a:pt x="90" y="2062"/>
                      <a:pt x="273" y="2339"/>
                    </a:cubicBezTo>
                    <a:cubicBezTo>
                      <a:pt x="309" y="2393"/>
                      <a:pt x="328" y="2407"/>
                      <a:pt x="359" y="2447"/>
                    </a:cubicBezTo>
                    <a:cubicBezTo>
                      <a:pt x="401" y="2501"/>
                      <a:pt x="474" y="2574"/>
                      <a:pt x="532" y="26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81" name="Freeform 13">
                <a:extLst>
                  <a:ext uri="{FF2B5EF4-FFF2-40B4-BE49-F238E27FC236}">
                    <a16:creationId xmlns:a16="http://schemas.microsoft.com/office/drawing/2014/main" id="{BE70C9DF-E886-4EDF-8C42-F498B07FA28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208463" y="1784351"/>
                <a:ext cx="668338" cy="698500"/>
              </a:xfrm>
              <a:custGeom>
                <a:avLst/>
                <a:gdLst>
                  <a:gd name="T0" fmla="*/ 1575 w 2879"/>
                  <a:gd name="T1" fmla="*/ 2823 h 2992"/>
                  <a:gd name="T2" fmla="*/ 1761 w 2879"/>
                  <a:gd name="T3" fmla="*/ 2882 h 2992"/>
                  <a:gd name="T4" fmla="*/ 1321 w 2879"/>
                  <a:gd name="T5" fmla="*/ 2857 h 2992"/>
                  <a:gd name="T6" fmla="*/ 1355 w 2879"/>
                  <a:gd name="T7" fmla="*/ 2848 h 2992"/>
                  <a:gd name="T8" fmla="*/ 1524 w 2879"/>
                  <a:gd name="T9" fmla="*/ 2798 h 2992"/>
                  <a:gd name="T10" fmla="*/ 1363 w 2879"/>
                  <a:gd name="T11" fmla="*/ 2798 h 2992"/>
                  <a:gd name="T12" fmla="*/ 1316 w 2879"/>
                  <a:gd name="T13" fmla="*/ 2911 h 2992"/>
                  <a:gd name="T14" fmla="*/ 1160 w 2879"/>
                  <a:gd name="T15" fmla="*/ 2772 h 2992"/>
                  <a:gd name="T16" fmla="*/ 1084 w 2879"/>
                  <a:gd name="T17" fmla="*/ 2874 h 2992"/>
                  <a:gd name="T18" fmla="*/ 1143 w 2879"/>
                  <a:gd name="T19" fmla="*/ 2755 h 2992"/>
                  <a:gd name="T20" fmla="*/ 1084 w 2879"/>
                  <a:gd name="T21" fmla="*/ 2874 h 2992"/>
                  <a:gd name="T22" fmla="*/ 1599 w 2879"/>
                  <a:gd name="T23" fmla="*/ 2806 h 2992"/>
                  <a:gd name="T24" fmla="*/ 1837 w 2879"/>
                  <a:gd name="T25" fmla="*/ 2730 h 2992"/>
                  <a:gd name="T26" fmla="*/ 1803 w 2879"/>
                  <a:gd name="T27" fmla="*/ 2815 h 2992"/>
                  <a:gd name="T28" fmla="*/ 1710 w 2879"/>
                  <a:gd name="T29" fmla="*/ 2815 h 2992"/>
                  <a:gd name="T30" fmla="*/ 1427 w 2879"/>
                  <a:gd name="T31" fmla="*/ 2339 h 2992"/>
                  <a:gd name="T32" fmla="*/ 1311 w 2879"/>
                  <a:gd name="T33" fmla="*/ 1892 h 2992"/>
                  <a:gd name="T34" fmla="*/ 1346 w 2879"/>
                  <a:gd name="T35" fmla="*/ 1665 h 2992"/>
                  <a:gd name="T36" fmla="*/ 1457 w 2879"/>
                  <a:gd name="T37" fmla="*/ 1886 h 2992"/>
                  <a:gd name="T38" fmla="*/ 1511 w 2879"/>
                  <a:gd name="T39" fmla="*/ 2100 h 2992"/>
                  <a:gd name="T40" fmla="*/ 1627 w 2879"/>
                  <a:gd name="T41" fmla="*/ 2196 h 2992"/>
                  <a:gd name="T42" fmla="*/ 1479 w 2879"/>
                  <a:gd name="T43" fmla="*/ 2701 h 2992"/>
                  <a:gd name="T44" fmla="*/ 1353 w 2879"/>
                  <a:gd name="T45" fmla="*/ 2165 h 2992"/>
                  <a:gd name="T46" fmla="*/ 965 w 2879"/>
                  <a:gd name="T47" fmla="*/ 2696 h 2992"/>
                  <a:gd name="T48" fmla="*/ 329 w 2879"/>
                  <a:gd name="T49" fmla="*/ 2283 h 2992"/>
                  <a:gd name="T50" fmla="*/ 442 w 2879"/>
                  <a:gd name="T51" fmla="*/ 514 h 2992"/>
                  <a:gd name="T52" fmla="*/ 2390 w 2879"/>
                  <a:gd name="T53" fmla="*/ 467 h 2992"/>
                  <a:gd name="T54" fmla="*/ 2537 w 2879"/>
                  <a:gd name="T55" fmla="*/ 2304 h 2992"/>
                  <a:gd name="T56" fmla="*/ 1914 w 2879"/>
                  <a:gd name="T57" fmla="*/ 2696 h 2992"/>
                  <a:gd name="T58" fmla="*/ 2068 w 2879"/>
                  <a:gd name="T59" fmla="*/ 2270 h 2992"/>
                  <a:gd name="T60" fmla="*/ 1812 w 2879"/>
                  <a:gd name="T61" fmla="*/ 1308 h 2992"/>
                  <a:gd name="T62" fmla="*/ 1679 w 2879"/>
                  <a:gd name="T63" fmla="*/ 1601 h 2992"/>
                  <a:gd name="T64" fmla="*/ 1770 w 2879"/>
                  <a:gd name="T65" fmla="*/ 2095 h 2992"/>
                  <a:gd name="T66" fmla="*/ 1685 w 2879"/>
                  <a:gd name="T67" fmla="*/ 2493 h 2992"/>
                  <a:gd name="T68" fmla="*/ 1383 w 2879"/>
                  <a:gd name="T69" fmla="*/ 1607 h 2992"/>
                  <a:gd name="T70" fmla="*/ 1228 w 2879"/>
                  <a:gd name="T71" fmla="*/ 2442 h 2992"/>
                  <a:gd name="T72" fmla="*/ 1135 w 2879"/>
                  <a:gd name="T73" fmla="*/ 1849 h 2992"/>
                  <a:gd name="T74" fmla="*/ 958 w 2879"/>
                  <a:gd name="T75" fmla="*/ 1385 h 2992"/>
                  <a:gd name="T76" fmla="*/ 677 w 2879"/>
                  <a:gd name="T77" fmla="*/ 2535 h 2992"/>
                  <a:gd name="T78" fmla="*/ 914 w 2879"/>
                  <a:gd name="T79" fmla="*/ 2806 h 2992"/>
                  <a:gd name="T80" fmla="*/ 1934 w 2879"/>
                  <a:gd name="T81" fmla="*/ 2911 h 2992"/>
                  <a:gd name="T82" fmla="*/ 2320 w 2879"/>
                  <a:gd name="T83" fmla="*/ 2603 h 2992"/>
                  <a:gd name="T84" fmla="*/ 2523 w 2879"/>
                  <a:gd name="T85" fmla="*/ 520 h 2992"/>
                  <a:gd name="T86" fmla="*/ 1516 w 2879"/>
                  <a:gd name="T87" fmla="*/ 29 h 2992"/>
                  <a:gd name="T88" fmla="*/ 408 w 2879"/>
                  <a:gd name="T89" fmla="*/ 463 h 29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879" h="2992">
                    <a:moveTo>
                      <a:pt x="1549" y="2908"/>
                    </a:moveTo>
                    <a:lnTo>
                      <a:pt x="1549" y="2823"/>
                    </a:lnTo>
                    <a:lnTo>
                      <a:pt x="1575" y="2823"/>
                    </a:lnTo>
                    <a:cubicBezTo>
                      <a:pt x="1577" y="2850"/>
                      <a:pt x="1583" y="2853"/>
                      <a:pt x="1583" y="2882"/>
                    </a:cubicBezTo>
                    <a:cubicBezTo>
                      <a:pt x="1583" y="2908"/>
                      <a:pt x="1573" y="2905"/>
                      <a:pt x="1549" y="2908"/>
                    </a:cubicBezTo>
                    <a:close/>
                    <a:moveTo>
                      <a:pt x="1761" y="2882"/>
                    </a:moveTo>
                    <a:cubicBezTo>
                      <a:pt x="1750" y="2860"/>
                      <a:pt x="1753" y="2873"/>
                      <a:pt x="1753" y="2840"/>
                    </a:cubicBezTo>
                    <a:cubicBezTo>
                      <a:pt x="1813" y="2845"/>
                      <a:pt x="1781" y="2880"/>
                      <a:pt x="1761" y="2882"/>
                    </a:cubicBezTo>
                    <a:close/>
                    <a:moveTo>
                      <a:pt x="1321" y="2857"/>
                    </a:moveTo>
                    <a:lnTo>
                      <a:pt x="1321" y="2806"/>
                    </a:lnTo>
                    <a:lnTo>
                      <a:pt x="1346" y="2806"/>
                    </a:lnTo>
                    <a:cubicBezTo>
                      <a:pt x="1348" y="2829"/>
                      <a:pt x="1350" y="2829"/>
                      <a:pt x="1355" y="2848"/>
                    </a:cubicBezTo>
                    <a:cubicBezTo>
                      <a:pt x="1341" y="2850"/>
                      <a:pt x="1328" y="2848"/>
                      <a:pt x="1321" y="2857"/>
                    </a:cubicBezTo>
                    <a:close/>
                    <a:moveTo>
                      <a:pt x="1363" y="2798"/>
                    </a:moveTo>
                    <a:lnTo>
                      <a:pt x="1524" y="2798"/>
                    </a:lnTo>
                    <a:cubicBezTo>
                      <a:pt x="1504" y="2840"/>
                      <a:pt x="1521" y="2884"/>
                      <a:pt x="1524" y="2925"/>
                    </a:cubicBezTo>
                    <a:lnTo>
                      <a:pt x="1338" y="2925"/>
                    </a:lnTo>
                    <a:cubicBezTo>
                      <a:pt x="1376" y="2868"/>
                      <a:pt x="1399" y="2865"/>
                      <a:pt x="1363" y="2798"/>
                    </a:cubicBezTo>
                    <a:close/>
                    <a:moveTo>
                      <a:pt x="1287" y="2874"/>
                    </a:moveTo>
                    <a:cubicBezTo>
                      <a:pt x="1307" y="2879"/>
                      <a:pt x="1312" y="2882"/>
                      <a:pt x="1338" y="2882"/>
                    </a:cubicBezTo>
                    <a:cubicBezTo>
                      <a:pt x="1331" y="2906"/>
                      <a:pt x="1340" y="2897"/>
                      <a:pt x="1316" y="2911"/>
                    </a:cubicBezTo>
                    <a:cubicBezTo>
                      <a:pt x="1275" y="2934"/>
                      <a:pt x="1165" y="2927"/>
                      <a:pt x="1143" y="2882"/>
                    </a:cubicBezTo>
                    <a:cubicBezTo>
                      <a:pt x="1135" y="2866"/>
                      <a:pt x="1139" y="2855"/>
                      <a:pt x="1145" y="2835"/>
                    </a:cubicBezTo>
                    <a:cubicBezTo>
                      <a:pt x="1153" y="2811"/>
                      <a:pt x="1158" y="2797"/>
                      <a:pt x="1160" y="2772"/>
                    </a:cubicBezTo>
                    <a:lnTo>
                      <a:pt x="1312" y="2783"/>
                    </a:lnTo>
                    <a:cubicBezTo>
                      <a:pt x="1289" y="2816"/>
                      <a:pt x="1287" y="2814"/>
                      <a:pt x="1287" y="2874"/>
                    </a:cubicBezTo>
                    <a:close/>
                    <a:moveTo>
                      <a:pt x="1084" y="2874"/>
                    </a:moveTo>
                    <a:cubicBezTo>
                      <a:pt x="1021" y="2874"/>
                      <a:pt x="1025" y="2869"/>
                      <a:pt x="974" y="2857"/>
                    </a:cubicBezTo>
                    <a:lnTo>
                      <a:pt x="1036" y="2731"/>
                    </a:lnTo>
                    <a:cubicBezTo>
                      <a:pt x="1070" y="2739"/>
                      <a:pt x="1099" y="2754"/>
                      <a:pt x="1143" y="2755"/>
                    </a:cubicBezTo>
                    <a:cubicBezTo>
                      <a:pt x="1125" y="2800"/>
                      <a:pt x="1149" y="2744"/>
                      <a:pt x="1122" y="2776"/>
                    </a:cubicBezTo>
                    <a:cubicBezTo>
                      <a:pt x="1104" y="2798"/>
                      <a:pt x="1114" y="2769"/>
                      <a:pt x="1116" y="2807"/>
                    </a:cubicBezTo>
                    <a:cubicBezTo>
                      <a:pt x="1118" y="2844"/>
                      <a:pt x="1120" y="2874"/>
                      <a:pt x="1084" y="2874"/>
                    </a:cubicBezTo>
                    <a:close/>
                    <a:moveTo>
                      <a:pt x="1736" y="2899"/>
                    </a:moveTo>
                    <a:cubicBezTo>
                      <a:pt x="1699" y="2908"/>
                      <a:pt x="1632" y="2924"/>
                      <a:pt x="1592" y="2925"/>
                    </a:cubicBezTo>
                    <a:cubicBezTo>
                      <a:pt x="1607" y="2859"/>
                      <a:pt x="1616" y="2924"/>
                      <a:pt x="1599" y="2806"/>
                    </a:cubicBezTo>
                    <a:cubicBezTo>
                      <a:pt x="1592" y="2802"/>
                      <a:pt x="1584" y="2800"/>
                      <a:pt x="1581" y="2800"/>
                    </a:cubicBezTo>
                    <a:lnTo>
                      <a:pt x="1558" y="2789"/>
                    </a:lnTo>
                    <a:cubicBezTo>
                      <a:pt x="1664" y="2765"/>
                      <a:pt x="1744" y="2775"/>
                      <a:pt x="1837" y="2730"/>
                    </a:cubicBezTo>
                    <a:lnTo>
                      <a:pt x="1888" y="2857"/>
                    </a:lnTo>
                    <a:cubicBezTo>
                      <a:pt x="1864" y="2869"/>
                      <a:pt x="1833" y="2876"/>
                      <a:pt x="1803" y="2882"/>
                    </a:cubicBezTo>
                    <a:lnTo>
                      <a:pt x="1803" y="2815"/>
                    </a:lnTo>
                    <a:cubicBezTo>
                      <a:pt x="1759" y="2811"/>
                      <a:pt x="1788" y="2804"/>
                      <a:pt x="1744" y="2815"/>
                    </a:cubicBezTo>
                    <a:cubicBezTo>
                      <a:pt x="1756" y="2797"/>
                      <a:pt x="1767" y="2781"/>
                      <a:pt x="1778" y="2764"/>
                    </a:cubicBezTo>
                    <a:cubicBezTo>
                      <a:pt x="1738" y="2773"/>
                      <a:pt x="1722" y="2778"/>
                      <a:pt x="1710" y="2815"/>
                    </a:cubicBezTo>
                    <a:cubicBezTo>
                      <a:pt x="1701" y="2846"/>
                      <a:pt x="1719" y="2868"/>
                      <a:pt x="1736" y="2899"/>
                    </a:cubicBezTo>
                    <a:close/>
                    <a:moveTo>
                      <a:pt x="1353" y="2165"/>
                    </a:moveTo>
                    <a:cubicBezTo>
                      <a:pt x="1390" y="2221"/>
                      <a:pt x="1360" y="2325"/>
                      <a:pt x="1427" y="2339"/>
                    </a:cubicBezTo>
                    <a:cubicBezTo>
                      <a:pt x="1434" y="2077"/>
                      <a:pt x="1373" y="2191"/>
                      <a:pt x="1342" y="2121"/>
                    </a:cubicBezTo>
                    <a:cubicBezTo>
                      <a:pt x="1327" y="2045"/>
                      <a:pt x="1349" y="2044"/>
                      <a:pt x="1358" y="1989"/>
                    </a:cubicBezTo>
                    <a:cubicBezTo>
                      <a:pt x="1365" y="1942"/>
                      <a:pt x="1321" y="1950"/>
                      <a:pt x="1311" y="1892"/>
                    </a:cubicBezTo>
                    <a:cubicBezTo>
                      <a:pt x="1357" y="1820"/>
                      <a:pt x="1435" y="1869"/>
                      <a:pt x="1428" y="1793"/>
                    </a:cubicBezTo>
                    <a:cubicBezTo>
                      <a:pt x="1395" y="1772"/>
                      <a:pt x="1337" y="1792"/>
                      <a:pt x="1316" y="1759"/>
                    </a:cubicBezTo>
                    <a:cubicBezTo>
                      <a:pt x="1296" y="1727"/>
                      <a:pt x="1329" y="1682"/>
                      <a:pt x="1346" y="1665"/>
                    </a:cubicBezTo>
                    <a:cubicBezTo>
                      <a:pt x="1395" y="1679"/>
                      <a:pt x="1376" y="1680"/>
                      <a:pt x="1400" y="1719"/>
                    </a:cubicBezTo>
                    <a:cubicBezTo>
                      <a:pt x="1515" y="1731"/>
                      <a:pt x="1523" y="1715"/>
                      <a:pt x="1625" y="1757"/>
                    </a:cubicBezTo>
                    <a:cubicBezTo>
                      <a:pt x="1634" y="1916"/>
                      <a:pt x="1547" y="1882"/>
                      <a:pt x="1457" y="1886"/>
                    </a:cubicBezTo>
                    <a:cubicBezTo>
                      <a:pt x="1427" y="1888"/>
                      <a:pt x="1405" y="1892"/>
                      <a:pt x="1385" y="1909"/>
                    </a:cubicBezTo>
                    <a:cubicBezTo>
                      <a:pt x="1409" y="1929"/>
                      <a:pt x="1409" y="1927"/>
                      <a:pt x="1448" y="1935"/>
                    </a:cubicBezTo>
                    <a:cubicBezTo>
                      <a:pt x="1533" y="1952"/>
                      <a:pt x="1492" y="2005"/>
                      <a:pt x="1511" y="2100"/>
                    </a:cubicBezTo>
                    <a:cubicBezTo>
                      <a:pt x="1550" y="2041"/>
                      <a:pt x="1523" y="1991"/>
                      <a:pt x="1577" y="1967"/>
                    </a:cubicBezTo>
                    <a:cubicBezTo>
                      <a:pt x="1610" y="2042"/>
                      <a:pt x="1601" y="2076"/>
                      <a:pt x="1577" y="2149"/>
                    </a:cubicBezTo>
                    <a:cubicBezTo>
                      <a:pt x="1617" y="2174"/>
                      <a:pt x="1618" y="2137"/>
                      <a:pt x="1627" y="2196"/>
                    </a:cubicBezTo>
                    <a:cubicBezTo>
                      <a:pt x="1638" y="2274"/>
                      <a:pt x="1612" y="2358"/>
                      <a:pt x="1557" y="2407"/>
                    </a:cubicBezTo>
                    <a:cubicBezTo>
                      <a:pt x="1497" y="2459"/>
                      <a:pt x="1503" y="2425"/>
                      <a:pt x="1502" y="2535"/>
                    </a:cubicBezTo>
                    <a:cubicBezTo>
                      <a:pt x="1502" y="2594"/>
                      <a:pt x="1503" y="2655"/>
                      <a:pt x="1479" y="2701"/>
                    </a:cubicBezTo>
                    <a:cubicBezTo>
                      <a:pt x="1383" y="2681"/>
                      <a:pt x="1423" y="2605"/>
                      <a:pt x="1425" y="2434"/>
                    </a:cubicBezTo>
                    <a:cubicBezTo>
                      <a:pt x="1366" y="2389"/>
                      <a:pt x="1294" y="2369"/>
                      <a:pt x="1302" y="2221"/>
                    </a:cubicBezTo>
                    <a:cubicBezTo>
                      <a:pt x="1305" y="2178"/>
                      <a:pt x="1313" y="2169"/>
                      <a:pt x="1353" y="2165"/>
                    </a:cubicBezTo>
                    <a:close/>
                    <a:moveTo>
                      <a:pt x="677" y="2535"/>
                    </a:moveTo>
                    <a:cubicBezTo>
                      <a:pt x="685" y="2563"/>
                      <a:pt x="678" y="2547"/>
                      <a:pt x="699" y="2565"/>
                    </a:cubicBezTo>
                    <a:cubicBezTo>
                      <a:pt x="752" y="2611"/>
                      <a:pt x="903" y="2695"/>
                      <a:pt x="965" y="2696"/>
                    </a:cubicBezTo>
                    <a:cubicBezTo>
                      <a:pt x="959" y="2722"/>
                      <a:pt x="954" y="2721"/>
                      <a:pt x="948" y="2747"/>
                    </a:cubicBezTo>
                    <a:cubicBezTo>
                      <a:pt x="896" y="2746"/>
                      <a:pt x="791" y="2693"/>
                      <a:pt x="755" y="2669"/>
                    </a:cubicBezTo>
                    <a:cubicBezTo>
                      <a:pt x="589" y="2561"/>
                      <a:pt x="451" y="2449"/>
                      <a:pt x="329" y="2283"/>
                    </a:cubicBezTo>
                    <a:cubicBezTo>
                      <a:pt x="91" y="1958"/>
                      <a:pt x="5" y="1570"/>
                      <a:pt x="97" y="1150"/>
                    </a:cubicBezTo>
                    <a:cubicBezTo>
                      <a:pt x="143" y="940"/>
                      <a:pt x="268" y="687"/>
                      <a:pt x="421" y="535"/>
                    </a:cubicBezTo>
                    <a:cubicBezTo>
                      <a:pt x="430" y="526"/>
                      <a:pt x="434" y="523"/>
                      <a:pt x="442" y="514"/>
                    </a:cubicBezTo>
                    <a:cubicBezTo>
                      <a:pt x="504" y="446"/>
                      <a:pt x="576" y="385"/>
                      <a:pt x="652" y="334"/>
                    </a:cubicBezTo>
                    <a:cubicBezTo>
                      <a:pt x="1121" y="23"/>
                      <a:pt x="1735" y="0"/>
                      <a:pt x="2203" y="315"/>
                    </a:cubicBezTo>
                    <a:lnTo>
                      <a:pt x="2390" y="467"/>
                    </a:lnTo>
                    <a:cubicBezTo>
                      <a:pt x="2613" y="693"/>
                      <a:pt x="2811" y="1034"/>
                      <a:pt x="2811" y="1375"/>
                    </a:cubicBezTo>
                    <a:lnTo>
                      <a:pt x="2811" y="1528"/>
                    </a:lnTo>
                    <a:cubicBezTo>
                      <a:pt x="2811" y="1813"/>
                      <a:pt x="2667" y="2145"/>
                      <a:pt x="2537" y="2304"/>
                    </a:cubicBezTo>
                    <a:cubicBezTo>
                      <a:pt x="2493" y="2358"/>
                      <a:pt x="2460" y="2391"/>
                      <a:pt x="2411" y="2440"/>
                    </a:cubicBezTo>
                    <a:cubicBezTo>
                      <a:pt x="2306" y="2545"/>
                      <a:pt x="2055" y="2744"/>
                      <a:pt x="1922" y="2747"/>
                    </a:cubicBezTo>
                    <a:cubicBezTo>
                      <a:pt x="1917" y="2727"/>
                      <a:pt x="1914" y="2722"/>
                      <a:pt x="1914" y="2696"/>
                    </a:cubicBezTo>
                    <a:cubicBezTo>
                      <a:pt x="1995" y="2694"/>
                      <a:pt x="2114" y="2602"/>
                      <a:pt x="2176" y="2569"/>
                    </a:cubicBezTo>
                    <a:cubicBezTo>
                      <a:pt x="2169" y="2539"/>
                      <a:pt x="2155" y="2526"/>
                      <a:pt x="2142" y="2501"/>
                    </a:cubicBezTo>
                    <a:cubicBezTo>
                      <a:pt x="2102" y="2424"/>
                      <a:pt x="2080" y="2361"/>
                      <a:pt x="2068" y="2270"/>
                    </a:cubicBezTo>
                    <a:cubicBezTo>
                      <a:pt x="2051" y="2134"/>
                      <a:pt x="2024" y="1600"/>
                      <a:pt x="2024" y="1502"/>
                    </a:cubicBezTo>
                    <a:cubicBezTo>
                      <a:pt x="2024" y="1424"/>
                      <a:pt x="1992" y="1413"/>
                      <a:pt x="1945" y="1378"/>
                    </a:cubicBezTo>
                    <a:cubicBezTo>
                      <a:pt x="1914" y="1354"/>
                      <a:pt x="1853" y="1317"/>
                      <a:pt x="1812" y="1308"/>
                    </a:cubicBezTo>
                    <a:cubicBezTo>
                      <a:pt x="1769" y="1389"/>
                      <a:pt x="1656" y="1489"/>
                      <a:pt x="1575" y="1511"/>
                    </a:cubicBezTo>
                    <a:cubicBezTo>
                      <a:pt x="1583" y="1540"/>
                      <a:pt x="1596" y="1544"/>
                      <a:pt x="1621" y="1558"/>
                    </a:cubicBezTo>
                    <a:cubicBezTo>
                      <a:pt x="1654" y="1577"/>
                      <a:pt x="1652" y="1575"/>
                      <a:pt x="1679" y="1601"/>
                    </a:cubicBezTo>
                    <a:cubicBezTo>
                      <a:pt x="1722" y="1645"/>
                      <a:pt x="1728" y="1668"/>
                      <a:pt x="1742" y="1733"/>
                    </a:cubicBezTo>
                    <a:cubicBezTo>
                      <a:pt x="1753" y="1781"/>
                      <a:pt x="1762" y="1854"/>
                      <a:pt x="1761" y="1908"/>
                    </a:cubicBezTo>
                    <a:cubicBezTo>
                      <a:pt x="1761" y="1979"/>
                      <a:pt x="1770" y="2024"/>
                      <a:pt x="1770" y="2095"/>
                    </a:cubicBezTo>
                    <a:cubicBezTo>
                      <a:pt x="1770" y="2175"/>
                      <a:pt x="1761" y="2221"/>
                      <a:pt x="1761" y="2298"/>
                    </a:cubicBezTo>
                    <a:cubicBezTo>
                      <a:pt x="1762" y="2375"/>
                      <a:pt x="1746" y="2429"/>
                      <a:pt x="1744" y="2493"/>
                    </a:cubicBezTo>
                    <a:lnTo>
                      <a:pt x="1685" y="2493"/>
                    </a:lnTo>
                    <a:cubicBezTo>
                      <a:pt x="1681" y="2447"/>
                      <a:pt x="1668" y="2400"/>
                      <a:pt x="1668" y="2349"/>
                    </a:cubicBezTo>
                    <a:cubicBezTo>
                      <a:pt x="1668" y="2091"/>
                      <a:pt x="1708" y="1881"/>
                      <a:pt x="1609" y="1688"/>
                    </a:cubicBezTo>
                    <a:cubicBezTo>
                      <a:pt x="1566" y="1604"/>
                      <a:pt x="1470" y="1541"/>
                      <a:pt x="1383" y="1607"/>
                    </a:cubicBezTo>
                    <a:cubicBezTo>
                      <a:pt x="1200" y="1748"/>
                      <a:pt x="1245" y="1884"/>
                      <a:pt x="1223" y="2031"/>
                    </a:cubicBezTo>
                    <a:cubicBezTo>
                      <a:pt x="1217" y="2072"/>
                      <a:pt x="1218" y="2102"/>
                      <a:pt x="1224" y="2141"/>
                    </a:cubicBezTo>
                    <a:lnTo>
                      <a:pt x="1228" y="2442"/>
                    </a:lnTo>
                    <a:cubicBezTo>
                      <a:pt x="1228" y="2487"/>
                      <a:pt x="1205" y="2500"/>
                      <a:pt x="1160" y="2501"/>
                    </a:cubicBezTo>
                    <a:cubicBezTo>
                      <a:pt x="1159" y="2465"/>
                      <a:pt x="1152" y="2467"/>
                      <a:pt x="1151" y="2425"/>
                    </a:cubicBezTo>
                    <a:lnTo>
                      <a:pt x="1135" y="1849"/>
                    </a:lnTo>
                    <a:cubicBezTo>
                      <a:pt x="1135" y="1673"/>
                      <a:pt x="1215" y="1607"/>
                      <a:pt x="1321" y="1536"/>
                    </a:cubicBezTo>
                    <a:cubicBezTo>
                      <a:pt x="1259" y="1444"/>
                      <a:pt x="1243" y="1545"/>
                      <a:pt x="1084" y="1308"/>
                    </a:cubicBezTo>
                    <a:cubicBezTo>
                      <a:pt x="1032" y="1335"/>
                      <a:pt x="1004" y="1350"/>
                      <a:pt x="958" y="1385"/>
                    </a:cubicBezTo>
                    <a:cubicBezTo>
                      <a:pt x="891" y="1434"/>
                      <a:pt x="881" y="1445"/>
                      <a:pt x="880" y="1511"/>
                    </a:cubicBezTo>
                    <a:cubicBezTo>
                      <a:pt x="878" y="1674"/>
                      <a:pt x="851" y="2123"/>
                      <a:pt x="824" y="2266"/>
                    </a:cubicBezTo>
                    <a:cubicBezTo>
                      <a:pt x="805" y="2361"/>
                      <a:pt x="772" y="2527"/>
                      <a:pt x="677" y="2535"/>
                    </a:cubicBezTo>
                    <a:close/>
                    <a:moveTo>
                      <a:pt x="0" y="1426"/>
                    </a:moveTo>
                    <a:cubicBezTo>
                      <a:pt x="0" y="1915"/>
                      <a:pt x="185" y="2298"/>
                      <a:pt x="549" y="2596"/>
                    </a:cubicBezTo>
                    <a:cubicBezTo>
                      <a:pt x="716" y="2732"/>
                      <a:pt x="761" y="2732"/>
                      <a:pt x="914" y="2806"/>
                    </a:cubicBezTo>
                    <a:cubicBezTo>
                      <a:pt x="902" y="2825"/>
                      <a:pt x="889" y="2842"/>
                      <a:pt x="889" y="2874"/>
                    </a:cubicBezTo>
                    <a:cubicBezTo>
                      <a:pt x="889" y="2941"/>
                      <a:pt x="1344" y="2992"/>
                      <a:pt x="1482" y="2992"/>
                    </a:cubicBezTo>
                    <a:cubicBezTo>
                      <a:pt x="1595" y="2992"/>
                      <a:pt x="1822" y="2950"/>
                      <a:pt x="1934" y="2911"/>
                    </a:cubicBezTo>
                    <a:cubicBezTo>
                      <a:pt x="1961" y="2902"/>
                      <a:pt x="1965" y="2897"/>
                      <a:pt x="1990" y="2891"/>
                    </a:cubicBezTo>
                    <a:cubicBezTo>
                      <a:pt x="1987" y="2857"/>
                      <a:pt x="1972" y="2841"/>
                      <a:pt x="1964" y="2806"/>
                    </a:cubicBezTo>
                    <a:cubicBezTo>
                      <a:pt x="2149" y="2709"/>
                      <a:pt x="2126" y="2751"/>
                      <a:pt x="2320" y="2603"/>
                    </a:cubicBezTo>
                    <a:cubicBezTo>
                      <a:pt x="2642" y="2357"/>
                      <a:pt x="2879" y="1923"/>
                      <a:pt x="2879" y="1477"/>
                    </a:cubicBezTo>
                    <a:cubicBezTo>
                      <a:pt x="2879" y="1164"/>
                      <a:pt x="2759" y="794"/>
                      <a:pt x="2563" y="565"/>
                    </a:cubicBezTo>
                    <a:cubicBezTo>
                      <a:pt x="2547" y="546"/>
                      <a:pt x="2538" y="540"/>
                      <a:pt x="2523" y="520"/>
                    </a:cubicBezTo>
                    <a:cubicBezTo>
                      <a:pt x="2507" y="499"/>
                      <a:pt x="2498" y="491"/>
                      <a:pt x="2479" y="471"/>
                    </a:cubicBezTo>
                    <a:cubicBezTo>
                      <a:pt x="2361" y="355"/>
                      <a:pt x="2228" y="254"/>
                      <a:pt x="2072" y="176"/>
                    </a:cubicBezTo>
                    <a:cubicBezTo>
                      <a:pt x="1922" y="101"/>
                      <a:pt x="1735" y="29"/>
                      <a:pt x="1516" y="29"/>
                    </a:cubicBezTo>
                    <a:cubicBezTo>
                      <a:pt x="1101" y="29"/>
                      <a:pt x="857" y="107"/>
                      <a:pt x="552" y="335"/>
                    </a:cubicBezTo>
                    <a:cubicBezTo>
                      <a:pt x="527" y="353"/>
                      <a:pt x="523" y="359"/>
                      <a:pt x="502" y="378"/>
                    </a:cubicBezTo>
                    <a:lnTo>
                      <a:pt x="408" y="463"/>
                    </a:lnTo>
                    <a:cubicBezTo>
                      <a:pt x="388" y="484"/>
                      <a:pt x="384" y="493"/>
                      <a:pt x="366" y="514"/>
                    </a:cubicBezTo>
                    <a:cubicBezTo>
                      <a:pt x="152" y="755"/>
                      <a:pt x="0" y="1086"/>
                      <a:pt x="0" y="14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82" name="Freeform 14">
                <a:extLst>
                  <a:ext uri="{FF2B5EF4-FFF2-40B4-BE49-F238E27FC236}">
                    <a16:creationId xmlns:a16="http://schemas.microsoft.com/office/drawing/2014/main" id="{E568009A-E919-4688-A7AB-FC586A64B0A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065588" y="1646238"/>
                <a:ext cx="969963" cy="958850"/>
              </a:xfrm>
              <a:custGeom>
                <a:avLst/>
                <a:gdLst>
                  <a:gd name="T0" fmla="*/ 2152 w 4182"/>
                  <a:gd name="T1" fmla="*/ 4022 h 4106"/>
                  <a:gd name="T2" fmla="*/ 1282 w 4182"/>
                  <a:gd name="T3" fmla="*/ 3867 h 4106"/>
                  <a:gd name="T4" fmla="*/ 834 w 4182"/>
                  <a:gd name="T5" fmla="*/ 3603 h 4106"/>
                  <a:gd name="T6" fmla="*/ 773 w 4182"/>
                  <a:gd name="T7" fmla="*/ 3546 h 4106"/>
                  <a:gd name="T8" fmla="*/ 646 w 4182"/>
                  <a:gd name="T9" fmla="*/ 3427 h 4106"/>
                  <a:gd name="T10" fmla="*/ 382 w 4182"/>
                  <a:gd name="T11" fmla="*/ 3098 h 4106"/>
                  <a:gd name="T12" fmla="*/ 94 w 4182"/>
                  <a:gd name="T13" fmla="*/ 2184 h 4106"/>
                  <a:gd name="T14" fmla="*/ 280 w 4182"/>
                  <a:gd name="T15" fmla="*/ 1211 h 4106"/>
                  <a:gd name="T16" fmla="*/ 567 w 4182"/>
                  <a:gd name="T17" fmla="*/ 769 h 4106"/>
                  <a:gd name="T18" fmla="*/ 630 w 4182"/>
                  <a:gd name="T19" fmla="*/ 713 h 4106"/>
                  <a:gd name="T20" fmla="*/ 953 w 4182"/>
                  <a:gd name="T21" fmla="*/ 427 h 4106"/>
                  <a:gd name="T22" fmla="*/ 2075 w 4182"/>
                  <a:gd name="T23" fmla="*/ 85 h 4106"/>
                  <a:gd name="T24" fmla="*/ 2939 w 4182"/>
                  <a:gd name="T25" fmla="*/ 288 h 4106"/>
                  <a:gd name="T26" fmla="*/ 3360 w 4182"/>
                  <a:gd name="T27" fmla="*/ 578 h 4106"/>
                  <a:gd name="T28" fmla="*/ 3483 w 4182"/>
                  <a:gd name="T29" fmla="*/ 700 h 4106"/>
                  <a:gd name="T30" fmla="*/ 3647 w 4182"/>
                  <a:gd name="T31" fmla="*/ 893 h 4106"/>
                  <a:gd name="T32" fmla="*/ 4023 w 4182"/>
                  <a:gd name="T33" fmla="*/ 1947 h 4106"/>
                  <a:gd name="T34" fmla="*/ 3777 w 4182"/>
                  <a:gd name="T35" fmla="*/ 3014 h 4106"/>
                  <a:gd name="T36" fmla="*/ 3473 w 4182"/>
                  <a:gd name="T37" fmla="*/ 3429 h 4106"/>
                  <a:gd name="T38" fmla="*/ 3077 w 4182"/>
                  <a:gd name="T39" fmla="*/ 3745 h 4106"/>
                  <a:gd name="T40" fmla="*/ 2914 w 4182"/>
                  <a:gd name="T41" fmla="*/ 3827 h 4106"/>
                  <a:gd name="T42" fmla="*/ 2567 w 4182"/>
                  <a:gd name="T43" fmla="*/ 3955 h 4106"/>
                  <a:gd name="T44" fmla="*/ 2152 w 4182"/>
                  <a:gd name="T45" fmla="*/ 4022 h 4106"/>
                  <a:gd name="T46" fmla="*/ 9 w 4182"/>
                  <a:gd name="T47" fmla="*/ 1880 h 4106"/>
                  <a:gd name="T48" fmla="*/ 62 w 4182"/>
                  <a:gd name="T49" fmla="*/ 2563 h 4106"/>
                  <a:gd name="T50" fmla="*/ 122 w 4182"/>
                  <a:gd name="T51" fmla="*/ 2749 h 4106"/>
                  <a:gd name="T52" fmla="*/ 480 w 4182"/>
                  <a:gd name="T53" fmla="*/ 3373 h 4106"/>
                  <a:gd name="T54" fmla="*/ 730 w 4182"/>
                  <a:gd name="T55" fmla="*/ 3623 h 4106"/>
                  <a:gd name="T56" fmla="*/ 868 w 4182"/>
                  <a:gd name="T57" fmla="*/ 3730 h 4106"/>
                  <a:gd name="T58" fmla="*/ 939 w 4182"/>
                  <a:gd name="T59" fmla="*/ 3778 h 4106"/>
                  <a:gd name="T60" fmla="*/ 1017 w 4182"/>
                  <a:gd name="T61" fmla="*/ 3827 h 4106"/>
                  <a:gd name="T62" fmla="*/ 1982 w 4182"/>
                  <a:gd name="T63" fmla="*/ 4106 h 4106"/>
                  <a:gd name="T64" fmla="*/ 2935 w 4182"/>
                  <a:gd name="T65" fmla="*/ 3917 h 4106"/>
                  <a:gd name="T66" fmla="*/ 3094 w 4182"/>
                  <a:gd name="T67" fmla="*/ 3830 h 4106"/>
                  <a:gd name="T68" fmla="*/ 3243 w 4182"/>
                  <a:gd name="T69" fmla="*/ 3733 h 4106"/>
                  <a:gd name="T70" fmla="*/ 3379 w 4182"/>
                  <a:gd name="T71" fmla="*/ 3624 h 4106"/>
                  <a:gd name="T72" fmla="*/ 3445 w 4182"/>
                  <a:gd name="T73" fmla="*/ 3571 h 4106"/>
                  <a:gd name="T74" fmla="*/ 3624 w 4182"/>
                  <a:gd name="T75" fmla="*/ 3377 h 4106"/>
                  <a:gd name="T76" fmla="*/ 3915 w 4182"/>
                  <a:gd name="T77" fmla="*/ 2932 h 4106"/>
                  <a:gd name="T78" fmla="*/ 3944 w 4182"/>
                  <a:gd name="T79" fmla="*/ 1247 h 4106"/>
                  <a:gd name="T80" fmla="*/ 3813 w 4182"/>
                  <a:gd name="T81" fmla="*/ 1006 h 4106"/>
                  <a:gd name="T82" fmla="*/ 3718 w 4182"/>
                  <a:gd name="T83" fmla="*/ 847 h 4106"/>
                  <a:gd name="T84" fmla="*/ 3470 w 4182"/>
                  <a:gd name="T85" fmla="*/ 595 h 4106"/>
                  <a:gd name="T86" fmla="*/ 3139 w 4182"/>
                  <a:gd name="T87" fmla="*/ 308 h 4106"/>
                  <a:gd name="T88" fmla="*/ 2067 w 4182"/>
                  <a:gd name="T89" fmla="*/ 0 h 4106"/>
                  <a:gd name="T90" fmla="*/ 787 w 4182"/>
                  <a:gd name="T91" fmla="*/ 439 h 4106"/>
                  <a:gd name="T92" fmla="*/ 89 w 4182"/>
                  <a:gd name="T93" fmla="*/ 1459 h 4106"/>
                  <a:gd name="T94" fmla="*/ 9 w 4182"/>
                  <a:gd name="T95" fmla="*/ 1880 h 4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4182" h="4106">
                    <a:moveTo>
                      <a:pt x="2152" y="4022"/>
                    </a:moveTo>
                    <a:cubicBezTo>
                      <a:pt x="1818" y="4022"/>
                      <a:pt x="1527" y="3989"/>
                      <a:pt x="1282" y="3867"/>
                    </a:cubicBezTo>
                    <a:cubicBezTo>
                      <a:pt x="1123" y="3787"/>
                      <a:pt x="973" y="3712"/>
                      <a:pt x="834" y="3603"/>
                    </a:cubicBezTo>
                    <a:cubicBezTo>
                      <a:pt x="808" y="3583"/>
                      <a:pt x="797" y="3565"/>
                      <a:pt x="773" y="3546"/>
                    </a:cubicBezTo>
                    <a:cubicBezTo>
                      <a:pt x="711" y="3497"/>
                      <a:pt x="693" y="3468"/>
                      <a:pt x="646" y="3427"/>
                    </a:cubicBezTo>
                    <a:cubicBezTo>
                      <a:pt x="560" y="3351"/>
                      <a:pt x="442" y="3197"/>
                      <a:pt x="382" y="3098"/>
                    </a:cubicBezTo>
                    <a:cubicBezTo>
                      <a:pt x="250" y="2879"/>
                      <a:pt x="94" y="2473"/>
                      <a:pt x="94" y="2184"/>
                    </a:cubicBezTo>
                    <a:cubicBezTo>
                      <a:pt x="94" y="1799"/>
                      <a:pt x="106" y="1560"/>
                      <a:pt x="280" y="1211"/>
                    </a:cubicBezTo>
                    <a:cubicBezTo>
                      <a:pt x="334" y="1105"/>
                      <a:pt x="478" y="840"/>
                      <a:pt x="567" y="769"/>
                    </a:cubicBezTo>
                    <a:cubicBezTo>
                      <a:pt x="595" y="747"/>
                      <a:pt x="604" y="739"/>
                      <a:pt x="630" y="713"/>
                    </a:cubicBezTo>
                    <a:lnTo>
                      <a:pt x="953" y="427"/>
                    </a:lnTo>
                    <a:cubicBezTo>
                      <a:pt x="1277" y="213"/>
                      <a:pt x="1674" y="85"/>
                      <a:pt x="2075" y="85"/>
                    </a:cubicBezTo>
                    <a:cubicBezTo>
                      <a:pt x="2385" y="85"/>
                      <a:pt x="2717" y="174"/>
                      <a:pt x="2939" y="288"/>
                    </a:cubicBezTo>
                    <a:lnTo>
                      <a:pt x="3360" y="578"/>
                    </a:lnTo>
                    <a:cubicBezTo>
                      <a:pt x="3430" y="647"/>
                      <a:pt x="3408" y="610"/>
                      <a:pt x="3483" y="700"/>
                    </a:cubicBezTo>
                    <a:cubicBezTo>
                      <a:pt x="3541" y="769"/>
                      <a:pt x="3569" y="789"/>
                      <a:pt x="3647" y="893"/>
                    </a:cubicBezTo>
                    <a:cubicBezTo>
                      <a:pt x="3850" y="1164"/>
                      <a:pt x="4023" y="1591"/>
                      <a:pt x="4023" y="1947"/>
                    </a:cubicBezTo>
                    <a:cubicBezTo>
                      <a:pt x="4023" y="2470"/>
                      <a:pt x="3975" y="2614"/>
                      <a:pt x="3777" y="3014"/>
                    </a:cubicBezTo>
                    <a:cubicBezTo>
                      <a:pt x="3733" y="3103"/>
                      <a:pt x="3548" y="3369"/>
                      <a:pt x="3473" y="3429"/>
                    </a:cubicBezTo>
                    <a:cubicBezTo>
                      <a:pt x="3340" y="3534"/>
                      <a:pt x="3274" y="3636"/>
                      <a:pt x="3077" y="3745"/>
                    </a:cubicBezTo>
                    <a:cubicBezTo>
                      <a:pt x="3019" y="3777"/>
                      <a:pt x="2974" y="3800"/>
                      <a:pt x="2914" y="3827"/>
                    </a:cubicBezTo>
                    <a:cubicBezTo>
                      <a:pt x="2776" y="3889"/>
                      <a:pt x="2714" y="3912"/>
                      <a:pt x="2567" y="3955"/>
                    </a:cubicBezTo>
                    <a:cubicBezTo>
                      <a:pt x="2455" y="3988"/>
                      <a:pt x="2297" y="4022"/>
                      <a:pt x="2152" y="4022"/>
                    </a:cubicBezTo>
                    <a:close/>
                    <a:moveTo>
                      <a:pt x="9" y="1880"/>
                    </a:moveTo>
                    <a:cubicBezTo>
                      <a:pt x="9" y="2149"/>
                      <a:pt x="0" y="2296"/>
                      <a:pt x="62" y="2563"/>
                    </a:cubicBezTo>
                    <a:cubicBezTo>
                      <a:pt x="76" y="2621"/>
                      <a:pt x="99" y="2693"/>
                      <a:pt x="122" y="2749"/>
                    </a:cubicBezTo>
                    <a:cubicBezTo>
                      <a:pt x="207" y="2959"/>
                      <a:pt x="341" y="3194"/>
                      <a:pt x="480" y="3373"/>
                    </a:cubicBezTo>
                    <a:cubicBezTo>
                      <a:pt x="543" y="3455"/>
                      <a:pt x="651" y="3558"/>
                      <a:pt x="730" y="3623"/>
                    </a:cubicBezTo>
                    <a:lnTo>
                      <a:pt x="868" y="3730"/>
                    </a:lnTo>
                    <a:cubicBezTo>
                      <a:pt x="893" y="3748"/>
                      <a:pt x="914" y="3762"/>
                      <a:pt x="939" y="3778"/>
                    </a:cubicBezTo>
                    <a:cubicBezTo>
                      <a:pt x="966" y="3795"/>
                      <a:pt x="993" y="3812"/>
                      <a:pt x="1017" y="3827"/>
                    </a:cubicBezTo>
                    <a:cubicBezTo>
                      <a:pt x="1283" y="3980"/>
                      <a:pt x="1622" y="4106"/>
                      <a:pt x="1982" y="4106"/>
                    </a:cubicBezTo>
                    <a:cubicBezTo>
                      <a:pt x="2426" y="4106"/>
                      <a:pt x="2563" y="4069"/>
                      <a:pt x="2935" y="3917"/>
                    </a:cubicBezTo>
                    <a:lnTo>
                      <a:pt x="3094" y="3830"/>
                    </a:lnTo>
                    <a:cubicBezTo>
                      <a:pt x="3147" y="3801"/>
                      <a:pt x="3197" y="3767"/>
                      <a:pt x="3243" y="3733"/>
                    </a:cubicBezTo>
                    <a:lnTo>
                      <a:pt x="3379" y="3624"/>
                    </a:lnTo>
                    <a:cubicBezTo>
                      <a:pt x="3403" y="3605"/>
                      <a:pt x="3422" y="3594"/>
                      <a:pt x="3445" y="3571"/>
                    </a:cubicBezTo>
                    <a:lnTo>
                      <a:pt x="3624" y="3377"/>
                    </a:lnTo>
                    <a:cubicBezTo>
                      <a:pt x="3763" y="3205"/>
                      <a:pt x="3800" y="3163"/>
                      <a:pt x="3915" y="2932"/>
                    </a:cubicBezTo>
                    <a:cubicBezTo>
                      <a:pt x="4155" y="2453"/>
                      <a:pt x="4182" y="1744"/>
                      <a:pt x="3944" y="1247"/>
                    </a:cubicBezTo>
                    <a:lnTo>
                      <a:pt x="3813" y="1006"/>
                    </a:lnTo>
                    <a:cubicBezTo>
                      <a:pt x="3780" y="952"/>
                      <a:pt x="3753" y="896"/>
                      <a:pt x="3718" y="847"/>
                    </a:cubicBezTo>
                    <a:lnTo>
                      <a:pt x="3470" y="595"/>
                    </a:lnTo>
                    <a:cubicBezTo>
                      <a:pt x="3363" y="487"/>
                      <a:pt x="3265" y="393"/>
                      <a:pt x="3139" y="308"/>
                    </a:cubicBezTo>
                    <a:cubicBezTo>
                      <a:pt x="2870" y="127"/>
                      <a:pt x="2419" y="0"/>
                      <a:pt x="2067" y="0"/>
                    </a:cubicBezTo>
                    <a:cubicBezTo>
                      <a:pt x="1608" y="0"/>
                      <a:pt x="1130" y="165"/>
                      <a:pt x="787" y="439"/>
                    </a:cubicBezTo>
                    <a:cubicBezTo>
                      <a:pt x="457" y="703"/>
                      <a:pt x="223" y="1059"/>
                      <a:pt x="89" y="1459"/>
                    </a:cubicBezTo>
                    <a:cubicBezTo>
                      <a:pt x="52" y="1570"/>
                      <a:pt x="9" y="1739"/>
                      <a:pt x="9" y="18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83" name="Freeform 15">
                <a:extLst>
                  <a:ext uri="{FF2B5EF4-FFF2-40B4-BE49-F238E27FC236}">
                    <a16:creationId xmlns:a16="http://schemas.microsoft.com/office/drawing/2014/main" id="{978C3FDC-C142-46E6-85A3-B01D81AF9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570413" y="2382838"/>
                <a:ext cx="298450" cy="184150"/>
              </a:xfrm>
              <a:custGeom>
                <a:avLst/>
                <a:gdLst>
                  <a:gd name="T0" fmla="*/ 781 w 1287"/>
                  <a:gd name="T1" fmla="*/ 444 h 788"/>
                  <a:gd name="T2" fmla="*/ 1067 w 1287"/>
                  <a:gd name="T3" fmla="*/ 69 h 788"/>
                  <a:gd name="T4" fmla="*/ 1118 w 1287"/>
                  <a:gd name="T5" fmla="*/ 128 h 788"/>
                  <a:gd name="T6" fmla="*/ 1228 w 1287"/>
                  <a:gd name="T7" fmla="*/ 204 h 788"/>
                  <a:gd name="T8" fmla="*/ 1236 w 1287"/>
                  <a:gd name="T9" fmla="*/ 187 h 788"/>
                  <a:gd name="T10" fmla="*/ 1278 w 1287"/>
                  <a:gd name="T11" fmla="*/ 86 h 788"/>
                  <a:gd name="T12" fmla="*/ 1168 w 1287"/>
                  <a:gd name="T13" fmla="*/ 103 h 788"/>
                  <a:gd name="T14" fmla="*/ 997 w 1287"/>
                  <a:gd name="T15" fmla="*/ 101 h 788"/>
                  <a:gd name="T16" fmla="*/ 728 w 1287"/>
                  <a:gd name="T17" fmla="*/ 306 h 788"/>
                  <a:gd name="T18" fmla="*/ 779 w 1287"/>
                  <a:gd name="T19" fmla="*/ 433 h 788"/>
                  <a:gd name="T20" fmla="*/ 711 w 1287"/>
                  <a:gd name="T21" fmla="*/ 314 h 788"/>
                  <a:gd name="T22" fmla="*/ 398 w 1287"/>
                  <a:gd name="T23" fmla="*/ 450 h 788"/>
                  <a:gd name="T24" fmla="*/ 329 w 1287"/>
                  <a:gd name="T25" fmla="*/ 484 h 788"/>
                  <a:gd name="T26" fmla="*/ 152 w 1287"/>
                  <a:gd name="T27" fmla="*/ 534 h 788"/>
                  <a:gd name="T28" fmla="*/ 203 w 1287"/>
                  <a:gd name="T29" fmla="*/ 721 h 788"/>
                  <a:gd name="T30" fmla="*/ 102 w 1287"/>
                  <a:gd name="T31" fmla="*/ 543 h 788"/>
                  <a:gd name="T32" fmla="*/ 0 w 1287"/>
                  <a:gd name="T33" fmla="*/ 534 h 788"/>
                  <a:gd name="T34" fmla="*/ 42 w 1287"/>
                  <a:gd name="T35" fmla="*/ 560 h 788"/>
                  <a:gd name="T36" fmla="*/ 220 w 1287"/>
                  <a:gd name="T37" fmla="*/ 534 h 788"/>
                  <a:gd name="T38" fmla="*/ 313 w 1287"/>
                  <a:gd name="T39" fmla="*/ 729 h 788"/>
                  <a:gd name="T40" fmla="*/ 406 w 1287"/>
                  <a:gd name="T41" fmla="*/ 678 h 788"/>
                  <a:gd name="T42" fmla="*/ 421 w 1287"/>
                  <a:gd name="T43" fmla="*/ 630 h 788"/>
                  <a:gd name="T44" fmla="*/ 474 w 1287"/>
                  <a:gd name="T45" fmla="*/ 458 h 788"/>
                  <a:gd name="T46" fmla="*/ 584 w 1287"/>
                  <a:gd name="T47" fmla="*/ 628 h 788"/>
                  <a:gd name="T48" fmla="*/ 686 w 1287"/>
                  <a:gd name="T49" fmla="*/ 619 h 788"/>
                  <a:gd name="T50" fmla="*/ 609 w 1287"/>
                  <a:gd name="T51" fmla="*/ 501 h 788"/>
                  <a:gd name="T52" fmla="*/ 821 w 1287"/>
                  <a:gd name="T53" fmla="*/ 534 h 788"/>
                  <a:gd name="T54" fmla="*/ 838 w 1287"/>
                  <a:gd name="T55" fmla="*/ 271 h 788"/>
                  <a:gd name="T56" fmla="*/ 940 w 1287"/>
                  <a:gd name="T57" fmla="*/ 450 h 788"/>
                  <a:gd name="T58" fmla="*/ 1049 w 1287"/>
                  <a:gd name="T59" fmla="*/ 264 h 788"/>
                  <a:gd name="T60" fmla="*/ 957 w 1287"/>
                  <a:gd name="T61" fmla="*/ 297 h 788"/>
                  <a:gd name="T62" fmla="*/ 948 w 1287"/>
                  <a:gd name="T63" fmla="*/ 221 h 788"/>
                  <a:gd name="T64" fmla="*/ 897 w 1287"/>
                  <a:gd name="T65" fmla="*/ 213 h 788"/>
                  <a:gd name="T66" fmla="*/ 982 w 1287"/>
                  <a:gd name="T67" fmla="*/ 145 h 788"/>
                  <a:gd name="T68" fmla="*/ 1228 w 1287"/>
                  <a:gd name="T69" fmla="*/ 204 h 7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287" h="788">
                    <a:moveTo>
                      <a:pt x="779" y="441"/>
                    </a:moveTo>
                    <a:lnTo>
                      <a:pt x="781" y="444"/>
                    </a:lnTo>
                    <a:cubicBezTo>
                      <a:pt x="781" y="444"/>
                      <a:pt x="778" y="442"/>
                      <a:pt x="779" y="441"/>
                    </a:cubicBezTo>
                    <a:close/>
                    <a:moveTo>
                      <a:pt x="1067" y="69"/>
                    </a:moveTo>
                    <a:cubicBezTo>
                      <a:pt x="1103" y="70"/>
                      <a:pt x="1119" y="73"/>
                      <a:pt x="1134" y="94"/>
                    </a:cubicBezTo>
                    <a:cubicBezTo>
                      <a:pt x="1128" y="119"/>
                      <a:pt x="1131" y="108"/>
                      <a:pt x="1118" y="128"/>
                    </a:cubicBezTo>
                    <a:cubicBezTo>
                      <a:pt x="1087" y="120"/>
                      <a:pt x="1071" y="104"/>
                      <a:pt x="1067" y="69"/>
                    </a:cubicBezTo>
                    <a:close/>
                    <a:moveTo>
                      <a:pt x="1228" y="204"/>
                    </a:moveTo>
                    <a:cubicBezTo>
                      <a:pt x="1197" y="204"/>
                      <a:pt x="1151" y="208"/>
                      <a:pt x="1134" y="145"/>
                    </a:cubicBezTo>
                    <a:lnTo>
                      <a:pt x="1236" y="187"/>
                    </a:lnTo>
                    <a:cubicBezTo>
                      <a:pt x="1285" y="186"/>
                      <a:pt x="1287" y="147"/>
                      <a:pt x="1287" y="94"/>
                    </a:cubicBezTo>
                    <a:lnTo>
                      <a:pt x="1278" y="86"/>
                    </a:lnTo>
                    <a:cubicBezTo>
                      <a:pt x="1254" y="104"/>
                      <a:pt x="1262" y="85"/>
                      <a:pt x="1261" y="128"/>
                    </a:cubicBezTo>
                    <a:cubicBezTo>
                      <a:pt x="1227" y="110"/>
                      <a:pt x="1223" y="103"/>
                      <a:pt x="1168" y="103"/>
                    </a:cubicBezTo>
                    <a:cubicBezTo>
                      <a:pt x="1185" y="67"/>
                      <a:pt x="1186" y="58"/>
                      <a:pt x="1177" y="18"/>
                    </a:cubicBezTo>
                    <a:cubicBezTo>
                      <a:pt x="1101" y="0"/>
                      <a:pt x="1032" y="42"/>
                      <a:pt x="997" y="101"/>
                    </a:cubicBezTo>
                    <a:cubicBezTo>
                      <a:pt x="973" y="143"/>
                      <a:pt x="994" y="128"/>
                      <a:pt x="952" y="149"/>
                    </a:cubicBezTo>
                    <a:cubicBezTo>
                      <a:pt x="891" y="179"/>
                      <a:pt x="764" y="296"/>
                      <a:pt x="728" y="306"/>
                    </a:cubicBezTo>
                    <a:lnTo>
                      <a:pt x="762" y="323"/>
                    </a:lnTo>
                    <a:cubicBezTo>
                      <a:pt x="765" y="356"/>
                      <a:pt x="776" y="400"/>
                      <a:pt x="779" y="433"/>
                    </a:cubicBezTo>
                    <a:cubicBezTo>
                      <a:pt x="741" y="413"/>
                      <a:pt x="721" y="392"/>
                      <a:pt x="686" y="374"/>
                    </a:cubicBezTo>
                    <a:cubicBezTo>
                      <a:pt x="696" y="354"/>
                      <a:pt x="705" y="339"/>
                      <a:pt x="711" y="314"/>
                    </a:cubicBezTo>
                    <a:cubicBezTo>
                      <a:pt x="687" y="327"/>
                      <a:pt x="665" y="337"/>
                      <a:pt x="638" y="351"/>
                    </a:cubicBezTo>
                    <a:cubicBezTo>
                      <a:pt x="545" y="401"/>
                      <a:pt x="522" y="421"/>
                      <a:pt x="398" y="450"/>
                    </a:cubicBezTo>
                    <a:cubicBezTo>
                      <a:pt x="405" y="534"/>
                      <a:pt x="425" y="404"/>
                      <a:pt x="466" y="577"/>
                    </a:cubicBezTo>
                    <a:cubicBezTo>
                      <a:pt x="379" y="531"/>
                      <a:pt x="382" y="491"/>
                      <a:pt x="329" y="484"/>
                    </a:cubicBezTo>
                    <a:cubicBezTo>
                      <a:pt x="287" y="478"/>
                      <a:pt x="268" y="491"/>
                      <a:pt x="233" y="497"/>
                    </a:cubicBezTo>
                    <a:cubicBezTo>
                      <a:pt x="181" y="506"/>
                      <a:pt x="165" y="486"/>
                      <a:pt x="152" y="534"/>
                    </a:cubicBezTo>
                    <a:cubicBezTo>
                      <a:pt x="181" y="537"/>
                      <a:pt x="183" y="541"/>
                      <a:pt x="203" y="551"/>
                    </a:cubicBezTo>
                    <a:cubicBezTo>
                      <a:pt x="203" y="623"/>
                      <a:pt x="216" y="664"/>
                      <a:pt x="203" y="721"/>
                    </a:cubicBezTo>
                    <a:cubicBezTo>
                      <a:pt x="173" y="728"/>
                      <a:pt x="175" y="729"/>
                      <a:pt x="135" y="729"/>
                    </a:cubicBezTo>
                    <a:cubicBezTo>
                      <a:pt x="121" y="700"/>
                      <a:pt x="102" y="589"/>
                      <a:pt x="102" y="543"/>
                    </a:cubicBezTo>
                    <a:cubicBezTo>
                      <a:pt x="142" y="539"/>
                      <a:pt x="116" y="555"/>
                      <a:pt x="135" y="518"/>
                    </a:cubicBezTo>
                    <a:cubicBezTo>
                      <a:pt x="103" y="518"/>
                      <a:pt x="28" y="528"/>
                      <a:pt x="0" y="534"/>
                    </a:cubicBezTo>
                    <a:lnTo>
                      <a:pt x="0" y="560"/>
                    </a:lnTo>
                    <a:lnTo>
                      <a:pt x="42" y="560"/>
                    </a:lnTo>
                    <a:cubicBezTo>
                      <a:pt x="42" y="675"/>
                      <a:pt x="45" y="788"/>
                      <a:pt x="166" y="760"/>
                    </a:cubicBezTo>
                    <a:cubicBezTo>
                      <a:pt x="291" y="731"/>
                      <a:pt x="222" y="614"/>
                      <a:pt x="220" y="534"/>
                    </a:cubicBezTo>
                    <a:cubicBezTo>
                      <a:pt x="250" y="528"/>
                      <a:pt x="248" y="526"/>
                      <a:pt x="288" y="526"/>
                    </a:cubicBezTo>
                    <a:cubicBezTo>
                      <a:pt x="318" y="657"/>
                      <a:pt x="328" y="555"/>
                      <a:pt x="313" y="729"/>
                    </a:cubicBezTo>
                    <a:cubicBezTo>
                      <a:pt x="354" y="720"/>
                      <a:pt x="351" y="712"/>
                      <a:pt x="406" y="712"/>
                    </a:cubicBezTo>
                    <a:lnTo>
                      <a:pt x="406" y="678"/>
                    </a:lnTo>
                    <a:cubicBezTo>
                      <a:pt x="354" y="677"/>
                      <a:pt x="338" y="656"/>
                      <a:pt x="330" y="560"/>
                    </a:cubicBezTo>
                    <a:cubicBezTo>
                      <a:pt x="364" y="578"/>
                      <a:pt x="392" y="604"/>
                      <a:pt x="421" y="630"/>
                    </a:cubicBezTo>
                    <a:cubicBezTo>
                      <a:pt x="494" y="693"/>
                      <a:pt x="484" y="673"/>
                      <a:pt x="525" y="670"/>
                    </a:cubicBezTo>
                    <a:cubicBezTo>
                      <a:pt x="518" y="589"/>
                      <a:pt x="474" y="546"/>
                      <a:pt x="474" y="458"/>
                    </a:cubicBezTo>
                    <a:cubicBezTo>
                      <a:pt x="491" y="450"/>
                      <a:pt x="504" y="446"/>
                      <a:pt x="525" y="441"/>
                    </a:cubicBezTo>
                    <a:cubicBezTo>
                      <a:pt x="531" y="514"/>
                      <a:pt x="584" y="547"/>
                      <a:pt x="584" y="628"/>
                    </a:cubicBezTo>
                    <a:cubicBezTo>
                      <a:pt x="556" y="638"/>
                      <a:pt x="578" y="617"/>
                      <a:pt x="559" y="653"/>
                    </a:cubicBezTo>
                    <a:cubicBezTo>
                      <a:pt x="621" y="648"/>
                      <a:pt x="618" y="619"/>
                      <a:pt x="686" y="619"/>
                    </a:cubicBezTo>
                    <a:lnTo>
                      <a:pt x="686" y="585"/>
                    </a:lnTo>
                    <a:cubicBezTo>
                      <a:pt x="641" y="584"/>
                      <a:pt x="647" y="581"/>
                      <a:pt x="609" y="501"/>
                    </a:cubicBezTo>
                    <a:cubicBezTo>
                      <a:pt x="599" y="478"/>
                      <a:pt x="564" y="384"/>
                      <a:pt x="628" y="403"/>
                    </a:cubicBezTo>
                    <a:cubicBezTo>
                      <a:pt x="686" y="420"/>
                      <a:pt x="739" y="533"/>
                      <a:pt x="821" y="534"/>
                    </a:cubicBezTo>
                    <a:cubicBezTo>
                      <a:pt x="821" y="435"/>
                      <a:pt x="782" y="377"/>
                      <a:pt x="804" y="280"/>
                    </a:cubicBezTo>
                    <a:lnTo>
                      <a:pt x="838" y="271"/>
                    </a:lnTo>
                    <a:lnTo>
                      <a:pt x="938" y="393"/>
                    </a:lnTo>
                    <a:cubicBezTo>
                      <a:pt x="955" y="421"/>
                      <a:pt x="941" y="401"/>
                      <a:pt x="940" y="450"/>
                    </a:cubicBezTo>
                    <a:cubicBezTo>
                      <a:pt x="1024" y="405"/>
                      <a:pt x="1066" y="358"/>
                      <a:pt x="1118" y="323"/>
                    </a:cubicBezTo>
                    <a:cubicBezTo>
                      <a:pt x="1114" y="316"/>
                      <a:pt x="1049" y="209"/>
                      <a:pt x="1049" y="264"/>
                    </a:cubicBezTo>
                    <a:cubicBezTo>
                      <a:pt x="1048" y="315"/>
                      <a:pt x="1063" y="359"/>
                      <a:pt x="991" y="365"/>
                    </a:cubicBezTo>
                    <a:cubicBezTo>
                      <a:pt x="979" y="317"/>
                      <a:pt x="967" y="336"/>
                      <a:pt x="957" y="297"/>
                    </a:cubicBezTo>
                    <a:cubicBezTo>
                      <a:pt x="990" y="297"/>
                      <a:pt x="991" y="300"/>
                      <a:pt x="1016" y="306"/>
                    </a:cubicBezTo>
                    <a:cubicBezTo>
                      <a:pt x="1015" y="253"/>
                      <a:pt x="991" y="231"/>
                      <a:pt x="948" y="221"/>
                    </a:cubicBezTo>
                    <a:lnTo>
                      <a:pt x="948" y="272"/>
                    </a:lnTo>
                    <a:cubicBezTo>
                      <a:pt x="909" y="263"/>
                      <a:pt x="898" y="258"/>
                      <a:pt x="897" y="213"/>
                    </a:cubicBezTo>
                    <a:cubicBezTo>
                      <a:pt x="962" y="198"/>
                      <a:pt x="958" y="208"/>
                      <a:pt x="1016" y="213"/>
                    </a:cubicBezTo>
                    <a:cubicBezTo>
                      <a:pt x="1015" y="161"/>
                      <a:pt x="1005" y="179"/>
                      <a:pt x="982" y="145"/>
                    </a:cubicBezTo>
                    <a:cubicBezTo>
                      <a:pt x="1051" y="112"/>
                      <a:pt x="1133" y="224"/>
                      <a:pt x="1134" y="289"/>
                    </a:cubicBezTo>
                    <a:cubicBezTo>
                      <a:pt x="1164" y="281"/>
                      <a:pt x="1211" y="229"/>
                      <a:pt x="1228" y="2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84" name="Freeform 16">
                <a:extLst>
                  <a:ext uri="{FF2B5EF4-FFF2-40B4-BE49-F238E27FC236}">
                    <a16:creationId xmlns:a16="http://schemas.microsoft.com/office/drawing/2014/main" id="{EF7EBF91-3927-4E43-BA5B-B06F876EAA2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5600" y="2305051"/>
                <a:ext cx="212725" cy="219075"/>
              </a:xfrm>
              <a:custGeom>
                <a:avLst/>
                <a:gdLst>
                  <a:gd name="T0" fmla="*/ 770 w 914"/>
                  <a:gd name="T1" fmla="*/ 779 h 937"/>
                  <a:gd name="T2" fmla="*/ 796 w 914"/>
                  <a:gd name="T3" fmla="*/ 686 h 937"/>
                  <a:gd name="T4" fmla="*/ 855 w 914"/>
                  <a:gd name="T5" fmla="*/ 720 h 937"/>
                  <a:gd name="T6" fmla="*/ 770 w 914"/>
                  <a:gd name="T7" fmla="*/ 779 h 937"/>
                  <a:gd name="T8" fmla="*/ 677 w 914"/>
                  <a:gd name="T9" fmla="*/ 712 h 937"/>
                  <a:gd name="T10" fmla="*/ 728 w 914"/>
                  <a:gd name="T11" fmla="*/ 618 h 937"/>
                  <a:gd name="T12" fmla="*/ 677 w 914"/>
                  <a:gd name="T13" fmla="*/ 712 h 937"/>
                  <a:gd name="T14" fmla="*/ 421 w 914"/>
                  <a:gd name="T15" fmla="*/ 642 h 937"/>
                  <a:gd name="T16" fmla="*/ 381 w 914"/>
                  <a:gd name="T17" fmla="*/ 618 h 937"/>
                  <a:gd name="T18" fmla="*/ 388 w 914"/>
                  <a:gd name="T19" fmla="*/ 600 h 937"/>
                  <a:gd name="T20" fmla="*/ 415 w 914"/>
                  <a:gd name="T21" fmla="*/ 542 h 937"/>
                  <a:gd name="T22" fmla="*/ 482 w 914"/>
                  <a:gd name="T23" fmla="*/ 576 h 937"/>
                  <a:gd name="T24" fmla="*/ 421 w 914"/>
                  <a:gd name="T25" fmla="*/ 642 h 937"/>
                  <a:gd name="T26" fmla="*/ 447 w 914"/>
                  <a:gd name="T27" fmla="*/ 510 h 937"/>
                  <a:gd name="T28" fmla="*/ 533 w 914"/>
                  <a:gd name="T29" fmla="*/ 500 h 937"/>
                  <a:gd name="T30" fmla="*/ 499 w 914"/>
                  <a:gd name="T31" fmla="*/ 559 h 937"/>
                  <a:gd name="T32" fmla="*/ 447 w 914"/>
                  <a:gd name="T33" fmla="*/ 510 h 937"/>
                  <a:gd name="T34" fmla="*/ 0 w 914"/>
                  <a:gd name="T35" fmla="*/ 136 h 937"/>
                  <a:gd name="T36" fmla="*/ 180 w 914"/>
                  <a:gd name="T37" fmla="*/ 231 h 937"/>
                  <a:gd name="T38" fmla="*/ 279 w 914"/>
                  <a:gd name="T39" fmla="*/ 212 h 937"/>
                  <a:gd name="T40" fmla="*/ 228 w 914"/>
                  <a:gd name="T41" fmla="*/ 280 h 937"/>
                  <a:gd name="T42" fmla="*/ 322 w 914"/>
                  <a:gd name="T43" fmla="*/ 271 h 937"/>
                  <a:gd name="T44" fmla="*/ 247 w 914"/>
                  <a:gd name="T45" fmla="*/ 350 h 937"/>
                  <a:gd name="T46" fmla="*/ 152 w 914"/>
                  <a:gd name="T47" fmla="*/ 390 h 937"/>
                  <a:gd name="T48" fmla="*/ 245 w 914"/>
                  <a:gd name="T49" fmla="*/ 491 h 937"/>
                  <a:gd name="T50" fmla="*/ 290 w 914"/>
                  <a:gd name="T51" fmla="*/ 409 h 937"/>
                  <a:gd name="T52" fmla="*/ 372 w 914"/>
                  <a:gd name="T53" fmla="*/ 339 h 937"/>
                  <a:gd name="T54" fmla="*/ 364 w 914"/>
                  <a:gd name="T55" fmla="*/ 432 h 937"/>
                  <a:gd name="T56" fmla="*/ 440 w 914"/>
                  <a:gd name="T57" fmla="*/ 398 h 937"/>
                  <a:gd name="T58" fmla="*/ 346 w 914"/>
                  <a:gd name="T59" fmla="*/ 532 h 937"/>
                  <a:gd name="T60" fmla="*/ 288 w 914"/>
                  <a:gd name="T61" fmla="*/ 551 h 937"/>
                  <a:gd name="T62" fmla="*/ 491 w 914"/>
                  <a:gd name="T63" fmla="*/ 720 h 937"/>
                  <a:gd name="T64" fmla="*/ 474 w 914"/>
                  <a:gd name="T65" fmla="*/ 678 h 937"/>
                  <a:gd name="T66" fmla="*/ 584 w 914"/>
                  <a:gd name="T67" fmla="*/ 551 h 937"/>
                  <a:gd name="T68" fmla="*/ 643 w 914"/>
                  <a:gd name="T69" fmla="*/ 576 h 937"/>
                  <a:gd name="T70" fmla="*/ 601 w 914"/>
                  <a:gd name="T71" fmla="*/ 813 h 937"/>
                  <a:gd name="T72" fmla="*/ 711 w 914"/>
                  <a:gd name="T73" fmla="*/ 745 h 937"/>
                  <a:gd name="T74" fmla="*/ 688 w 914"/>
                  <a:gd name="T75" fmla="*/ 850 h 937"/>
                  <a:gd name="T76" fmla="*/ 914 w 914"/>
                  <a:gd name="T77" fmla="*/ 737 h 937"/>
                  <a:gd name="T78" fmla="*/ 830 w 914"/>
                  <a:gd name="T79" fmla="*/ 678 h 937"/>
                  <a:gd name="T80" fmla="*/ 747 w 914"/>
                  <a:gd name="T81" fmla="*/ 617 h 937"/>
                  <a:gd name="T82" fmla="*/ 661 w 914"/>
                  <a:gd name="T83" fmla="*/ 559 h 937"/>
                  <a:gd name="T84" fmla="*/ 539 w 914"/>
                  <a:gd name="T85" fmla="*/ 468 h 937"/>
                  <a:gd name="T86" fmla="*/ 505 w 914"/>
                  <a:gd name="T87" fmla="*/ 427 h 937"/>
                  <a:gd name="T88" fmla="*/ 464 w 914"/>
                  <a:gd name="T89" fmla="*/ 400 h 937"/>
                  <a:gd name="T90" fmla="*/ 332 w 914"/>
                  <a:gd name="T91" fmla="*/ 244 h 937"/>
                  <a:gd name="T92" fmla="*/ 291 w 914"/>
                  <a:gd name="T93" fmla="*/ 208 h 937"/>
                  <a:gd name="T94" fmla="*/ 228 w 914"/>
                  <a:gd name="T95" fmla="*/ 119 h 937"/>
                  <a:gd name="T96" fmla="*/ 175 w 914"/>
                  <a:gd name="T97" fmla="*/ 201 h 937"/>
                  <a:gd name="T98" fmla="*/ 76 w 914"/>
                  <a:gd name="T99" fmla="*/ 237 h 937"/>
                  <a:gd name="T100" fmla="*/ 39 w 914"/>
                  <a:gd name="T101" fmla="*/ 191 h 937"/>
                  <a:gd name="T102" fmla="*/ 228 w 914"/>
                  <a:gd name="T103" fmla="*/ 110 h 937"/>
                  <a:gd name="T104" fmla="*/ 169 w 914"/>
                  <a:gd name="T105" fmla="*/ 0 h 937"/>
                  <a:gd name="T106" fmla="*/ 134 w 914"/>
                  <a:gd name="T107" fmla="*/ 41 h 937"/>
                  <a:gd name="T108" fmla="*/ 117 w 914"/>
                  <a:gd name="T109" fmla="*/ 58 h 937"/>
                  <a:gd name="T110" fmla="*/ 0 w 914"/>
                  <a:gd name="T111" fmla="*/ 136 h 9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914" h="937">
                    <a:moveTo>
                      <a:pt x="770" y="779"/>
                    </a:moveTo>
                    <a:cubicBezTo>
                      <a:pt x="781" y="756"/>
                      <a:pt x="795" y="719"/>
                      <a:pt x="796" y="686"/>
                    </a:cubicBezTo>
                    <a:cubicBezTo>
                      <a:pt x="852" y="686"/>
                      <a:pt x="838" y="687"/>
                      <a:pt x="855" y="720"/>
                    </a:cubicBezTo>
                    <a:lnTo>
                      <a:pt x="770" y="779"/>
                    </a:lnTo>
                    <a:close/>
                    <a:moveTo>
                      <a:pt x="677" y="712"/>
                    </a:moveTo>
                    <a:cubicBezTo>
                      <a:pt x="684" y="634"/>
                      <a:pt x="696" y="626"/>
                      <a:pt x="728" y="618"/>
                    </a:cubicBezTo>
                    <a:cubicBezTo>
                      <a:pt x="734" y="646"/>
                      <a:pt x="758" y="693"/>
                      <a:pt x="677" y="712"/>
                    </a:cubicBezTo>
                    <a:close/>
                    <a:moveTo>
                      <a:pt x="421" y="642"/>
                    </a:moveTo>
                    <a:cubicBezTo>
                      <a:pt x="399" y="627"/>
                      <a:pt x="412" y="627"/>
                      <a:pt x="381" y="618"/>
                    </a:cubicBezTo>
                    <a:cubicBezTo>
                      <a:pt x="383" y="614"/>
                      <a:pt x="387" y="603"/>
                      <a:pt x="388" y="600"/>
                    </a:cubicBezTo>
                    <a:cubicBezTo>
                      <a:pt x="416" y="544"/>
                      <a:pt x="411" y="591"/>
                      <a:pt x="415" y="542"/>
                    </a:cubicBezTo>
                    <a:cubicBezTo>
                      <a:pt x="466" y="543"/>
                      <a:pt x="448" y="553"/>
                      <a:pt x="482" y="576"/>
                    </a:cubicBezTo>
                    <a:lnTo>
                      <a:pt x="421" y="642"/>
                    </a:lnTo>
                    <a:close/>
                    <a:moveTo>
                      <a:pt x="447" y="510"/>
                    </a:moveTo>
                    <a:cubicBezTo>
                      <a:pt x="449" y="508"/>
                      <a:pt x="533" y="433"/>
                      <a:pt x="533" y="500"/>
                    </a:cubicBezTo>
                    <a:cubicBezTo>
                      <a:pt x="533" y="515"/>
                      <a:pt x="508" y="547"/>
                      <a:pt x="499" y="559"/>
                    </a:cubicBezTo>
                    <a:lnTo>
                      <a:pt x="447" y="510"/>
                    </a:lnTo>
                    <a:close/>
                    <a:moveTo>
                      <a:pt x="0" y="136"/>
                    </a:moveTo>
                    <a:cubicBezTo>
                      <a:pt x="0" y="253"/>
                      <a:pt x="70" y="313"/>
                      <a:pt x="180" y="231"/>
                    </a:cubicBezTo>
                    <a:cubicBezTo>
                      <a:pt x="215" y="204"/>
                      <a:pt x="223" y="212"/>
                      <a:pt x="279" y="212"/>
                    </a:cubicBezTo>
                    <a:cubicBezTo>
                      <a:pt x="255" y="246"/>
                      <a:pt x="242" y="223"/>
                      <a:pt x="228" y="280"/>
                    </a:cubicBezTo>
                    <a:cubicBezTo>
                      <a:pt x="265" y="279"/>
                      <a:pt x="275" y="271"/>
                      <a:pt x="322" y="271"/>
                    </a:cubicBezTo>
                    <a:cubicBezTo>
                      <a:pt x="310" y="321"/>
                      <a:pt x="280" y="319"/>
                      <a:pt x="247" y="350"/>
                    </a:cubicBezTo>
                    <a:cubicBezTo>
                      <a:pt x="174" y="419"/>
                      <a:pt x="221" y="391"/>
                      <a:pt x="152" y="390"/>
                    </a:cubicBezTo>
                    <a:cubicBezTo>
                      <a:pt x="156" y="432"/>
                      <a:pt x="224" y="486"/>
                      <a:pt x="245" y="491"/>
                    </a:cubicBezTo>
                    <a:cubicBezTo>
                      <a:pt x="232" y="433"/>
                      <a:pt x="252" y="442"/>
                      <a:pt x="290" y="409"/>
                    </a:cubicBezTo>
                    <a:cubicBezTo>
                      <a:pt x="326" y="378"/>
                      <a:pt x="327" y="363"/>
                      <a:pt x="372" y="339"/>
                    </a:cubicBezTo>
                    <a:cubicBezTo>
                      <a:pt x="372" y="386"/>
                      <a:pt x="367" y="397"/>
                      <a:pt x="364" y="432"/>
                    </a:cubicBezTo>
                    <a:cubicBezTo>
                      <a:pt x="438" y="397"/>
                      <a:pt x="398" y="402"/>
                      <a:pt x="440" y="398"/>
                    </a:cubicBezTo>
                    <a:cubicBezTo>
                      <a:pt x="436" y="449"/>
                      <a:pt x="387" y="495"/>
                      <a:pt x="346" y="532"/>
                    </a:cubicBezTo>
                    <a:cubicBezTo>
                      <a:pt x="322" y="554"/>
                      <a:pt x="330" y="551"/>
                      <a:pt x="288" y="551"/>
                    </a:cubicBezTo>
                    <a:cubicBezTo>
                      <a:pt x="316" y="593"/>
                      <a:pt x="445" y="709"/>
                      <a:pt x="491" y="720"/>
                    </a:cubicBezTo>
                    <a:cubicBezTo>
                      <a:pt x="488" y="684"/>
                      <a:pt x="492" y="705"/>
                      <a:pt x="474" y="678"/>
                    </a:cubicBezTo>
                    <a:cubicBezTo>
                      <a:pt x="513" y="667"/>
                      <a:pt x="565" y="586"/>
                      <a:pt x="584" y="551"/>
                    </a:cubicBezTo>
                    <a:cubicBezTo>
                      <a:pt x="604" y="561"/>
                      <a:pt x="623" y="565"/>
                      <a:pt x="643" y="576"/>
                    </a:cubicBezTo>
                    <a:cubicBezTo>
                      <a:pt x="615" y="696"/>
                      <a:pt x="591" y="697"/>
                      <a:pt x="601" y="813"/>
                    </a:cubicBezTo>
                    <a:cubicBezTo>
                      <a:pt x="655" y="800"/>
                      <a:pt x="658" y="760"/>
                      <a:pt x="711" y="745"/>
                    </a:cubicBezTo>
                    <a:cubicBezTo>
                      <a:pt x="707" y="763"/>
                      <a:pt x="687" y="838"/>
                      <a:pt x="688" y="850"/>
                    </a:cubicBezTo>
                    <a:cubicBezTo>
                      <a:pt x="695" y="937"/>
                      <a:pt x="793" y="765"/>
                      <a:pt x="914" y="737"/>
                    </a:cubicBezTo>
                    <a:cubicBezTo>
                      <a:pt x="910" y="689"/>
                      <a:pt x="877" y="682"/>
                      <a:pt x="830" y="678"/>
                    </a:cubicBezTo>
                    <a:cubicBezTo>
                      <a:pt x="826" y="643"/>
                      <a:pt x="828" y="647"/>
                      <a:pt x="747" y="617"/>
                    </a:cubicBezTo>
                    <a:cubicBezTo>
                      <a:pt x="696" y="598"/>
                      <a:pt x="754" y="617"/>
                      <a:pt x="661" y="559"/>
                    </a:cubicBezTo>
                    <a:lnTo>
                      <a:pt x="539" y="468"/>
                    </a:lnTo>
                    <a:cubicBezTo>
                      <a:pt x="518" y="450"/>
                      <a:pt x="528" y="447"/>
                      <a:pt x="505" y="427"/>
                    </a:cubicBezTo>
                    <a:cubicBezTo>
                      <a:pt x="493" y="418"/>
                      <a:pt x="474" y="409"/>
                      <a:pt x="464" y="400"/>
                    </a:cubicBezTo>
                    <a:cubicBezTo>
                      <a:pt x="442" y="380"/>
                      <a:pt x="389" y="297"/>
                      <a:pt x="332" y="244"/>
                    </a:cubicBezTo>
                    <a:cubicBezTo>
                      <a:pt x="319" y="231"/>
                      <a:pt x="300" y="219"/>
                      <a:pt x="291" y="208"/>
                    </a:cubicBezTo>
                    <a:cubicBezTo>
                      <a:pt x="261" y="168"/>
                      <a:pt x="287" y="158"/>
                      <a:pt x="228" y="119"/>
                    </a:cubicBezTo>
                    <a:cubicBezTo>
                      <a:pt x="228" y="186"/>
                      <a:pt x="225" y="176"/>
                      <a:pt x="175" y="201"/>
                    </a:cubicBezTo>
                    <a:cubicBezTo>
                      <a:pt x="140" y="218"/>
                      <a:pt x="125" y="237"/>
                      <a:pt x="76" y="237"/>
                    </a:cubicBezTo>
                    <a:cubicBezTo>
                      <a:pt x="50" y="237"/>
                      <a:pt x="35" y="210"/>
                      <a:pt x="39" y="191"/>
                    </a:cubicBezTo>
                    <a:cubicBezTo>
                      <a:pt x="48" y="156"/>
                      <a:pt x="162" y="79"/>
                      <a:pt x="228" y="110"/>
                    </a:cubicBezTo>
                    <a:cubicBezTo>
                      <a:pt x="223" y="86"/>
                      <a:pt x="185" y="12"/>
                      <a:pt x="169" y="0"/>
                    </a:cubicBezTo>
                    <a:cubicBezTo>
                      <a:pt x="125" y="12"/>
                      <a:pt x="158" y="6"/>
                      <a:pt x="134" y="41"/>
                    </a:cubicBezTo>
                    <a:cubicBezTo>
                      <a:pt x="126" y="54"/>
                      <a:pt x="133" y="47"/>
                      <a:pt x="117" y="58"/>
                    </a:cubicBezTo>
                    <a:cubicBezTo>
                      <a:pt x="84" y="84"/>
                      <a:pt x="0" y="102"/>
                      <a:pt x="0" y="13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85" name="Freeform 17">
                <a:extLst>
                  <a:ext uri="{FF2B5EF4-FFF2-40B4-BE49-F238E27FC236}">
                    <a16:creationId xmlns:a16="http://schemas.microsoft.com/office/drawing/2014/main" id="{107756B7-D930-4587-AA6E-86704788817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54488" y="1903413"/>
                <a:ext cx="77788" cy="103188"/>
              </a:xfrm>
              <a:custGeom>
                <a:avLst/>
                <a:gdLst>
                  <a:gd name="T0" fmla="*/ 169 w 339"/>
                  <a:gd name="T1" fmla="*/ 304 h 445"/>
                  <a:gd name="T2" fmla="*/ 172 w 339"/>
                  <a:gd name="T3" fmla="*/ 307 h 445"/>
                  <a:gd name="T4" fmla="*/ 169 w 339"/>
                  <a:gd name="T5" fmla="*/ 304 h 445"/>
                  <a:gd name="T6" fmla="*/ 195 w 339"/>
                  <a:gd name="T7" fmla="*/ 228 h 445"/>
                  <a:gd name="T8" fmla="*/ 254 w 339"/>
                  <a:gd name="T9" fmla="*/ 245 h 445"/>
                  <a:gd name="T10" fmla="*/ 195 w 339"/>
                  <a:gd name="T11" fmla="*/ 304 h 445"/>
                  <a:gd name="T12" fmla="*/ 222 w 339"/>
                  <a:gd name="T13" fmla="*/ 272 h 445"/>
                  <a:gd name="T14" fmla="*/ 195 w 339"/>
                  <a:gd name="T15" fmla="*/ 228 h 445"/>
                  <a:gd name="T16" fmla="*/ 119 w 339"/>
                  <a:gd name="T17" fmla="*/ 144 h 445"/>
                  <a:gd name="T18" fmla="*/ 152 w 339"/>
                  <a:gd name="T19" fmla="*/ 177 h 445"/>
                  <a:gd name="T20" fmla="*/ 119 w 339"/>
                  <a:gd name="T21" fmla="*/ 144 h 445"/>
                  <a:gd name="T22" fmla="*/ 271 w 339"/>
                  <a:gd name="T23" fmla="*/ 203 h 445"/>
                  <a:gd name="T24" fmla="*/ 246 w 339"/>
                  <a:gd name="T25" fmla="*/ 203 h 445"/>
                  <a:gd name="T26" fmla="*/ 262 w 339"/>
                  <a:gd name="T27" fmla="*/ 59 h 445"/>
                  <a:gd name="T28" fmla="*/ 271 w 339"/>
                  <a:gd name="T29" fmla="*/ 203 h 445"/>
                  <a:gd name="T30" fmla="*/ 0 w 339"/>
                  <a:gd name="T31" fmla="*/ 220 h 445"/>
                  <a:gd name="T32" fmla="*/ 59 w 339"/>
                  <a:gd name="T33" fmla="*/ 211 h 445"/>
                  <a:gd name="T34" fmla="*/ 117 w 339"/>
                  <a:gd name="T35" fmla="*/ 264 h 445"/>
                  <a:gd name="T36" fmla="*/ 93 w 339"/>
                  <a:gd name="T37" fmla="*/ 338 h 445"/>
                  <a:gd name="T38" fmla="*/ 25 w 339"/>
                  <a:gd name="T39" fmla="*/ 313 h 445"/>
                  <a:gd name="T40" fmla="*/ 19 w 339"/>
                  <a:gd name="T41" fmla="*/ 386 h 445"/>
                  <a:gd name="T42" fmla="*/ 263 w 339"/>
                  <a:gd name="T43" fmla="*/ 339 h 445"/>
                  <a:gd name="T44" fmla="*/ 300 w 339"/>
                  <a:gd name="T45" fmla="*/ 266 h 445"/>
                  <a:gd name="T46" fmla="*/ 339 w 339"/>
                  <a:gd name="T47" fmla="*/ 194 h 445"/>
                  <a:gd name="T48" fmla="*/ 296 w 339"/>
                  <a:gd name="T49" fmla="*/ 194 h 445"/>
                  <a:gd name="T50" fmla="*/ 322 w 339"/>
                  <a:gd name="T51" fmla="*/ 67 h 445"/>
                  <a:gd name="T52" fmla="*/ 296 w 339"/>
                  <a:gd name="T53" fmla="*/ 25 h 445"/>
                  <a:gd name="T54" fmla="*/ 161 w 339"/>
                  <a:gd name="T55" fmla="*/ 93 h 445"/>
                  <a:gd name="T56" fmla="*/ 161 w 339"/>
                  <a:gd name="T57" fmla="*/ 0 h 445"/>
                  <a:gd name="T58" fmla="*/ 54 w 339"/>
                  <a:gd name="T59" fmla="*/ 104 h 445"/>
                  <a:gd name="T60" fmla="*/ 0 w 339"/>
                  <a:gd name="T61" fmla="*/ 220 h 4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339" h="445">
                    <a:moveTo>
                      <a:pt x="169" y="304"/>
                    </a:moveTo>
                    <a:lnTo>
                      <a:pt x="172" y="307"/>
                    </a:lnTo>
                    <a:cubicBezTo>
                      <a:pt x="172" y="307"/>
                      <a:pt x="169" y="305"/>
                      <a:pt x="169" y="304"/>
                    </a:cubicBezTo>
                    <a:close/>
                    <a:moveTo>
                      <a:pt x="195" y="228"/>
                    </a:moveTo>
                    <a:cubicBezTo>
                      <a:pt x="220" y="245"/>
                      <a:pt x="212" y="245"/>
                      <a:pt x="254" y="245"/>
                    </a:cubicBezTo>
                    <a:cubicBezTo>
                      <a:pt x="236" y="279"/>
                      <a:pt x="240" y="301"/>
                      <a:pt x="195" y="304"/>
                    </a:cubicBezTo>
                    <a:lnTo>
                      <a:pt x="222" y="272"/>
                    </a:lnTo>
                    <a:cubicBezTo>
                      <a:pt x="194" y="242"/>
                      <a:pt x="201" y="241"/>
                      <a:pt x="195" y="228"/>
                    </a:cubicBezTo>
                    <a:close/>
                    <a:moveTo>
                      <a:pt x="119" y="144"/>
                    </a:moveTo>
                    <a:cubicBezTo>
                      <a:pt x="148" y="151"/>
                      <a:pt x="145" y="148"/>
                      <a:pt x="152" y="177"/>
                    </a:cubicBezTo>
                    <a:cubicBezTo>
                      <a:pt x="110" y="167"/>
                      <a:pt x="124" y="175"/>
                      <a:pt x="119" y="144"/>
                    </a:cubicBezTo>
                    <a:close/>
                    <a:moveTo>
                      <a:pt x="271" y="203"/>
                    </a:moveTo>
                    <a:lnTo>
                      <a:pt x="246" y="203"/>
                    </a:lnTo>
                    <a:cubicBezTo>
                      <a:pt x="245" y="200"/>
                      <a:pt x="159" y="87"/>
                      <a:pt x="262" y="59"/>
                    </a:cubicBezTo>
                    <a:cubicBezTo>
                      <a:pt x="304" y="90"/>
                      <a:pt x="271" y="129"/>
                      <a:pt x="271" y="203"/>
                    </a:cubicBezTo>
                    <a:close/>
                    <a:moveTo>
                      <a:pt x="0" y="220"/>
                    </a:moveTo>
                    <a:cubicBezTo>
                      <a:pt x="0" y="273"/>
                      <a:pt x="21" y="221"/>
                      <a:pt x="59" y="211"/>
                    </a:cubicBezTo>
                    <a:lnTo>
                      <a:pt x="117" y="264"/>
                    </a:lnTo>
                    <a:cubicBezTo>
                      <a:pt x="113" y="286"/>
                      <a:pt x="103" y="318"/>
                      <a:pt x="93" y="338"/>
                    </a:cubicBezTo>
                    <a:cubicBezTo>
                      <a:pt x="77" y="331"/>
                      <a:pt x="44" y="317"/>
                      <a:pt x="25" y="313"/>
                    </a:cubicBezTo>
                    <a:cubicBezTo>
                      <a:pt x="14" y="338"/>
                      <a:pt x="3" y="359"/>
                      <a:pt x="19" y="386"/>
                    </a:cubicBezTo>
                    <a:cubicBezTo>
                      <a:pt x="55" y="445"/>
                      <a:pt x="210" y="443"/>
                      <a:pt x="263" y="339"/>
                    </a:cubicBezTo>
                    <a:cubicBezTo>
                      <a:pt x="273" y="318"/>
                      <a:pt x="286" y="286"/>
                      <a:pt x="300" y="266"/>
                    </a:cubicBezTo>
                    <a:cubicBezTo>
                      <a:pt x="325" y="229"/>
                      <a:pt x="338" y="248"/>
                      <a:pt x="339" y="194"/>
                    </a:cubicBezTo>
                    <a:lnTo>
                      <a:pt x="296" y="194"/>
                    </a:lnTo>
                    <a:lnTo>
                      <a:pt x="322" y="67"/>
                    </a:lnTo>
                    <a:cubicBezTo>
                      <a:pt x="322" y="47"/>
                      <a:pt x="308" y="43"/>
                      <a:pt x="296" y="25"/>
                    </a:cubicBezTo>
                    <a:cubicBezTo>
                      <a:pt x="194" y="27"/>
                      <a:pt x="219" y="77"/>
                      <a:pt x="161" y="93"/>
                    </a:cubicBezTo>
                    <a:lnTo>
                      <a:pt x="161" y="0"/>
                    </a:lnTo>
                    <a:cubicBezTo>
                      <a:pt x="62" y="0"/>
                      <a:pt x="96" y="14"/>
                      <a:pt x="54" y="104"/>
                    </a:cubicBezTo>
                    <a:cubicBezTo>
                      <a:pt x="38" y="138"/>
                      <a:pt x="0" y="185"/>
                      <a:pt x="0" y="2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86" name="Freeform 18">
                <a:extLst>
                  <a:ext uri="{FF2B5EF4-FFF2-40B4-BE49-F238E27FC236}">
                    <a16:creationId xmlns:a16="http://schemas.microsoft.com/office/drawing/2014/main" id="{B8FDFB82-298C-442F-BE24-110D8AC5655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343400" y="1709738"/>
                <a:ext cx="93663" cy="111125"/>
              </a:xfrm>
              <a:custGeom>
                <a:avLst/>
                <a:gdLst>
                  <a:gd name="T0" fmla="*/ 182 w 401"/>
                  <a:gd name="T1" fmla="*/ 347 h 474"/>
                  <a:gd name="T2" fmla="*/ 185 w 401"/>
                  <a:gd name="T3" fmla="*/ 350 h 474"/>
                  <a:gd name="T4" fmla="*/ 182 w 401"/>
                  <a:gd name="T5" fmla="*/ 347 h 474"/>
                  <a:gd name="T6" fmla="*/ 114 w 401"/>
                  <a:gd name="T7" fmla="*/ 305 h 474"/>
                  <a:gd name="T8" fmla="*/ 140 w 401"/>
                  <a:gd name="T9" fmla="*/ 339 h 474"/>
                  <a:gd name="T10" fmla="*/ 114 w 401"/>
                  <a:gd name="T11" fmla="*/ 339 h 474"/>
                  <a:gd name="T12" fmla="*/ 114 w 401"/>
                  <a:gd name="T13" fmla="*/ 305 h 474"/>
                  <a:gd name="T14" fmla="*/ 165 w 401"/>
                  <a:gd name="T15" fmla="*/ 305 h 474"/>
                  <a:gd name="T16" fmla="*/ 173 w 401"/>
                  <a:gd name="T17" fmla="*/ 306 h 474"/>
                  <a:gd name="T18" fmla="*/ 165 w 401"/>
                  <a:gd name="T19" fmla="*/ 305 h 474"/>
                  <a:gd name="T20" fmla="*/ 182 w 401"/>
                  <a:gd name="T21" fmla="*/ 203 h 474"/>
                  <a:gd name="T22" fmla="*/ 148 w 401"/>
                  <a:gd name="T23" fmla="*/ 254 h 474"/>
                  <a:gd name="T24" fmla="*/ 182 w 401"/>
                  <a:gd name="T25" fmla="*/ 203 h 474"/>
                  <a:gd name="T26" fmla="*/ 182 w 401"/>
                  <a:gd name="T27" fmla="*/ 203 h 474"/>
                  <a:gd name="T28" fmla="*/ 228 w 401"/>
                  <a:gd name="T29" fmla="*/ 165 h 474"/>
                  <a:gd name="T30" fmla="*/ 259 w 401"/>
                  <a:gd name="T31" fmla="*/ 152 h 474"/>
                  <a:gd name="T32" fmla="*/ 277 w 401"/>
                  <a:gd name="T33" fmla="*/ 149 h 474"/>
                  <a:gd name="T34" fmla="*/ 323 w 401"/>
                  <a:gd name="T35" fmla="*/ 189 h 474"/>
                  <a:gd name="T36" fmla="*/ 318 w 401"/>
                  <a:gd name="T37" fmla="*/ 313 h 474"/>
                  <a:gd name="T38" fmla="*/ 275 w 401"/>
                  <a:gd name="T39" fmla="*/ 347 h 474"/>
                  <a:gd name="T40" fmla="*/ 241 w 401"/>
                  <a:gd name="T41" fmla="*/ 203 h 474"/>
                  <a:gd name="T42" fmla="*/ 182 w 401"/>
                  <a:gd name="T43" fmla="*/ 203 h 474"/>
                  <a:gd name="T44" fmla="*/ 89 w 401"/>
                  <a:gd name="T45" fmla="*/ 17 h 474"/>
                  <a:gd name="T46" fmla="*/ 80 w 401"/>
                  <a:gd name="T47" fmla="*/ 68 h 474"/>
                  <a:gd name="T48" fmla="*/ 30 w 401"/>
                  <a:gd name="T49" fmla="*/ 118 h 474"/>
                  <a:gd name="T50" fmla="*/ 114 w 401"/>
                  <a:gd name="T51" fmla="*/ 195 h 474"/>
                  <a:gd name="T52" fmla="*/ 97 w 401"/>
                  <a:gd name="T53" fmla="*/ 254 h 474"/>
                  <a:gd name="T54" fmla="*/ 21 w 401"/>
                  <a:gd name="T55" fmla="*/ 254 h 474"/>
                  <a:gd name="T56" fmla="*/ 123 w 401"/>
                  <a:gd name="T57" fmla="*/ 423 h 474"/>
                  <a:gd name="T58" fmla="*/ 123 w 401"/>
                  <a:gd name="T59" fmla="*/ 372 h 474"/>
                  <a:gd name="T60" fmla="*/ 157 w 401"/>
                  <a:gd name="T61" fmla="*/ 372 h 474"/>
                  <a:gd name="T62" fmla="*/ 216 w 401"/>
                  <a:gd name="T63" fmla="*/ 423 h 474"/>
                  <a:gd name="T64" fmla="*/ 224 w 401"/>
                  <a:gd name="T65" fmla="*/ 474 h 474"/>
                  <a:gd name="T66" fmla="*/ 275 w 401"/>
                  <a:gd name="T67" fmla="*/ 389 h 474"/>
                  <a:gd name="T68" fmla="*/ 351 w 401"/>
                  <a:gd name="T69" fmla="*/ 135 h 474"/>
                  <a:gd name="T70" fmla="*/ 213 w 401"/>
                  <a:gd name="T71" fmla="*/ 141 h 474"/>
                  <a:gd name="T72" fmla="*/ 165 w 401"/>
                  <a:gd name="T73" fmla="*/ 161 h 474"/>
                  <a:gd name="T74" fmla="*/ 148 w 401"/>
                  <a:gd name="T75" fmla="*/ 0 h 474"/>
                  <a:gd name="T76" fmla="*/ 140 w 401"/>
                  <a:gd name="T77" fmla="*/ 63 h 474"/>
                  <a:gd name="T78" fmla="*/ 89 w 401"/>
                  <a:gd name="T79" fmla="*/ 17 h 4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401" h="474">
                    <a:moveTo>
                      <a:pt x="182" y="347"/>
                    </a:moveTo>
                    <a:lnTo>
                      <a:pt x="185" y="350"/>
                    </a:lnTo>
                    <a:cubicBezTo>
                      <a:pt x="184" y="349"/>
                      <a:pt x="181" y="348"/>
                      <a:pt x="182" y="347"/>
                    </a:cubicBezTo>
                    <a:close/>
                    <a:moveTo>
                      <a:pt x="114" y="305"/>
                    </a:moveTo>
                    <a:cubicBezTo>
                      <a:pt x="139" y="323"/>
                      <a:pt x="125" y="310"/>
                      <a:pt x="140" y="339"/>
                    </a:cubicBezTo>
                    <a:lnTo>
                      <a:pt x="114" y="339"/>
                    </a:lnTo>
                    <a:lnTo>
                      <a:pt x="114" y="305"/>
                    </a:lnTo>
                    <a:close/>
                    <a:moveTo>
                      <a:pt x="165" y="305"/>
                    </a:moveTo>
                    <a:cubicBezTo>
                      <a:pt x="167" y="287"/>
                      <a:pt x="210" y="307"/>
                      <a:pt x="173" y="306"/>
                    </a:cubicBezTo>
                    <a:cubicBezTo>
                      <a:pt x="170" y="305"/>
                      <a:pt x="163" y="324"/>
                      <a:pt x="165" y="305"/>
                    </a:cubicBezTo>
                    <a:close/>
                    <a:moveTo>
                      <a:pt x="182" y="203"/>
                    </a:moveTo>
                    <a:cubicBezTo>
                      <a:pt x="181" y="244"/>
                      <a:pt x="183" y="250"/>
                      <a:pt x="148" y="254"/>
                    </a:cubicBezTo>
                    <a:cubicBezTo>
                      <a:pt x="162" y="228"/>
                      <a:pt x="159" y="220"/>
                      <a:pt x="182" y="203"/>
                    </a:cubicBezTo>
                    <a:close/>
                    <a:moveTo>
                      <a:pt x="182" y="203"/>
                    </a:moveTo>
                    <a:cubicBezTo>
                      <a:pt x="194" y="185"/>
                      <a:pt x="206" y="176"/>
                      <a:pt x="228" y="165"/>
                    </a:cubicBezTo>
                    <a:cubicBezTo>
                      <a:pt x="233" y="163"/>
                      <a:pt x="259" y="152"/>
                      <a:pt x="259" y="152"/>
                    </a:cubicBezTo>
                    <a:cubicBezTo>
                      <a:pt x="262" y="152"/>
                      <a:pt x="277" y="149"/>
                      <a:pt x="277" y="149"/>
                    </a:cubicBezTo>
                    <a:cubicBezTo>
                      <a:pt x="303" y="149"/>
                      <a:pt x="316" y="164"/>
                      <a:pt x="323" y="189"/>
                    </a:cubicBezTo>
                    <a:cubicBezTo>
                      <a:pt x="331" y="219"/>
                      <a:pt x="326" y="285"/>
                      <a:pt x="318" y="313"/>
                    </a:cubicBezTo>
                    <a:cubicBezTo>
                      <a:pt x="309" y="343"/>
                      <a:pt x="309" y="344"/>
                      <a:pt x="275" y="347"/>
                    </a:cubicBezTo>
                    <a:cubicBezTo>
                      <a:pt x="260" y="283"/>
                      <a:pt x="241" y="296"/>
                      <a:pt x="241" y="203"/>
                    </a:cubicBezTo>
                    <a:lnTo>
                      <a:pt x="182" y="203"/>
                    </a:lnTo>
                    <a:close/>
                    <a:moveTo>
                      <a:pt x="89" y="17"/>
                    </a:moveTo>
                    <a:cubicBezTo>
                      <a:pt x="86" y="52"/>
                      <a:pt x="80" y="36"/>
                      <a:pt x="80" y="68"/>
                    </a:cubicBezTo>
                    <a:cubicBezTo>
                      <a:pt x="80" y="112"/>
                      <a:pt x="114" y="118"/>
                      <a:pt x="30" y="118"/>
                    </a:cubicBezTo>
                    <a:cubicBezTo>
                      <a:pt x="31" y="187"/>
                      <a:pt x="62" y="167"/>
                      <a:pt x="114" y="195"/>
                    </a:cubicBezTo>
                    <a:cubicBezTo>
                      <a:pt x="107" y="226"/>
                      <a:pt x="100" y="218"/>
                      <a:pt x="97" y="254"/>
                    </a:cubicBezTo>
                    <a:cubicBezTo>
                      <a:pt x="45" y="253"/>
                      <a:pt x="74" y="242"/>
                      <a:pt x="21" y="254"/>
                    </a:cubicBezTo>
                    <a:cubicBezTo>
                      <a:pt x="0" y="345"/>
                      <a:pt x="9" y="414"/>
                      <a:pt x="123" y="423"/>
                    </a:cubicBezTo>
                    <a:lnTo>
                      <a:pt x="123" y="372"/>
                    </a:lnTo>
                    <a:lnTo>
                      <a:pt x="157" y="372"/>
                    </a:lnTo>
                    <a:cubicBezTo>
                      <a:pt x="157" y="429"/>
                      <a:pt x="157" y="423"/>
                      <a:pt x="216" y="423"/>
                    </a:cubicBezTo>
                    <a:cubicBezTo>
                      <a:pt x="221" y="443"/>
                      <a:pt x="224" y="448"/>
                      <a:pt x="224" y="474"/>
                    </a:cubicBezTo>
                    <a:cubicBezTo>
                      <a:pt x="265" y="453"/>
                      <a:pt x="271" y="445"/>
                      <a:pt x="275" y="389"/>
                    </a:cubicBezTo>
                    <a:cubicBezTo>
                      <a:pt x="401" y="389"/>
                      <a:pt x="351" y="263"/>
                      <a:pt x="351" y="135"/>
                    </a:cubicBezTo>
                    <a:cubicBezTo>
                      <a:pt x="231" y="107"/>
                      <a:pt x="263" y="115"/>
                      <a:pt x="213" y="141"/>
                    </a:cubicBezTo>
                    <a:cubicBezTo>
                      <a:pt x="194" y="152"/>
                      <a:pt x="187" y="156"/>
                      <a:pt x="165" y="161"/>
                    </a:cubicBezTo>
                    <a:cubicBezTo>
                      <a:pt x="191" y="50"/>
                      <a:pt x="280" y="70"/>
                      <a:pt x="148" y="0"/>
                    </a:cubicBezTo>
                    <a:cubicBezTo>
                      <a:pt x="150" y="27"/>
                      <a:pt x="173" y="61"/>
                      <a:pt x="140" y="63"/>
                    </a:cubicBezTo>
                    <a:cubicBezTo>
                      <a:pt x="106" y="65"/>
                      <a:pt x="142" y="53"/>
                      <a:pt x="89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87" name="Freeform 19">
                <a:extLst>
                  <a:ext uri="{FF2B5EF4-FFF2-40B4-BE49-F238E27FC236}">
                    <a16:creationId xmlns:a16="http://schemas.microsoft.com/office/drawing/2014/main" id="{F6628013-6D91-40C0-B274-38589629006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46638" y="1912938"/>
                <a:ext cx="114300" cy="84138"/>
              </a:xfrm>
              <a:custGeom>
                <a:avLst/>
                <a:gdLst>
                  <a:gd name="T0" fmla="*/ 279 w 491"/>
                  <a:gd name="T1" fmla="*/ 240 h 360"/>
                  <a:gd name="T2" fmla="*/ 313 w 491"/>
                  <a:gd name="T3" fmla="*/ 282 h 360"/>
                  <a:gd name="T4" fmla="*/ 294 w 491"/>
                  <a:gd name="T5" fmla="*/ 268 h 360"/>
                  <a:gd name="T6" fmla="*/ 279 w 491"/>
                  <a:gd name="T7" fmla="*/ 240 h 360"/>
                  <a:gd name="T8" fmla="*/ 279 w 491"/>
                  <a:gd name="T9" fmla="*/ 181 h 360"/>
                  <a:gd name="T10" fmla="*/ 282 w 491"/>
                  <a:gd name="T11" fmla="*/ 183 h 360"/>
                  <a:gd name="T12" fmla="*/ 279 w 491"/>
                  <a:gd name="T13" fmla="*/ 181 h 360"/>
                  <a:gd name="T14" fmla="*/ 237 w 491"/>
                  <a:gd name="T15" fmla="*/ 130 h 360"/>
                  <a:gd name="T16" fmla="*/ 247 w 491"/>
                  <a:gd name="T17" fmla="*/ 138 h 360"/>
                  <a:gd name="T18" fmla="*/ 237 w 491"/>
                  <a:gd name="T19" fmla="*/ 130 h 360"/>
                  <a:gd name="T20" fmla="*/ 321 w 491"/>
                  <a:gd name="T21" fmla="*/ 113 h 360"/>
                  <a:gd name="T22" fmla="*/ 372 w 491"/>
                  <a:gd name="T23" fmla="*/ 113 h 360"/>
                  <a:gd name="T24" fmla="*/ 372 w 491"/>
                  <a:gd name="T25" fmla="*/ 122 h 360"/>
                  <a:gd name="T26" fmla="*/ 321 w 491"/>
                  <a:gd name="T27" fmla="*/ 122 h 360"/>
                  <a:gd name="T28" fmla="*/ 321 w 491"/>
                  <a:gd name="T29" fmla="*/ 113 h 360"/>
                  <a:gd name="T30" fmla="*/ 279 w 491"/>
                  <a:gd name="T31" fmla="*/ 113 h 360"/>
                  <a:gd name="T32" fmla="*/ 293 w 491"/>
                  <a:gd name="T33" fmla="*/ 117 h 360"/>
                  <a:gd name="T34" fmla="*/ 279 w 491"/>
                  <a:gd name="T35" fmla="*/ 113 h 360"/>
                  <a:gd name="T36" fmla="*/ 0 w 491"/>
                  <a:gd name="T37" fmla="*/ 54 h 360"/>
                  <a:gd name="T38" fmla="*/ 243 w 491"/>
                  <a:gd name="T39" fmla="*/ 184 h 360"/>
                  <a:gd name="T40" fmla="*/ 299 w 491"/>
                  <a:gd name="T41" fmla="*/ 339 h 360"/>
                  <a:gd name="T42" fmla="*/ 333 w 491"/>
                  <a:gd name="T43" fmla="*/ 355 h 360"/>
                  <a:gd name="T44" fmla="*/ 330 w 491"/>
                  <a:gd name="T45" fmla="*/ 215 h 360"/>
                  <a:gd name="T46" fmla="*/ 491 w 491"/>
                  <a:gd name="T47" fmla="*/ 147 h 360"/>
                  <a:gd name="T48" fmla="*/ 398 w 491"/>
                  <a:gd name="T49" fmla="*/ 155 h 360"/>
                  <a:gd name="T50" fmla="*/ 398 w 491"/>
                  <a:gd name="T51" fmla="*/ 138 h 360"/>
                  <a:gd name="T52" fmla="*/ 465 w 491"/>
                  <a:gd name="T53" fmla="*/ 96 h 360"/>
                  <a:gd name="T54" fmla="*/ 355 w 491"/>
                  <a:gd name="T55" fmla="*/ 88 h 360"/>
                  <a:gd name="T56" fmla="*/ 389 w 491"/>
                  <a:gd name="T57" fmla="*/ 20 h 360"/>
                  <a:gd name="T58" fmla="*/ 296 w 491"/>
                  <a:gd name="T59" fmla="*/ 62 h 360"/>
                  <a:gd name="T60" fmla="*/ 279 w 491"/>
                  <a:gd name="T61" fmla="*/ 71 h 360"/>
                  <a:gd name="T62" fmla="*/ 262 w 491"/>
                  <a:gd name="T63" fmla="*/ 45 h 360"/>
                  <a:gd name="T64" fmla="*/ 194 w 491"/>
                  <a:gd name="T65" fmla="*/ 79 h 360"/>
                  <a:gd name="T66" fmla="*/ 220 w 491"/>
                  <a:gd name="T67" fmla="*/ 122 h 360"/>
                  <a:gd name="T68" fmla="*/ 101 w 491"/>
                  <a:gd name="T69" fmla="*/ 62 h 360"/>
                  <a:gd name="T70" fmla="*/ 110 w 491"/>
                  <a:gd name="T71" fmla="*/ 3 h 360"/>
                  <a:gd name="T72" fmla="*/ 39 w 491"/>
                  <a:gd name="T73" fmla="*/ 8 h 360"/>
                  <a:gd name="T74" fmla="*/ 0 w 491"/>
                  <a:gd name="T75" fmla="*/ 54 h 3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491" h="360">
                    <a:moveTo>
                      <a:pt x="279" y="240"/>
                    </a:moveTo>
                    <a:cubicBezTo>
                      <a:pt x="309" y="248"/>
                      <a:pt x="310" y="248"/>
                      <a:pt x="313" y="282"/>
                    </a:cubicBezTo>
                    <a:cubicBezTo>
                      <a:pt x="306" y="278"/>
                      <a:pt x="302" y="277"/>
                      <a:pt x="294" y="268"/>
                    </a:cubicBezTo>
                    <a:cubicBezTo>
                      <a:pt x="272" y="243"/>
                      <a:pt x="287" y="255"/>
                      <a:pt x="279" y="240"/>
                    </a:cubicBezTo>
                    <a:close/>
                    <a:moveTo>
                      <a:pt x="279" y="181"/>
                    </a:moveTo>
                    <a:lnTo>
                      <a:pt x="282" y="183"/>
                    </a:lnTo>
                    <a:cubicBezTo>
                      <a:pt x="282" y="183"/>
                      <a:pt x="278" y="182"/>
                      <a:pt x="279" y="181"/>
                    </a:cubicBezTo>
                    <a:close/>
                    <a:moveTo>
                      <a:pt x="237" y="130"/>
                    </a:moveTo>
                    <a:cubicBezTo>
                      <a:pt x="251" y="116"/>
                      <a:pt x="264" y="151"/>
                      <a:pt x="247" y="138"/>
                    </a:cubicBezTo>
                    <a:cubicBezTo>
                      <a:pt x="241" y="134"/>
                      <a:pt x="225" y="142"/>
                      <a:pt x="237" y="130"/>
                    </a:cubicBezTo>
                    <a:close/>
                    <a:moveTo>
                      <a:pt x="321" y="113"/>
                    </a:moveTo>
                    <a:lnTo>
                      <a:pt x="372" y="113"/>
                    </a:lnTo>
                    <a:lnTo>
                      <a:pt x="372" y="122"/>
                    </a:lnTo>
                    <a:lnTo>
                      <a:pt x="321" y="122"/>
                    </a:lnTo>
                    <a:lnTo>
                      <a:pt x="321" y="113"/>
                    </a:lnTo>
                    <a:close/>
                    <a:moveTo>
                      <a:pt x="279" y="113"/>
                    </a:moveTo>
                    <a:cubicBezTo>
                      <a:pt x="288" y="104"/>
                      <a:pt x="325" y="126"/>
                      <a:pt x="293" y="117"/>
                    </a:cubicBezTo>
                    <a:cubicBezTo>
                      <a:pt x="286" y="116"/>
                      <a:pt x="265" y="127"/>
                      <a:pt x="279" y="113"/>
                    </a:cubicBezTo>
                    <a:close/>
                    <a:moveTo>
                      <a:pt x="0" y="54"/>
                    </a:moveTo>
                    <a:cubicBezTo>
                      <a:pt x="0" y="153"/>
                      <a:pt x="138" y="47"/>
                      <a:pt x="243" y="184"/>
                    </a:cubicBezTo>
                    <a:cubicBezTo>
                      <a:pt x="285" y="239"/>
                      <a:pt x="216" y="280"/>
                      <a:pt x="299" y="339"/>
                    </a:cubicBezTo>
                    <a:cubicBezTo>
                      <a:pt x="303" y="341"/>
                      <a:pt x="331" y="355"/>
                      <a:pt x="333" y="355"/>
                    </a:cubicBezTo>
                    <a:cubicBezTo>
                      <a:pt x="402" y="360"/>
                      <a:pt x="333" y="255"/>
                      <a:pt x="330" y="215"/>
                    </a:cubicBezTo>
                    <a:cubicBezTo>
                      <a:pt x="466" y="183"/>
                      <a:pt x="489" y="225"/>
                      <a:pt x="491" y="147"/>
                    </a:cubicBezTo>
                    <a:cubicBezTo>
                      <a:pt x="446" y="151"/>
                      <a:pt x="438" y="164"/>
                      <a:pt x="398" y="155"/>
                    </a:cubicBezTo>
                    <a:lnTo>
                      <a:pt x="398" y="138"/>
                    </a:lnTo>
                    <a:cubicBezTo>
                      <a:pt x="445" y="140"/>
                      <a:pt x="464" y="159"/>
                      <a:pt x="465" y="96"/>
                    </a:cubicBezTo>
                    <a:cubicBezTo>
                      <a:pt x="398" y="96"/>
                      <a:pt x="412" y="101"/>
                      <a:pt x="355" y="88"/>
                    </a:cubicBezTo>
                    <a:cubicBezTo>
                      <a:pt x="374" y="59"/>
                      <a:pt x="385" y="65"/>
                      <a:pt x="389" y="20"/>
                    </a:cubicBezTo>
                    <a:cubicBezTo>
                      <a:pt x="351" y="23"/>
                      <a:pt x="337" y="40"/>
                      <a:pt x="296" y="62"/>
                    </a:cubicBezTo>
                    <a:lnTo>
                      <a:pt x="279" y="71"/>
                    </a:lnTo>
                    <a:cubicBezTo>
                      <a:pt x="260" y="58"/>
                      <a:pt x="269" y="69"/>
                      <a:pt x="262" y="45"/>
                    </a:cubicBezTo>
                    <a:cubicBezTo>
                      <a:pt x="233" y="48"/>
                      <a:pt x="194" y="49"/>
                      <a:pt x="194" y="79"/>
                    </a:cubicBezTo>
                    <a:cubicBezTo>
                      <a:pt x="194" y="115"/>
                      <a:pt x="203" y="75"/>
                      <a:pt x="220" y="122"/>
                    </a:cubicBezTo>
                    <a:lnTo>
                      <a:pt x="101" y="62"/>
                    </a:lnTo>
                    <a:cubicBezTo>
                      <a:pt x="102" y="25"/>
                      <a:pt x="107" y="36"/>
                      <a:pt x="110" y="3"/>
                    </a:cubicBezTo>
                    <a:cubicBezTo>
                      <a:pt x="83" y="3"/>
                      <a:pt x="62" y="0"/>
                      <a:pt x="39" y="8"/>
                    </a:cubicBezTo>
                    <a:cubicBezTo>
                      <a:pt x="22" y="15"/>
                      <a:pt x="0" y="34"/>
                      <a:pt x="0" y="5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88" name="Freeform 20">
                <a:extLst>
                  <a:ext uri="{FF2B5EF4-FFF2-40B4-BE49-F238E27FC236}">
                    <a16:creationId xmlns:a16="http://schemas.microsoft.com/office/drawing/2014/main" id="{BDD32BB5-A20D-4927-91C5-84C442F1D34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37113" y="2320926"/>
                <a:ext cx="80963" cy="87313"/>
              </a:xfrm>
              <a:custGeom>
                <a:avLst/>
                <a:gdLst>
                  <a:gd name="T0" fmla="*/ 153 w 348"/>
                  <a:gd name="T1" fmla="*/ 178 h 373"/>
                  <a:gd name="T2" fmla="*/ 45 w 348"/>
                  <a:gd name="T3" fmla="*/ 212 h 373"/>
                  <a:gd name="T4" fmla="*/ 68 w 348"/>
                  <a:gd name="T5" fmla="*/ 169 h 373"/>
                  <a:gd name="T6" fmla="*/ 153 w 348"/>
                  <a:gd name="T7" fmla="*/ 178 h 373"/>
                  <a:gd name="T8" fmla="*/ 127 w 348"/>
                  <a:gd name="T9" fmla="*/ 356 h 373"/>
                  <a:gd name="T10" fmla="*/ 136 w 348"/>
                  <a:gd name="T11" fmla="*/ 364 h 373"/>
                  <a:gd name="T12" fmla="*/ 195 w 348"/>
                  <a:gd name="T13" fmla="*/ 373 h 373"/>
                  <a:gd name="T14" fmla="*/ 221 w 348"/>
                  <a:gd name="T15" fmla="*/ 186 h 373"/>
                  <a:gd name="T16" fmla="*/ 153 w 348"/>
                  <a:gd name="T17" fmla="*/ 178 h 373"/>
                  <a:gd name="T18" fmla="*/ 153 w 348"/>
                  <a:gd name="T19" fmla="*/ 144 h 373"/>
                  <a:gd name="T20" fmla="*/ 94 w 348"/>
                  <a:gd name="T21" fmla="*/ 126 h 373"/>
                  <a:gd name="T22" fmla="*/ 94 w 348"/>
                  <a:gd name="T23" fmla="*/ 102 h 373"/>
                  <a:gd name="T24" fmla="*/ 204 w 348"/>
                  <a:gd name="T25" fmla="*/ 135 h 373"/>
                  <a:gd name="T26" fmla="*/ 280 w 348"/>
                  <a:gd name="T27" fmla="*/ 212 h 373"/>
                  <a:gd name="T28" fmla="*/ 324 w 348"/>
                  <a:gd name="T29" fmla="*/ 172 h 373"/>
                  <a:gd name="T30" fmla="*/ 348 w 348"/>
                  <a:gd name="T31" fmla="*/ 102 h 373"/>
                  <a:gd name="T32" fmla="*/ 194 w 348"/>
                  <a:gd name="T33" fmla="*/ 52 h 373"/>
                  <a:gd name="T34" fmla="*/ 170 w 348"/>
                  <a:gd name="T35" fmla="*/ 0 h 373"/>
                  <a:gd name="T36" fmla="*/ 127 w 348"/>
                  <a:gd name="T37" fmla="*/ 0 h 373"/>
                  <a:gd name="T38" fmla="*/ 0 w 348"/>
                  <a:gd name="T39" fmla="*/ 229 h 373"/>
                  <a:gd name="T40" fmla="*/ 68 w 348"/>
                  <a:gd name="T41" fmla="*/ 305 h 373"/>
                  <a:gd name="T42" fmla="*/ 212 w 348"/>
                  <a:gd name="T43" fmla="*/ 246 h 373"/>
                  <a:gd name="T44" fmla="*/ 110 w 348"/>
                  <a:gd name="T45" fmla="*/ 305 h 373"/>
                  <a:gd name="T46" fmla="*/ 127 w 348"/>
                  <a:gd name="T47" fmla="*/ 356 h 3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48" h="373">
                    <a:moveTo>
                      <a:pt x="153" y="178"/>
                    </a:moveTo>
                    <a:cubicBezTo>
                      <a:pt x="137" y="192"/>
                      <a:pt x="55" y="260"/>
                      <a:pt x="45" y="212"/>
                    </a:cubicBezTo>
                    <a:cubicBezTo>
                      <a:pt x="41" y="191"/>
                      <a:pt x="56" y="188"/>
                      <a:pt x="68" y="169"/>
                    </a:cubicBezTo>
                    <a:cubicBezTo>
                      <a:pt x="113" y="169"/>
                      <a:pt x="118" y="170"/>
                      <a:pt x="153" y="178"/>
                    </a:cubicBezTo>
                    <a:close/>
                    <a:moveTo>
                      <a:pt x="127" y="356"/>
                    </a:moveTo>
                    <a:lnTo>
                      <a:pt x="136" y="364"/>
                    </a:lnTo>
                    <a:cubicBezTo>
                      <a:pt x="169" y="367"/>
                      <a:pt x="158" y="372"/>
                      <a:pt x="195" y="373"/>
                    </a:cubicBezTo>
                    <a:cubicBezTo>
                      <a:pt x="206" y="325"/>
                      <a:pt x="307" y="240"/>
                      <a:pt x="221" y="186"/>
                    </a:cubicBezTo>
                    <a:cubicBezTo>
                      <a:pt x="190" y="166"/>
                      <a:pt x="191" y="175"/>
                      <a:pt x="153" y="178"/>
                    </a:cubicBezTo>
                    <a:lnTo>
                      <a:pt x="153" y="144"/>
                    </a:lnTo>
                    <a:lnTo>
                      <a:pt x="94" y="126"/>
                    </a:lnTo>
                    <a:lnTo>
                      <a:pt x="94" y="102"/>
                    </a:lnTo>
                    <a:cubicBezTo>
                      <a:pt x="178" y="102"/>
                      <a:pt x="152" y="105"/>
                      <a:pt x="204" y="135"/>
                    </a:cubicBezTo>
                    <a:cubicBezTo>
                      <a:pt x="244" y="159"/>
                      <a:pt x="267" y="158"/>
                      <a:pt x="280" y="212"/>
                    </a:cubicBezTo>
                    <a:cubicBezTo>
                      <a:pt x="308" y="204"/>
                      <a:pt x="310" y="195"/>
                      <a:pt x="324" y="172"/>
                    </a:cubicBezTo>
                    <a:cubicBezTo>
                      <a:pt x="339" y="148"/>
                      <a:pt x="347" y="137"/>
                      <a:pt x="348" y="102"/>
                    </a:cubicBezTo>
                    <a:cubicBezTo>
                      <a:pt x="289" y="115"/>
                      <a:pt x="240" y="87"/>
                      <a:pt x="194" y="52"/>
                    </a:cubicBezTo>
                    <a:cubicBezTo>
                      <a:pt x="171" y="33"/>
                      <a:pt x="171" y="39"/>
                      <a:pt x="170" y="0"/>
                    </a:cubicBezTo>
                    <a:lnTo>
                      <a:pt x="127" y="0"/>
                    </a:lnTo>
                    <a:cubicBezTo>
                      <a:pt x="125" y="87"/>
                      <a:pt x="18" y="154"/>
                      <a:pt x="0" y="229"/>
                    </a:cubicBezTo>
                    <a:cubicBezTo>
                      <a:pt x="14" y="249"/>
                      <a:pt x="48" y="291"/>
                      <a:pt x="68" y="305"/>
                    </a:cubicBezTo>
                    <a:cubicBezTo>
                      <a:pt x="177" y="280"/>
                      <a:pt x="137" y="247"/>
                      <a:pt x="212" y="246"/>
                    </a:cubicBezTo>
                    <a:cubicBezTo>
                      <a:pt x="210" y="327"/>
                      <a:pt x="171" y="334"/>
                      <a:pt x="110" y="305"/>
                    </a:cubicBezTo>
                    <a:cubicBezTo>
                      <a:pt x="113" y="334"/>
                      <a:pt x="117" y="336"/>
                      <a:pt x="127" y="3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89" name="Freeform 21">
                <a:extLst>
                  <a:ext uri="{FF2B5EF4-FFF2-40B4-BE49-F238E27FC236}">
                    <a16:creationId xmlns:a16="http://schemas.microsoft.com/office/drawing/2014/main" id="{F3852E87-24E4-4193-A23D-8A759EA6AE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6138" y="1728788"/>
                <a:ext cx="77788" cy="79375"/>
              </a:xfrm>
              <a:custGeom>
                <a:avLst/>
                <a:gdLst>
                  <a:gd name="T0" fmla="*/ 161 w 331"/>
                  <a:gd name="T1" fmla="*/ 127 h 339"/>
                  <a:gd name="T2" fmla="*/ 43 w 331"/>
                  <a:gd name="T3" fmla="*/ 144 h 339"/>
                  <a:gd name="T4" fmla="*/ 136 w 331"/>
                  <a:gd name="T5" fmla="*/ 186 h 339"/>
                  <a:gd name="T6" fmla="*/ 0 w 331"/>
                  <a:gd name="T7" fmla="*/ 279 h 339"/>
                  <a:gd name="T8" fmla="*/ 181 w 331"/>
                  <a:gd name="T9" fmla="*/ 231 h 339"/>
                  <a:gd name="T10" fmla="*/ 331 w 331"/>
                  <a:gd name="T11" fmla="*/ 186 h 339"/>
                  <a:gd name="T12" fmla="*/ 263 w 331"/>
                  <a:gd name="T13" fmla="*/ 127 h 339"/>
                  <a:gd name="T14" fmla="*/ 212 w 331"/>
                  <a:gd name="T15" fmla="*/ 0 h 339"/>
                  <a:gd name="T16" fmla="*/ 195 w 331"/>
                  <a:gd name="T17" fmla="*/ 67 h 339"/>
                  <a:gd name="T18" fmla="*/ 161 w 331"/>
                  <a:gd name="T19" fmla="*/ 127 h 3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31" h="339">
                    <a:moveTo>
                      <a:pt x="161" y="127"/>
                    </a:moveTo>
                    <a:cubicBezTo>
                      <a:pt x="68" y="127"/>
                      <a:pt x="43" y="51"/>
                      <a:pt x="43" y="144"/>
                    </a:cubicBezTo>
                    <a:cubicBezTo>
                      <a:pt x="43" y="189"/>
                      <a:pt x="91" y="186"/>
                      <a:pt x="136" y="186"/>
                    </a:cubicBezTo>
                    <a:cubicBezTo>
                      <a:pt x="73" y="280"/>
                      <a:pt x="0" y="206"/>
                      <a:pt x="0" y="279"/>
                    </a:cubicBezTo>
                    <a:cubicBezTo>
                      <a:pt x="0" y="321"/>
                      <a:pt x="93" y="339"/>
                      <a:pt x="181" y="231"/>
                    </a:cubicBezTo>
                    <a:cubicBezTo>
                      <a:pt x="233" y="167"/>
                      <a:pt x="252" y="186"/>
                      <a:pt x="331" y="186"/>
                    </a:cubicBezTo>
                    <a:cubicBezTo>
                      <a:pt x="320" y="140"/>
                      <a:pt x="319" y="128"/>
                      <a:pt x="263" y="127"/>
                    </a:cubicBezTo>
                    <a:cubicBezTo>
                      <a:pt x="264" y="75"/>
                      <a:pt x="301" y="20"/>
                      <a:pt x="212" y="0"/>
                    </a:cubicBezTo>
                    <a:cubicBezTo>
                      <a:pt x="210" y="29"/>
                      <a:pt x="202" y="41"/>
                      <a:pt x="195" y="67"/>
                    </a:cubicBezTo>
                    <a:cubicBezTo>
                      <a:pt x="188" y="96"/>
                      <a:pt x="192" y="127"/>
                      <a:pt x="161" y="1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90" name="Freeform 22">
                <a:extLst>
                  <a:ext uri="{FF2B5EF4-FFF2-40B4-BE49-F238E27FC236}">
                    <a16:creationId xmlns:a16="http://schemas.microsoft.com/office/drawing/2014/main" id="{6FAABBDB-15D8-4A30-9307-13274B757B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2450" y="2473326"/>
                <a:ext cx="66675" cy="68263"/>
              </a:xfrm>
              <a:custGeom>
                <a:avLst/>
                <a:gdLst>
                  <a:gd name="T0" fmla="*/ 0 w 293"/>
                  <a:gd name="T1" fmla="*/ 203 h 296"/>
                  <a:gd name="T2" fmla="*/ 0 w 293"/>
                  <a:gd name="T3" fmla="*/ 237 h 296"/>
                  <a:gd name="T4" fmla="*/ 212 w 293"/>
                  <a:gd name="T5" fmla="*/ 296 h 296"/>
                  <a:gd name="T6" fmla="*/ 237 w 293"/>
                  <a:gd name="T7" fmla="*/ 237 h 296"/>
                  <a:gd name="T8" fmla="*/ 224 w 293"/>
                  <a:gd name="T9" fmla="*/ 219 h 296"/>
                  <a:gd name="T10" fmla="*/ 208 w 293"/>
                  <a:gd name="T11" fmla="*/ 223 h 296"/>
                  <a:gd name="T12" fmla="*/ 173 w 293"/>
                  <a:gd name="T13" fmla="*/ 242 h 296"/>
                  <a:gd name="T14" fmla="*/ 102 w 293"/>
                  <a:gd name="T15" fmla="*/ 229 h 296"/>
                  <a:gd name="T16" fmla="*/ 119 w 293"/>
                  <a:gd name="T17" fmla="*/ 169 h 296"/>
                  <a:gd name="T18" fmla="*/ 161 w 293"/>
                  <a:gd name="T19" fmla="*/ 220 h 296"/>
                  <a:gd name="T20" fmla="*/ 212 w 293"/>
                  <a:gd name="T21" fmla="*/ 119 h 296"/>
                  <a:gd name="T22" fmla="*/ 144 w 293"/>
                  <a:gd name="T23" fmla="*/ 136 h 296"/>
                  <a:gd name="T24" fmla="*/ 229 w 293"/>
                  <a:gd name="T25" fmla="*/ 161 h 296"/>
                  <a:gd name="T26" fmla="*/ 288 w 293"/>
                  <a:gd name="T27" fmla="*/ 85 h 296"/>
                  <a:gd name="T28" fmla="*/ 85 w 293"/>
                  <a:gd name="T29" fmla="*/ 0 h 296"/>
                  <a:gd name="T30" fmla="*/ 97 w 293"/>
                  <a:gd name="T31" fmla="*/ 58 h 296"/>
                  <a:gd name="T32" fmla="*/ 55 w 293"/>
                  <a:gd name="T33" fmla="*/ 173 h 296"/>
                  <a:gd name="T34" fmla="*/ 0 w 293"/>
                  <a:gd name="T35" fmla="*/ 203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93" h="296">
                    <a:moveTo>
                      <a:pt x="0" y="203"/>
                    </a:moveTo>
                    <a:lnTo>
                      <a:pt x="0" y="237"/>
                    </a:lnTo>
                    <a:cubicBezTo>
                      <a:pt x="83" y="244"/>
                      <a:pt x="103" y="296"/>
                      <a:pt x="212" y="296"/>
                    </a:cubicBezTo>
                    <a:cubicBezTo>
                      <a:pt x="220" y="263"/>
                      <a:pt x="231" y="258"/>
                      <a:pt x="237" y="237"/>
                    </a:cubicBezTo>
                    <a:cubicBezTo>
                      <a:pt x="240" y="227"/>
                      <a:pt x="250" y="215"/>
                      <a:pt x="224" y="219"/>
                    </a:cubicBezTo>
                    <a:cubicBezTo>
                      <a:pt x="217" y="220"/>
                      <a:pt x="214" y="220"/>
                      <a:pt x="208" y="223"/>
                    </a:cubicBezTo>
                    <a:cubicBezTo>
                      <a:pt x="192" y="229"/>
                      <a:pt x="188" y="234"/>
                      <a:pt x="173" y="242"/>
                    </a:cubicBezTo>
                    <a:cubicBezTo>
                      <a:pt x="135" y="263"/>
                      <a:pt x="135" y="251"/>
                      <a:pt x="102" y="229"/>
                    </a:cubicBezTo>
                    <a:cubicBezTo>
                      <a:pt x="109" y="197"/>
                      <a:pt x="116" y="205"/>
                      <a:pt x="119" y="169"/>
                    </a:cubicBezTo>
                    <a:cubicBezTo>
                      <a:pt x="167" y="170"/>
                      <a:pt x="161" y="173"/>
                      <a:pt x="161" y="220"/>
                    </a:cubicBezTo>
                    <a:cubicBezTo>
                      <a:pt x="191" y="201"/>
                      <a:pt x="208" y="163"/>
                      <a:pt x="212" y="119"/>
                    </a:cubicBezTo>
                    <a:cubicBezTo>
                      <a:pt x="195" y="127"/>
                      <a:pt x="166" y="131"/>
                      <a:pt x="144" y="136"/>
                    </a:cubicBezTo>
                    <a:cubicBezTo>
                      <a:pt x="152" y="42"/>
                      <a:pt x="229" y="60"/>
                      <a:pt x="229" y="161"/>
                    </a:cubicBezTo>
                    <a:cubicBezTo>
                      <a:pt x="293" y="156"/>
                      <a:pt x="266" y="132"/>
                      <a:pt x="288" y="85"/>
                    </a:cubicBezTo>
                    <a:cubicBezTo>
                      <a:pt x="186" y="31"/>
                      <a:pt x="142" y="28"/>
                      <a:pt x="85" y="0"/>
                    </a:cubicBezTo>
                    <a:cubicBezTo>
                      <a:pt x="88" y="29"/>
                      <a:pt x="98" y="39"/>
                      <a:pt x="97" y="58"/>
                    </a:cubicBezTo>
                    <a:lnTo>
                      <a:pt x="55" y="173"/>
                    </a:lnTo>
                    <a:cubicBezTo>
                      <a:pt x="39" y="206"/>
                      <a:pt x="44" y="203"/>
                      <a:pt x="0" y="2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91" name="Freeform 23">
                <a:extLst>
                  <a:ext uri="{FF2B5EF4-FFF2-40B4-BE49-F238E27FC236}">
                    <a16:creationId xmlns:a16="http://schemas.microsoft.com/office/drawing/2014/main" id="{6AE45207-61EC-4294-8F4C-591449186A6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41788" y="2263776"/>
                <a:ext cx="57150" cy="57150"/>
              </a:xfrm>
              <a:custGeom>
                <a:avLst/>
                <a:gdLst>
                  <a:gd name="T0" fmla="*/ 36 w 248"/>
                  <a:gd name="T1" fmla="*/ 186 h 245"/>
                  <a:gd name="T2" fmla="*/ 28 w 248"/>
                  <a:gd name="T3" fmla="*/ 152 h 245"/>
                  <a:gd name="T4" fmla="*/ 211 w 248"/>
                  <a:gd name="T5" fmla="*/ 106 h 245"/>
                  <a:gd name="T6" fmla="*/ 173 w 248"/>
                  <a:gd name="T7" fmla="*/ 154 h 245"/>
                  <a:gd name="T8" fmla="*/ 36 w 248"/>
                  <a:gd name="T9" fmla="*/ 186 h 245"/>
                  <a:gd name="T10" fmla="*/ 2 w 248"/>
                  <a:gd name="T11" fmla="*/ 101 h 245"/>
                  <a:gd name="T12" fmla="*/ 104 w 248"/>
                  <a:gd name="T13" fmla="*/ 245 h 245"/>
                  <a:gd name="T14" fmla="*/ 248 w 248"/>
                  <a:gd name="T15" fmla="*/ 110 h 245"/>
                  <a:gd name="T16" fmla="*/ 121 w 248"/>
                  <a:gd name="T17" fmla="*/ 0 h 245"/>
                  <a:gd name="T18" fmla="*/ 2 w 248"/>
                  <a:gd name="T19" fmla="*/ 101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48" h="245">
                    <a:moveTo>
                      <a:pt x="36" y="186"/>
                    </a:moveTo>
                    <a:cubicBezTo>
                      <a:pt x="31" y="163"/>
                      <a:pt x="28" y="170"/>
                      <a:pt x="28" y="152"/>
                    </a:cubicBezTo>
                    <a:cubicBezTo>
                      <a:pt x="28" y="83"/>
                      <a:pt x="227" y="25"/>
                      <a:pt x="211" y="106"/>
                    </a:cubicBezTo>
                    <a:cubicBezTo>
                      <a:pt x="208" y="123"/>
                      <a:pt x="185" y="145"/>
                      <a:pt x="173" y="154"/>
                    </a:cubicBezTo>
                    <a:cubicBezTo>
                      <a:pt x="134" y="183"/>
                      <a:pt x="102" y="186"/>
                      <a:pt x="36" y="186"/>
                    </a:cubicBezTo>
                    <a:close/>
                    <a:moveTo>
                      <a:pt x="2" y="101"/>
                    </a:moveTo>
                    <a:cubicBezTo>
                      <a:pt x="2" y="165"/>
                      <a:pt x="0" y="245"/>
                      <a:pt x="104" y="245"/>
                    </a:cubicBezTo>
                    <a:cubicBezTo>
                      <a:pt x="171" y="245"/>
                      <a:pt x="248" y="201"/>
                      <a:pt x="248" y="110"/>
                    </a:cubicBezTo>
                    <a:cubicBezTo>
                      <a:pt x="248" y="57"/>
                      <a:pt x="168" y="0"/>
                      <a:pt x="121" y="0"/>
                    </a:cubicBezTo>
                    <a:cubicBezTo>
                      <a:pt x="68" y="0"/>
                      <a:pt x="2" y="49"/>
                      <a:pt x="2" y="10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92" name="Freeform 24">
                <a:extLst>
                  <a:ext uri="{FF2B5EF4-FFF2-40B4-BE49-F238E27FC236}">
                    <a16:creationId xmlns:a16="http://schemas.microsoft.com/office/drawing/2014/main" id="{6613CF74-DD0E-470F-A79E-D606B5A0ED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6425" y="2482851"/>
                <a:ext cx="52388" cy="73025"/>
              </a:xfrm>
              <a:custGeom>
                <a:avLst/>
                <a:gdLst>
                  <a:gd name="T0" fmla="*/ 33 w 220"/>
                  <a:gd name="T1" fmla="*/ 132 h 310"/>
                  <a:gd name="T2" fmla="*/ 128 w 220"/>
                  <a:gd name="T3" fmla="*/ 242 h 310"/>
                  <a:gd name="T4" fmla="*/ 50 w 220"/>
                  <a:gd name="T5" fmla="*/ 183 h 310"/>
                  <a:gd name="T6" fmla="*/ 16 w 220"/>
                  <a:gd name="T7" fmla="*/ 183 h 310"/>
                  <a:gd name="T8" fmla="*/ 0 w 220"/>
                  <a:gd name="T9" fmla="*/ 267 h 310"/>
                  <a:gd name="T10" fmla="*/ 110 w 220"/>
                  <a:gd name="T11" fmla="*/ 310 h 310"/>
                  <a:gd name="T12" fmla="*/ 194 w 220"/>
                  <a:gd name="T13" fmla="*/ 250 h 310"/>
                  <a:gd name="T14" fmla="*/ 127 w 220"/>
                  <a:gd name="T15" fmla="*/ 81 h 310"/>
                  <a:gd name="T16" fmla="*/ 177 w 220"/>
                  <a:gd name="T17" fmla="*/ 174 h 310"/>
                  <a:gd name="T18" fmla="*/ 211 w 220"/>
                  <a:gd name="T19" fmla="*/ 174 h 310"/>
                  <a:gd name="T20" fmla="*/ 220 w 220"/>
                  <a:gd name="T21" fmla="*/ 73 h 310"/>
                  <a:gd name="T22" fmla="*/ 66 w 220"/>
                  <a:gd name="T23" fmla="*/ 72 h 310"/>
                  <a:gd name="T24" fmla="*/ 33 w 220"/>
                  <a:gd name="T25" fmla="*/ 132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20" h="310">
                    <a:moveTo>
                      <a:pt x="33" y="132"/>
                    </a:moveTo>
                    <a:cubicBezTo>
                      <a:pt x="33" y="182"/>
                      <a:pt x="114" y="205"/>
                      <a:pt x="128" y="242"/>
                    </a:cubicBezTo>
                    <a:cubicBezTo>
                      <a:pt x="149" y="292"/>
                      <a:pt x="50" y="309"/>
                      <a:pt x="50" y="183"/>
                    </a:cubicBezTo>
                    <a:lnTo>
                      <a:pt x="16" y="183"/>
                    </a:lnTo>
                    <a:cubicBezTo>
                      <a:pt x="11" y="207"/>
                      <a:pt x="2" y="240"/>
                      <a:pt x="0" y="267"/>
                    </a:cubicBezTo>
                    <a:cubicBezTo>
                      <a:pt x="27" y="274"/>
                      <a:pt x="96" y="310"/>
                      <a:pt x="110" y="310"/>
                    </a:cubicBezTo>
                    <a:cubicBezTo>
                      <a:pt x="130" y="310"/>
                      <a:pt x="194" y="278"/>
                      <a:pt x="194" y="250"/>
                    </a:cubicBezTo>
                    <a:cubicBezTo>
                      <a:pt x="194" y="125"/>
                      <a:pt x="35" y="142"/>
                      <a:pt x="127" y="81"/>
                    </a:cubicBezTo>
                    <a:cubicBezTo>
                      <a:pt x="165" y="91"/>
                      <a:pt x="176" y="128"/>
                      <a:pt x="177" y="174"/>
                    </a:cubicBezTo>
                    <a:lnTo>
                      <a:pt x="211" y="174"/>
                    </a:lnTo>
                    <a:cubicBezTo>
                      <a:pt x="211" y="125"/>
                      <a:pt x="220" y="115"/>
                      <a:pt x="220" y="73"/>
                    </a:cubicBezTo>
                    <a:cubicBezTo>
                      <a:pt x="155" y="104"/>
                      <a:pt x="141" y="0"/>
                      <a:pt x="66" y="72"/>
                    </a:cubicBezTo>
                    <a:cubicBezTo>
                      <a:pt x="57" y="81"/>
                      <a:pt x="33" y="115"/>
                      <a:pt x="33" y="13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93" name="Freeform 25">
                <a:extLst>
                  <a:ext uri="{FF2B5EF4-FFF2-40B4-BE49-F238E27FC236}">
                    <a16:creationId xmlns:a16="http://schemas.microsoft.com/office/drawing/2014/main" id="{523BD4A6-0132-4D12-9403-247A84CCE1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8813" y="2500313"/>
                <a:ext cx="58738" cy="63500"/>
              </a:xfrm>
              <a:custGeom>
                <a:avLst/>
                <a:gdLst>
                  <a:gd name="T0" fmla="*/ 6 w 252"/>
                  <a:gd name="T1" fmla="*/ 101 h 271"/>
                  <a:gd name="T2" fmla="*/ 99 w 252"/>
                  <a:gd name="T3" fmla="*/ 50 h 271"/>
                  <a:gd name="T4" fmla="*/ 74 w 252"/>
                  <a:gd name="T5" fmla="*/ 228 h 271"/>
                  <a:gd name="T6" fmla="*/ 40 w 252"/>
                  <a:gd name="T7" fmla="*/ 228 h 271"/>
                  <a:gd name="T8" fmla="*/ 40 w 252"/>
                  <a:gd name="T9" fmla="*/ 262 h 271"/>
                  <a:gd name="T10" fmla="*/ 175 w 252"/>
                  <a:gd name="T11" fmla="*/ 271 h 271"/>
                  <a:gd name="T12" fmla="*/ 160 w 252"/>
                  <a:gd name="T13" fmla="*/ 59 h 271"/>
                  <a:gd name="T14" fmla="*/ 209 w 252"/>
                  <a:gd name="T15" fmla="*/ 127 h 271"/>
                  <a:gd name="T16" fmla="*/ 243 w 252"/>
                  <a:gd name="T17" fmla="*/ 127 h 271"/>
                  <a:gd name="T18" fmla="*/ 252 w 252"/>
                  <a:gd name="T19" fmla="*/ 42 h 271"/>
                  <a:gd name="T20" fmla="*/ 23 w 252"/>
                  <a:gd name="T21" fmla="*/ 0 h 271"/>
                  <a:gd name="T22" fmla="*/ 6 w 252"/>
                  <a:gd name="T23" fmla="*/ 101 h 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52" h="271">
                    <a:moveTo>
                      <a:pt x="6" y="101"/>
                    </a:moveTo>
                    <a:cubicBezTo>
                      <a:pt x="94" y="81"/>
                      <a:pt x="0" y="50"/>
                      <a:pt x="99" y="50"/>
                    </a:cubicBezTo>
                    <a:cubicBezTo>
                      <a:pt x="90" y="92"/>
                      <a:pt x="74" y="181"/>
                      <a:pt x="74" y="228"/>
                    </a:cubicBezTo>
                    <a:lnTo>
                      <a:pt x="40" y="228"/>
                    </a:lnTo>
                    <a:lnTo>
                      <a:pt x="40" y="262"/>
                    </a:lnTo>
                    <a:lnTo>
                      <a:pt x="175" y="271"/>
                    </a:lnTo>
                    <a:cubicBezTo>
                      <a:pt x="136" y="196"/>
                      <a:pt x="149" y="238"/>
                      <a:pt x="160" y="59"/>
                    </a:cubicBezTo>
                    <a:cubicBezTo>
                      <a:pt x="208" y="60"/>
                      <a:pt x="205" y="74"/>
                      <a:pt x="209" y="127"/>
                    </a:cubicBezTo>
                    <a:lnTo>
                      <a:pt x="243" y="127"/>
                    </a:lnTo>
                    <a:lnTo>
                      <a:pt x="252" y="42"/>
                    </a:lnTo>
                    <a:cubicBezTo>
                      <a:pt x="191" y="13"/>
                      <a:pt x="70" y="22"/>
                      <a:pt x="23" y="0"/>
                    </a:cubicBezTo>
                    <a:cubicBezTo>
                      <a:pt x="20" y="41"/>
                      <a:pt x="6" y="53"/>
                      <a:pt x="6" y="10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94" name="Freeform 26">
                <a:extLst>
                  <a:ext uri="{FF2B5EF4-FFF2-40B4-BE49-F238E27FC236}">
                    <a16:creationId xmlns:a16="http://schemas.microsoft.com/office/drawing/2014/main" id="{4626EDE0-09E8-4A16-AE0C-B3FED34593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19563" y="2219326"/>
                <a:ext cx="63500" cy="47625"/>
              </a:xfrm>
              <a:custGeom>
                <a:avLst/>
                <a:gdLst>
                  <a:gd name="T0" fmla="*/ 93 w 271"/>
                  <a:gd name="T1" fmla="*/ 161 h 204"/>
                  <a:gd name="T2" fmla="*/ 34 w 271"/>
                  <a:gd name="T3" fmla="*/ 136 h 204"/>
                  <a:gd name="T4" fmla="*/ 93 w 271"/>
                  <a:gd name="T5" fmla="*/ 26 h 204"/>
                  <a:gd name="T6" fmla="*/ 0 w 271"/>
                  <a:gd name="T7" fmla="*/ 51 h 204"/>
                  <a:gd name="T8" fmla="*/ 68 w 271"/>
                  <a:gd name="T9" fmla="*/ 204 h 204"/>
                  <a:gd name="T10" fmla="*/ 119 w 271"/>
                  <a:gd name="T11" fmla="*/ 204 h 204"/>
                  <a:gd name="T12" fmla="*/ 169 w 271"/>
                  <a:gd name="T13" fmla="*/ 68 h 204"/>
                  <a:gd name="T14" fmla="*/ 202 w 271"/>
                  <a:gd name="T15" fmla="*/ 41 h 204"/>
                  <a:gd name="T16" fmla="*/ 186 w 271"/>
                  <a:gd name="T17" fmla="*/ 161 h 204"/>
                  <a:gd name="T18" fmla="*/ 271 w 271"/>
                  <a:gd name="T19" fmla="*/ 153 h 204"/>
                  <a:gd name="T20" fmla="*/ 251 w 271"/>
                  <a:gd name="T21" fmla="*/ 71 h 204"/>
                  <a:gd name="T22" fmla="*/ 220 w 271"/>
                  <a:gd name="T23" fmla="*/ 0 h 204"/>
                  <a:gd name="T24" fmla="*/ 127 w 271"/>
                  <a:gd name="T25" fmla="*/ 0 h 204"/>
                  <a:gd name="T26" fmla="*/ 105 w 271"/>
                  <a:gd name="T27" fmla="*/ 71 h 204"/>
                  <a:gd name="T28" fmla="*/ 93 w 271"/>
                  <a:gd name="T29" fmla="*/ 161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71" h="204">
                    <a:moveTo>
                      <a:pt x="93" y="161"/>
                    </a:moveTo>
                    <a:cubicBezTo>
                      <a:pt x="61" y="159"/>
                      <a:pt x="54" y="149"/>
                      <a:pt x="34" y="136"/>
                    </a:cubicBezTo>
                    <a:cubicBezTo>
                      <a:pt x="47" y="82"/>
                      <a:pt x="67" y="65"/>
                      <a:pt x="93" y="26"/>
                    </a:cubicBezTo>
                    <a:cubicBezTo>
                      <a:pt x="69" y="26"/>
                      <a:pt x="0" y="31"/>
                      <a:pt x="0" y="51"/>
                    </a:cubicBezTo>
                    <a:cubicBezTo>
                      <a:pt x="0" y="94"/>
                      <a:pt x="32" y="204"/>
                      <a:pt x="68" y="204"/>
                    </a:cubicBezTo>
                    <a:lnTo>
                      <a:pt x="119" y="204"/>
                    </a:lnTo>
                    <a:cubicBezTo>
                      <a:pt x="134" y="204"/>
                      <a:pt x="191" y="161"/>
                      <a:pt x="169" y="68"/>
                    </a:cubicBezTo>
                    <a:lnTo>
                      <a:pt x="202" y="41"/>
                    </a:lnTo>
                    <a:cubicBezTo>
                      <a:pt x="248" y="109"/>
                      <a:pt x="219" y="100"/>
                      <a:pt x="186" y="161"/>
                    </a:cubicBezTo>
                    <a:cubicBezTo>
                      <a:pt x="231" y="161"/>
                      <a:pt x="238" y="156"/>
                      <a:pt x="271" y="153"/>
                    </a:cubicBezTo>
                    <a:cubicBezTo>
                      <a:pt x="260" y="130"/>
                      <a:pt x="260" y="100"/>
                      <a:pt x="251" y="71"/>
                    </a:cubicBezTo>
                    <a:cubicBezTo>
                      <a:pt x="239" y="31"/>
                      <a:pt x="229" y="38"/>
                      <a:pt x="220" y="0"/>
                    </a:cubicBezTo>
                    <a:lnTo>
                      <a:pt x="127" y="0"/>
                    </a:lnTo>
                    <a:cubicBezTo>
                      <a:pt x="121" y="28"/>
                      <a:pt x="112" y="36"/>
                      <a:pt x="105" y="71"/>
                    </a:cubicBezTo>
                    <a:cubicBezTo>
                      <a:pt x="99" y="102"/>
                      <a:pt x="93" y="132"/>
                      <a:pt x="93" y="1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95" name="Freeform 27">
                <a:extLst>
                  <a:ext uri="{FF2B5EF4-FFF2-40B4-BE49-F238E27FC236}">
                    <a16:creationId xmlns:a16="http://schemas.microsoft.com/office/drawing/2014/main" id="{BB5803FC-CD85-400E-A61D-45251C646B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5213" y="2268538"/>
                <a:ext cx="66675" cy="61913"/>
              </a:xfrm>
              <a:custGeom>
                <a:avLst/>
                <a:gdLst>
                  <a:gd name="T0" fmla="*/ 0 w 288"/>
                  <a:gd name="T1" fmla="*/ 212 h 262"/>
                  <a:gd name="T2" fmla="*/ 85 w 288"/>
                  <a:gd name="T3" fmla="*/ 229 h 262"/>
                  <a:gd name="T4" fmla="*/ 60 w 288"/>
                  <a:gd name="T5" fmla="*/ 144 h 262"/>
                  <a:gd name="T6" fmla="*/ 212 w 288"/>
                  <a:gd name="T7" fmla="*/ 262 h 262"/>
                  <a:gd name="T8" fmla="*/ 246 w 288"/>
                  <a:gd name="T9" fmla="*/ 262 h 262"/>
                  <a:gd name="T10" fmla="*/ 288 w 288"/>
                  <a:gd name="T11" fmla="*/ 135 h 262"/>
                  <a:gd name="T12" fmla="*/ 246 w 288"/>
                  <a:gd name="T13" fmla="*/ 144 h 262"/>
                  <a:gd name="T14" fmla="*/ 85 w 288"/>
                  <a:gd name="T15" fmla="*/ 85 h 262"/>
                  <a:gd name="T16" fmla="*/ 178 w 288"/>
                  <a:gd name="T17" fmla="*/ 25 h 262"/>
                  <a:gd name="T18" fmla="*/ 85 w 288"/>
                  <a:gd name="T19" fmla="*/ 0 h 262"/>
                  <a:gd name="T20" fmla="*/ 0 w 288"/>
                  <a:gd name="T21" fmla="*/ 212 h 2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88" h="262">
                    <a:moveTo>
                      <a:pt x="0" y="212"/>
                    </a:moveTo>
                    <a:cubicBezTo>
                      <a:pt x="40" y="215"/>
                      <a:pt x="41" y="228"/>
                      <a:pt x="85" y="229"/>
                    </a:cubicBezTo>
                    <a:cubicBezTo>
                      <a:pt x="70" y="200"/>
                      <a:pt x="60" y="189"/>
                      <a:pt x="60" y="144"/>
                    </a:cubicBezTo>
                    <a:cubicBezTo>
                      <a:pt x="215" y="226"/>
                      <a:pt x="232" y="177"/>
                      <a:pt x="212" y="262"/>
                    </a:cubicBezTo>
                    <a:lnTo>
                      <a:pt x="246" y="262"/>
                    </a:lnTo>
                    <a:cubicBezTo>
                      <a:pt x="251" y="203"/>
                      <a:pt x="284" y="187"/>
                      <a:pt x="288" y="135"/>
                    </a:cubicBezTo>
                    <a:cubicBezTo>
                      <a:pt x="255" y="138"/>
                      <a:pt x="268" y="144"/>
                      <a:pt x="246" y="144"/>
                    </a:cubicBezTo>
                    <a:cubicBezTo>
                      <a:pt x="200" y="144"/>
                      <a:pt x="140" y="97"/>
                      <a:pt x="85" y="85"/>
                    </a:cubicBezTo>
                    <a:cubicBezTo>
                      <a:pt x="129" y="19"/>
                      <a:pt x="136" y="104"/>
                      <a:pt x="178" y="25"/>
                    </a:cubicBezTo>
                    <a:cubicBezTo>
                      <a:pt x="142" y="22"/>
                      <a:pt x="119" y="8"/>
                      <a:pt x="85" y="0"/>
                    </a:cubicBezTo>
                    <a:cubicBezTo>
                      <a:pt x="69" y="33"/>
                      <a:pt x="3" y="184"/>
                      <a:pt x="0" y="2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96" name="Freeform 28">
                <a:extLst>
                  <a:ext uri="{FF2B5EF4-FFF2-40B4-BE49-F238E27FC236}">
                    <a16:creationId xmlns:a16="http://schemas.microsoft.com/office/drawing/2014/main" id="{CFA60609-9E69-44A9-9B8D-4E3190BDBA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40288" y="1944688"/>
                <a:ext cx="66675" cy="44450"/>
              </a:xfrm>
              <a:custGeom>
                <a:avLst/>
                <a:gdLst>
                  <a:gd name="T0" fmla="*/ 82 w 291"/>
                  <a:gd name="T1" fmla="*/ 43 h 187"/>
                  <a:gd name="T2" fmla="*/ 115 w 291"/>
                  <a:gd name="T3" fmla="*/ 102 h 187"/>
                  <a:gd name="T4" fmla="*/ 56 w 291"/>
                  <a:gd name="T5" fmla="*/ 102 h 187"/>
                  <a:gd name="T6" fmla="*/ 22 w 291"/>
                  <a:gd name="T7" fmla="*/ 34 h 187"/>
                  <a:gd name="T8" fmla="*/ 90 w 291"/>
                  <a:gd name="T9" fmla="*/ 161 h 187"/>
                  <a:gd name="T10" fmla="*/ 170 w 291"/>
                  <a:gd name="T11" fmla="*/ 157 h 187"/>
                  <a:gd name="T12" fmla="*/ 234 w 291"/>
                  <a:gd name="T13" fmla="*/ 187 h 187"/>
                  <a:gd name="T14" fmla="*/ 251 w 291"/>
                  <a:gd name="T15" fmla="*/ 144 h 187"/>
                  <a:gd name="T16" fmla="*/ 209 w 291"/>
                  <a:gd name="T17" fmla="*/ 102 h 187"/>
                  <a:gd name="T18" fmla="*/ 257 w 291"/>
                  <a:gd name="T19" fmla="*/ 55 h 187"/>
                  <a:gd name="T20" fmla="*/ 166 w 291"/>
                  <a:gd name="T21" fmla="*/ 0 h 187"/>
                  <a:gd name="T22" fmla="*/ 192 w 291"/>
                  <a:gd name="T23" fmla="*/ 60 h 187"/>
                  <a:gd name="T24" fmla="*/ 149 w 291"/>
                  <a:gd name="T25" fmla="*/ 68 h 187"/>
                  <a:gd name="T26" fmla="*/ 90 w 291"/>
                  <a:gd name="T27" fmla="*/ 0 h 187"/>
                  <a:gd name="T28" fmla="*/ 82 w 291"/>
                  <a:gd name="T29" fmla="*/ 43 h 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91" h="187">
                    <a:moveTo>
                      <a:pt x="82" y="43"/>
                    </a:moveTo>
                    <a:cubicBezTo>
                      <a:pt x="82" y="68"/>
                      <a:pt x="104" y="85"/>
                      <a:pt x="115" y="102"/>
                    </a:cubicBezTo>
                    <a:lnTo>
                      <a:pt x="56" y="102"/>
                    </a:lnTo>
                    <a:cubicBezTo>
                      <a:pt x="56" y="59"/>
                      <a:pt x="56" y="43"/>
                      <a:pt x="22" y="34"/>
                    </a:cubicBezTo>
                    <a:cubicBezTo>
                      <a:pt x="0" y="80"/>
                      <a:pt x="40" y="161"/>
                      <a:pt x="90" y="161"/>
                    </a:cubicBezTo>
                    <a:cubicBezTo>
                      <a:pt x="128" y="161"/>
                      <a:pt x="144" y="148"/>
                      <a:pt x="170" y="157"/>
                    </a:cubicBezTo>
                    <a:cubicBezTo>
                      <a:pt x="198" y="168"/>
                      <a:pt x="183" y="182"/>
                      <a:pt x="234" y="187"/>
                    </a:cubicBezTo>
                    <a:cubicBezTo>
                      <a:pt x="243" y="169"/>
                      <a:pt x="246" y="167"/>
                      <a:pt x="251" y="144"/>
                    </a:cubicBezTo>
                    <a:cubicBezTo>
                      <a:pt x="220" y="103"/>
                      <a:pt x="223" y="155"/>
                      <a:pt x="209" y="102"/>
                    </a:cubicBezTo>
                    <a:cubicBezTo>
                      <a:pt x="268" y="102"/>
                      <a:pt x="291" y="103"/>
                      <a:pt x="257" y="55"/>
                    </a:cubicBezTo>
                    <a:cubicBezTo>
                      <a:pt x="232" y="20"/>
                      <a:pt x="211" y="11"/>
                      <a:pt x="166" y="0"/>
                    </a:cubicBezTo>
                    <a:cubicBezTo>
                      <a:pt x="175" y="38"/>
                      <a:pt x="183" y="28"/>
                      <a:pt x="192" y="60"/>
                    </a:cubicBezTo>
                    <a:cubicBezTo>
                      <a:pt x="158" y="60"/>
                      <a:pt x="172" y="57"/>
                      <a:pt x="149" y="68"/>
                    </a:cubicBezTo>
                    <a:cubicBezTo>
                      <a:pt x="141" y="32"/>
                      <a:pt x="131" y="4"/>
                      <a:pt x="90" y="0"/>
                    </a:cubicBezTo>
                    <a:cubicBezTo>
                      <a:pt x="87" y="34"/>
                      <a:pt x="82" y="21"/>
                      <a:pt x="82" y="4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97" name="Freeform 29">
                <a:extLst>
                  <a:ext uri="{FF2B5EF4-FFF2-40B4-BE49-F238E27FC236}">
                    <a16:creationId xmlns:a16="http://schemas.microsoft.com/office/drawing/2014/main" id="{CBC20851-999E-43CE-9504-C14403E024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00613" y="2216151"/>
                <a:ext cx="61913" cy="57150"/>
              </a:xfrm>
              <a:custGeom>
                <a:avLst/>
                <a:gdLst>
                  <a:gd name="T0" fmla="*/ 34 w 271"/>
                  <a:gd name="T1" fmla="*/ 102 h 246"/>
                  <a:gd name="T2" fmla="*/ 93 w 271"/>
                  <a:gd name="T3" fmla="*/ 85 h 246"/>
                  <a:gd name="T4" fmla="*/ 110 w 271"/>
                  <a:gd name="T5" fmla="*/ 127 h 246"/>
                  <a:gd name="T6" fmla="*/ 26 w 271"/>
                  <a:gd name="T7" fmla="*/ 110 h 246"/>
                  <a:gd name="T8" fmla="*/ 0 w 271"/>
                  <a:gd name="T9" fmla="*/ 221 h 246"/>
                  <a:gd name="T10" fmla="*/ 212 w 271"/>
                  <a:gd name="T11" fmla="*/ 246 h 246"/>
                  <a:gd name="T12" fmla="*/ 246 w 271"/>
                  <a:gd name="T13" fmla="*/ 246 h 246"/>
                  <a:gd name="T14" fmla="*/ 271 w 271"/>
                  <a:gd name="T15" fmla="*/ 110 h 246"/>
                  <a:gd name="T16" fmla="*/ 121 w 271"/>
                  <a:gd name="T17" fmla="*/ 83 h 246"/>
                  <a:gd name="T18" fmla="*/ 51 w 271"/>
                  <a:gd name="T19" fmla="*/ 0 h 246"/>
                  <a:gd name="T20" fmla="*/ 34 w 271"/>
                  <a:gd name="T21" fmla="*/ 102 h 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71" h="246">
                    <a:moveTo>
                      <a:pt x="34" y="102"/>
                    </a:moveTo>
                    <a:cubicBezTo>
                      <a:pt x="57" y="90"/>
                      <a:pt x="59" y="86"/>
                      <a:pt x="93" y="85"/>
                    </a:cubicBezTo>
                    <a:cubicBezTo>
                      <a:pt x="102" y="116"/>
                      <a:pt x="102" y="96"/>
                      <a:pt x="110" y="127"/>
                    </a:cubicBezTo>
                    <a:cubicBezTo>
                      <a:pt x="37" y="134"/>
                      <a:pt x="92" y="155"/>
                      <a:pt x="26" y="110"/>
                    </a:cubicBezTo>
                    <a:cubicBezTo>
                      <a:pt x="8" y="144"/>
                      <a:pt x="0" y="169"/>
                      <a:pt x="0" y="221"/>
                    </a:cubicBezTo>
                    <a:cubicBezTo>
                      <a:pt x="95" y="213"/>
                      <a:pt x="185" y="129"/>
                      <a:pt x="212" y="246"/>
                    </a:cubicBezTo>
                    <a:lnTo>
                      <a:pt x="246" y="246"/>
                    </a:lnTo>
                    <a:cubicBezTo>
                      <a:pt x="246" y="188"/>
                      <a:pt x="270" y="167"/>
                      <a:pt x="271" y="110"/>
                    </a:cubicBezTo>
                    <a:cubicBezTo>
                      <a:pt x="215" y="140"/>
                      <a:pt x="204" y="160"/>
                      <a:pt x="121" y="83"/>
                    </a:cubicBezTo>
                    <a:cubicBezTo>
                      <a:pt x="56" y="24"/>
                      <a:pt x="114" y="6"/>
                      <a:pt x="51" y="0"/>
                    </a:cubicBezTo>
                    <a:cubicBezTo>
                      <a:pt x="48" y="37"/>
                      <a:pt x="35" y="63"/>
                      <a:pt x="34" y="10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98" name="Freeform 30">
                <a:extLst>
                  <a:ext uri="{FF2B5EF4-FFF2-40B4-BE49-F238E27FC236}">
                    <a16:creationId xmlns:a16="http://schemas.microsoft.com/office/drawing/2014/main" id="{B5BE7353-B68D-4F3E-A7B2-6717531C2D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0588" y="1784351"/>
                <a:ext cx="17463" cy="30163"/>
              </a:xfrm>
              <a:custGeom>
                <a:avLst/>
                <a:gdLst>
                  <a:gd name="T0" fmla="*/ 0 w 76"/>
                  <a:gd name="T1" fmla="*/ 52 h 129"/>
                  <a:gd name="T2" fmla="*/ 59 w 76"/>
                  <a:gd name="T3" fmla="*/ 129 h 129"/>
                  <a:gd name="T4" fmla="*/ 76 w 76"/>
                  <a:gd name="T5" fmla="*/ 95 h 129"/>
                  <a:gd name="T6" fmla="*/ 0 w 76"/>
                  <a:gd name="T7" fmla="*/ 52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6" h="129">
                    <a:moveTo>
                      <a:pt x="0" y="52"/>
                    </a:moveTo>
                    <a:cubicBezTo>
                      <a:pt x="0" y="115"/>
                      <a:pt x="19" y="109"/>
                      <a:pt x="59" y="129"/>
                    </a:cubicBezTo>
                    <a:cubicBezTo>
                      <a:pt x="61" y="125"/>
                      <a:pt x="76" y="96"/>
                      <a:pt x="76" y="95"/>
                    </a:cubicBezTo>
                    <a:cubicBezTo>
                      <a:pt x="76" y="57"/>
                      <a:pt x="0" y="0"/>
                      <a:pt x="0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99" name="Freeform 31">
                <a:extLst>
                  <a:ext uri="{FF2B5EF4-FFF2-40B4-BE49-F238E27FC236}">
                    <a16:creationId xmlns:a16="http://schemas.microsoft.com/office/drawing/2014/main" id="{4CF85C60-A5CD-4A40-95A2-8BC14D2266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54575" y="2428876"/>
                <a:ext cx="3175" cy="1588"/>
              </a:xfrm>
              <a:custGeom>
                <a:avLst/>
                <a:gdLst>
                  <a:gd name="T0" fmla="*/ 0 w 8"/>
                  <a:gd name="T1" fmla="*/ 10 h 10"/>
                  <a:gd name="T2" fmla="*/ 8 w 8"/>
                  <a:gd name="T3" fmla="*/ 10 h 10"/>
                  <a:gd name="T4" fmla="*/ 1 w 8"/>
                  <a:gd name="T5" fmla="*/ 0 h 10"/>
                  <a:gd name="T6" fmla="*/ 0 w 8"/>
                  <a:gd name="T7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10">
                    <a:moveTo>
                      <a:pt x="0" y="10"/>
                    </a:moveTo>
                    <a:lnTo>
                      <a:pt x="8" y="10"/>
                    </a:lnTo>
                    <a:lnTo>
                      <a:pt x="1" y="0"/>
                    </a:lnTo>
                    <a:lnTo>
                      <a:pt x="0" y="1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00" name="Freeform 38">
                <a:extLst>
                  <a:ext uri="{FF2B5EF4-FFF2-40B4-BE49-F238E27FC236}">
                    <a16:creationId xmlns:a16="http://schemas.microsoft.com/office/drawing/2014/main" id="{FA4D79B7-91E5-4E90-ADA3-7EE8B4DFF1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29138" y="2244726"/>
                <a:ext cx="14288" cy="31750"/>
              </a:xfrm>
              <a:custGeom>
                <a:avLst/>
                <a:gdLst>
                  <a:gd name="T0" fmla="*/ 6 w 58"/>
                  <a:gd name="T1" fmla="*/ 7 h 134"/>
                  <a:gd name="T2" fmla="*/ 57 w 58"/>
                  <a:gd name="T3" fmla="*/ 134 h 134"/>
                  <a:gd name="T4" fmla="*/ 43 w 58"/>
                  <a:gd name="T5" fmla="*/ 0 h 134"/>
                  <a:gd name="T6" fmla="*/ 6 w 58"/>
                  <a:gd name="T7" fmla="*/ 7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8" h="134">
                    <a:moveTo>
                      <a:pt x="6" y="7"/>
                    </a:moveTo>
                    <a:cubicBezTo>
                      <a:pt x="2" y="72"/>
                      <a:pt x="0" y="116"/>
                      <a:pt x="57" y="134"/>
                    </a:cubicBezTo>
                    <a:cubicBezTo>
                      <a:pt x="58" y="85"/>
                      <a:pt x="57" y="40"/>
                      <a:pt x="43" y="0"/>
                    </a:cubicBezTo>
                    <a:lnTo>
                      <a:pt x="6" y="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</p:grpSp>
      </p:grpSp>
      <p:grpSp>
        <p:nvGrpSpPr>
          <p:cNvPr id="132" name="组合 131">
            <a:extLst>
              <a:ext uri="{FF2B5EF4-FFF2-40B4-BE49-F238E27FC236}">
                <a16:creationId xmlns:a16="http://schemas.microsoft.com/office/drawing/2014/main" id="{CA3DC253-738F-4280-80F1-4ED1880AFE4F}"/>
              </a:ext>
            </a:extLst>
          </p:cNvPr>
          <p:cNvGrpSpPr/>
          <p:nvPr userDrawn="1"/>
        </p:nvGrpSpPr>
        <p:grpSpPr>
          <a:xfrm>
            <a:off x="3795131" y="6307262"/>
            <a:ext cx="4766946" cy="452499"/>
            <a:chOff x="3721016" y="5441926"/>
            <a:chExt cx="5306957" cy="503759"/>
          </a:xfrm>
        </p:grpSpPr>
        <p:pic>
          <p:nvPicPr>
            <p:cNvPr id="133" name="图片 132">
              <a:extLst>
                <a:ext uri="{FF2B5EF4-FFF2-40B4-BE49-F238E27FC236}">
                  <a16:creationId xmlns:a16="http://schemas.microsoft.com/office/drawing/2014/main" id="{61B8B69B-4A0A-48E4-A215-ECCB09C5380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alphaModFix amt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21016" y="5441926"/>
              <a:ext cx="2459915" cy="503759"/>
            </a:xfrm>
            <a:prstGeom prst="rect">
              <a:avLst/>
            </a:prstGeom>
          </p:spPr>
        </p:pic>
        <p:pic>
          <p:nvPicPr>
            <p:cNvPr id="134" name="图片 133">
              <a:extLst>
                <a:ext uri="{FF2B5EF4-FFF2-40B4-BE49-F238E27FC236}">
                  <a16:creationId xmlns:a16="http://schemas.microsoft.com/office/drawing/2014/main" id="{223002FA-8A0D-4EF4-ADF0-D4365BB9D0A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alphaModFix amt="3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02928" y="5518467"/>
              <a:ext cx="2725045" cy="35067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3369348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C32C7C6-6EF9-4A00-A774-6DD9DB60FC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AFD1455-8EFB-4323-AE3B-9521883023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CF6A66-06AB-406A-8E76-6AC987CF60A9}" type="datetimeFigureOut">
              <a:rPr lang="zh-CN" altLang="en-US" smtClean="0"/>
              <a:t>2024/9/1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06E8621-F367-435C-9287-CB7CA65D16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43F900B-55E5-48D4-BBC0-E005FF92A3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82B55-B6B2-497F-8568-5D2D4C04CE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179091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封面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梯形 6">
            <a:extLst>
              <a:ext uri="{FF2B5EF4-FFF2-40B4-BE49-F238E27FC236}">
                <a16:creationId xmlns:a16="http://schemas.microsoft.com/office/drawing/2014/main" id="{5DA474DD-E671-4614-8CBA-37A6CC638BA9}"/>
              </a:ext>
            </a:extLst>
          </p:cNvPr>
          <p:cNvSpPr/>
          <p:nvPr userDrawn="1"/>
        </p:nvSpPr>
        <p:spPr>
          <a:xfrm>
            <a:off x="4643677" y="522016"/>
            <a:ext cx="2904645" cy="217858"/>
          </a:xfrm>
          <a:prstGeom prst="trapezoid">
            <a:avLst>
              <a:gd name="adj" fmla="val 43986"/>
            </a:avLst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Freeform 6">
            <a:extLst>
              <a:ext uri="{FF2B5EF4-FFF2-40B4-BE49-F238E27FC236}">
                <a16:creationId xmlns:a16="http://schemas.microsoft.com/office/drawing/2014/main" id="{85AE9A9F-6827-4D26-8857-8049C764799E}"/>
              </a:ext>
            </a:extLst>
          </p:cNvPr>
          <p:cNvSpPr>
            <a:spLocks/>
          </p:cNvSpPr>
          <p:nvPr userDrawn="1"/>
        </p:nvSpPr>
        <p:spPr bwMode="auto">
          <a:xfrm>
            <a:off x="-1683695" y="4450772"/>
            <a:ext cx="3375914" cy="1986812"/>
          </a:xfrm>
          <a:custGeom>
            <a:avLst/>
            <a:gdLst>
              <a:gd name="T0" fmla="*/ 3510 w 4495"/>
              <a:gd name="T1" fmla="*/ 741 h 2642"/>
              <a:gd name="T2" fmla="*/ 3185 w 4495"/>
              <a:gd name="T3" fmla="*/ 1023 h 2642"/>
              <a:gd name="T4" fmla="*/ 3732 w 4495"/>
              <a:gd name="T5" fmla="*/ 1571 h 2642"/>
              <a:gd name="T6" fmla="*/ 4453 w 4495"/>
              <a:gd name="T7" fmla="*/ 1757 h 2642"/>
              <a:gd name="T8" fmla="*/ 725 w 4495"/>
              <a:gd name="T9" fmla="*/ 1957 h 2642"/>
              <a:gd name="T10" fmla="*/ 2100 w 4495"/>
              <a:gd name="T11" fmla="*/ 2171 h 2642"/>
              <a:gd name="T12" fmla="*/ 3175 w 4495"/>
              <a:gd name="T13" fmla="*/ 2386 h 2642"/>
              <a:gd name="T14" fmla="*/ 2639 w 4495"/>
              <a:gd name="T15" fmla="*/ 2600 h 2642"/>
              <a:gd name="T16" fmla="*/ 2714 w 4495"/>
              <a:gd name="T17" fmla="*/ 2484 h 2642"/>
              <a:gd name="T18" fmla="*/ 1960 w 4495"/>
              <a:gd name="T19" fmla="*/ 2363 h 2642"/>
              <a:gd name="T20" fmla="*/ 3653 w 4495"/>
              <a:gd name="T21" fmla="*/ 2111 h 2642"/>
              <a:gd name="T22" fmla="*/ 483 w 4495"/>
              <a:gd name="T23" fmla="*/ 1826 h 2642"/>
              <a:gd name="T24" fmla="*/ 4246 w 4495"/>
              <a:gd name="T25" fmla="*/ 1608 h 2642"/>
              <a:gd name="T26" fmla="*/ 3226 w 4495"/>
              <a:gd name="T27" fmla="*/ 1362 h 2642"/>
              <a:gd name="T28" fmla="*/ 2917 w 4495"/>
              <a:gd name="T29" fmla="*/ 965 h 2642"/>
              <a:gd name="T30" fmla="*/ 2651 w 4495"/>
              <a:gd name="T31" fmla="*/ 569 h 2642"/>
              <a:gd name="T32" fmla="*/ 2698 w 4495"/>
              <a:gd name="T33" fmla="*/ 339 h 2642"/>
              <a:gd name="T34" fmla="*/ 2417 w 4495"/>
              <a:gd name="T35" fmla="*/ 760 h 2642"/>
              <a:gd name="T36" fmla="*/ 2957 w 4495"/>
              <a:gd name="T37" fmla="*/ 1168 h 2642"/>
              <a:gd name="T38" fmla="*/ 2536 w 4495"/>
              <a:gd name="T39" fmla="*/ 1677 h 2642"/>
              <a:gd name="T40" fmla="*/ 2788 w 4495"/>
              <a:gd name="T41" fmla="*/ 1371 h 2642"/>
              <a:gd name="T42" fmla="*/ 2696 w 4495"/>
              <a:gd name="T43" fmla="*/ 1468 h 2642"/>
              <a:gd name="T44" fmla="*/ 2758 w 4495"/>
              <a:gd name="T45" fmla="*/ 1583 h 2642"/>
              <a:gd name="T46" fmla="*/ 2430 w 4495"/>
              <a:gd name="T47" fmla="*/ 1081 h 2642"/>
              <a:gd name="T48" fmla="*/ 2128 w 4495"/>
              <a:gd name="T49" fmla="*/ 612 h 2642"/>
              <a:gd name="T50" fmla="*/ 1747 w 4495"/>
              <a:gd name="T51" fmla="*/ 1209 h 2642"/>
              <a:gd name="T52" fmla="*/ 1956 w 4495"/>
              <a:gd name="T53" fmla="*/ 1028 h 2642"/>
              <a:gd name="T54" fmla="*/ 2026 w 4495"/>
              <a:gd name="T55" fmla="*/ 1148 h 2642"/>
              <a:gd name="T56" fmla="*/ 2025 w 4495"/>
              <a:gd name="T57" fmla="*/ 900 h 2642"/>
              <a:gd name="T58" fmla="*/ 2014 w 4495"/>
              <a:gd name="T59" fmla="*/ 1417 h 2642"/>
              <a:gd name="T60" fmla="*/ 1370 w 4495"/>
              <a:gd name="T61" fmla="*/ 1129 h 2642"/>
              <a:gd name="T62" fmla="*/ 1441 w 4495"/>
              <a:gd name="T63" fmla="*/ 1512 h 2642"/>
              <a:gd name="T64" fmla="*/ 1377 w 4495"/>
              <a:gd name="T65" fmla="*/ 1512 h 2642"/>
              <a:gd name="T66" fmla="*/ 1565 w 4495"/>
              <a:gd name="T67" fmla="*/ 1514 h 2642"/>
              <a:gd name="T68" fmla="*/ 310 w 4495"/>
              <a:gd name="T69" fmla="*/ 1616 h 2642"/>
              <a:gd name="T70" fmla="*/ 700 w 4495"/>
              <a:gd name="T71" fmla="*/ 1359 h 2642"/>
              <a:gd name="T72" fmla="*/ 146 w 4495"/>
              <a:gd name="T73" fmla="*/ 1543 h 2642"/>
              <a:gd name="T74" fmla="*/ 1036 w 4495"/>
              <a:gd name="T75" fmla="*/ 1300 h 2642"/>
              <a:gd name="T76" fmla="*/ 1555 w 4495"/>
              <a:gd name="T77" fmla="*/ 974 h 2642"/>
              <a:gd name="T78" fmla="*/ 2229 w 4495"/>
              <a:gd name="T79" fmla="*/ 428 h 2642"/>
              <a:gd name="T80" fmla="*/ 2497 w 4495"/>
              <a:gd name="T81" fmla="*/ 62 h 2642"/>
              <a:gd name="T82" fmla="*/ 2941 w 4495"/>
              <a:gd name="T83" fmla="*/ 384 h 2642"/>
              <a:gd name="T84" fmla="*/ 3423 w 4495"/>
              <a:gd name="T85" fmla="*/ 610 h 2642"/>
              <a:gd name="T86" fmla="*/ 3857 w 4495"/>
              <a:gd name="T87" fmla="*/ 656 h 2642"/>
              <a:gd name="T88" fmla="*/ 3839 w 4495"/>
              <a:gd name="T89" fmla="*/ 686 h 2642"/>
              <a:gd name="T90" fmla="*/ 3376 w 4495"/>
              <a:gd name="T91" fmla="*/ 585 h 2642"/>
              <a:gd name="T92" fmla="*/ 3112 w 4495"/>
              <a:gd name="T93" fmla="*/ 787 h 2642"/>
              <a:gd name="T94" fmla="*/ 2761 w 4495"/>
              <a:gd name="T95" fmla="*/ 654 h 2642"/>
              <a:gd name="T96" fmla="*/ 2882 w 4495"/>
              <a:gd name="T97" fmla="*/ 706 h 2642"/>
              <a:gd name="T98" fmla="*/ 2992 w 4495"/>
              <a:gd name="T99" fmla="*/ 676 h 2642"/>
              <a:gd name="T100" fmla="*/ 2960 w 4495"/>
              <a:gd name="T101" fmla="*/ 817 h 2642"/>
              <a:gd name="T102" fmla="*/ 3010 w 4495"/>
              <a:gd name="T103" fmla="*/ 599 h 2642"/>
              <a:gd name="T104" fmla="*/ 2580 w 4495"/>
              <a:gd name="T105" fmla="*/ 736 h 2642"/>
              <a:gd name="T106" fmla="*/ 3008 w 4495"/>
              <a:gd name="T107" fmla="*/ 913 h 2642"/>
              <a:gd name="T108" fmla="*/ 3489 w 4495"/>
              <a:gd name="T109" fmla="*/ 733 h 2642"/>
              <a:gd name="T110" fmla="*/ 3887 w 4495"/>
              <a:gd name="T111" fmla="*/ 672 h 26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4495" h="2642">
                <a:moveTo>
                  <a:pt x="3887" y="672"/>
                </a:moveTo>
                <a:cubicBezTo>
                  <a:pt x="3873" y="700"/>
                  <a:pt x="3861" y="729"/>
                  <a:pt x="3842" y="754"/>
                </a:cubicBezTo>
                <a:cubicBezTo>
                  <a:pt x="3824" y="778"/>
                  <a:pt x="3795" y="780"/>
                  <a:pt x="3767" y="770"/>
                </a:cubicBezTo>
                <a:cubicBezTo>
                  <a:pt x="3743" y="762"/>
                  <a:pt x="3721" y="749"/>
                  <a:pt x="3697" y="739"/>
                </a:cubicBezTo>
                <a:cubicBezTo>
                  <a:pt x="3667" y="727"/>
                  <a:pt x="3637" y="715"/>
                  <a:pt x="3607" y="706"/>
                </a:cubicBezTo>
                <a:cubicBezTo>
                  <a:pt x="3579" y="699"/>
                  <a:pt x="3551" y="704"/>
                  <a:pt x="3524" y="713"/>
                </a:cubicBezTo>
                <a:cubicBezTo>
                  <a:pt x="3510" y="718"/>
                  <a:pt x="3506" y="726"/>
                  <a:pt x="3510" y="741"/>
                </a:cubicBezTo>
                <a:cubicBezTo>
                  <a:pt x="3514" y="764"/>
                  <a:pt x="3517" y="787"/>
                  <a:pt x="3505" y="808"/>
                </a:cubicBezTo>
                <a:cubicBezTo>
                  <a:pt x="3500" y="816"/>
                  <a:pt x="3493" y="824"/>
                  <a:pt x="3484" y="829"/>
                </a:cubicBezTo>
                <a:cubicBezTo>
                  <a:pt x="3452" y="847"/>
                  <a:pt x="3418" y="853"/>
                  <a:pt x="3382" y="840"/>
                </a:cubicBezTo>
                <a:cubicBezTo>
                  <a:pt x="3367" y="835"/>
                  <a:pt x="3351" y="832"/>
                  <a:pt x="3334" y="828"/>
                </a:cubicBezTo>
                <a:cubicBezTo>
                  <a:pt x="3329" y="869"/>
                  <a:pt x="3323" y="912"/>
                  <a:pt x="3281" y="935"/>
                </a:cubicBezTo>
                <a:cubicBezTo>
                  <a:pt x="3240" y="958"/>
                  <a:pt x="3200" y="943"/>
                  <a:pt x="3160" y="924"/>
                </a:cubicBezTo>
                <a:cubicBezTo>
                  <a:pt x="3169" y="959"/>
                  <a:pt x="3176" y="991"/>
                  <a:pt x="3185" y="1023"/>
                </a:cubicBezTo>
                <a:cubicBezTo>
                  <a:pt x="3197" y="1068"/>
                  <a:pt x="3211" y="1112"/>
                  <a:pt x="3223" y="1156"/>
                </a:cubicBezTo>
                <a:cubicBezTo>
                  <a:pt x="3228" y="1171"/>
                  <a:pt x="3231" y="1188"/>
                  <a:pt x="3237" y="1203"/>
                </a:cubicBezTo>
                <a:cubicBezTo>
                  <a:pt x="3250" y="1238"/>
                  <a:pt x="3262" y="1274"/>
                  <a:pt x="3278" y="1308"/>
                </a:cubicBezTo>
                <a:cubicBezTo>
                  <a:pt x="3291" y="1334"/>
                  <a:pt x="3307" y="1358"/>
                  <a:pt x="3326" y="1381"/>
                </a:cubicBezTo>
                <a:cubicBezTo>
                  <a:pt x="3345" y="1405"/>
                  <a:pt x="3367" y="1427"/>
                  <a:pt x="3389" y="1448"/>
                </a:cubicBezTo>
                <a:cubicBezTo>
                  <a:pt x="3421" y="1477"/>
                  <a:pt x="3458" y="1497"/>
                  <a:pt x="3497" y="1514"/>
                </a:cubicBezTo>
                <a:cubicBezTo>
                  <a:pt x="3572" y="1548"/>
                  <a:pt x="3651" y="1563"/>
                  <a:pt x="3732" y="1571"/>
                </a:cubicBezTo>
                <a:cubicBezTo>
                  <a:pt x="3761" y="1573"/>
                  <a:pt x="3790" y="1574"/>
                  <a:pt x="3819" y="1577"/>
                </a:cubicBezTo>
                <a:cubicBezTo>
                  <a:pt x="3938" y="1590"/>
                  <a:pt x="4056" y="1582"/>
                  <a:pt x="4175" y="1581"/>
                </a:cubicBezTo>
                <a:cubicBezTo>
                  <a:pt x="4204" y="1581"/>
                  <a:pt x="4233" y="1578"/>
                  <a:pt x="4262" y="1577"/>
                </a:cubicBezTo>
                <a:cubicBezTo>
                  <a:pt x="4314" y="1576"/>
                  <a:pt x="4366" y="1583"/>
                  <a:pt x="4415" y="1601"/>
                </a:cubicBezTo>
                <a:cubicBezTo>
                  <a:pt x="4438" y="1610"/>
                  <a:pt x="4459" y="1623"/>
                  <a:pt x="4474" y="1644"/>
                </a:cubicBezTo>
                <a:cubicBezTo>
                  <a:pt x="4484" y="1657"/>
                  <a:pt x="4491" y="1669"/>
                  <a:pt x="4493" y="1685"/>
                </a:cubicBezTo>
                <a:cubicBezTo>
                  <a:pt x="4495" y="1718"/>
                  <a:pt x="4477" y="1738"/>
                  <a:pt x="4453" y="1757"/>
                </a:cubicBezTo>
                <a:cubicBezTo>
                  <a:pt x="4426" y="1778"/>
                  <a:pt x="4394" y="1785"/>
                  <a:pt x="4362" y="1790"/>
                </a:cubicBezTo>
                <a:cubicBezTo>
                  <a:pt x="4334" y="1794"/>
                  <a:pt x="4306" y="1798"/>
                  <a:pt x="4278" y="1798"/>
                </a:cubicBezTo>
                <a:cubicBezTo>
                  <a:pt x="3089" y="1799"/>
                  <a:pt x="1900" y="1799"/>
                  <a:pt x="711" y="1798"/>
                </a:cubicBezTo>
                <a:cubicBezTo>
                  <a:pt x="685" y="1798"/>
                  <a:pt x="662" y="1802"/>
                  <a:pt x="643" y="1822"/>
                </a:cubicBezTo>
                <a:cubicBezTo>
                  <a:pt x="615" y="1850"/>
                  <a:pt x="617" y="1910"/>
                  <a:pt x="647" y="1936"/>
                </a:cubicBezTo>
                <a:cubicBezTo>
                  <a:pt x="664" y="1952"/>
                  <a:pt x="683" y="1956"/>
                  <a:pt x="705" y="1957"/>
                </a:cubicBezTo>
                <a:cubicBezTo>
                  <a:pt x="712" y="1957"/>
                  <a:pt x="718" y="1957"/>
                  <a:pt x="725" y="1957"/>
                </a:cubicBezTo>
                <a:cubicBezTo>
                  <a:pt x="1686" y="1957"/>
                  <a:pt x="2647" y="1957"/>
                  <a:pt x="3609" y="1957"/>
                </a:cubicBezTo>
                <a:cubicBezTo>
                  <a:pt x="3654" y="1957"/>
                  <a:pt x="3700" y="1957"/>
                  <a:pt x="3742" y="1974"/>
                </a:cubicBezTo>
                <a:cubicBezTo>
                  <a:pt x="3780" y="1989"/>
                  <a:pt x="3820" y="2007"/>
                  <a:pt x="3827" y="2055"/>
                </a:cubicBezTo>
                <a:cubicBezTo>
                  <a:pt x="3831" y="2081"/>
                  <a:pt x="3823" y="2102"/>
                  <a:pt x="3803" y="2120"/>
                </a:cubicBezTo>
                <a:cubicBezTo>
                  <a:pt x="3758" y="2159"/>
                  <a:pt x="3704" y="2169"/>
                  <a:pt x="3648" y="2170"/>
                </a:cubicBezTo>
                <a:cubicBezTo>
                  <a:pt x="3553" y="2172"/>
                  <a:pt x="3459" y="2171"/>
                  <a:pt x="3364" y="2171"/>
                </a:cubicBezTo>
                <a:cubicBezTo>
                  <a:pt x="2943" y="2171"/>
                  <a:pt x="2521" y="2171"/>
                  <a:pt x="2100" y="2171"/>
                </a:cubicBezTo>
                <a:cubicBezTo>
                  <a:pt x="2045" y="2171"/>
                  <a:pt x="1991" y="2172"/>
                  <a:pt x="1936" y="2171"/>
                </a:cubicBezTo>
                <a:cubicBezTo>
                  <a:pt x="1867" y="2169"/>
                  <a:pt x="1836" y="2241"/>
                  <a:pt x="1862" y="2295"/>
                </a:cubicBezTo>
                <a:cubicBezTo>
                  <a:pt x="1874" y="2318"/>
                  <a:pt x="1896" y="2332"/>
                  <a:pt x="1924" y="2333"/>
                </a:cubicBezTo>
                <a:cubicBezTo>
                  <a:pt x="1931" y="2333"/>
                  <a:pt x="1939" y="2333"/>
                  <a:pt x="1946" y="2333"/>
                </a:cubicBezTo>
                <a:cubicBezTo>
                  <a:pt x="2291" y="2333"/>
                  <a:pt x="2636" y="2332"/>
                  <a:pt x="2981" y="2333"/>
                </a:cubicBezTo>
                <a:cubicBezTo>
                  <a:pt x="3020" y="2333"/>
                  <a:pt x="3059" y="2337"/>
                  <a:pt x="3097" y="2345"/>
                </a:cubicBezTo>
                <a:cubicBezTo>
                  <a:pt x="3125" y="2352"/>
                  <a:pt x="3155" y="2361"/>
                  <a:pt x="3175" y="2386"/>
                </a:cubicBezTo>
                <a:cubicBezTo>
                  <a:pt x="3200" y="2419"/>
                  <a:pt x="3200" y="2433"/>
                  <a:pt x="3175" y="2462"/>
                </a:cubicBezTo>
                <a:cubicBezTo>
                  <a:pt x="3162" y="2477"/>
                  <a:pt x="3145" y="2484"/>
                  <a:pt x="3127" y="2492"/>
                </a:cubicBezTo>
                <a:cubicBezTo>
                  <a:pt x="3080" y="2512"/>
                  <a:pt x="3031" y="2513"/>
                  <a:pt x="2982" y="2513"/>
                </a:cubicBezTo>
                <a:cubicBezTo>
                  <a:pt x="2882" y="2514"/>
                  <a:pt x="2783" y="2515"/>
                  <a:pt x="2684" y="2516"/>
                </a:cubicBezTo>
                <a:cubicBezTo>
                  <a:pt x="2671" y="2516"/>
                  <a:pt x="2658" y="2519"/>
                  <a:pt x="2645" y="2522"/>
                </a:cubicBezTo>
                <a:cubicBezTo>
                  <a:pt x="2627" y="2526"/>
                  <a:pt x="2616" y="2539"/>
                  <a:pt x="2615" y="2556"/>
                </a:cubicBezTo>
                <a:cubicBezTo>
                  <a:pt x="2614" y="2573"/>
                  <a:pt x="2624" y="2594"/>
                  <a:pt x="2639" y="2600"/>
                </a:cubicBezTo>
                <a:cubicBezTo>
                  <a:pt x="2672" y="2617"/>
                  <a:pt x="2707" y="2629"/>
                  <a:pt x="2744" y="2635"/>
                </a:cubicBezTo>
                <a:cubicBezTo>
                  <a:pt x="2751" y="2636"/>
                  <a:pt x="2758" y="2638"/>
                  <a:pt x="2764" y="2642"/>
                </a:cubicBezTo>
                <a:cubicBezTo>
                  <a:pt x="2731" y="2639"/>
                  <a:pt x="2698" y="2638"/>
                  <a:pt x="2665" y="2631"/>
                </a:cubicBezTo>
                <a:cubicBezTo>
                  <a:pt x="2643" y="2626"/>
                  <a:pt x="2620" y="2616"/>
                  <a:pt x="2602" y="2603"/>
                </a:cubicBezTo>
                <a:cubicBezTo>
                  <a:pt x="2580" y="2589"/>
                  <a:pt x="2579" y="2564"/>
                  <a:pt x="2582" y="2539"/>
                </a:cubicBezTo>
                <a:cubicBezTo>
                  <a:pt x="2586" y="2511"/>
                  <a:pt x="2607" y="2497"/>
                  <a:pt x="2631" y="2492"/>
                </a:cubicBezTo>
                <a:cubicBezTo>
                  <a:pt x="2658" y="2487"/>
                  <a:pt x="2686" y="2484"/>
                  <a:pt x="2714" y="2484"/>
                </a:cubicBezTo>
                <a:cubicBezTo>
                  <a:pt x="2817" y="2483"/>
                  <a:pt x="2919" y="2483"/>
                  <a:pt x="3022" y="2483"/>
                </a:cubicBezTo>
                <a:cubicBezTo>
                  <a:pt x="3037" y="2483"/>
                  <a:pt x="3052" y="2483"/>
                  <a:pt x="3066" y="2478"/>
                </a:cubicBezTo>
                <a:cubicBezTo>
                  <a:pt x="3089" y="2471"/>
                  <a:pt x="3114" y="2449"/>
                  <a:pt x="3113" y="2420"/>
                </a:cubicBezTo>
                <a:cubicBezTo>
                  <a:pt x="3111" y="2395"/>
                  <a:pt x="3094" y="2373"/>
                  <a:pt x="3068" y="2368"/>
                </a:cubicBezTo>
                <a:cubicBezTo>
                  <a:pt x="3054" y="2365"/>
                  <a:pt x="3041" y="2363"/>
                  <a:pt x="3027" y="2363"/>
                </a:cubicBezTo>
                <a:cubicBezTo>
                  <a:pt x="2853" y="2363"/>
                  <a:pt x="2679" y="2363"/>
                  <a:pt x="2506" y="2363"/>
                </a:cubicBezTo>
                <a:cubicBezTo>
                  <a:pt x="2324" y="2363"/>
                  <a:pt x="2142" y="2364"/>
                  <a:pt x="1960" y="2363"/>
                </a:cubicBezTo>
                <a:cubicBezTo>
                  <a:pt x="1929" y="2362"/>
                  <a:pt x="1897" y="2360"/>
                  <a:pt x="1868" y="2353"/>
                </a:cubicBezTo>
                <a:cubicBezTo>
                  <a:pt x="1832" y="2343"/>
                  <a:pt x="1797" y="2328"/>
                  <a:pt x="1773" y="2298"/>
                </a:cubicBezTo>
                <a:cubicBezTo>
                  <a:pt x="1748" y="2268"/>
                  <a:pt x="1754" y="2220"/>
                  <a:pt x="1777" y="2197"/>
                </a:cubicBezTo>
                <a:cubicBezTo>
                  <a:pt x="1824" y="2151"/>
                  <a:pt x="1883" y="2143"/>
                  <a:pt x="1943" y="2141"/>
                </a:cubicBezTo>
                <a:cubicBezTo>
                  <a:pt x="1995" y="2140"/>
                  <a:pt x="2046" y="2141"/>
                  <a:pt x="2098" y="2141"/>
                </a:cubicBezTo>
                <a:cubicBezTo>
                  <a:pt x="2591" y="2141"/>
                  <a:pt x="3084" y="2141"/>
                  <a:pt x="3577" y="2141"/>
                </a:cubicBezTo>
                <a:cubicBezTo>
                  <a:pt x="3608" y="2141"/>
                  <a:pt x="3633" y="2134"/>
                  <a:pt x="3653" y="2111"/>
                </a:cubicBezTo>
                <a:cubicBezTo>
                  <a:pt x="3668" y="2094"/>
                  <a:pt x="3670" y="2073"/>
                  <a:pt x="3667" y="2051"/>
                </a:cubicBezTo>
                <a:cubicBezTo>
                  <a:pt x="3663" y="2024"/>
                  <a:pt x="3642" y="2002"/>
                  <a:pt x="3615" y="1998"/>
                </a:cubicBezTo>
                <a:cubicBezTo>
                  <a:pt x="3602" y="1995"/>
                  <a:pt x="3588" y="1994"/>
                  <a:pt x="3575" y="1994"/>
                </a:cubicBezTo>
                <a:cubicBezTo>
                  <a:pt x="2614" y="1994"/>
                  <a:pt x="1653" y="1994"/>
                  <a:pt x="692" y="1994"/>
                </a:cubicBezTo>
                <a:cubicBezTo>
                  <a:pt x="658" y="1994"/>
                  <a:pt x="623" y="1991"/>
                  <a:pt x="589" y="1984"/>
                </a:cubicBezTo>
                <a:cubicBezTo>
                  <a:pt x="563" y="1978"/>
                  <a:pt x="537" y="1966"/>
                  <a:pt x="514" y="1951"/>
                </a:cubicBezTo>
                <a:cubicBezTo>
                  <a:pt x="469" y="1923"/>
                  <a:pt x="456" y="1870"/>
                  <a:pt x="483" y="1826"/>
                </a:cubicBezTo>
                <a:cubicBezTo>
                  <a:pt x="498" y="1802"/>
                  <a:pt x="522" y="1785"/>
                  <a:pt x="549" y="1775"/>
                </a:cubicBezTo>
                <a:cubicBezTo>
                  <a:pt x="595" y="1758"/>
                  <a:pt x="642" y="1753"/>
                  <a:pt x="691" y="1753"/>
                </a:cubicBezTo>
                <a:cubicBezTo>
                  <a:pt x="1148" y="1754"/>
                  <a:pt x="1605" y="1754"/>
                  <a:pt x="2062" y="1754"/>
                </a:cubicBezTo>
                <a:cubicBezTo>
                  <a:pt x="2788" y="1754"/>
                  <a:pt x="3515" y="1754"/>
                  <a:pt x="4241" y="1753"/>
                </a:cubicBezTo>
                <a:cubicBezTo>
                  <a:pt x="4259" y="1753"/>
                  <a:pt x="4278" y="1749"/>
                  <a:pt x="4295" y="1743"/>
                </a:cubicBezTo>
                <a:cubicBezTo>
                  <a:pt x="4328" y="1729"/>
                  <a:pt x="4340" y="1682"/>
                  <a:pt x="4325" y="1650"/>
                </a:cubicBezTo>
                <a:cubicBezTo>
                  <a:pt x="4308" y="1616"/>
                  <a:pt x="4278" y="1607"/>
                  <a:pt x="4246" y="1608"/>
                </a:cubicBezTo>
                <a:cubicBezTo>
                  <a:pt x="4163" y="1609"/>
                  <a:pt x="4080" y="1616"/>
                  <a:pt x="3998" y="1617"/>
                </a:cubicBezTo>
                <a:cubicBezTo>
                  <a:pt x="3903" y="1617"/>
                  <a:pt x="3809" y="1617"/>
                  <a:pt x="3714" y="1611"/>
                </a:cubicBezTo>
                <a:cubicBezTo>
                  <a:pt x="3660" y="1608"/>
                  <a:pt x="3605" y="1595"/>
                  <a:pt x="3551" y="1583"/>
                </a:cubicBezTo>
                <a:cubicBezTo>
                  <a:pt x="3520" y="1576"/>
                  <a:pt x="3489" y="1565"/>
                  <a:pt x="3460" y="1552"/>
                </a:cubicBezTo>
                <a:cubicBezTo>
                  <a:pt x="3434" y="1541"/>
                  <a:pt x="3411" y="1525"/>
                  <a:pt x="3387" y="1512"/>
                </a:cubicBezTo>
                <a:cubicBezTo>
                  <a:pt x="3346" y="1491"/>
                  <a:pt x="3315" y="1457"/>
                  <a:pt x="3282" y="1427"/>
                </a:cubicBezTo>
                <a:cubicBezTo>
                  <a:pt x="3261" y="1408"/>
                  <a:pt x="3245" y="1383"/>
                  <a:pt x="3226" y="1362"/>
                </a:cubicBezTo>
                <a:cubicBezTo>
                  <a:pt x="3213" y="1346"/>
                  <a:pt x="3198" y="1331"/>
                  <a:pt x="3186" y="1315"/>
                </a:cubicBezTo>
                <a:cubicBezTo>
                  <a:pt x="3169" y="1292"/>
                  <a:pt x="3154" y="1267"/>
                  <a:pt x="3139" y="1243"/>
                </a:cubicBezTo>
                <a:cubicBezTo>
                  <a:pt x="3123" y="1218"/>
                  <a:pt x="3109" y="1191"/>
                  <a:pt x="3094" y="1165"/>
                </a:cubicBezTo>
                <a:cubicBezTo>
                  <a:pt x="3090" y="1157"/>
                  <a:pt x="3087" y="1148"/>
                  <a:pt x="3083" y="1139"/>
                </a:cubicBezTo>
                <a:cubicBezTo>
                  <a:pt x="3069" y="1102"/>
                  <a:pt x="3055" y="1066"/>
                  <a:pt x="3041" y="1029"/>
                </a:cubicBezTo>
                <a:cubicBezTo>
                  <a:pt x="3033" y="1006"/>
                  <a:pt x="3024" y="982"/>
                  <a:pt x="3014" y="957"/>
                </a:cubicBezTo>
                <a:cubicBezTo>
                  <a:pt x="2983" y="968"/>
                  <a:pt x="2952" y="977"/>
                  <a:pt x="2917" y="965"/>
                </a:cubicBezTo>
                <a:cubicBezTo>
                  <a:pt x="2884" y="953"/>
                  <a:pt x="2858" y="936"/>
                  <a:pt x="2847" y="899"/>
                </a:cubicBezTo>
                <a:cubicBezTo>
                  <a:pt x="2837" y="901"/>
                  <a:pt x="2827" y="904"/>
                  <a:pt x="2817" y="904"/>
                </a:cubicBezTo>
                <a:cubicBezTo>
                  <a:pt x="2756" y="904"/>
                  <a:pt x="2694" y="898"/>
                  <a:pt x="2638" y="875"/>
                </a:cubicBezTo>
                <a:cubicBezTo>
                  <a:pt x="2589" y="856"/>
                  <a:pt x="2545" y="826"/>
                  <a:pt x="2518" y="777"/>
                </a:cubicBezTo>
                <a:cubicBezTo>
                  <a:pt x="2495" y="736"/>
                  <a:pt x="2493" y="696"/>
                  <a:pt x="2511" y="655"/>
                </a:cubicBezTo>
                <a:cubicBezTo>
                  <a:pt x="2518" y="638"/>
                  <a:pt x="2535" y="624"/>
                  <a:pt x="2549" y="610"/>
                </a:cubicBezTo>
                <a:cubicBezTo>
                  <a:pt x="2577" y="583"/>
                  <a:pt x="2613" y="573"/>
                  <a:pt x="2651" y="569"/>
                </a:cubicBezTo>
                <a:cubicBezTo>
                  <a:pt x="2678" y="566"/>
                  <a:pt x="2706" y="562"/>
                  <a:pt x="2734" y="563"/>
                </a:cubicBezTo>
                <a:cubicBezTo>
                  <a:pt x="2751" y="563"/>
                  <a:pt x="2763" y="559"/>
                  <a:pt x="2770" y="545"/>
                </a:cubicBezTo>
                <a:cubicBezTo>
                  <a:pt x="2780" y="525"/>
                  <a:pt x="2799" y="516"/>
                  <a:pt x="2816" y="506"/>
                </a:cubicBezTo>
                <a:cubicBezTo>
                  <a:pt x="2819" y="505"/>
                  <a:pt x="2822" y="503"/>
                  <a:pt x="2825" y="501"/>
                </a:cubicBezTo>
                <a:cubicBezTo>
                  <a:pt x="2807" y="471"/>
                  <a:pt x="2790" y="441"/>
                  <a:pt x="2770" y="414"/>
                </a:cubicBezTo>
                <a:cubicBezTo>
                  <a:pt x="2757" y="396"/>
                  <a:pt x="2741" y="379"/>
                  <a:pt x="2726" y="363"/>
                </a:cubicBezTo>
                <a:cubicBezTo>
                  <a:pt x="2717" y="354"/>
                  <a:pt x="2708" y="346"/>
                  <a:pt x="2698" y="339"/>
                </a:cubicBezTo>
                <a:cubicBezTo>
                  <a:pt x="2663" y="317"/>
                  <a:pt x="2626" y="323"/>
                  <a:pt x="2589" y="330"/>
                </a:cubicBezTo>
                <a:cubicBezTo>
                  <a:pt x="2558" y="335"/>
                  <a:pt x="2531" y="350"/>
                  <a:pt x="2507" y="369"/>
                </a:cubicBezTo>
                <a:cubicBezTo>
                  <a:pt x="2489" y="383"/>
                  <a:pt x="2475" y="401"/>
                  <a:pt x="2460" y="418"/>
                </a:cubicBezTo>
                <a:cubicBezTo>
                  <a:pt x="2426" y="455"/>
                  <a:pt x="2409" y="501"/>
                  <a:pt x="2389" y="546"/>
                </a:cubicBezTo>
                <a:cubicBezTo>
                  <a:pt x="2378" y="569"/>
                  <a:pt x="2372" y="594"/>
                  <a:pt x="2364" y="619"/>
                </a:cubicBezTo>
                <a:cubicBezTo>
                  <a:pt x="2363" y="622"/>
                  <a:pt x="2364" y="626"/>
                  <a:pt x="2366" y="630"/>
                </a:cubicBezTo>
                <a:cubicBezTo>
                  <a:pt x="2383" y="673"/>
                  <a:pt x="2401" y="716"/>
                  <a:pt x="2417" y="760"/>
                </a:cubicBezTo>
                <a:cubicBezTo>
                  <a:pt x="2429" y="789"/>
                  <a:pt x="2439" y="818"/>
                  <a:pt x="2448" y="848"/>
                </a:cubicBezTo>
                <a:cubicBezTo>
                  <a:pt x="2460" y="888"/>
                  <a:pt x="2471" y="929"/>
                  <a:pt x="2483" y="969"/>
                </a:cubicBezTo>
                <a:cubicBezTo>
                  <a:pt x="2488" y="990"/>
                  <a:pt x="2495" y="1010"/>
                  <a:pt x="2501" y="1031"/>
                </a:cubicBezTo>
                <a:cubicBezTo>
                  <a:pt x="2519" y="1025"/>
                  <a:pt x="2537" y="1017"/>
                  <a:pt x="2556" y="1013"/>
                </a:cubicBezTo>
                <a:cubicBezTo>
                  <a:pt x="2626" y="995"/>
                  <a:pt x="2696" y="998"/>
                  <a:pt x="2764" y="1022"/>
                </a:cubicBezTo>
                <a:cubicBezTo>
                  <a:pt x="2802" y="1035"/>
                  <a:pt x="2839" y="1053"/>
                  <a:pt x="2870" y="1080"/>
                </a:cubicBezTo>
                <a:cubicBezTo>
                  <a:pt x="2901" y="1107"/>
                  <a:pt x="2930" y="1137"/>
                  <a:pt x="2957" y="1168"/>
                </a:cubicBezTo>
                <a:cubicBezTo>
                  <a:pt x="2977" y="1192"/>
                  <a:pt x="2990" y="1222"/>
                  <a:pt x="3002" y="1252"/>
                </a:cubicBezTo>
                <a:cubicBezTo>
                  <a:pt x="3033" y="1327"/>
                  <a:pt x="3031" y="1403"/>
                  <a:pt x="3011" y="1479"/>
                </a:cubicBezTo>
                <a:cubicBezTo>
                  <a:pt x="3004" y="1506"/>
                  <a:pt x="2993" y="1533"/>
                  <a:pt x="2979" y="1556"/>
                </a:cubicBezTo>
                <a:cubicBezTo>
                  <a:pt x="2960" y="1585"/>
                  <a:pt x="2938" y="1612"/>
                  <a:pt x="2911" y="1637"/>
                </a:cubicBezTo>
                <a:cubicBezTo>
                  <a:pt x="2872" y="1674"/>
                  <a:pt x="2826" y="1694"/>
                  <a:pt x="2776" y="1707"/>
                </a:cubicBezTo>
                <a:cubicBezTo>
                  <a:pt x="2725" y="1721"/>
                  <a:pt x="2672" y="1721"/>
                  <a:pt x="2620" y="1709"/>
                </a:cubicBezTo>
                <a:cubicBezTo>
                  <a:pt x="2591" y="1703"/>
                  <a:pt x="2562" y="1692"/>
                  <a:pt x="2536" y="1677"/>
                </a:cubicBezTo>
                <a:cubicBezTo>
                  <a:pt x="2506" y="1659"/>
                  <a:pt x="2481" y="1635"/>
                  <a:pt x="2462" y="1604"/>
                </a:cubicBezTo>
                <a:cubicBezTo>
                  <a:pt x="2419" y="1534"/>
                  <a:pt x="2418" y="1462"/>
                  <a:pt x="2447" y="1390"/>
                </a:cubicBezTo>
                <a:cubicBezTo>
                  <a:pt x="2460" y="1358"/>
                  <a:pt x="2484" y="1331"/>
                  <a:pt x="2511" y="1308"/>
                </a:cubicBezTo>
                <a:cubicBezTo>
                  <a:pt x="2532" y="1290"/>
                  <a:pt x="2557" y="1281"/>
                  <a:pt x="2583" y="1276"/>
                </a:cubicBezTo>
                <a:cubicBezTo>
                  <a:pt x="2602" y="1273"/>
                  <a:pt x="2621" y="1267"/>
                  <a:pt x="2639" y="1269"/>
                </a:cubicBezTo>
                <a:cubicBezTo>
                  <a:pt x="2672" y="1272"/>
                  <a:pt x="2706" y="1280"/>
                  <a:pt x="2733" y="1301"/>
                </a:cubicBezTo>
                <a:cubicBezTo>
                  <a:pt x="2757" y="1319"/>
                  <a:pt x="2777" y="1341"/>
                  <a:pt x="2788" y="1371"/>
                </a:cubicBezTo>
                <a:cubicBezTo>
                  <a:pt x="2795" y="1391"/>
                  <a:pt x="2801" y="1412"/>
                  <a:pt x="2794" y="1431"/>
                </a:cubicBezTo>
                <a:cubicBezTo>
                  <a:pt x="2780" y="1468"/>
                  <a:pt x="2763" y="1501"/>
                  <a:pt x="2720" y="1516"/>
                </a:cubicBezTo>
                <a:cubicBezTo>
                  <a:pt x="2691" y="1527"/>
                  <a:pt x="2639" y="1507"/>
                  <a:pt x="2630" y="1478"/>
                </a:cubicBezTo>
                <a:cubicBezTo>
                  <a:pt x="2624" y="1459"/>
                  <a:pt x="2627" y="1446"/>
                  <a:pt x="2642" y="1433"/>
                </a:cubicBezTo>
                <a:cubicBezTo>
                  <a:pt x="2651" y="1425"/>
                  <a:pt x="2660" y="1417"/>
                  <a:pt x="2669" y="1410"/>
                </a:cubicBezTo>
                <a:cubicBezTo>
                  <a:pt x="2672" y="1427"/>
                  <a:pt x="2674" y="1442"/>
                  <a:pt x="2679" y="1455"/>
                </a:cubicBezTo>
                <a:cubicBezTo>
                  <a:pt x="2681" y="1461"/>
                  <a:pt x="2690" y="1468"/>
                  <a:pt x="2696" y="1468"/>
                </a:cubicBezTo>
                <a:cubicBezTo>
                  <a:pt x="2702" y="1468"/>
                  <a:pt x="2709" y="1460"/>
                  <a:pt x="2712" y="1454"/>
                </a:cubicBezTo>
                <a:cubicBezTo>
                  <a:pt x="2716" y="1448"/>
                  <a:pt x="2719" y="1439"/>
                  <a:pt x="2719" y="1432"/>
                </a:cubicBezTo>
                <a:cubicBezTo>
                  <a:pt x="2721" y="1412"/>
                  <a:pt x="2719" y="1391"/>
                  <a:pt x="2701" y="1379"/>
                </a:cubicBezTo>
                <a:cubicBezTo>
                  <a:pt x="2675" y="1362"/>
                  <a:pt x="2646" y="1361"/>
                  <a:pt x="2618" y="1375"/>
                </a:cubicBezTo>
                <a:cubicBezTo>
                  <a:pt x="2567" y="1402"/>
                  <a:pt x="2544" y="1475"/>
                  <a:pt x="2584" y="1530"/>
                </a:cubicBezTo>
                <a:cubicBezTo>
                  <a:pt x="2599" y="1551"/>
                  <a:pt x="2618" y="1565"/>
                  <a:pt x="2640" y="1576"/>
                </a:cubicBezTo>
                <a:cubicBezTo>
                  <a:pt x="2679" y="1596"/>
                  <a:pt x="2719" y="1596"/>
                  <a:pt x="2758" y="1583"/>
                </a:cubicBezTo>
                <a:cubicBezTo>
                  <a:pt x="2794" y="1571"/>
                  <a:pt x="2824" y="1549"/>
                  <a:pt x="2845" y="1515"/>
                </a:cubicBezTo>
                <a:cubicBezTo>
                  <a:pt x="2890" y="1444"/>
                  <a:pt x="2884" y="1370"/>
                  <a:pt x="2860" y="1296"/>
                </a:cubicBezTo>
                <a:cubicBezTo>
                  <a:pt x="2852" y="1269"/>
                  <a:pt x="2832" y="1245"/>
                  <a:pt x="2816" y="1220"/>
                </a:cubicBezTo>
                <a:cubicBezTo>
                  <a:pt x="2794" y="1187"/>
                  <a:pt x="2760" y="1168"/>
                  <a:pt x="2724" y="1151"/>
                </a:cubicBezTo>
                <a:cubicBezTo>
                  <a:pt x="2663" y="1123"/>
                  <a:pt x="2601" y="1124"/>
                  <a:pt x="2539" y="1143"/>
                </a:cubicBezTo>
                <a:cubicBezTo>
                  <a:pt x="2512" y="1152"/>
                  <a:pt x="2488" y="1169"/>
                  <a:pt x="2461" y="1183"/>
                </a:cubicBezTo>
                <a:cubicBezTo>
                  <a:pt x="2451" y="1151"/>
                  <a:pt x="2442" y="1116"/>
                  <a:pt x="2430" y="1081"/>
                </a:cubicBezTo>
                <a:cubicBezTo>
                  <a:pt x="2417" y="1047"/>
                  <a:pt x="2402" y="1014"/>
                  <a:pt x="2389" y="980"/>
                </a:cubicBezTo>
                <a:cubicBezTo>
                  <a:pt x="2386" y="972"/>
                  <a:pt x="2383" y="964"/>
                  <a:pt x="2380" y="956"/>
                </a:cubicBezTo>
                <a:cubicBezTo>
                  <a:pt x="2366" y="926"/>
                  <a:pt x="2352" y="895"/>
                  <a:pt x="2337" y="865"/>
                </a:cubicBezTo>
                <a:cubicBezTo>
                  <a:pt x="2324" y="841"/>
                  <a:pt x="2309" y="819"/>
                  <a:pt x="2295" y="796"/>
                </a:cubicBezTo>
                <a:cubicBezTo>
                  <a:pt x="2282" y="777"/>
                  <a:pt x="2271" y="757"/>
                  <a:pt x="2257" y="739"/>
                </a:cubicBezTo>
                <a:cubicBezTo>
                  <a:pt x="2237" y="714"/>
                  <a:pt x="2217" y="689"/>
                  <a:pt x="2194" y="667"/>
                </a:cubicBezTo>
                <a:cubicBezTo>
                  <a:pt x="2174" y="647"/>
                  <a:pt x="2152" y="628"/>
                  <a:pt x="2128" y="612"/>
                </a:cubicBezTo>
                <a:cubicBezTo>
                  <a:pt x="2078" y="579"/>
                  <a:pt x="2023" y="567"/>
                  <a:pt x="1963" y="582"/>
                </a:cubicBezTo>
                <a:cubicBezTo>
                  <a:pt x="1930" y="590"/>
                  <a:pt x="1902" y="606"/>
                  <a:pt x="1877" y="629"/>
                </a:cubicBezTo>
                <a:cubicBezTo>
                  <a:pt x="1861" y="644"/>
                  <a:pt x="1843" y="657"/>
                  <a:pt x="1829" y="674"/>
                </a:cubicBezTo>
                <a:cubicBezTo>
                  <a:pt x="1802" y="709"/>
                  <a:pt x="1775" y="745"/>
                  <a:pt x="1757" y="786"/>
                </a:cubicBezTo>
                <a:cubicBezTo>
                  <a:pt x="1741" y="819"/>
                  <a:pt x="1723" y="852"/>
                  <a:pt x="1711" y="886"/>
                </a:cubicBezTo>
                <a:cubicBezTo>
                  <a:pt x="1686" y="963"/>
                  <a:pt x="1678" y="1042"/>
                  <a:pt x="1700" y="1121"/>
                </a:cubicBezTo>
                <a:cubicBezTo>
                  <a:pt x="1709" y="1154"/>
                  <a:pt x="1727" y="1182"/>
                  <a:pt x="1747" y="1209"/>
                </a:cubicBezTo>
                <a:cubicBezTo>
                  <a:pt x="1768" y="1236"/>
                  <a:pt x="1793" y="1257"/>
                  <a:pt x="1822" y="1273"/>
                </a:cubicBezTo>
                <a:cubicBezTo>
                  <a:pt x="1846" y="1286"/>
                  <a:pt x="1874" y="1294"/>
                  <a:pt x="1901" y="1300"/>
                </a:cubicBezTo>
                <a:cubicBezTo>
                  <a:pt x="1943" y="1308"/>
                  <a:pt x="1985" y="1301"/>
                  <a:pt x="2021" y="1276"/>
                </a:cubicBezTo>
                <a:cubicBezTo>
                  <a:pt x="2039" y="1264"/>
                  <a:pt x="2055" y="1247"/>
                  <a:pt x="2067" y="1229"/>
                </a:cubicBezTo>
                <a:cubicBezTo>
                  <a:pt x="2090" y="1197"/>
                  <a:pt x="2102" y="1160"/>
                  <a:pt x="2093" y="1119"/>
                </a:cubicBezTo>
                <a:cubicBezTo>
                  <a:pt x="2081" y="1067"/>
                  <a:pt x="2054" y="1037"/>
                  <a:pt x="2001" y="1027"/>
                </a:cubicBezTo>
                <a:cubicBezTo>
                  <a:pt x="1986" y="1025"/>
                  <a:pt x="1971" y="1026"/>
                  <a:pt x="1956" y="1028"/>
                </a:cubicBezTo>
                <a:cubicBezTo>
                  <a:pt x="1928" y="1033"/>
                  <a:pt x="1907" y="1049"/>
                  <a:pt x="1898" y="1075"/>
                </a:cubicBezTo>
                <a:cubicBezTo>
                  <a:pt x="1889" y="1100"/>
                  <a:pt x="1884" y="1127"/>
                  <a:pt x="1904" y="1150"/>
                </a:cubicBezTo>
                <a:cubicBezTo>
                  <a:pt x="1917" y="1165"/>
                  <a:pt x="1952" y="1169"/>
                  <a:pt x="1967" y="1156"/>
                </a:cubicBezTo>
                <a:cubicBezTo>
                  <a:pt x="1979" y="1147"/>
                  <a:pt x="1975" y="1124"/>
                  <a:pt x="1960" y="1114"/>
                </a:cubicBezTo>
                <a:cubicBezTo>
                  <a:pt x="1953" y="1109"/>
                  <a:pt x="1946" y="1106"/>
                  <a:pt x="1938" y="1101"/>
                </a:cubicBezTo>
                <a:cubicBezTo>
                  <a:pt x="1958" y="1089"/>
                  <a:pt x="1978" y="1080"/>
                  <a:pt x="2000" y="1094"/>
                </a:cubicBezTo>
                <a:cubicBezTo>
                  <a:pt x="2020" y="1106"/>
                  <a:pt x="2031" y="1126"/>
                  <a:pt x="2026" y="1148"/>
                </a:cubicBezTo>
                <a:cubicBezTo>
                  <a:pt x="2022" y="1169"/>
                  <a:pt x="2012" y="1189"/>
                  <a:pt x="1992" y="1203"/>
                </a:cubicBezTo>
                <a:cubicBezTo>
                  <a:pt x="1963" y="1224"/>
                  <a:pt x="1934" y="1226"/>
                  <a:pt x="1901" y="1218"/>
                </a:cubicBezTo>
                <a:cubicBezTo>
                  <a:pt x="1864" y="1209"/>
                  <a:pt x="1837" y="1185"/>
                  <a:pt x="1824" y="1149"/>
                </a:cubicBezTo>
                <a:cubicBezTo>
                  <a:pt x="1804" y="1096"/>
                  <a:pt x="1810" y="1043"/>
                  <a:pt x="1836" y="993"/>
                </a:cubicBezTo>
                <a:cubicBezTo>
                  <a:pt x="1845" y="976"/>
                  <a:pt x="1862" y="964"/>
                  <a:pt x="1875" y="949"/>
                </a:cubicBezTo>
                <a:cubicBezTo>
                  <a:pt x="1901" y="921"/>
                  <a:pt x="1935" y="909"/>
                  <a:pt x="1971" y="905"/>
                </a:cubicBezTo>
                <a:cubicBezTo>
                  <a:pt x="1989" y="902"/>
                  <a:pt x="2008" y="897"/>
                  <a:pt x="2025" y="900"/>
                </a:cubicBezTo>
                <a:cubicBezTo>
                  <a:pt x="2065" y="906"/>
                  <a:pt x="2103" y="915"/>
                  <a:pt x="2137" y="939"/>
                </a:cubicBezTo>
                <a:cubicBezTo>
                  <a:pt x="2169" y="961"/>
                  <a:pt x="2191" y="989"/>
                  <a:pt x="2209" y="1020"/>
                </a:cubicBezTo>
                <a:cubicBezTo>
                  <a:pt x="2221" y="1041"/>
                  <a:pt x="2225" y="1066"/>
                  <a:pt x="2230" y="1090"/>
                </a:cubicBezTo>
                <a:cubicBezTo>
                  <a:pt x="2237" y="1133"/>
                  <a:pt x="2233" y="1176"/>
                  <a:pt x="2217" y="1217"/>
                </a:cubicBezTo>
                <a:cubicBezTo>
                  <a:pt x="2206" y="1244"/>
                  <a:pt x="2189" y="1270"/>
                  <a:pt x="2172" y="1295"/>
                </a:cubicBezTo>
                <a:cubicBezTo>
                  <a:pt x="2159" y="1314"/>
                  <a:pt x="2145" y="1332"/>
                  <a:pt x="2128" y="1348"/>
                </a:cubicBezTo>
                <a:cubicBezTo>
                  <a:pt x="2095" y="1379"/>
                  <a:pt x="2057" y="1401"/>
                  <a:pt x="2014" y="1417"/>
                </a:cubicBezTo>
                <a:cubicBezTo>
                  <a:pt x="1955" y="1439"/>
                  <a:pt x="1894" y="1442"/>
                  <a:pt x="1834" y="1429"/>
                </a:cubicBezTo>
                <a:cubicBezTo>
                  <a:pt x="1798" y="1421"/>
                  <a:pt x="1763" y="1408"/>
                  <a:pt x="1730" y="1389"/>
                </a:cubicBezTo>
                <a:cubicBezTo>
                  <a:pt x="1696" y="1368"/>
                  <a:pt x="1666" y="1344"/>
                  <a:pt x="1640" y="1315"/>
                </a:cubicBezTo>
                <a:cubicBezTo>
                  <a:pt x="1616" y="1289"/>
                  <a:pt x="1594" y="1261"/>
                  <a:pt x="1570" y="1235"/>
                </a:cubicBezTo>
                <a:cubicBezTo>
                  <a:pt x="1557" y="1220"/>
                  <a:pt x="1542" y="1206"/>
                  <a:pt x="1527" y="1193"/>
                </a:cubicBezTo>
                <a:cubicBezTo>
                  <a:pt x="1507" y="1176"/>
                  <a:pt x="1486" y="1159"/>
                  <a:pt x="1464" y="1145"/>
                </a:cubicBezTo>
                <a:cubicBezTo>
                  <a:pt x="1435" y="1128"/>
                  <a:pt x="1403" y="1125"/>
                  <a:pt x="1370" y="1129"/>
                </a:cubicBezTo>
                <a:cubicBezTo>
                  <a:pt x="1318" y="1136"/>
                  <a:pt x="1275" y="1160"/>
                  <a:pt x="1239" y="1196"/>
                </a:cubicBezTo>
                <a:cubicBezTo>
                  <a:pt x="1207" y="1229"/>
                  <a:pt x="1185" y="1267"/>
                  <a:pt x="1167" y="1309"/>
                </a:cubicBezTo>
                <a:cubicBezTo>
                  <a:pt x="1143" y="1367"/>
                  <a:pt x="1138" y="1425"/>
                  <a:pt x="1155" y="1484"/>
                </a:cubicBezTo>
                <a:cubicBezTo>
                  <a:pt x="1164" y="1517"/>
                  <a:pt x="1183" y="1544"/>
                  <a:pt x="1208" y="1567"/>
                </a:cubicBezTo>
                <a:cubicBezTo>
                  <a:pt x="1258" y="1613"/>
                  <a:pt x="1331" y="1616"/>
                  <a:pt x="1384" y="1588"/>
                </a:cubicBezTo>
                <a:cubicBezTo>
                  <a:pt x="1402" y="1578"/>
                  <a:pt x="1421" y="1564"/>
                  <a:pt x="1428" y="1542"/>
                </a:cubicBezTo>
                <a:cubicBezTo>
                  <a:pt x="1431" y="1531"/>
                  <a:pt x="1438" y="1522"/>
                  <a:pt x="1441" y="1512"/>
                </a:cubicBezTo>
                <a:cubicBezTo>
                  <a:pt x="1453" y="1464"/>
                  <a:pt x="1409" y="1390"/>
                  <a:pt x="1345" y="1402"/>
                </a:cubicBezTo>
                <a:cubicBezTo>
                  <a:pt x="1326" y="1406"/>
                  <a:pt x="1309" y="1412"/>
                  <a:pt x="1301" y="1433"/>
                </a:cubicBezTo>
                <a:cubicBezTo>
                  <a:pt x="1294" y="1454"/>
                  <a:pt x="1299" y="1473"/>
                  <a:pt x="1310" y="1490"/>
                </a:cubicBezTo>
                <a:cubicBezTo>
                  <a:pt x="1318" y="1503"/>
                  <a:pt x="1334" y="1501"/>
                  <a:pt x="1338" y="1486"/>
                </a:cubicBezTo>
                <a:cubicBezTo>
                  <a:pt x="1342" y="1473"/>
                  <a:pt x="1341" y="1460"/>
                  <a:pt x="1342" y="1445"/>
                </a:cubicBezTo>
                <a:cubicBezTo>
                  <a:pt x="1361" y="1444"/>
                  <a:pt x="1372" y="1460"/>
                  <a:pt x="1382" y="1474"/>
                </a:cubicBezTo>
                <a:cubicBezTo>
                  <a:pt x="1390" y="1485"/>
                  <a:pt x="1386" y="1499"/>
                  <a:pt x="1377" y="1512"/>
                </a:cubicBezTo>
                <a:cubicBezTo>
                  <a:pt x="1348" y="1550"/>
                  <a:pt x="1294" y="1550"/>
                  <a:pt x="1261" y="1514"/>
                </a:cubicBezTo>
                <a:cubicBezTo>
                  <a:pt x="1225" y="1477"/>
                  <a:pt x="1224" y="1437"/>
                  <a:pt x="1243" y="1394"/>
                </a:cubicBezTo>
                <a:cubicBezTo>
                  <a:pt x="1253" y="1372"/>
                  <a:pt x="1270" y="1356"/>
                  <a:pt x="1290" y="1341"/>
                </a:cubicBezTo>
                <a:cubicBezTo>
                  <a:pt x="1335" y="1309"/>
                  <a:pt x="1384" y="1307"/>
                  <a:pt x="1435" y="1320"/>
                </a:cubicBezTo>
                <a:cubicBezTo>
                  <a:pt x="1451" y="1324"/>
                  <a:pt x="1466" y="1334"/>
                  <a:pt x="1480" y="1343"/>
                </a:cubicBezTo>
                <a:cubicBezTo>
                  <a:pt x="1521" y="1372"/>
                  <a:pt x="1549" y="1410"/>
                  <a:pt x="1559" y="1460"/>
                </a:cubicBezTo>
                <a:cubicBezTo>
                  <a:pt x="1562" y="1477"/>
                  <a:pt x="1567" y="1496"/>
                  <a:pt x="1565" y="1514"/>
                </a:cubicBezTo>
                <a:cubicBezTo>
                  <a:pt x="1561" y="1552"/>
                  <a:pt x="1551" y="1589"/>
                  <a:pt x="1526" y="1621"/>
                </a:cubicBezTo>
                <a:cubicBezTo>
                  <a:pt x="1496" y="1661"/>
                  <a:pt x="1456" y="1685"/>
                  <a:pt x="1408" y="1701"/>
                </a:cubicBezTo>
                <a:cubicBezTo>
                  <a:pt x="1356" y="1718"/>
                  <a:pt x="1304" y="1720"/>
                  <a:pt x="1252" y="1708"/>
                </a:cubicBezTo>
                <a:cubicBezTo>
                  <a:pt x="1218" y="1700"/>
                  <a:pt x="1184" y="1689"/>
                  <a:pt x="1155" y="1665"/>
                </a:cubicBezTo>
                <a:cubicBezTo>
                  <a:pt x="1139" y="1652"/>
                  <a:pt x="1124" y="1638"/>
                  <a:pt x="1107" y="1626"/>
                </a:cubicBezTo>
                <a:cubicBezTo>
                  <a:pt x="1100" y="1621"/>
                  <a:pt x="1089" y="1616"/>
                  <a:pt x="1080" y="1616"/>
                </a:cubicBezTo>
                <a:cubicBezTo>
                  <a:pt x="823" y="1616"/>
                  <a:pt x="567" y="1616"/>
                  <a:pt x="310" y="1616"/>
                </a:cubicBezTo>
                <a:cubicBezTo>
                  <a:pt x="283" y="1616"/>
                  <a:pt x="255" y="1617"/>
                  <a:pt x="228" y="1612"/>
                </a:cubicBezTo>
                <a:cubicBezTo>
                  <a:pt x="187" y="1606"/>
                  <a:pt x="145" y="1598"/>
                  <a:pt x="106" y="1585"/>
                </a:cubicBezTo>
                <a:cubicBezTo>
                  <a:pt x="74" y="1575"/>
                  <a:pt x="44" y="1558"/>
                  <a:pt x="22" y="1531"/>
                </a:cubicBezTo>
                <a:cubicBezTo>
                  <a:pt x="0" y="1505"/>
                  <a:pt x="2" y="1457"/>
                  <a:pt x="27" y="1432"/>
                </a:cubicBezTo>
                <a:cubicBezTo>
                  <a:pt x="68" y="1390"/>
                  <a:pt x="120" y="1378"/>
                  <a:pt x="173" y="1366"/>
                </a:cubicBezTo>
                <a:cubicBezTo>
                  <a:pt x="238" y="1351"/>
                  <a:pt x="303" y="1355"/>
                  <a:pt x="368" y="1356"/>
                </a:cubicBezTo>
                <a:cubicBezTo>
                  <a:pt x="479" y="1356"/>
                  <a:pt x="589" y="1355"/>
                  <a:pt x="700" y="1359"/>
                </a:cubicBezTo>
                <a:cubicBezTo>
                  <a:pt x="785" y="1362"/>
                  <a:pt x="870" y="1372"/>
                  <a:pt x="955" y="1378"/>
                </a:cubicBezTo>
                <a:cubicBezTo>
                  <a:pt x="957" y="1379"/>
                  <a:pt x="959" y="1379"/>
                  <a:pt x="962" y="1383"/>
                </a:cubicBezTo>
                <a:cubicBezTo>
                  <a:pt x="952" y="1384"/>
                  <a:pt x="942" y="1385"/>
                  <a:pt x="931" y="1385"/>
                </a:cubicBezTo>
                <a:cubicBezTo>
                  <a:pt x="786" y="1387"/>
                  <a:pt x="640" y="1389"/>
                  <a:pt x="495" y="1392"/>
                </a:cubicBezTo>
                <a:cubicBezTo>
                  <a:pt x="406" y="1394"/>
                  <a:pt x="316" y="1397"/>
                  <a:pt x="227" y="1400"/>
                </a:cubicBezTo>
                <a:cubicBezTo>
                  <a:pt x="196" y="1401"/>
                  <a:pt x="168" y="1410"/>
                  <a:pt x="144" y="1432"/>
                </a:cubicBezTo>
                <a:cubicBezTo>
                  <a:pt x="115" y="1458"/>
                  <a:pt x="116" y="1518"/>
                  <a:pt x="146" y="1543"/>
                </a:cubicBezTo>
                <a:cubicBezTo>
                  <a:pt x="173" y="1566"/>
                  <a:pt x="204" y="1570"/>
                  <a:pt x="237" y="1570"/>
                </a:cubicBezTo>
                <a:cubicBezTo>
                  <a:pt x="329" y="1571"/>
                  <a:pt x="421" y="1570"/>
                  <a:pt x="513" y="1570"/>
                </a:cubicBezTo>
                <a:cubicBezTo>
                  <a:pt x="689" y="1570"/>
                  <a:pt x="866" y="1570"/>
                  <a:pt x="1042" y="1570"/>
                </a:cubicBezTo>
                <a:cubicBezTo>
                  <a:pt x="1048" y="1570"/>
                  <a:pt x="1054" y="1570"/>
                  <a:pt x="1061" y="1570"/>
                </a:cubicBezTo>
                <a:cubicBezTo>
                  <a:pt x="1055" y="1552"/>
                  <a:pt x="1047" y="1535"/>
                  <a:pt x="1043" y="1518"/>
                </a:cubicBezTo>
                <a:cubicBezTo>
                  <a:pt x="1036" y="1491"/>
                  <a:pt x="1028" y="1464"/>
                  <a:pt x="1025" y="1437"/>
                </a:cubicBezTo>
                <a:cubicBezTo>
                  <a:pt x="1021" y="1391"/>
                  <a:pt x="1025" y="1345"/>
                  <a:pt x="1036" y="1300"/>
                </a:cubicBezTo>
                <a:cubicBezTo>
                  <a:pt x="1044" y="1266"/>
                  <a:pt x="1055" y="1233"/>
                  <a:pt x="1069" y="1202"/>
                </a:cubicBezTo>
                <a:cubicBezTo>
                  <a:pt x="1083" y="1170"/>
                  <a:pt x="1101" y="1139"/>
                  <a:pt x="1121" y="1111"/>
                </a:cubicBezTo>
                <a:cubicBezTo>
                  <a:pt x="1143" y="1080"/>
                  <a:pt x="1170" y="1053"/>
                  <a:pt x="1203" y="1031"/>
                </a:cubicBezTo>
                <a:cubicBezTo>
                  <a:pt x="1264" y="990"/>
                  <a:pt x="1330" y="976"/>
                  <a:pt x="1401" y="989"/>
                </a:cubicBezTo>
                <a:cubicBezTo>
                  <a:pt x="1441" y="997"/>
                  <a:pt x="1479" y="1011"/>
                  <a:pt x="1514" y="1034"/>
                </a:cubicBezTo>
                <a:cubicBezTo>
                  <a:pt x="1524" y="1041"/>
                  <a:pt x="1536" y="1047"/>
                  <a:pt x="1548" y="1054"/>
                </a:cubicBezTo>
                <a:cubicBezTo>
                  <a:pt x="1551" y="1027"/>
                  <a:pt x="1551" y="1000"/>
                  <a:pt x="1555" y="974"/>
                </a:cubicBezTo>
                <a:cubicBezTo>
                  <a:pt x="1564" y="925"/>
                  <a:pt x="1573" y="876"/>
                  <a:pt x="1586" y="827"/>
                </a:cubicBezTo>
                <a:cubicBezTo>
                  <a:pt x="1595" y="790"/>
                  <a:pt x="1607" y="753"/>
                  <a:pt x="1622" y="718"/>
                </a:cubicBezTo>
                <a:cubicBezTo>
                  <a:pt x="1644" y="668"/>
                  <a:pt x="1668" y="619"/>
                  <a:pt x="1698" y="573"/>
                </a:cubicBezTo>
                <a:cubicBezTo>
                  <a:pt x="1733" y="520"/>
                  <a:pt x="1772" y="472"/>
                  <a:pt x="1822" y="433"/>
                </a:cubicBezTo>
                <a:cubicBezTo>
                  <a:pt x="1847" y="414"/>
                  <a:pt x="1875" y="398"/>
                  <a:pt x="1903" y="384"/>
                </a:cubicBezTo>
                <a:cubicBezTo>
                  <a:pt x="1982" y="344"/>
                  <a:pt x="2064" y="345"/>
                  <a:pt x="2147" y="372"/>
                </a:cubicBezTo>
                <a:cubicBezTo>
                  <a:pt x="2178" y="382"/>
                  <a:pt x="2206" y="403"/>
                  <a:pt x="2229" y="428"/>
                </a:cubicBezTo>
                <a:cubicBezTo>
                  <a:pt x="2237" y="436"/>
                  <a:pt x="2245" y="443"/>
                  <a:pt x="2253" y="451"/>
                </a:cubicBezTo>
                <a:cubicBezTo>
                  <a:pt x="2266" y="420"/>
                  <a:pt x="2277" y="389"/>
                  <a:pt x="2290" y="358"/>
                </a:cubicBezTo>
                <a:cubicBezTo>
                  <a:pt x="2306" y="320"/>
                  <a:pt x="2322" y="281"/>
                  <a:pt x="2341" y="244"/>
                </a:cubicBezTo>
                <a:cubicBezTo>
                  <a:pt x="2354" y="216"/>
                  <a:pt x="2369" y="189"/>
                  <a:pt x="2386" y="164"/>
                </a:cubicBezTo>
                <a:cubicBezTo>
                  <a:pt x="2397" y="147"/>
                  <a:pt x="2412" y="133"/>
                  <a:pt x="2427" y="119"/>
                </a:cubicBezTo>
                <a:cubicBezTo>
                  <a:pt x="2444" y="103"/>
                  <a:pt x="2462" y="88"/>
                  <a:pt x="2480" y="72"/>
                </a:cubicBezTo>
                <a:cubicBezTo>
                  <a:pt x="2485" y="68"/>
                  <a:pt x="2491" y="66"/>
                  <a:pt x="2497" y="62"/>
                </a:cubicBezTo>
                <a:cubicBezTo>
                  <a:pt x="2526" y="44"/>
                  <a:pt x="2555" y="30"/>
                  <a:pt x="2587" y="19"/>
                </a:cubicBezTo>
                <a:cubicBezTo>
                  <a:pt x="2624" y="5"/>
                  <a:pt x="2662" y="0"/>
                  <a:pt x="2699" y="9"/>
                </a:cubicBezTo>
                <a:cubicBezTo>
                  <a:pt x="2730" y="15"/>
                  <a:pt x="2760" y="25"/>
                  <a:pt x="2786" y="46"/>
                </a:cubicBezTo>
                <a:cubicBezTo>
                  <a:pt x="2815" y="70"/>
                  <a:pt x="2833" y="99"/>
                  <a:pt x="2848" y="132"/>
                </a:cubicBezTo>
                <a:cubicBezTo>
                  <a:pt x="2859" y="156"/>
                  <a:pt x="2869" y="180"/>
                  <a:pt x="2878" y="204"/>
                </a:cubicBezTo>
                <a:cubicBezTo>
                  <a:pt x="2889" y="235"/>
                  <a:pt x="2899" y="266"/>
                  <a:pt x="2910" y="297"/>
                </a:cubicBezTo>
                <a:cubicBezTo>
                  <a:pt x="2920" y="326"/>
                  <a:pt x="2930" y="355"/>
                  <a:pt x="2941" y="384"/>
                </a:cubicBezTo>
                <a:cubicBezTo>
                  <a:pt x="2962" y="435"/>
                  <a:pt x="2983" y="485"/>
                  <a:pt x="3005" y="536"/>
                </a:cubicBezTo>
                <a:cubicBezTo>
                  <a:pt x="3010" y="548"/>
                  <a:pt x="3018" y="559"/>
                  <a:pt x="3024" y="569"/>
                </a:cubicBezTo>
                <a:cubicBezTo>
                  <a:pt x="3050" y="571"/>
                  <a:pt x="3077" y="574"/>
                  <a:pt x="3104" y="577"/>
                </a:cubicBezTo>
                <a:cubicBezTo>
                  <a:pt x="3107" y="577"/>
                  <a:pt x="3111" y="575"/>
                  <a:pt x="3114" y="572"/>
                </a:cubicBezTo>
                <a:cubicBezTo>
                  <a:pt x="3140" y="543"/>
                  <a:pt x="3172" y="523"/>
                  <a:pt x="3207" y="507"/>
                </a:cubicBezTo>
                <a:cubicBezTo>
                  <a:pt x="3248" y="487"/>
                  <a:pt x="3290" y="482"/>
                  <a:pt x="3334" y="490"/>
                </a:cubicBezTo>
                <a:cubicBezTo>
                  <a:pt x="3393" y="501"/>
                  <a:pt x="3428" y="550"/>
                  <a:pt x="3423" y="610"/>
                </a:cubicBezTo>
                <a:cubicBezTo>
                  <a:pt x="3423" y="616"/>
                  <a:pt x="3422" y="623"/>
                  <a:pt x="3422" y="630"/>
                </a:cubicBezTo>
                <a:cubicBezTo>
                  <a:pt x="3444" y="638"/>
                  <a:pt x="3461" y="626"/>
                  <a:pt x="3477" y="616"/>
                </a:cubicBezTo>
                <a:cubicBezTo>
                  <a:pt x="3489" y="609"/>
                  <a:pt x="3499" y="599"/>
                  <a:pt x="3509" y="590"/>
                </a:cubicBezTo>
                <a:cubicBezTo>
                  <a:pt x="3533" y="568"/>
                  <a:pt x="3573" y="560"/>
                  <a:pt x="3606" y="577"/>
                </a:cubicBezTo>
                <a:cubicBezTo>
                  <a:pt x="3631" y="591"/>
                  <a:pt x="3655" y="608"/>
                  <a:pt x="3679" y="624"/>
                </a:cubicBezTo>
                <a:cubicBezTo>
                  <a:pt x="3716" y="650"/>
                  <a:pt x="3751" y="680"/>
                  <a:pt x="3800" y="677"/>
                </a:cubicBezTo>
                <a:cubicBezTo>
                  <a:pt x="3821" y="675"/>
                  <a:pt x="3841" y="671"/>
                  <a:pt x="3857" y="656"/>
                </a:cubicBezTo>
                <a:cubicBezTo>
                  <a:pt x="3873" y="641"/>
                  <a:pt x="3890" y="628"/>
                  <a:pt x="3906" y="615"/>
                </a:cubicBezTo>
                <a:cubicBezTo>
                  <a:pt x="3930" y="597"/>
                  <a:pt x="3960" y="595"/>
                  <a:pt x="3980" y="607"/>
                </a:cubicBezTo>
                <a:cubicBezTo>
                  <a:pt x="3966" y="611"/>
                  <a:pt x="3948" y="614"/>
                  <a:pt x="3933" y="621"/>
                </a:cubicBezTo>
                <a:cubicBezTo>
                  <a:pt x="3925" y="624"/>
                  <a:pt x="3919" y="633"/>
                  <a:pt x="3913" y="639"/>
                </a:cubicBezTo>
                <a:cubicBezTo>
                  <a:pt x="3909" y="643"/>
                  <a:pt x="3905" y="645"/>
                  <a:pt x="3901" y="648"/>
                </a:cubicBezTo>
                <a:cubicBezTo>
                  <a:pt x="3897" y="650"/>
                  <a:pt x="3893" y="651"/>
                  <a:pt x="3890" y="653"/>
                </a:cubicBezTo>
                <a:cubicBezTo>
                  <a:pt x="3873" y="664"/>
                  <a:pt x="3857" y="676"/>
                  <a:pt x="3839" y="686"/>
                </a:cubicBezTo>
                <a:cubicBezTo>
                  <a:pt x="3801" y="708"/>
                  <a:pt x="3761" y="707"/>
                  <a:pt x="3722" y="692"/>
                </a:cubicBezTo>
                <a:cubicBezTo>
                  <a:pt x="3690" y="679"/>
                  <a:pt x="3661" y="658"/>
                  <a:pt x="3631" y="641"/>
                </a:cubicBezTo>
                <a:cubicBezTo>
                  <a:pt x="3623" y="636"/>
                  <a:pt x="3615" y="629"/>
                  <a:pt x="3607" y="624"/>
                </a:cubicBezTo>
                <a:cubicBezTo>
                  <a:pt x="3564" y="599"/>
                  <a:pt x="3530" y="583"/>
                  <a:pt x="3492" y="627"/>
                </a:cubicBezTo>
                <a:cubicBezTo>
                  <a:pt x="3475" y="646"/>
                  <a:pt x="3438" y="653"/>
                  <a:pt x="3414" y="641"/>
                </a:cubicBezTo>
                <a:cubicBezTo>
                  <a:pt x="3409" y="638"/>
                  <a:pt x="3406" y="631"/>
                  <a:pt x="3402" y="626"/>
                </a:cubicBezTo>
                <a:cubicBezTo>
                  <a:pt x="3393" y="612"/>
                  <a:pt x="3388" y="595"/>
                  <a:pt x="3376" y="585"/>
                </a:cubicBezTo>
                <a:cubicBezTo>
                  <a:pt x="3351" y="564"/>
                  <a:pt x="3320" y="552"/>
                  <a:pt x="3286" y="550"/>
                </a:cubicBezTo>
                <a:cubicBezTo>
                  <a:pt x="3230" y="545"/>
                  <a:pt x="3176" y="550"/>
                  <a:pt x="3130" y="586"/>
                </a:cubicBezTo>
                <a:cubicBezTo>
                  <a:pt x="3139" y="591"/>
                  <a:pt x="3148" y="597"/>
                  <a:pt x="3157" y="600"/>
                </a:cubicBezTo>
                <a:cubicBezTo>
                  <a:pt x="3191" y="611"/>
                  <a:pt x="3211" y="636"/>
                  <a:pt x="3222" y="666"/>
                </a:cubicBezTo>
                <a:cubicBezTo>
                  <a:pt x="3228" y="680"/>
                  <a:pt x="3227" y="699"/>
                  <a:pt x="3221" y="713"/>
                </a:cubicBezTo>
                <a:cubicBezTo>
                  <a:pt x="3209" y="742"/>
                  <a:pt x="3184" y="759"/>
                  <a:pt x="3152" y="765"/>
                </a:cubicBezTo>
                <a:cubicBezTo>
                  <a:pt x="3136" y="768"/>
                  <a:pt x="3124" y="775"/>
                  <a:pt x="3112" y="787"/>
                </a:cubicBezTo>
                <a:cubicBezTo>
                  <a:pt x="3096" y="806"/>
                  <a:pt x="3075" y="821"/>
                  <a:pt x="3057" y="838"/>
                </a:cubicBezTo>
                <a:cubicBezTo>
                  <a:pt x="3029" y="864"/>
                  <a:pt x="2988" y="871"/>
                  <a:pt x="2955" y="855"/>
                </a:cubicBezTo>
                <a:cubicBezTo>
                  <a:pt x="2932" y="844"/>
                  <a:pt x="2914" y="828"/>
                  <a:pt x="2899" y="808"/>
                </a:cubicBezTo>
                <a:cubicBezTo>
                  <a:pt x="2893" y="798"/>
                  <a:pt x="2886" y="794"/>
                  <a:pt x="2873" y="796"/>
                </a:cubicBezTo>
                <a:cubicBezTo>
                  <a:pt x="2835" y="803"/>
                  <a:pt x="2796" y="797"/>
                  <a:pt x="2761" y="782"/>
                </a:cubicBezTo>
                <a:cubicBezTo>
                  <a:pt x="2745" y="775"/>
                  <a:pt x="2728" y="763"/>
                  <a:pt x="2720" y="749"/>
                </a:cubicBezTo>
                <a:cubicBezTo>
                  <a:pt x="2698" y="711"/>
                  <a:pt x="2717" y="670"/>
                  <a:pt x="2761" y="654"/>
                </a:cubicBezTo>
                <a:cubicBezTo>
                  <a:pt x="2803" y="638"/>
                  <a:pt x="2847" y="632"/>
                  <a:pt x="2892" y="634"/>
                </a:cubicBezTo>
                <a:cubicBezTo>
                  <a:pt x="2902" y="635"/>
                  <a:pt x="2913" y="634"/>
                  <a:pt x="2923" y="633"/>
                </a:cubicBezTo>
                <a:cubicBezTo>
                  <a:pt x="2963" y="628"/>
                  <a:pt x="3001" y="631"/>
                  <a:pt x="3035" y="654"/>
                </a:cubicBezTo>
                <a:cubicBezTo>
                  <a:pt x="3059" y="670"/>
                  <a:pt x="3062" y="709"/>
                  <a:pt x="3040" y="725"/>
                </a:cubicBezTo>
                <a:cubicBezTo>
                  <a:pt x="3008" y="749"/>
                  <a:pt x="2972" y="762"/>
                  <a:pt x="2932" y="754"/>
                </a:cubicBezTo>
                <a:cubicBezTo>
                  <a:pt x="2918" y="751"/>
                  <a:pt x="2904" y="741"/>
                  <a:pt x="2891" y="732"/>
                </a:cubicBezTo>
                <a:cubicBezTo>
                  <a:pt x="2882" y="727"/>
                  <a:pt x="2877" y="716"/>
                  <a:pt x="2882" y="706"/>
                </a:cubicBezTo>
                <a:cubicBezTo>
                  <a:pt x="2889" y="696"/>
                  <a:pt x="2896" y="682"/>
                  <a:pt x="2911" y="681"/>
                </a:cubicBezTo>
                <a:cubicBezTo>
                  <a:pt x="2914" y="680"/>
                  <a:pt x="2918" y="683"/>
                  <a:pt x="2922" y="685"/>
                </a:cubicBezTo>
                <a:cubicBezTo>
                  <a:pt x="2920" y="688"/>
                  <a:pt x="2918" y="692"/>
                  <a:pt x="2916" y="695"/>
                </a:cubicBezTo>
                <a:cubicBezTo>
                  <a:pt x="2912" y="700"/>
                  <a:pt x="2903" y="706"/>
                  <a:pt x="2904" y="709"/>
                </a:cubicBezTo>
                <a:cubicBezTo>
                  <a:pt x="2906" y="717"/>
                  <a:pt x="2911" y="726"/>
                  <a:pt x="2918" y="730"/>
                </a:cubicBezTo>
                <a:cubicBezTo>
                  <a:pt x="2935" y="740"/>
                  <a:pt x="2953" y="735"/>
                  <a:pt x="2971" y="727"/>
                </a:cubicBezTo>
                <a:cubicBezTo>
                  <a:pt x="2992" y="718"/>
                  <a:pt x="2999" y="694"/>
                  <a:pt x="2992" y="676"/>
                </a:cubicBezTo>
                <a:cubicBezTo>
                  <a:pt x="2980" y="647"/>
                  <a:pt x="2951" y="637"/>
                  <a:pt x="2926" y="642"/>
                </a:cubicBezTo>
                <a:cubicBezTo>
                  <a:pt x="2917" y="644"/>
                  <a:pt x="2908" y="647"/>
                  <a:pt x="2900" y="647"/>
                </a:cubicBezTo>
                <a:cubicBezTo>
                  <a:pt x="2863" y="644"/>
                  <a:pt x="2830" y="655"/>
                  <a:pt x="2798" y="674"/>
                </a:cubicBezTo>
                <a:cubicBezTo>
                  <a:pt x="2760" y="696"/>
                  <a:pt x="2767" y="734"/>
                  <a:pt x="2797" y="754"/>
                </a:cubicBezTo>
                <a:cubicBezTo>
                  <a:pt x="2826" y="773"/>
                  <a:pt x="2858" y="782"/>
                  <a:pt x="2893" y="778"/>
                </a:cubicBezTo>
                <a:cubicBezTo>
                  <a:pt x="2896" y="778"/>
                  <a:pt x="2898" y="780"/>
                  <a:pt x="2900" y="782"/>
                </a:cubicBezTo>
                <a:cubicBezTo>
                  <a:pt x="2920" y="794"/>
                  <a:pt x="2939" y="808"/>
                  <a:pt x="2960" y="817"/>
                </a:cubicBezTo>
                <a:cubicBezTo>
                  <a:pt x="3003" y="837"/>
                  <a:pt x="3049" y="823"/>
                  <a:pt x="3082" y="781"/>
                </a:cubicBezTo>
                <a:cubicBezTo>
                  <a:pt x="3095" y="765"/>
                  <a:pt x="3112" y="757"/>
                  <a:pt x="3131" y="751"/>
                </a:cubicBezTo>
                <a:cubicBezTo>
                  <a:pt x="3148" y="747"/>
                  <a:pt x="3163" y="736"/>
                  <a:pt x="3167" y="718"/>
                </a:cubicBezTo>
                <a:cubicBezTo>
                  <a:pt x="3173" y="688"/>
                  <a:pt x="3174" y="660"/>
                  <a:pt x="3154" y="633"/>
                </a:cubicBezTo>
                <a:cubicBezTo>
                  <a:pt x="3137" y="609"/>
                  <a:pt x="3116" y="593"/>
                  <a:pt x="3089" y="589"/>
                </a:cubicBezTo>
                <a:cubicBezTo>
                  <a:pt x="3065" y="585"/>
                  <a:pt x="3040" y="581"/>
                  <a:pt x="3018" y="598"/>
                </a:cubicBezTo>
                <a:cubicBezTo>
                  <a:pt x="3016" y="599"/>
                  <a:pt x="3012" y="600"/>
                  <a:pt x="3010" y="599"/>
                </a:cubicBezTo>
                <a:cubicBezTo>
                  <a:pt x="3001" y="596"/>
                  <a:pt x="2991" y="593"/>
                  <a:pt x="2984" y="588"/>
                </a:cubicBezTo>
                <a:cubicBezTo>
                  <a:pt x="2968" y="577"/>
                  <a:pt x="2954" y="563"/>
                  <a:pt x="2937" y="553"/>
                </a:cubicBezTo>
                <a:cubicBezTo>
                  <a:pt x="2925" y="546"/>
                  <a:pt x="2911" y="542"/>
                  <a:pt x="2897" y="541"/>
                </a:cubicBezTo>
                <a:cubicBezTo>
                  <a:pt x="2849" y="535"/>
                  <a:pt x="2804" y="539"/>
                  <a:pt x="2767" y="577"/>
                </a:cubicBezTo>
                <a:cubicBezTo>
                  <a:pt x="2764" y="581"/>
                  <a:pt x="2756" y="582"/>
                  <a:pt x="2750" y="581"/>
                </a:cubicBezTo>
                <a:cubicBezTo>
                  <a:pt x="2709" y="578"/>
                  <a:pt x="2669" y="580"/>
                  <a:pt x="2633" y="604"/>
                </a:cubicBezTo>
                <a:cubicBezTo>
                  <a:pt x="2597" y="627"/>
                  <a:pt x="2565" y="676"/>
                  <a:pt x="2580" y="736"/>
                </a:cubicBezTo>
                <a:cubicBezTo>
                  <a:pt x="2585" y="756"/>
                  <a:pt x="2591" y="776"/>
                  <a:pt x="2603" y="792"/>
                </a:cubicBezTo>
                <a:cubicBezTo>
                  <a:pt x="2615" y="810"/>
                  <a:pt x="2633" y="825"/>
                  <a:pt x="2651" y="837"/>
                </a:cubicBezTo>
                <a:cubicBezTo>
                  <a:pt x="2675" y="853"/>
                  <a:pt x="2700" y="867"/>
                  <a:pt x="2727" y="878"/>
                </a:cubicBezTo>
                <a:cubicBezTo>
                  <a:pt x="2762" y="892"/>
                  <a:pt x="2800" y="888"/>
                  <a:pt x="2837" y="886"/>
                </a:cubicBezTo>
                <a:cubicBezTo>
                  <a:pt x="2845" y="886"/>
                  <a:pt x="2854" y="888"/>
                  <a:pt x="2862" y="890"/>
                </a:cubicBezTo>
                <a:cubicBezTo>
                  <a:pt x="2881" y="896"/>
                  <a:pt x="2900" y="906"/>
                  <a:pt x="2921" y="909"/>
                </a:cubicBezTo>
                <a:cubicBezTo>
                  <a:pt x="2950" y="913"/>
                  <a:pt x="2979" y="913"/>
                  <a:pt x="3008" y="913"/>
                </a:cubicBezTo>
                <a:cubicBezTo>
                  <a:pt x="3022" y="913"/>
                  <a:pt x="3035" y="909"/>
                  <a:pt x="3047" y="903"/>
                </a:cubicBezTo>
                <a:cubicBezTo>
                  <a:pt x="3067" y="894"/>
                  <a:pt x="3085" y="881"/>
                  <a:pt x="3102" y="871"/>
                </a:cubicBezTo>
                <a:cubicBezTo>
                  <a:pt x="3143" y="891"/>
                  <a:pt x="3186" y="899"/>
                  <a:pt x="3231" y="892"/>
                </a:cubicBezTo>
                <a:cubicBezTo>
                  <a:pt x="3279" y="883"/>
                  <a:pt x="3307" y="850"/>
                  <a:pt x="3329" y="808"/>
                </a:cubicBezTo>
                <a:cubicBezTo>
                  <a:pt x="3346" y="808"/>
                  <a:pt x="3364" y="810"/>
                  <a:pt x="3382" y="808"/>
                </a:cubicBezTo>
                <a:cubicBezTo>
                  <a:pt x="3400" y="806"/>
                  <a:pt x="3419" y="802"/>
                  <a:pt x="3436" y="796"/>
                </a:cubicBezTo>
                <a:cubicBezTo>
                  <a:pt x="3462" y="788"/>
                  <a:pt x="3491" y="759"/>
                  <a:pt x="3489" y="733"/>
                </a:cubicBezTo>
                <a:cubicBezTo>
                  <a:pt x="3488" y="718"/>
                  <a:pt x="3494" y="709"/>
                  <a:pt x="3502" y="697"/>
                </a:cubicBezTo>
                <a:cubicBezTo>
                  <a:pt x="3521" y="669"/>
                  <a:pt x="3547" y="663"/>
                  <a:pt x="3576" y="671"/>
                </a:cubicBezTo>
                <a:cubicBezTo>
                  <a:pt x="3606" y="678"/>
                  <a:pt x="3634" y="690"/>
                  <a:pt x="3663" y="700"/>
                </a:cubicBezTo>
                <a:cubicBezTo>
                  <a:pt x="3677" y="705"/>
                  <a:pt x="3692" y="709"/>
                  <a:pt x="3705" y="716"/>
                </a:cubicBezTo>
                <a:cubicBezTo>
                  <a:pt x="3736" y="731"/>
                  <a:pt x="3769" y="735"/>
                  <a:pt x="3802" y="730"/>
                </a:cubicBezTo>
                <a:cubicBezTo>
                  <a:pt x="3813" y="728"/>
                  <a:pt x="3823" y="723"/>
                  <a:pt x="3832" y="719"/>
                </a:cubicBezTo>
                <a:cubicBezTo>
                  <a:pt x="3855" y="709"/>
                  <a:pt x="3872" y="691"/>
                  <a:pt x="3887" y="672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9" name="Freeform 6">
            <a:extLst>
              <a:ext uri="{FF2B5EF4-FFF2-40B4-BE49-F238E27FC236}">
                <a16:creationId xmlns:a16="http://schemas.microsoft.com/office/drawing/2014/main" id="{D6734A1D-DD75-4F62-809C-71F37BD94F42}"/>
              </a:ext>
            </a:extLst>
          </p:cNvPr>
          <p:cNvSpPr>
            <a:spLocks/>
          </p:cNvSpPr>
          <p:nvPr userDrawn="1"/>
        </p:nvSpPr>
        <p:spPr bwMode="auto">
          <a:xfrm>
            <a:off x="9820527" y="-161673"/>
            <a:ext cx="3063747" cy="1803094"/>
          </a:xfrm>
          <a:custGeom>
            <a:avLst/>
            <a:gdLst>
              <a:gd name="T0" fmla="*/ 3510 w 4495"/>
              <a:gd name="T1" fmla="*/ 741 h 2642"/>
              <a:gd name="T2" fmla="*/ 3185 w 4495"/>
              <a:gd name="T3" fmla="*/ 1023 h 2642"/>
              <a:gd name="T4" fmla="*/ 3732 w 4495"/>
              <a:gd name="T5" fmla="*/ 1571 h 2642"/>
              <a:gd name="T6" fmla="*/ 4453 w 4495"/>
              <a:gd name="T7" fmla="*/ 1757 h 2642"/>
              <a:gd name="T8" fmla="*/ 725 w 4495"/>
              <a:gd name="T9" fmla="*/ 1957 h 2642"/>
              <a:gd name="T10" fmla="*/ 2100 w 4495"/>
              <a:gd name="T11" fmla="*/ 2171 h 2642"/>
              <a:gd name="T12" fmla="*/ 3175 w 4495"/>
              <a:gd name="T13" fmla="*/ 2386 h 2642"/>
              <a:gd name="T14" fmla="*/ 2639 w 4495"/>
              <a:gd name="T15" fmla="*/ 2600 h 2642"/>
              <a:gd name="T16" fmla="*/ 2714 w 4495"/>
              <a:gd name="T17" fmla="*/ 2484 h 2642"/>
              <a:gd name="T18" fmla="*/ 1960 w 4495"/>
              <a:gd name="T19" fmla="*/ 2363 h 2642"/>
              <a:gd name="T20" fmla="*/ 3653 w 4495"/>
              <a:gd name="T21" fmla="*/ 2111 h 2642"/>
              <a:gd name="T22" fmla="*/ 483 w 4495"/>
              <a:gd name="T23" fmla="*/ 1826 h 2642"/>
              <a:gd name="T24" fmla="*/ 4246 w 4495"/>
              <a:gd name="T25" fmla="*/ 1608 h 2642"/>
              <a:gd name="T26" fmla="*/ 3226 w 4495"/>
              <a:gd name="T27" fmla="*/ 1362 h 2642"/>
              <a:gd name="T28" fmla="*/ 2917 w 4495"/>
              <a:gd name="T29" fmla="*/ 965 h 2642"/>
              <a:gd name="T30" fmla="*/ 2651 w 4495"/>
              <a:gd name="T31" fmla="*/ 569 h 2642"/>
              <a:gd name="T32" fmla="*/ 2698 w 4495"/>
              <a:gd name="T33" fmla="*/ 339 h 2642"/>
              <a:gd name="T34" fmla="*/ 2417 w 4495"/>
              <a:gd name="T35" fmla="*/ 760 h 2642"/>
              <a:gd name="T36" fmla="*/ 2957 w 4495"/>
              <a:gd name="T37" fmla="*/ 1168 h 2642"/>
              <a:gd name="T38" fmla="*/ 2536 w 4495"/>
              <a:gd name="T39" fmla="*/ 1677 h 2642"/>
              <a:gd name="T40" fmla="*/ 2788 w 4495"/>
              <a:gd name="T41" fmla="*/ 1371 h 2642"/>
              <a:gd name="T42" fmla="*/ 2696 w 4495"/>
              <a:gd name="T43" fmla="*/ 1468 h 2642"/>
              <a:gd name="T44" fmla="*/ 2758 w 4495"/>
              <a:gd name="T45" fmla="*/ 1583 h 2642"/>
              <a:gd name="T46" fmla="*/ 2430 w 4495"/>
              <a:gd name="T47" fmla="*/ 1081 h 2642"/>
              <a:gd name="T48" fmla="*/ 2128 w 4495"/>
              <a:gd name="T49" fmla="*/ 612 h 2642"/>
              <a:gd name="T50" fmla="*/ 1747 w 4495"/>
              <a:gd name="T51" fmla="*/ 1209 h 2642"/>
              <a:gd name="T52" fmla="*/ 1956 w 4495"/>
              <a:gd name="T53" fmla="*/ 1028 h 2642"/>
              <a:gd name="T54" fmla="*/ 2026 w 4495"/>
              <a:gd name="T55" fmla="*/ 1148 h 2642"/>
              <a:gd name="T56" fmla="*/ 2025 w 4495"/>
              <a:gd name="T57" fmla="*/ 900 h 2642"/>
              <a:gd name="T58" fmla="*/ 2014 w 4495"/>
              <a:gd name="T59" fmla="*/ 1417 h 2642"/>
              <a:gd name="T60" fmla="*/ 1370 w 4495"/>
              <a:gd name="T61" fmla="*/ 1129 h 2642"/>
              <a:gd name="T62" fmla="*/ 1441 w 4495"/>
              <a:gd name="T63" fmla="*/ 1512 h 2642"/>
              <a:gd name="T64" fmla="*/ 1377 w 4495"/>
              <a:gd name="T65" fmla="*/ 1512 h 2642"/>
              <a:gd name="T66" fmla="*/ 1565 w 4495"/>
              <a:gd name="T67" fmla="*/ 1514 h 2642"/>
              <a:gd name="T68" fmla="*/ 310 w 4495"/>
              <a:gd name="T69" fmla="*/ 1616 h 2642"/>
              <a:gd name="T70" fmla="*/ 700 w 4495"/>
              <a:gd name="T71" fmla="*/ 1359 h 2642"/>
              <a:gd name="T72" fmla="*/ 146 w 4495"/>
              <a:gd name="T73" fmla="*/ 1543 h 2642"/>
              <a:gd name="T74" fmla="*/ 1036 w 4495"/>
              <a:gd name="T75" fmla="*/ 1300 h 2642"/>
              <a:gd name="T76" fmla="*/ 1555 w 4495"/>
              <a:gd name="T77" fmla="*/ 974 h 2642"/>
              <a:gd name="T78" fmla="*/ 2229 w 4495"/>
              <a:gd name="T79" fmla="*/ 428 h 2642"/>
              <a:gd name="T80" fmla="*/ 2497 w 4495"/>
              <a:gd name="T81" fmla="*/ 62 h 2642"/>
              <a:gd name="T82" fmla="*/ 2941 w 4495"/>
              <a:gd name="T83" fmla="*/ 384 h 2642"/>
              <a:gd name="T84" fmla="*/ 3423 w 4495"/>
              <a:gd name="T85" fmla="*/ 610 h 2642"/>
              <a:gd name="T86" fmla="*/ 3857 w 4495"/>
              <a:gd name="T87" fmla="*/ 656 h 2642"/>
              <a:gd name="T88" fmla="*/ 3839 w 4495"/>
              <a:gd name="T89" fmla="*/ 686 h 2642"/>
              <a:gd name="T90" fmla="*/ 3376 w 4495"/>
              <a:gd name="T91" fmla="*/ 585 h 2642"/>
              <a:gd name="T92" fmla="*/ 3112 w 4495"/>
              <a:gd name="T93" fmla="*/ 787 h 2642"/>
              <a:gd name="T94" fmla="*/ 2761 w 4495"/>
              <a:gd name="T95" fmla="*/ 654 h 2642"/>
              <a:gd name="T96" fmla="*/ 2882 w 4495"/>
              <a:gd name="T97" fmla="*/ 706 h 2642"/>
              <a:gd name="T98" fmla="*/ 2992 w 4495"/>
              <a:gd name="T99" fmla="*/ 676 h 2642"/>
              <a:gd name="T100" fmla="*/ 2960 w 4495"/>
              <a:gd name="T101" fmla="*/ 817 h 2642"/>
              <a:gd name="T102" fmla="*/ 3010 w 4495"/>
              <a:gd name="T103" fmla="*/ 599 h 2642"/>
              <a:gd name="T104" fmla="*/ 2580 w 4495"/>
              <a:gd name="T105" fmla="*/ 736 h 2642"/>
              <a:gd name="T106" fmla="*/ 3008 w 4495"/>
              <a:gd name="T107" fmla="*/ 913 h 2642"/>
              <a:gd name="T108" fmla="*/ 3489 w 4495"/>
              <a:gd name="T109" fmla="*/ 733 h 2642"/>
              <a:gd name="T110" fmla="*/ 3887 w 4495"/>
              <a:gd name="T111" fmla="*/ 672 h 26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4495" h="2642">
                <a:moveTo>
                  <a:pt x="3887" y="672"/>
                </a:moveTo>
                <a:cubicBezTo>
                  <a:pt x="3873" y="700"/>
                  <a:pt x="3861" y="729"/>
                  <a:pt x="3842" y="754"/>
                </a:cubicBezTo>
                <a:cubicBezTo>
                  <a:pt x="3824" y="778"/>
                  <a:pt x="3795" y="780"/>
                  <a:pt x="3767" y="770"/>
                </a:cubicBezTo>
                <a:cubicBezTo>
                  <a:pt x="3743" y="762"/>
                  <a:pt x="3721" y="749"/>
                  <a:pt x="3697" y="739"/>
                </a:cubicBezTo>
                <a:cubicBezTo>
                  <a:pt x="3667" y="727"/>
                  <a:pt x="3637" y="715"/>
                  <a:pt x="3607" y="706"/>
                </a:cubicBezTo>
                <a:cubicBezTo>
                  <a:pt x="3579" y="699"/>
                  <a:pt x="3551" y="704"/>
                  <a:pt x="3524" y="713"/>
                </a:cubicBezTo>
                <a:cubicBezTo>
                  <a:pt x="3510" y="718"/>
                  <a:pt x="3506" y="726"/>
                  <a:pt x="3510" y="741"/>
                </a:cubicBezTo>
                <a:cubicBezTo>
                  <a:pt x="3514" y="764"/>
                  <a:pt x="3517" y="787"/>
                  <a:pt x="3505" y="808"/>
                </a:cubicBezTo>
                <a:cubicBezTo>
                  <a:pt x="3500" y="816"/>
                  <a:pt x="3493" y="824"/>
                  <a:pt x="3484" y="829"/>
                </a:cubicBezTo>
                <a:cubicBezTo>
                  <a:pt x="3452" y="847"/>
                  <a:pt x="3418" y="853"/>
                  <a:pt x="3382" y="840"/>
                </a:cubicBezTo>
                <a:cubicBezTo>
                  <a:pt x="3367" y="835"/>
                  <a:pt x="3351" y="832"/>
                  <a:pt x="3334" y="828"/>
                </a:cubicBezTo>
                <a:cubicBezTo>
                  <a:pt x="3329" y="869"/>
                  <a:pt x="3323" y="912"/>
                  <a:pt x="3281" y="935"/>
                </a:cubicBezTo>
                <a:cubicBezTo>
                  <a:pt x="3240" y="958"/>
                  <a:pt x="3200" y="943"/>
                  <a:pt x="3160" y="924"/>
                </a:cubicBezTo>
                <a:cubicBezTo>
                  <a:pt x="3169" y="959"/>
                  <a:pt x="3176" y="991"/>
                  <a:pt x="3185" y="1023"/>
                </a:cubicBezTo>
                <a:cubicBezTo>
                  <a:pt x="3197" y="1068"/>
                  <a:pt x="3211" y="1112"/>
                  <a:pt x="3223" y="1156"/>
                </a:cubicBezTo>
                <a:cubicBezTo>
                  <a:pt x="3228" y="1171"/>
                  <a:pt x="3231" y="1188"/>
                  <a:pt x="3237" y="1203"/>
                </a:cubicBezTo>
                <a:cubicBezTo>
                  <a:pt x="3250" y="1238"/>
                  <a:pt x="3262" y="1274"/>
                  <a:pt x="3278" y="1308"/>
                </a:cubicBezTo>
                <a:cubicBezTo>
                  <a:pt x="3291" y="1334"/>
                  <a:pt x="3307" y="1358"/>
                  <a:pt x="3326" y="1381"/>
                </a:cubicBezTo>
                <a:cubicBezTo>
                  <a:pt x="3345" y="1405"/>
                  <a:pt x="3367" y="1427"/>
                  <a:pt x="3389" y="1448"/>
                </a:cubicBezTo>
                <a:cubicBezTo>
                  <a:pt x="3421" y="1477"/>
                  <a:pt x="3458" y="1497"/>
                  <a:pt x="3497" y="1514"/>
                </a:cubicBezTo>
                <a:cubicBezTo>
                  <a:pt x="3572" y="1548"/>
                  <a:pt x="3651" y="1563"/>
                  <a:pt x="3732" y="1571"/>
                </a:cubicBezTo>
                <a:cubicBezTo>
                  <a:pt x="3761" y="1573"/>
                  <a:pt x="3790" y="1574"/>
                  <a:pt x="3819" y="1577"/>
                </a:cubicBezTo>
                <a:cubicBezTo>
                  <a:pt x="3938" y="1590"/>
                  <a:pt x="4056" y="1582"/>
                  <a:pt x="4175" y="1581"/>
                </a:cubicBezTo>
                <a:cubicBezTo>
                  <a:pt x="4204" y="1581"/>
                  <a:pt x="4233" y="1578"/>
                  <a:pt x="4262" y="1577"/>
                </a:cubicBezTo>
                <a:cubicBezTo>
                  <a:pt x="4314" y="1576"/>
                  <a:pt x="4366" y="1583"/>
                  <a:pt x="4415" y="1601"/>
                </a:cubicBezTo>
                <a:cubicBezTo>
                  <a:pt x="4438" y="1610"/>
                  <a:pt x="4459" y="1623"/>
                  <a:pt x="4474" y="1644"/>
                </a:cubicBezTo>
                <a:cubicBezTo>
                  <a:pt x="4484" y="1657"/>
                  <a:pt x="4491" y="1669"/>
                  <a:pt x="4493" y="1685"/>
                </a:cubicBezTo>
                <a:cubicBezTo>
                  <a:pt x="4495" y="1718"/>
                  <a:pt x="4477" y="1738"/>
                  <a:pt x="4453" y="1757"/>
                </a:cubicBezTo>
                <a:cubicBezTo>
                  <a:pt x="4426" y="1778"/>
                  <a:pt x="4394" y="1785"/>
                  <a:pt x="4362" y="1790"/>
                </a:cubicBezTo>
                <a:cubicBezTo>
                  <a:pt x="4334" y="1794"/>
                  <a:pt x="4306" y="1798"/>
                  <a:pt x="4278" y="1798"/>
                </a:cubicBezTo>
                <a:cubicBezTo>
                  <a:pt x="3089" y="1799"/>
                  <a:pt x="1900" y="1799"/>
                  <a:pt x="711" y="1798"/>
                </a:cubicBezTo>
                <a:cubicBezTo>
                  <a:pt x="685" y="1798"/>
                  <a:pt x="662" y="1802"/>
                  <a:pt x="643" y="1822"/>
                </a:cubicBezTo>
                <a:cubicBezTo>
                  <a:pt x="615" y="1850"/>
                  <a:pt x="617" y="1910"/>
                  <a:pt x="647" y="1936"/>
                </a:cubicBezTo>
                <a:cubicBezTo>
                  <a:pt x="664" y="1952"/>
                  <a:pt x="683" y="1956"/>
                  <a:pt x="705" y="1957"/>
                </a:cubicBezTo>
                <a:cubicBezTo>
                  <a:pt x="712" y="1957"/>
                  <a:pt x="718" y="1957"/>
                  <a:pt x="725" y="1957"/>
                </a:cubicBezTo>
                <a:cubicBezTo>
                  <a:pt x="1686" y="1957"/>
                  <a:pt x="2647" y="1957"/>
                  <a:pt x="3609" y="1957"/>
                </a:cubicBezTo>
                <a:cubicBezTo>
                  <a:pt x="3654" y="1957"/>
                  <a:pt x="3700" y="1957"/>
                  <a:pt x="3742" y="1974"/>
                </a:cubicBezTo>
                <a:cubicBezTo>
                  <a:pt x="3780" y="1989"/>
                  <a:pt x="3820" y="2007"/>
                  <a:pt x="3827" y="2055"/>
                </a:cubicBezTo>
                <a:cubicBezTo>
                  <a:pt x="3831" y="2081"/>
                  <a:pt x="3823" y="2102"/>
                  <a:pt x="3803" y="2120"/>
                </a:cubicBezTo>
                <a:cubicBezTo>
                  <a:pt x="3758" y="2159"/>
                  <a:pt x="3704" y="2169"/>
                  <a:pt x="3648" y="2170"/>
                </a:cubicBezTo>
                <a:cubicBezTo>
                  <a:pt x="3553" y="2172"/>
                  <a:pt x="3459" y="2171"/>
                  <a:pt x="3364" y="2171"/>
                </a:cubicBezTo>
                <a:cubicBezTo>
                  <a:pt x="2943" y="2171"/>
                  <a:pt x="2521" y="2171"/>
                  <a:pt x="2100" y="2171"/>
                </a:cubicBezTo>
                <a:cubicBezTo>
                  <a:pt x="2045" y="2171"/>
                  <a:pt x="1991" y="2172"/>
                  <a:pt x="1936" y="2171"/>
                </a:cubicBezTo>
                <a:cubicBezTo>
                  <a:pt x="1867" y="2169"/>
                  <a:pt x="1836" y="2241"/>
                  <a:pt x="1862" y="2295"/>
                </a:cubicBezTo>
                <a:cubicBezTo>
                  <a:pt x="1874" y="2318"/>
                  <a:pt x="1896" y="2332"/>
                  <a:pt x="1924" y="2333"/>
                </a:cubicBezTo>
                <a:cubicBezTo>
                  <a:pt x="1931" y="2333"/>
                  <a:pt x="1939" y="2333"/>
                  <a:pt x="1946" y="2333"/>
                </a:cubicBezTo>
                <a:cubicBezTo>
                  <a:pt x="2291" y="2333"/>
                  <a:pt x="2636" y="2332"/>
                  <a:pt x="2981" y="2333"/>
                </a:cubicBezTo>
                <a:cubicBezTo>
                  <a:pt x="3020" y="2333"/>
                  <a:pt x="3059" y="2337"/>
                  <a:pt x="3097" y="2345"/>
                </a:cubicBezTo>
                <a:cubicBezTo>
                  <a:pt x="3125" y="2352"/>
                  <a:pt x="3155" y="2361"/>
                  <a:pt x="3175" y="2386"/>
                </a:cubicBezTo>
                <a:cubicBezTo>
                  <a:pt x="3200" y="2419"/>
                  <a:pt x="3200" y="2433"/>
                  <a:pt x="3175" y="2462"/>
                </a:cubicBezTo>
                <a:cubicBezTo>
                  <a:pt x="3162" y="2477"/>
                  <a:pt x="3145" y="2484"/>
                  <a:pt x="3127" y="2492"/>
                </a:cubicBezTo>
                <a:cubicBezTo>
                  <a:pt x="3080" y="2512"/>
                  <a:pt x="3031" y="2513"/>
                  <a:pt x="2982" y="2513"/>
                </a:cubicBezTo>
                <a:cubicBezTo>
                  <a:pt x="2882" y="2514"/>
                  <a:pt x="2783" y="2515"/>
                  <a:pt x="2684" y="2516"/>
                </a:cubicBezTo>
                <a:cubicBezTo>
                  <a:pt x="2671" y="2516"/>
                  <a:pt x="2658" y="2519"/>
                  <a:pt x="2645" y="2522"/>
                </a:cubicBezTo>
                <a:cubicBezTo>
                  <a:pt x="2627" y="2526"/>
                  <a:pt x="2616" y="2539"/>
                  <a:pt x="2615" y="2556"/>
                </a:cubicBezTo>
                <a:cubicBezTo>
                  <a:pt x="2614" y="2573"/>
                  <a:pt x="2624" y="2594"/>
                  <a:pt x="2639" y="2600"/>
                </a:cubicBezTo>
                <a:cubicBezTo>
                  <a:pt x="2672" y="2617"/>
                  <a:pt x="2707" y="2629"/>
                  <a:pt x="2744" y="2635"/>
                </a:cubicBezTo>
                <a:cubicBezTo>
                  <a:pt x="2751" y="2636"/>
                  <a:pt x="2758" y="2638"/>
                  <a:pt x="2764" y="2642"/>
                </a:cubicBezTo>
                <a:cubicBezTo>
                  <a:pt x="2731" y="2639"/>
                  <a:pt x="2698" y="2638"/>
                  <a:pt x="2665" y="2631"/>
                </a:cubicBezTo>
                <a:cubicBezTo>
                  <a:pt x="2643" y="2626"/>
                  <a:pt x="2620" y="2616"/>
                  <a:pt x="2602" y="2603"/>
                </a:cubicBezTo>
                <a:cubicBezTo>
                  <a:pt x="2580" y="2589"/>
                  <a:pt x="2579" y="2564"/>
                  <a:pt x="2582" y="2539"/>
                </a:cubicBezTo>
                <a:cubicBezTo>
                  <a:pt x="2586" y="2511"/>
                  <a:pt x="2607" y="2497"/>
                  <a:pt x="2631" y="2492"/>
                </a:cubicBezTo>
                <a:cubicBezTo>
                  <a:pt x="2658" y="2487"/>
                  <a:pt x="2686" y="2484"/>
                  <a:pt x="2714" y="2484"/>
                </a:cubicBezTo>
                <a:cubicBezTo>
                  <a:pt x="2817" y="2483"/>
                  <a:pt x="2919" y="2483"/>
                  <a:pt x="3022" y="2483"/>
                </a:cubicBezTo>
                <a:cubicBezTo>
                  <a:pt x="3037" y="2483"/>
                  <a:pt x="3052" y="2483"/>
                  <a:pt x="3066" y="2478"/>
                </a:cubicBezTo>
                <a:cubicBezTo>
                  <a:pt x="3089" y="2471"/>
                  <a:pt x="3114" y="2449"/>
                  <a:pt x="3113" y="2420"/>
                </a:cubicBezTo>
                <a:cubicBezTo>
                  <a:pt x="3111" y="2395"/>
                  <a:pt x="3094" y="2373"/>
                  <a:pt x="3068" y="2368"/>
                </a:cubicBezTo>
                <a:cubicBezTo>
                  <a:pt x="3054" y="2365"/>
                  <a:pt x="3041" y="2363"/>
                  <a:pt x="3027" y="2363"/>
                </a:cubicBezTo>
                <a:cubicBezTo>
                  <a:pt x="2853" y="2363"/>
                  <a:pt x="2679" y="2363"/>
                  <a:pt x="2506" y="2363"/>
                </a:cubicBezTo>
                <a:cubicBezTo>
                  <a:pt x="2324" y="2363"/>
                  <a:pt x="2142" y="2364"/>
                  <a:pt x="1960" y="2363"/>
                </a:cubicBezTo>
                <a:cubicBezTo>
                  <a:pt x="1929" y="2362"/>
                  <a:pt x="1897" y="2360"/>
                  <a:pt x="1868" y="2353"/>
                </a:cubicBezTo>
                <a:cubicBezTo>
                  <a:pt x="1832" y="2343"/>
                  <a:pt x="1797" y="2328"/>
                  <a:pt x="1773" y="2298"/>
                </a:cubicBezTo>
                <a:cubicBezTo>
                  <a:pt x="1748" y="2268"/>
                  <a:pt x="1754" y="2220"/>
                  <a:pt x="1777" y="2197"/>
                </a:cubicBezTo>
                <a:cubicBezTo>
                  <a:pt x="1824" y="2151"/>
                  <a:pt x="1883" y="2143"/>
                  <a:pt x="1943" y="2141"/>
                </a:cubicBezTo>
                <a:cubicBezTo>
                  <a:pt x="1995" y="2140"/>
                  <a:pt x="2046" y="2141"/>
                  <a:pt x="2098" y="2141"/>
                </a:cubicBezTo>
                <a:cubicBezTo>
                  <a:pt x="2591" y="2141"/>
                  <a:pt x="3084" y="2141"/>
                  <a:pt x="3577" y="2141"/>
                </a:cubicBezTo>
                <a:cubicBezTo>
                  <a:pt x="3608" y="2141"/>
                  <a:pt x="3633" y="2134"/>
                  <a:pt x="3653" y="2111"/>
                </a:cubicBezTo>
                <a:cubicBezTo>
                  <a:pt x="3668" y="2094"/>
                  <a:pt x="3670" y="2073"/>
                  <a:pt x="3667" y="2051"/>
                </a:cubicBezTo>
                <a:cubicBezTo>
                  <a:pt x="3663" y="2024"/>
                  <a:pt x="3642" y="2002"/>
                  <a:pt x="3615" y="1998"/>
                </a:cubicBezTo>
                <a:cubicBezTo>
                  <a:pt x="3602" y="1995"/>
                  <a:pt x="3588" y="1994"/>
                  <a:pt x="3575" y="1994"/>
                </a:cubicBezTo>
                <a:cubicBezTo>
                  <a:pt x="2614" y="1994"/>
                  <a:pt x="1653" y="1994"/>
                  <a:pt x="692" y="1994"/>
                </a:cubicBezTo>
                <a:cubicBezTo>
                  <a:pt x="658" y="1994"/>
                  <a:pt x="623" y="1991"/>
                  <a:pt x="589" y="1984"/>
                </a:cubicBezTo>
                <a:cubicBezTo>
                  <a:pt x="563" y="1978"/>
                  <a:pt x="537" y="1966"/>
                  <a:pt x="514" y="1951"/>
                </a:cubicBezTo>
                <a:cubicBezTo>
                  <a:pt x="469" y="1923"/>
                  <a:pt x="456" y="1870"/>
                  <a:pt x="483" y="1826"/>
                </a:cubicBezTo>
                <a:cubicBezTo>
                  <a:pt x="498" y="1802"/>
                  <a:pt x="522" y="1785"/>
                  <a:pt x="549" y="1775"/>
                </a:cubicBezTo>
                <a:cubicBezTo>
                  <a:pt x="595" y="1758"/>
                  <a:pt x="642" y="1753"/>
                  <a:pt x="691" y="1753"/>
                </a:cubicBezTo>
                <a:cubicBezTo>
                  <a:pt x="1148" y="1754"/>
                  <a:pt x="1605" y="1754"/>
                  <a:pt x="2062" y="1754"/>
                </a:cubicBezTo>
                <a:cubicBezTo>
                  <a:pt x="2788" y="1754"/>
                  <a:pt x="3515" y="1754"/>
                  <a:pt x="4241" y="1753"/>
                </a:cubicBezTo>
                <a:cubicBezTo>
                  <a:pt x="4259" y="1753"/>
                  <a:pt x="4278" y="1749"/>
                  <a:pt x="4295" y="1743"/>
                </a:cubicBezTo>
                <a:cubicBezTo>
                  <a:pt x="4328" y="1729"/>
                  <a:pt x="4340" y="1682"/>
                  <a:pt x="4325" y="1650"/>
                </a:cubicBezTo>
                <a:cubicBezTo>
                  <a:pt x="4308" y="1616"/>
                  <a:pt x="4278" y="1607"/>
                  <a:pt x="4246" y="1608"/>
                </a:cubicBezTo>
                <a:cubicBezTo>
                  <a:pt x="4163" y="1609"/>
                  <a:pt x="4080" y="1616"/>
                  <a:pt x="3998" y="1617"/>
                </a:cubicBezTo>
                <a:cubicBezTo>
                  <a:pt x="3903" y="1617"/>
                  <a:pt x="3809" y="1617"/>
                  <a:pt x="3714" y="1611"/>
                </a:cubicBezTo>
                <a:cubicBezTo>
                  <a:pt x="3660" y="1608"/>
                  <a:pt x="3605" y="1595"/>
                  <a:pt x="3551" y="1583"/>
                </a:cubicBezTo>
                <a:cubicBezTo>
                  <a:pt x="3520" y="1576"/>
                  <a:pt x="3489" y="1565"/>
                  <a:pt x="3460" y="1552"/>
                </a:cubicBezTo>
                <a:cubicBezTo>
                  <a:pt x="3434" y="1541"/>
                  <a:pt x="3411" y="1525"/>
                  <a:pt x="3387" y="1512"/>
                </a:cubicBezTo>
                <a:cubicBezTo>
                  <a:pt x="3346" y="1491"/>
                  <a:pt x="3315" y="1457"/>
                  <a:pt x="3282" y="1427"/>
                </a:cubicBezTo>
                <a:cubicBezTo>
                  <a:pt x="3261" y="1408"/>
                  <a:pt x="3245" y="1383"/>
                  <a:pt x="3226" y="1362"/>
                </a:cubicBezTo>
                <a:cubicBezTo>
                  <a:pt x="3213" y="1346"/>
                  <a:pt x="3198" y="1331"/>
                  <a:pt x="3186" y="1315"/>
                </a:cubicBezTo>
                <a:cubicBezTo>
                  <a:pt x="3169" y="1292"/>
                  <a:pt x="3154" y="1267"/>
                  <a:pt x="3139" y="1243"/>
                </a:cubicBezTo>
                <a:cubicBezTo>
                  <a:pt x="3123" y="1218"/>
                  <a:pt x="3109" y="1191"/>
                  <a:pt x="3094" y="1165"/>
                </a:cubicBezTo>
                <a:cubicBezTo>
                  <a:pt x="3090" y="1157"/>
                  <a:pt x="3087" y="1148"/>
                  <a:pt x="3083" y="1139"/>
                </a:cubicBezTo>
                <a:cubicBezTo>
                  <a:pt x="3069" y="1102"/>
                  <a:pt x="3055" y="1066"/>
                  <a:pt x="3041" y="1029"/>
                </a:cubicBezTo>
                <a:cubicBezTo>
                  <a:pt x="3033" y="1006"/>
                  <a:pt x="3024" y="982"/>
                  <a:pt x="3014" y="957"/>
                </a:cubicBezTo>
                <a:cubicBezTo>
                  <a:pt x="2983" y="968"/>
                  <a:pt x="2952" y="977"/>
                  <a:pt x="2917" y="965"/>
                </a:cubicBezTo>
                <a:cubicBezTo>
                  <a:pt x="2884" y="953"/>
                  <a:pt x="2858" y="936"/>
                  <a:pt x="2847" y="899"/>
                </a:cubicBezTo>
                <a:cubicBezTo>
                  <a:pt x="2837" y="901"/>
                  <a:pt x="2827" y="904"/>
                  <a:pt x="2817" y="904"/>
                </a:cubicBezTo>
                <a:cubicBezTo>
                  <a:pt x="2756" y="904"/>
                  <a:pt x="2694" y="898"/>
                  <a:pt x="2638" y="875"/>
                </a:cubicBezTo>
                <a:cubicBezTo>
                  <a:pt x="2589" y="856"/>
                  <a:pt x="2545" y="826"/>
                  <a:pt x="2518" y="777"/>
                </a:cubicBezTo>
                <a:cubicBezTo>
                  <a:pt x="2495" y="736"/>
                  <a:pt x="2493" y="696"/>
                  <a:pt x="2511" y="655"/>
                </a:cubicBezTo>
                <a:cubicBezTo>
                  <a:pt x="2518" y="638"/>
                  <a:pt x="2535" y="624"/>
                  <a:pt x="2549" y="610"/>
                </a:cubicBezTo>
                <a:cubicBezTo>
                  <a:pt x="2577" y="583"/>
                  <a:pt x="2613" y="573"/>
                  <a:pt x="2651" y="569"/>
                </a:cubicBezTo>
                <a:cubicBezTo>
                  <a:pt x="2678" y="566"/>
                  <a:pt x="2706" y="562"/>
                  <a:pt x="2734" y="563"/>
                </a:cubicBezTo>
                <a:cubicBezTo>
                  <a:pt x="2751" y="563"/>
                  <a:pt x="2763" y="559"/>
                  <a:pt x="2770" y="545"/>
                </a:cubicBezTo>
                <a:cubicBezTo>
                  <a:pt x="2780" y="525"/>
                  <a:pt x="2799" y="516"/>
                  <a:pt x="2816" y="506"/>
                </a:cubicBezTo>
                <a:cubicBezTo>
                  <a:pt x="2819" y="505"/>
                  <a:pt x="2822" y="503"/>
                  <a:pt x="2825" y="501"/>
                </a:cubicBezTo>
                <a:cubicBezTo>
                  <a:pt x="2807" y="471"/>
                  <a:pt x="2790" y="441"/>
                  <a:pt x="2770" y="414"/>
                </a:cubicBezTo>
                <a:cubicBezTo>
                  <a:pt x="2757" y="396"/>
                  <a:pt x="2741" y="379"/>
                  <a:pt x="2726" y="363"/>
                </a:cubicBezTo>
                <a:cubicBezTo>
                  <a:pt x="2717" y="354"/>
                  <a:pt x="2708" y="346"/>
                  <a:pt x="2698" y="339"/>
                </a:cubicBezTo>
                <a:cubicBezTo>
                  <a:pt x="2663" y="317"/>
                  <a:pt x="2626" y="323"/>
                  <a:pt x="2589" y="330"/>
                </a:cubicBezTo>
                <a:cubicBezTo>
                  <a:pt x="2558" y="335"/>
                  <a:pt x="2531" y="350"/>
                  <a:pt x="2507" y="369"/>
                </a:cubicBezTo>
                <a:cubicBezTo>
                  <a:pt x="2489" y="383"/>
                  <a:pt x="2475" y="401"/>
                  <a:pt x="2460" y="418"/>
                </a:cubicBezTo>
                <a:cubicBezTo>
                  <a:pt x="2426" y="455"/>
                  <a:pt x="2409" y="501"/>
                  <a:pt x="2389" y="546"/>
                </a:cubicBezTo>
                <a:cubicBezTo>
                  <a:pt x="2378" y="569"/>
                  <a:pt x="2372" y="594"/>
                  <a:pt x="2364" y="619"/>
                </a:cubicBezTo>
                <a:cubicBezTo>
                  <a:pt x="2363" y="622"/>
                  <a:pt x="2364" y="626"/>
                  <a:pt x="2366" y="630"/>
                </a:cubicBezTo>
                <a:cubicBezTo>
                  <a:pt x="2383" y="673"/>
                  <a:pt x="2401" y="716"/>
                  <a:pt x="2417" y="760"/>
                </a:cubicBezTo>
                <a:cubicBezTo>
                  <a:pt x="2429" y="789"/>
                  <a:pt x="2439" y="818"/>
                  <a:pt x="2448" y="848"/>
                </a:cubicBezTo>
                <a:cubicBezTo>
                  <a:pt x="2460" y="888"/>
                  <a:pt x="2471" y="929"/>
                  <a:pt x="2483" y="969"/>
                </a:cubicBezTo>
                <a:cubicBezTo>
                  <a:pt x="2488" y="990"/>
                  <a:pt x="2495" y="1010"/>
                  <a:pt x="2501" y="1031"/>
                </a:cubicBezTo>
                <a:cubicBezTo>
                  <a:pt x="2519" y="1025"/>
                  <a:pt x="2537" y="1017"/>
                  <a:pt x="2556" y="1013"/>
                </a:cubicBezTo>
                <a:cubicBezTo>
                  <a:pt x="2626" y="995"/>
                  <a:pt x="2696" y="998"/>
                  <a:pt x="2764" y="1022"/>
                </a:cubicBezTo>
                <a:cubicBezTo>
                  <a:pt x="2802" y="1035"/>
                  <a:pt x="2839" y="1053"/>
                  <a:pt x="2870" y="1080"/>
                </a:cubicBezTo>
                <a:cubicBezTo>
                  <a:pt x="2901" y="1107"/>
                  <a:pt x="2930" y="1137"/>
                  <a:pt x="2957" y="1168"/>
                </a:cubicBezTo>
                <a:cubicBezTo>
                  <a:pt x="2977" y="1192"/>
                  <a:pt x="2990" y="1222"/>
                  <a:pt x="3002" y="1252"/>
                </a:cubicBezTo>
                <a:cubicBezTo>
                  <a:pt x="3033" y="1327"/>
                  <a:pt x="3031" y="1403"/>
                  <a:pt x="3011" y="1479"/>
                </a:cubicBezTo>
                <a:cubicBezTo>
                  <a:pt x="3004" y="1506"/>
                  <a:pt x="2993" y="1533"/>
                  <a:pt x="2979" y="1556"/>
                </a:cubicBezTo>
                <a:cubicBezTo>
                  <a:pt x="2960" y="1585"/>
                  <a:pt x="2938" y="1612"/>
                  <a:pt x="2911" y="1637"/>
                </a:cubicBezTo>
                <a:cubicBezTo>
                  <a:pt x="2872" y="1674"/>
                  <a:pt x="2826" y="1694"/>
                  <a:pt x="2776" y="1707"/>
                </a:cubicBezTo>
                <a:cubicBezTo>
                  <a:pt x="2725" y="1721"/>
                  <a:pt x="2672" y="1721"/>
                  <a:pt x="2620" y="1709"/>
                </a:cubicBezTo>
                <a:cubicBezTo>
                  <a:pt x="2591" y="1703"/>
                  <a:pt x="2562" y="1692"/>
                  <a:pt x="2536" y="1677"/>
                </a:cubicBezTo>
                <a:cubicBezTo>
                  <a:pt x="2506" y="1659"/>
                  <a:pt x="2481" y="1635"/>
                  <a:pt x="2462" y="1604"/>
                </a:cubicBezTo>
                <a:cubicBezTo>
                  <a:pt x="2419" y="1534"/>
                  <a:pt x="2418" y="1462"/>
                  <a:pt x="2447" y="1390"/>
                </a:cubicBezTo>
                <a:cubicBezTo>
                  <a:pt x="2460" y="1358"/>
                  <a:pt x="2484" y="1331"/>
                  <a:pt x="2511" y="1308"/>
                </a:cubicBezTo>
                <a:cubicBezTo>
                  <a:pt x="2532" y="1290"/>
                  <a:pt x="2557" y="1281"/>
                  <a:pt x="2583" y="1276"/>
                </a:cubicBezTo>
                <a:cubicBezTo>
                  <a:pt x="2602" y="1273"/>
                  <a:pt x="2621" y="1267"/>
                  <a:pt x="2639" y="1269"/>
                </a:cubicBezTo>
                <a:cubicBezTo>
                  <a:pt x="2672" y="1272"/>
                  <a:pt x="2706" y="1280"/>
                  <a:pt x="2733" y="1301"/>
                </a:cubicBezTo>
                <a:cubicBezTo>
                  <a:pt x="2757" y="1319"/>
                  <a:pt x="2777" y="1341"/>
                  <a:pt x="2788" y="1371"/>
                </a:cubicBezTo>
                <a:cubicBezTo>
                  <a:pt x="2795" y="1391"/>
                  <a:pt x="2801" y="1412"/>
                  <a:pt x="2794" y="1431"/>
                </a:cubicBezTo>
                <a:cubicBezTo>
                  <a:pt x="2780" y="1468"/>
                  <a:pt x="2763" y="1501"/>
                  <a:pt x="2720" y="1516"/>
                </a:cubicBezTo>
                <a:cubicBezTo>
                  <a:pt x="2691" y="1527"/>
                  <a:pt x="2639" y="1507"/>
                  <a:pt x="2630" y="1478"/>
                </a:cubicBezTo>
                <a:cubicBezTo>
                  <a:pt x="2624" y="1459"/>
                  <a:pt x="2627" y="1446"/>
                  <a:pt x="2642" y="1433"/>
                </a:cubicBezTo>
                <a:cubicBezTo>
                  <a:pt x="2651" y="1425"/>
                  <a:pt x="2660" y="1417"/>
                  <a:pt x="2669" y="1410"/>
                </a:cubicBezTo>
                <a:cubicBezTo>
                  <a:pt x="2672" y="1427"/>
                  <a:pt x="2674" y="1442"/>
                  <a:pt x="2679" y="1455"/>
                </a:cubicBezTo>
                <a:cubicBezTo>
                  <a:pt x="2681" y="1461"/>
                  <a:pt x="2690" y="1468"/>
                  <a:pt x="2696" y="1468"/>
                </a:cubicBezTo>
                <a:cubicBezTo>
                  <a:pt x="2702" y="1468"/>
                  <a:pt x="2709" y="1460"/>
                  <a:pt x="2712" y="1454"/>
                </a:cubicBezTo>
                <a:cubicBezTo>
                  <a:pt x="2716" y="1448"/>
                  <a:pt x="2719" y="1439"/>
                  <a:pt x="2719" y="1432"/>
                </a:cubicBezTo>
                <a:cubicBezTo>
                  <a:pt x="2721" y="1412"/>
                  <a:pt x="2719" y="1391"/>
                  <a:pt x="2701" y="1379"/>
                </a:cubicBezTo>
                <a:cubicBezTo>
                  <a:pt x="2675" y="1362"/>
                  <a:pt x="2646" y="1361"/>
                  <a:pt x="2618" y="1375"/>
                </a:cubicBezTo>
                <a:cubicBezTo>
                  <a:pt x="2567" y="1402"/>
                  <a:pt x="2544" y="1475"/>
                  <a:pt x="2584" y="1530"/>
                </a:cubicBezTo>
                <a:cubicBezTo>
                  <a:pt x="2599" y="1551"/>
                  <a:pt x="2618" y="1565"/>
                  <a:pt x="2640" y="1576"/>
                </a:cubicBezTo>
                <a:cubicBezTo>
                  <a:pt x="2679" y="1596"/>
                  <a:pt x="2719" y="1596"/>
                  <a:pt x="2758" y="1583"/>
                </a:cubicBezTo>
                <a:cubicBezTo>
                  <a:pt x="2794" y="1571"/>
                  <a:pt x="2824" y="1549"/>
                  <a:pt x="2845" y="1515"/>
                </a:cubicBezTo>
                <a:cubicBezTo>
                  <a:pt x="2890" y="1444"/>
                  <a:pt x="2884" y="1370"/>
                  <a:pt x="2860" y="1296"/>
                </a:cubicBezTo>
                <a:cubicBezTo>
                  <a:pt x="2852" y="1269"/>
                  <a:pt x="2832" y="1245"/>
                  <a:pt x="2816" y="1220"/>
                </a:cubicBezTo>
                <a:cubicBezTo>
                  <a:pt x="2794" y="1187"/>
                  <a:pt x="2760" y="1168"/>
                  <a:pt x="2724" y="1151"/>
                </a:cubicBezTo>
                <a:cubicBezTo>
                  <a:pt x="2663" y="1123"/>
                  <a:pt x="2601" y="1124"/>
                  <a:pt x="2539" y="1143"/>
                </a:cubicBezTo>
                <a:cubicBezTo>
                  <a:pt x="2512" y="1152"/>
                  <a:pt x="2488" y="1169"/>
                  <a:pt x="2461" y="1183"/>
                </a:cubicBezTo>
                <a:cubicBezTo>
                  <a:pt x="2451" y="1151"/>
                  <a:pt x="2442" y="1116"/>
                  <a:pt x="2430" y="1081"/>
                </a:cubicBezTo>
                <a:cubicBezTo>
                  <a:pt x="2417" y="1047"/>
                  <a:pt x="2402" y="1014"/>
                  <a:pt x="2389" y="980"/>
                </a:cubicBezTo>
                <a:cubicBezTo>
                  <a:pt x="2386" y="972"/>
                  <a:pt x="2383" y="964"/>
                  <a:pt x="2380" y="956"/>
                </a:cubicBezTo>
                <a:cubicBezTo>
                  <a:pt x="2366" y="926"/>
                  <a:pt x="2352" y="895"/>
                  <a:pt x="2337" y="865"/>
                </a:cubicBezTo>
                <a:cubicBezTo>
                  <a:pt x="2324" y="841"/>
                  <a:pt x="2309" y="819"/>
                  <a:pt x="2295" y="796"/>
                </a:cubicBezTo>
                <a:cubicBezTo>
                  <a:pt x="2282" y="777"/>
                  <a:pt x="2271" y="757"/>
                  <a:pt x="2257" y="739"/>
                </a:cubicBezTo>
                <a:cubicBezTo>
                  <a:pt x="2237" y="714"/>
                  <a:pt x="2217" y="689"/>
                  <a:pt x="2194" y="667"/>
                </a:cubicBezTo>
                <a:cubicBezTo>
                  <a:pt x="2174" y="647"/>
                  <a:pt x="2152" y="628"/>
                  <a:pt x="2128" y="612"/>
                </a:cubicBezTo>
                <a:cubicBezTo>
                  <a:pt x="2078" y="579"/>
                  <a:pt x="2023" y="567"/>
                  <a:pt x="1963" y="582"/>
                </a:cubicBezTo>
                <a:cubicBezTo>
                  <a:pt x="1930" y="590"/>
                  <a:pt x="1902" y="606"/>
                  <a:pt x="1877" y="629"/>
                </a:cubicBezTo>
                <a:cubicBezTo>
                  <a:pt x="1861" y="644"/>
                  <a:pt x="1843" y="657"/>
                  <a:pt x="1829" y="674"/>
                </a:cubicBezTo>
                <a:cubicBezTo>
                  <a:pt x="1802" y="709"/>
                  <a:pt x="1775" y="745"/>
                  <a:pt x="1757" y="786"/>
                </a:cubicBezTo>
                <a:cubicBezTo>
                  <a:pt x="1741" y="819"/>
                  <a:pt x="1723" y="852"/>
                  <a:pt x="1711" y="886"/>
                </a:cubicBezTo>
                <a:cubicBezTo>
                  <a:pt x="1686" y="963"/>
                  <a:pt x="1678" y="1042"/>
                  <a:pt x="1700" y="1121"/>
                </a:cubicBezTo>
                <a:cubicBezTo>
                  <a:pt x="1709" y="1154"/>
                  <a:pt x="1727" y="1182"/>
                  <a:pt x="1747" y="1209"/>
                </a:cubicBezTo>
                <a:cubicBezTo>
                  <a:pt x="1768" y="1236"/>
                  <a:pt x="1793" y="1257"/>
                  <a:pt x="1822" y="1273"/>
                </a:cubicBezTo>
                <a:cubicBezTo>
                  <a:pt x="1846" y="1286"/>
                  <a:pt x="1874" y="1294"/>
                  <a:pt x="1901" y="1300"/>
                </a:cubicBezTo>
                <a:cubicBezTo>
                  <a:pt x="1943" y="1308"/>
                  <a:pt x="1985" y="1301"/>
                  <a:pt x="2021" y="1276"/>
                </a:cubicBezTo>
                <a:cubicBezTo>
                  <a:pt x="2039" y="1264"/>
                  <a:pt x="2055" y="1247"/>
                  <a:pt x="2067" y="1229"/>
                </a:cubicBezTo>
                <a:cubicBezTo>
                  <a:pt x="2090" y="1197"/>
                  <a:pt x="2102" y="1160"/>
                  <a:pt x="2093" y="1119"/>
                </a:cubicBezTo>
                <a:cubicBezTo>
                  <a:pt x="2081" y="1067"/>
                  <a:pt x="2054" y="1037"/>
                  <a:pt x="2001" y="1027"/>
                </a:cubicBezTo>
                <a:cubicBezTo>
                  <a:pt x="1986" y="1025"/>
                  <a:pt x="1971" y="1026"/>
                  <a:pt x="1956" y="1028"/>
                </a:cubicBezTo>
                <a:cubicBezTo>
                  <a:pt x="1928" y="1033"/>
                  <a:pt x="1907" y="1049"/>
                  <a:pt x="1898" y="1075"/>
                </a:cubicBezTo>
                <a:cubicBezTo>
                  <a:pt x="1889" y="1100"/>
                  <a:pt x="1884" y="1127"/>
                  <a:pt x="1904" y="1150"/>
                </a:cubicBezTo>
                <a:cubicBezTo>
                  <a:pt x="1917" y="1165"/>
                  <a:pt x="1952" y="1169"/>
                  <a:pt x="1967" y="1156"/>
                </a:cubicBezTo>
                <a:cubicBezTo>
                  <a:pt x="1979" y="1147"/>
                  <a:pt x="1975" y="1124"/>
                  <a:pt x="1960" y="1114"/>
                </a:cubicBezTo>
                <a:cubicBezTo>
                  <a:pt x="1953" y="1109"/>
                  <a:pt x="1946" y="1106"/>
                  <a:pt x="1938" y="1101"/>
                </a:cubicBezTo>
                <a:cubicBezTo>
                  <a:pt x="1958" y="1089"/>
                  <a:pt x="1978" y="1080"/>
                  <a:pt x="2000" y="1094"/>
                </a:cubicBezTo>
                <a:cubicBezTo>
                  <a:pt x="2020" y="1106"/>
                  <a:pt x="2031" y="1126"/>
                  <a:pt x="2026" y="1148"/>
                </a:cubicBezTo>
                <a:cubicBezTo>
                  <a:pt x="2022" y="1169"/>
                  <a:pt x="2012" y="1189"/>
                  <a:pt x="1992" y="1203"/>
                </a:cubicBezTo>
                <a:cubicBezTo>
                  <a:pt x="1963" y="1224"/>
                  <a:pt x="1934" y="1226"/>
                  <a:pt x="1901" y="1218"/>
                </a:cubicBezTo>
                <a:cubicBezTo>
                  <a:pt x="1864" y="1209"/>
                  <a:pt x="1837" y="1185"/>
                  <a:pt x="1824" y="1149"/>
                </a:cubicBezTo>
                <a:cubicBezTo>
                  <a:pt x="1804" y="1096"/>
                  <a:pt x="1810" y="1043"/>
                  <a:pt x="1836" y="993"/>
                </a:cubicBezTo>
                <a:cubicBezTo>
                  <a:pt x="1845" y="976"/>
                  <a:pt x="1862" y="964"/>
                  <a:pt x="1875" y="949"/>
                </a:cubicBezTo>
                <a:cubicBezTo>
                  <a:pt x="1901" y="921"/>
                  <a:pt x="1935" y="909"/>
                  <a:pt x="1971" y="905"/>
                </a:cubicBezTo>
                <a:cubicBezTo>
                  <a:pt x="1989" y="902"/>
                  <a:pt x="2008" y="897"/>
                  <a:pt x="2025" y="900"/>
                </a:cubicBezTo>
                <a:cubicBezTo>
                  <a:pt x="2065" y="906"/>
                  <a:pt x="2103" y="915"/>
                  <a:pt x="2137" y="939"/>
                </a:cubicBezTo>
                <a:cubicBezTo>
                  <a:pt x="2169" y="961"/>
                  <a:pt x="2191" y="989"/>
                  <a:pt x="2209" y="1020"/>
                </a:cubicBezTo>
                <a:cubicBezTo>
                  <a:pt x="2221" y="1041"/>
                  <a:pt x="2225" y="1066"/>
                  <a:pt x="2230" y="1090"/>
                </a:cubicBezTo>
                <a:cubicBezTo>
                  <a:pt x="2237" y="1133"/>
                  <a:pt x="2233" y="1176"/>
                  <a:pt x="2217" y="1217"/>
                </a:cubicBezTo>
                <a:cubicBezTo>
                  <a:pt x="2206" y="1244"/>
                  <a:pt x="2189" y="1270"/>
                  <a:pt x="2172" y="1295"/>
                </a:cubicBezTo>
                <a:cubicBezTo>
                  <a:pt x="2159" y="1314"/>
                  <a:pt x="2145" y="1332"/>
                  <a:pt x="2128" y="1348"/>
                </a:cubicBezTo>
                <a:cubicBezTo>
                  <a:pt x="2095" y="1379"/>
                  <a:pt x="2057" y="1401"/>
                  <a:pt x="2014" y="1417"/>
                </a:cubicBezTo>
                <a:cubicBezTo>
                  <a:pt x="1955" y="1439"/>
                  <a:pt x="1894" y="1442"/>
                  <a:pt x="1834" y="1429"/>
                </a:cubicBezTo>
                <a:cubicBezTo>
                  <a:pt x="1798" y="1421"/>
                  <a:pt x="1763" y="1408"/>
                  <a:pt x="1730" y="1389"/>
                </a:cubicBezTo>
                <a:cubicBezTo>
                  <a:pt x="1696" y="1368"/>
                  <a:pt x="1666" y="1344"/>
                  <a:pt x="1640" y="1315"/>
                </a:cubicBezTo>
                <a:cubicBezTo>
                  <a:pt x="1616" y="1289"/>
                  <a:pt x="1594" y="1261"/>
                  <a:pt x="1570" y="1235"/>
                </a:cubicBezTo>
                <a:cubicBezTo>
                  <a:pt x="1557" y="1220"/>
                  <a:pt x="1542" y="1206"/>
                  <a:pt x="1527" y="1193"/>
                </a:cubicBezTo>
                <a:cubicBezTo>
                  <a:pt x="1507" y="1176"/>
                  <a:pt x="1486" y="1159"/>
                  <a:pt x="1464" y="1145"/>
                </a:cubicBezTo>
                <a:cubicBezTo>
                  <a:pt x="1435" y="1128"/>
                  <a:pt x="1403" y="1125"/>
                  <a:pt x="1370" y="1129"/>
                </a:cubicBezTo>
                <a:cubicBezTo>
                  <a:pt x="1318" y="1136"/>
                  <a:pt x="1275" y="1160"/>
                  <a:pt x="1239" y="1196"/>
                </a:cubicBezTo>
                <a:cubicBezTo>
                  <a:pt x="1207" y="1229"/>
                  <a:pt x="1185" y="1267"/>
                  <a:pt x="1167" y="1309"/>
                </a:cubicBezTo>
                <a:cubicBezTo>
                  <a:pt x="1143" y="1367"/>
                  <a:pt x="1138" y="1425"/>
                  <a:pt x="1155" y="1484"/>
                </a:cubicBezTo>
                <a:cubicBezTo>
                  <a:pt x="1164" y="1517"/>
                  <a:pt x="1183" y="1544"/>
                  <a:pt x="1208" y="1567"/>
                </a:cubicBezTo>
                <a:cubicBezTo>
                  <a:pt x="1258" y="1613"/>
                  <a:pt x="1331" y="1616"/>
                  <a:pt x="1384" y="1588"/>
                </a:cubicBezTo>
                <a:cubicBezTo>
                  <a:pt x="1402" y="1578"/>
                  <a:pt x="1421" y="1564"/>
                  <a:pt x="1428" y="1542"/>
                </a:cubicBezTo>
                <a:cubicBezTo>
                  <a:pt x="1431" y="1531"/>
                  <a:pt x="1438" y="1522"/>
                  <a:pt x="1441" y="1512"/>
                </a:cubicBezTo>
                <a:cubicBezTo>
                  <a:pt x="1453" y="1464"/>
                  <a:pt x="1409" y="1390"/>
                  <a:pt x="1345" y="1402"/>
                </a:cubicBezTo>
                <a:cubicBezTo>
                  <a:pt x="1326" y="1406"/>
                  <a:pt x="1309" y="1412"/>
                  <a:pt x="1301" y="1433"/>
                </a:cubicBezTo>
                <a:cubicBezTo>
                  <a:pt x="1294" y="1454"/>
                  <a:pt x="1299" y="1473"/>
                  <a:pt x="1310" y="1490"/>
                </a:cubicBezTo>
                <a:cubicBezTo>
                  <a:pt x="1318" y="1503"/>
                  <a:pt x="1334" y="1501"/>
                  <a:pt x="1338" y="1486"/>
                </a:cubicBezTo>
                <a:cubicBezTo>
                  <a:pt x="1342" y="1473"/>
                  <a:pt x="1341" y="1460"/>
                  <a:pt x="1342" y="1445"/>
                </a:cubicBezTo>
                <a:cubicBezTo>
                  <a:pt x="1361" y="1444"/>
                  <a:pt x="1372" y="1460"/>
                  <a:pt x="1382" y="1474"/>
                </a:cubicBezTo>
                <a:cubicBezTo>
                  <a:pt x="1390" y="1485"/>
                  <a:pt x="1386" y="1499"/>
                  <a:pt x="1377" y="1512"/>
                </a:cubicBezTo>
                <a:cubicBezTo>
                  <a:pt x="1348" y="1550"/>
                  <a:pt x="1294" y="1550"/>
                  <a:pt x="1261" y="1514"/>
                </a:cubicBezTo>
                <a:cubicBezTo>
                  <a:pt x="1225" y="1477"/>
                  <a:pt x="1224" y="1437"/>
                  <a:pt x="1243" y="1394"/>
                </a:cubicBezTo>
                <a:cubicBezTo>
                  <a:pt x="1253" y="1372"/>
                  <a:pt x="1270" y="1356"/>
                  <a:pt x="1290" y="1341"/>
                </a:cubicBezTo>
                <a:cubicBezTo>
                  <a:pt x="1335" y="1309"/>
                  <a:pt x="1384" y="1307"/>
                  <a:pt x="1435" y="1320"/>
                </a:cubicBezTo>
                <a:cubicBezTo>
                  <a:pt x="1451" y="1324"/>
                  <a:pt x="1466" y="1334"/>
                  <a:pt x="1480" y="1343"/>
                </a:cubicBezTo>
                <a:cubicBezTo>
                  <a:pt x="1521" y="1372"/>
                  <a:pt x="1549" y="1410"/>
                  <a:pt x="1559" y="1460"/>
                </a:cubicBezTo>
                <a:cubicBezTo>
                  <a:pt x="1562" y="1477"/>
                  <a:pt x="1567" y="1496"/>
                  <a:pt x="1565" y="1514"/>
                </a:cubicBezTo>
                <a:cubicBezTo>
                  <a:pt x="1561" y="1552"/>
                  <a:pt x="1551" y="1589"/>
                  <a:pt x="1526" y="1621"/>
                </a:cubicBezTo>
                <a:cubicBezTo>
                  <a:pt x="1496" y="1661"/>
                  <a:pt x="1456" y="1685"/>
                  <a:pt x="1408" y="1701"/>
                </a:cubicBezTo>
                <a:cubicBezTo>
                  <a:pt x="1356" y="1718"/>
                  <a:pt x="1304" y="1720"/>
                  <a:pt x="1252" y="1708"/>
                </a:cubicBezTo>
                <a:cubicBezTo>
                  <a:pt x="1218" y="1700"/>
                  <a:pt x="1184" y="1689"/>
                  <a:pt x="1155" y="1665"/>
                </a:cubicBezTo>
                <a:cubicBezTo>
                  <a:pt x="1139" y="1652"/>
                  <a:pt x="1124" y="1638"/>
                  <a:pt x="1107" y="1626"/>
                </a:cubicBezTo>
                <a:cubicBezTo>
                  <a:pt x="1100" y="1621"/>
                  <a:pt x="1089" y="1616"/>
                  <a:pt x="1080" y="1616"/>
                </a:cubicBezTo>
                <a:cubicBezTo>
                  <a:pt x="823" y="1616"/>
                  <a:pt x="567" y="1616"/>
                  <a:pt x="310" y="1616"/>
                </a:cubicBezTo>
                <a:cubicBezTo>
                  <a:pt x="283" y="1616"/>
                  <a:pt x="255" y="1617"/>
                  <a:pt x="228" y="1612"/>
                </a:cubicBezTo>
                <a:cubicBezTo>
                  <a:pt x="187" y="1606"/>
                  <a:pt x="145" y="1598"/>
                  <a:pt x="106" y="1585"/>
                </a:cubicBezTo>
                <a:cubicBezTo>
                  <a:pt x="74" y="1575"/>
                  <a:pt x="44" y="1558"/>
                  <a:pt x="22" y="1531"/>
                </a:cubicBezTo>
                <a:cubicBezTo>
                  <a:pt x="0" y="1505"/>
                  <a:pt x="2" y="1457"/>
                  <a:pt x="27" y="1432"/>
                </a:cubicBezTo>
                <a:cubicBezTo>
                  <a:pt x="68" y="1390"/>
                  <a:pt x="120" y="1378"/>
                  <a:pt x="173" y="1366"/>
                </a:cubicBezTo>
                <a:cubicBezTo>
                  <a:pt x="238" y="1351"/>
                  <a:pt x="303" y="1355"/>
                  <a:pt x="368" y="1356"/>
                </a:cubicBezTo>
                <a:cubicBezTo>
                  <a:pt x="479" y="1356"/>
                  <a:pt x="589" y="1355"/>
                  <a:pt x="700" y="1359"/>
                </a:cubicBezTo>
                <a:cubicBezTo>
                  <a:pt x="785" y="1362"/>
                  <a:pt x="870" y="1372"/>
                  <a:pt x="955" y="1378"/>
                </a:cubicBezTo>
                <a:cubicBezTo>
                  <a:pt x="957" y="1379"/>
                  <a:pt x="959" y="1379"/>
                  <a:pt x="962" y="1383"/>
                </a:cubicBezTo>
                <a:cubicBezTo>
                  <a:pt x="952" y="1384"/>
                  <a:pt x="942" y="1385"/>
                  <a:pt x="931" y="1385"/>
                </a:cubicBezTo>
                <a:cubicBezTo>
                  <a:pt x="786" y="1387"/>
                  <a:pt x="640" y="1389"/>
                  <a:pt x="495" y="1392"/>
                </a:cubicBezTo>
                <a:cubicBezTo>
                  <a:pt x="406" y="1394"/>
                  <a:pt x="316" y="1397"/>
                  <a:pt x="227" y="1400"/>
                </a:cubicBezTo>
                <a:cubicBezTo>
                  <a:pt x="196" y="1401"/>
                  <a:pt x="168" y="1410"/>
                  <a:pt x="144" y="1432"/>
                </a:cubicBezTo>
                <a:cubicBezTo>
                  <a:pt x="115" y="1458"/>
                  <a:pt x="116" y="1518"/>
                  <a:pt x="146" y="1543"/>
                </a:cubicBezTo>
                <a:cubicBezTo>
                  <a:pt x="173" y="1566"/>
                  <a:pt x="204" y="1570"/>
                  <a:pt x="237" y="1570"/>
                </a:cubicBezTo>
                <a:cubicBezTo>
                  <a:pt x="329" y="1571"/>
                  <a:pt x="421" y="1570"/>
                  <a:pt x="513" y="1570"/>
                </a:cubicBezTo>
                <a:cubicBezTo>
                  <a:pt x="689" y="1570"/>
                  <a:pt x="866" y="1570"/>
                  <a:pt x="1042" y="1570"/>
                </a:cubicBezTo>
                <a:cubicBezTo>
                  <a:pt x="1048" y="1570"/>
                  <a:pt x="1054" y="1570"/>
                  <a:pt x="1061" y="1570"/>
                </a:cubicBezTo>
                <a:cubicBezTo>
                  <a:pt x="1055" y="1552"/>
                  <a:pt x="1047" y="1535"/>
                  <a:pt x="1043" y="1518"/>
                </a:cubicBezTo>
                <a:cubicBezTo>
                  <a:pt x="1036" y="1491"/>
                  <a:pt x="1028" y="1464"/>
                  <a:pt x="1025" y="1437"/>
                </a:cubicBezTo>
                <a:cubicBezTo>
                  <a:pt x="1021" y="1391"/>
                  <a:pt x="1025" y="1345"/>
                  <a:pt x="1036" y="1300"/>
                </a:cubicBezTo>
                <a:cubicBezTo>
                  <a:pt x="1044" y="1266"/>
                  <a:pt x="1055" y="1233"/>
                  <a:pt x="1069" y="1202"/>
                </a:cubicBezTo>
                <a:cubicBezTo>
                  <a:pt x="1083" y="1170"/>
                  <a:pt x="1101" y="1139"/>
                  <a:pt x="1121" y="1111"/>
                </a:cubicBezTo>
                <a:cubicBezTo>
                  <a:pt x="1143" y="1080"/>
                  <a:pt x="1170" y="1053"/>
                  <a:pt x="1203" y="1031"/>
                </a:cubicBezTo>
                <a:cubicBezTo>
                  <a:pt x="1264" y="990"/>
                  <a:pt x="1330" y="976"/>
                  <a:pt x="1401" y="989"/>
                </a:cubicBezTo>
                <a:cubicBezTo>
                  <a:pt x="1441" y="997"/>
                  <a:pt x="1479" y="1011"/>
                  <a:pt x="1514" y="1034"/>
                </a:cubicBezTo>
                <a:cubicBezTo>
                  <a:pt x="1524" y="1041"/>
                  <a:pt x="1536" y="1047"/>
                  <a:pt x="1548" y="1054"/>
                </a:cubicBezTo>
                <a:cubicBezTo>
                  <a:pt x="1551" y="1027"/>
                  <a:pt x="1551" y="1000"/>
                  <a:pt x="1555" y="974"/>
                </a:cubicBezTo>
                <a:cubicBezTo>
                  <a:pt x="1564" y="925"/>
                  <a:pt x="1573" y="876"/>
                  <a:pt x="1586" y="827"/>
                </a:cubicBezTo>
                <a:cubicBezTo>
                  <a:pt x="1595" y="790"/>
                  <a:pt x="1607" y="753"/>
                  <a:pt x="1622" y="718"/>
                </a:cubicBezTo>
                <a:cubicBezTo>
                  <a:pt x="1644" y="668"/>
                  <a:pt x="1668" y="619"/>
                  <a:pt x="1698" y="573"/>
                </a:cubicBezTo>
                <a:cubicBezTo>
                  <a:pt x="1733" y="520"/>
                  <a:pt x="1772" y="472"/>
                  <a:pt x="1822" y="433"/>
                </a:cubicBezTo>
                <a:cubicBezTo>
                  <a:pt x="1847" y="414"/>
                  <a:pt x="1875" y="398"/>
                  <a:pt x="1903" y="384"/>
                </a:cubicBezTo>
                <a:cubicBezTo>
                  <a:pt x="1982" y="344"/>
                  <a:pt x="2064" y="345"/>
                  <a:pt x="2147" y="372"/>
                </a:cubicBezTo>
                <a:cubicBezTo>
                  <a:pt x="2178" y="382"/>
                  <a:pt x="2206" y="403"/>
                  <a:pt x="2229" y="428"/>
                </a:cubicBezTo>
                <a:cubicBezTo>
                  <a:pt x="2237" y="436"/>
                  <a:pt x="2245" y="443"/>
                  <a:pt x="2253" y="451"/>
                </a:cubicBezTo>
                <a:cubicBezTo>
                  <a:pt x="2266" y="420"/>
                  <a:pt x="2277" y="389"/>
                  <a:pt x="2290" y="358"/>
                </a:cubicBezTo>
                <a:cubicBezTo>
                  <a:pt x="2306" y="320"/>
                  <a:pt x="2322" y="281"/>
                  <a:pt x="2341" y="244"/>
                </a:cubicBezTo>
                <a:cubicBezTo>
                  <a:pt x="2354" y="216"/>
                  <a:pt x="2369" y="189"/>
                  <a:pt x="2386" y="164"/>
                </a:cubicBezTo>
                <a:cubicBezTo>
                  <a:pt x="2397" y="147"/>
                  <a:pt x="2412" y="133"/>
                  <a:pt x="2427" y="119"/>
                </a:cubicBezTo>
                <a:cubicBezTo>
                  <a:pt x="2444" y="103"/>
                  <a:pt x="2462" y="88"/>
                  <a:pt x="2480" y="72"/>
                </a:cubicBezTo>
                <a:cubicBezTo>
                  <a:pt x="2485" y="68"/>
                  <a:pt x="2491" y="66"/>
                  <a:pt x="2497" y="62"/>
                </a:cubicBezTo>
                <a:cubicBezTo>
                  <a:pt x="2526" y="44"/>
                  <a:pt x="2555" y="30"/>
                  <a:pt x="2587" y="19"/>
                </a:cubicBezTo>
                <a:cubicBezTo>
                  <a:pt x="2624" y="5"/>
                  <a:pt x="2662" y="0"/>
                  <a:pt x="2699" y="9"/>
                </a:cubicBezTo>
                <a:cubicBezTo>
                  <a:pt x="2730" y="15"/>
                  <a:pt x="2760" y="25"/>
                  <a:pt x="2786" y="46"/>
                </a:cubicBezTo>
                <a:cubicBezTo>
                  <a:pt x="2815" y="70"/>
                  <a:pt x="2833" y="99"/>
                  <a:pt x="2848" y="132"/>
                </a:cubicBezTo>
                <a:cubicBezTo>
                  <a:pt x="2859" y="156"/>
                  <a:pt x="2869" y="180"/>
                  <a:pt x="2878" y="204"/>
                </a:cubicBezTo>
                <a:cubicBezTo>
                  <a:pt x="2889" y="235"/>
                  <a:pt x="2899" y="266"/>
                  <a:pt x="2910" y="297"/>
                </a:cubicBezTo>
                <a:cubicBezTo>
                  <a:pt x="2920" y="326"/>
                  <a:pt x="2930" y="355"/>
                  <a:pt x="2941" y="384"/>
                </a:cubicBezTo>
                <a:cubicBezTo>
                  <a:pt x="2962" y="435"/>
                  <a:pt x="2983" y="485"/>
                  <a:pt x="3005" y="536"/>
                </a:cubicBezTo>
                <a:cubicBezTo>
                  <a:pt x="3010" y="548"/>
                  <a:pt x="3018" y="559"/>
                  <a:pt x="3024" y="569"/>
                </a:cubicBezTo>
                <a:cubicBezTo>
                  <a:pt x="3050" y="571"/>
                  <a:pt x="3077" y="574"/>
                  <a:pt x="3104" y="577"/>
                </a:cubicBezTo>
                <a:cubicBezTo>
                  <a:pt x="3107" y="577"/>
                  <a:pt x="3111" y="575"/>
                  <a:pt x="3114" y="572"/>
                </a:cubicBezTo>
                <a:cubicBezTo>
                  <a:pt x="3140" y="543"/>
                  <a:pt x="3172" y="523"/>
                  <a:pt x="3207" y="507"/>
                </a:cubicBezTo>
                <a:cubicBezTo>
                  <a:pt x="3248" y="487"/>
                  <a:pt x="3290" y="482"/>
                  <a:pt x="3334" y="490"/>
                </a:cubicBezTo>
                <a:cubicBezTo>
                  <a:pt x="3393" y="501"/>
                  <a:pt x="3428" y="550"/>
                  <a:pt x="3423" y="610"/>
                </a:cubicBezTo>
                <a:cubicBezTo>
                  <a:pt x="3423" y="616"/>
                  <a:pt x="3422" y="623"/>
                  <a:pt x="3422" y="630"/>
                </a:cubicBezTo>
                <a:cubicBezTo>
                  <a:pt x="3444" y="638"/>
                  <a:pt x="3461" y="626"/>
                  <a:pt x="3477" y="616"/>
                </a:cubicBezTo>
                <a:cubicBezTo>
                  <a:pt x="3489" y="609"/>
                  <a:pt x="3499" y="599"/>
                  <a:pt x="3509" y="590"/>
                </a:cubicBezTo>
                <a:cubicBezTo>
                  <a:pt x="3533" y="568"/>
                  <a:pt x="3573" y="560"/>
                  <a:pt x="3606" y="577"/>
                </a:cubicBezTo>
                <a:cubicBezTo>
                  <a:pt x="3631" y="591"/>
                  <a:pt x="3655" y="608"/>
                  <a:pt x="3679" y="624"/>
                </a:cubicBezTo>
                <a:cubicBezTo>
                  <a:pt x="3716" y="650"/>
                  <a:pt x="3751" y="680"/>
                  <a:pt x="3800" y="677"/>
                </a:cubicBezTo>
                <a:cubicBezTo>
                  <a:pt x="3821" y="675"/>
                  <a:pt x="3841" y="671"/>
                  <a:pt x="3857" y="656"/>
                </a:cubicBezTo>
                <a:cubicBezTo>
                  <a:pt x="3873" y="641"/>
                  <a:pt x="3890" y="628"/>
                  <a:pt x="3906" y="615"/>
                </a:cubicBezTo>
                <a:cubicBezTo>
                  <a:pt x="3930" y="597"/>
                  <a:pt x="3960" y="595"/>
                  <a:pt x="3980" y="607"/>
                </a:cubicBezTo>
                <a:cubicBezTo>
                  <a:pt x="3966" y="611"/>
                  <a:pt x="3948" y="614"/>
                  <a:pt x="3933" y="621"/>
                </a:cubicBezTo>
                <a:cubicBezTo>
                  <a:pt x="3925" y="624"/>
                  <a:pt x="3919" y="633"/>
                  <a:pt x="3913" y="639"/>
                </a:cubicBezTo>
                <a:cubicBezTo>
                  <a:pt x="3909" y="643"/>
                  <a:pt x="3905" y="645"/>
                  <a:pt x="3901" y="648"/>
                </a:cubicBezTo>
                <a:cubicBezTo>
                  <a:pt x="3897" y="650"/>
                  <a:pt x="3893" y="651"/>
                  <a:pt x="3890" y="653"/>
                </a:cubicBezTo>
                <a:cubicBezTo>
                  <a:pt x="3873" y="664"/>
                  <a:pt x="3857" y="676"/>
                  <a:pt x="3839" y="686"/>
                </a:cubicBezTo>
                <a:cubicBezTo>
                  <a:pt x="3801" y="708"/>
                  <a:pt x="3761" y="707"/>
                  <a:pt x="3722" y="692"/>
                </a:cubicBezTo>
                <a:cubicBezTo>
                  <a:pt x="3690" y="679"/>
                  <a:pt x="3661" y="658"/>
                  <a:pt x="3631" y="641"/>
                </a:cubicBezTo>
                <a:cubicBezTo>
                  <a:pt x="3623" y="636"/>
                  <a:pt x="3615" y="629"/>
                  <a:pt x="3607" y="624"/>
                </a:cubicBezTo>
                <a:cubicBezTo>
                  <a:pt x="3564" y="599"/>
                  <a:pt x="3530" y="583"/>
                  <a:pt x="3492" y="627"/>
                </a:cubicBezTo>
                <a:cubicBezTo>
                  <a:pt x="3475" y="646"/>
                  <a:pt x="3438" y="653"/>
                  <a:pt x="3414" y="641"/>
                </a:cubicBezTo>
                <a:cubicBezTo>
                  <a:pt x="3409" y="638"/>
                  <a:pt x="3406" y="631"/>
                  <a:pt x="3402" y="626"/>
                </a:cubicBezTo>
                <a:cubicBezTo>
                  <a:pt x="3393" y="612"/>
                  <a:pt x="3388" y="595"/>
                  <a:pt x="3376" y="585"/>
                </a:cubicBezTo>
                <a:cubicBezTo>
                  <a:pt x="3351" y="564"/>
                  <a:pt x="3320" y="552"/>
                  <a:pt x="3286" y="550"/>
                </a:cubicBezTo>
                <a:cubicBezTo>
                  <a:pt x="3230" y="545"/>
                  <a:pt x="3176" y="550"/>
                  <a:pt x="3130" y="586"/>
                </a:cubicBezTo>
                <a:cubicBezTo>
                  <a:pt x="3139" y="591"/>
                  <a:pt x="3148" y="597"/>
                  <a:pt x="3157" y="600"/>
                </a:cubicBezTo>
                <a:cubicBezTo>
                  <a:pt x="3191" y="611"/>
                  <a:pt x="3211" y="636"/>
                  <a:pt x="3222" y="666"/>
                </a:cubicBezTo>
                <a:cubicBezTo>
                  <a:pt x="3228" y="680"/>
                  <a:pt x="3227" y="699"/>
                  <a:pt x="3221" y="713"/>
                </a:cubicBezTo>
                <a:cubicBezTo>
                  <a:pt x="3209" y="742"/>
                  <a:pt x="3184" y="759"/>
                  <a:pt x="3152" y="765"/>
                </a:cubicBezTo>
                <a:cubicBezTo>
                  <a:pt x="3136" y="768"/>
                  <a:pt x="3124" y="775"/>
                  <a:pt x="3112" y="787"/>
                </a:cubicBezTo>
                <a:cubicBezTo>
                  <a:pt x="3096" y="806"/>
                  <a:pt x="3075" y="821"/>
                  <a:pt x="3057" y="838"/>
                </a:cubicBezTo>
                <a:cubicBezTo>
                  <a:pt x="3029" y="864"/>
                  <a:pt x="2988" y="871"/>
                  <a:pt x="2955" y="855"/>
                </a:cubicBezTo>
                <a:cubicBezTo>
                  <a:pt x="2932" y="844"/>
                  <a:pt x="2914" y="828"/>
                  <a:pt x="2899" y="808"/>
                </a:cubicBezTo>
                <a:cubicBezTo>
                  <a:pt x="2893" y="798"/>
                  <a:pt x="2886" y="794"/>
                  <a:pt x="2873" y="796"/>
                </a:cubicBezTo>
                <a:cubicBezTo>
                  <a:pt x="2835" y="803"/>
                  <a:pt x="2796" y="797"/>
                  <a:pt x="2761" y="782"/>
                </a:cubicBezTo>
                <a:cubicBezTo>
                  <a:pt x="2745" y="775"/>
                  <a:pt x="2728" y="763"/>
                  <a:pt x="2720" y="749"/>
                </a:cubicBezTo>
                <a:cubicBezTo>
                  <a:pt x="2698" y="711"/>
                  <a:pt x="2717" y="670"/>
                  <a:pt x="2761" y="654"/>
                </a:cubicBezTo>
                <a:cubicBezTo>
                  <a:pt x="2803" y="638"/>
                  <a:pt x="2847" y="632"/>
                  <a:pt x="2892" y="634"/>
                </a:cubicBezTo>
                <a:cubicBezTo>
                  <a:pt x="2902" y="635"/>
                  <a:pt x="2913" y="634"/>
                  <a:pt x="2923" y="633"/>
                </a:cubicBezTo>
                <a:cubicBezTo>
                  <a:pt x="2963" y="628"/>
                  <a:pt x="3001" y="631"/>
                  <a:pt x="3035" y="654"/>
                </a:cubicBezTo>
                <a:cubicBezTo>
                  <a:pt x="3059" y="670"/>
                  <a:pt x="3062" y="709"/>
                  <a:pt x="3040" y="725"/>
                </a:cubicBezTo>
                <a:cubicBezTo>
                  <a:pt x="3008" y="749"/>
                  <a:pt x="2972" y="762"/>
                  <a:pt x="2932" y="754"/>
                </a:cubicBezTo>
                <a:cubicBezTo>
                  <a:pt x="2918" y="751"/>
                  <a:pt x="2904" y="741"/>
                  <a:pt x="2891" y="732"/>
                </a:cubicBezTo>
                <a:cubicBezTo>
                  <a:pt x="2882" y="727"/>
                  <a:pt x="2877" y="716"/>
                  <a:pt x="2882" y="706"/>
                </a:cubicBezTo>
                <a:cubicBezTo>
                  <a:pt x="2889" y="696"/>
                  <a:pt x="2896" y="682"/>
                  <a:pt x="2911" y="681"/>
                </a:cubicBezTo>
                <a:cubicBezTo>
                  <a:pt x="2914" y="680"/>
                  <a:pt x="2918" y="683"/>
                  <a:pt x="2922" y="685"/>
                </a:cubicBezTo>
                <a:cubicBezTo>
                  <a:pt x="2920" y="688"/>
                  <a:pt x="2918" y="692"/>
                  <a:pt x="2916" y="695"/>
                </a:cubicBezTo>
                <a:cubicBezTo>
                  <a:pt x="2912" y="700"/>
                  <a:pt x="2903" y="706"/>
                  <a:pt x="2904" y="709"/>
                </a:cubicBezTo>
                <a:cubicBezTo>
                  <a:pt x="2906" y="717"/>
                  <a:pt x="2911" y="726"/>
                  <a:pt x="2918" y="730"/>
                </a:cubicBezTo>
                <a:cubicBezTo>
                  <a:pt x="2935" y="740"/>
                  <a:pt x="2953" y="735"/>
                  <a:pt x="2971" y="727"/>
                </a:cubicBezTo>
                <a:cubicBezTo>
                  <a:pt x="2992" y="718"/>
                  <a:pt x="2999" y="694"/>
                  <a:pt x="2992" y="676"/>
                </a:cubicBezTo>
                <a:cubicBezTo>
                  <a:pt x="2980" y="647"/>
                  <a:pt x="2951" y="637"/>
                  <a:pt x="2926" y="642"/>
                </a:cubicBezTo>
                <a:cubicBezTo>
                  <a:pt x="2917" y="644"/>
                  <a:pt x="2908" y="647"/>
                  <a:pt x="2900" y="647"/>
                </a:cubicBezTo>
                <a:cubicBezTo>
                  <a:pt x="2863" y="644"/>
                  <a:pt x="2830" y="655"/>
                  <a:pt x="2798" y="674"/>
                </a:cubicBezTo>
                <a:cubicBezTo>
                  <a:pt x="2760" y="696"/>
                  <a:pt x="2767" y="734"/>
                  <a:pt x="2797" y="754"/>
                </a:cubicBezTo>
                <a:cubicBezTo>
                  <a:pt x="2826" y="773"/>
                  <a:pt x="2858" y="782"/>
                  <a:pt x="2893" y="778"/>
                </a:cubicBezTo>
                <a:cubicBezTo>
                  <a:pt x="2896" y="778"/>
                  <a:pt x="2898" y="780"/>
                  <a:pt x="2900" y="782"/>
                </a:cubicBezTo>
                <a:cubicBezTo>
                  <a:pt x="2920" y="794"/>
                  <a:pt x="2939" y="808"/>
                  <a:pt x="2960" y="817"/>
                </a:cubicBezTo>
                <a:cubicBezTo>
                  <a:pt x="3003" y="837"/>
                  <a:pt x="3049" y="823"/>
                  <a:pt x="3082" y="781"/>
                </a:cubicBezTo>
                <a:cubicBezTo>
                  <a:pt x="3095" y="765"/>
                  <a:pt x="3112" y="757"/>
                  <a:pt x="3131" y="751"/>
                </a:cubicBezTo>
                <a:cubicBezTo>
                  <a:pt x="3148" y="747"/>
                  <a:pt x="3163" y="736"/>
                  <a:pt x="3167" y="718"/>
                </a:cubicBezTo>
                <a:cubicBezTo>
                  <a:pt x="3173" y="688"/>
                  <a:pt x="3174" y="660"/>
                  <a:pt x="3154" y="633"/>
                </a:cubicBezTo>
                <a:cubicBezTo>
                  <a:pt x="3137" y="609"/>
                  <a:pt x="3116" y="593"/>
                  <a:pt x="3089" y="589"/>
                </a:cubicBezTo>
                <a:cubicBezTo>
                  <a:pt x="3065" y="585"/>
                  <a:pt x="3040" y="581"/>
                  <a:pt x="3018" y="598"/>
                </a:cubicBezTo>
                <a:cubicBezTo>
                  <a:pt x="3016" y="599"/>
                  <a:pt x="3012" y="600"/>
                  <a:pt x="3010" y="599"/>
                </a:cubicBezTo>
                <a:cubicBezTo>
                  <a:pt x="3001" y="596"/>
                  <a:pt x="2991" y="593"/>
                  <a:pt x="2984" y="588"/>
                </a:cubicBezTo>
                <a:cubicBezTo>
                  <a:pt x="2968" y="577"/>
                  <a:pt x="2954" y="563"/>
                  <a:pt x="2937" y="553"/>
                </a:cubicBezTo>
                <a:cubicBezTo>
                  <a:pt x="2925" y="546"/>
                  <a:pt x="2911" y="542"/>
                  <a:pt x="2897" y="541"/>
                </a:cubicBezTo>
                <a:cubicBezTo>
                  <a:pt x="2849" y="535"/>
                  <a:pt x="2804" y="539"/>
                  <a:pt x="2767" y="577"/>
                </a:cubicBezTo>
                <a:cubicBezTo>
                  <a:pt x="2764" y="581"/>
                  <a:pt x="2756" y="582"/>
                  <a:pt x="2750" y="581"/>
                </a:cubicBezTo>
                <a:cubicBezTo>
                  <a:pt x="2709" y="578"/>
                  <a:pt x="2669" y="580"/>
                  <a:pt x="2633" y="604"/>
                </a:cubicBezTo>
                <a:cubicBezTo>
                  <a:pt x="2597" y="627"/>
                  <a:pt x="2565" y="676"/>
                  <a:pt x="2580" y="736"/>
                </a:cubicBezTo>
                <a:cubicBezTo>
                  <a:pt x="2585" y="756"/>
                  <a:pt x="2591" y="776"/>
                  <a:pt x="2603" y="792"/>
                </a:cubicBezTo>
                <a:cubicBezTo>
                  <a:pt x="2615" y="810"/>
                  <a:pt x="2633" y="825"/>
                  <a:pt x="2651" y="837"/>
                </a:cubicBezTo>
                <a:cubicBezTo>
                  <a:pt x="2675" y="853"/>
                  <a:pt x="2700" y="867"/>
                  <a:pt x="2727" y="878"/>
                </a:cubicBezTo>
                <a:cubicBezTo>
                  <a:pt x="2762" y="892"/>
                  <a:pt x="2800" y="888"/>
                  <a:pt x="2837" y="886"/>
                </a:cubicBezTo>
                <a:cubicBezTo>
                  <a:pt x="2845" y="886"/>
                  <a:pt x="2854" y="888"/>
                  <a:pt x="2862" y="890"/>
                </a:cubicBezTo>
                <a:cubicBezTo>
                  <a:pt x="2881" y="896"/>
                  <a:pt x="2900" y="906"/>
                  <a:pt x="2921" y="909"/>
                </a:cubicBezTo>
                <a:cubicBezTo>
                  <a:pt x="2950" y="913"/>
                  <a:pt x="2979" y="913"/>
                  <a:pt x="3008" y="913"/>
                </a:cubicBezTo>
                <a:cubicBezTo>
                  <a:pt x="3022" y="913"/>
                  <a:pt x="3035" y="909"/>
                  <a:pt x="3047" y="903"/>
                </a:cubicBezTo>
                <a:cubicBezTo>
                  <a:pt x="3067" y="894"/>
                  <a:pt x="3085" y="881"/>
                  <a:pt x="3102" y="871"/>
                </a:cubicBezTo>
                <a:cubicBezTo>
                  <a:pt x="3143" y="891"/>
                  <a:pt x="3186" y="899"/>
                  <a:pt x="3231" y="892"/>
                </a:cubicBezTo>
                <a:cubicBezTo>
                  <a:pt x="3279" y="883"/>
                  <a:pt x="3307" y="850"/>
                  <a:pt x="3329" y="808"/>
                </a:cubicBezTo>
                <a:cubicBezTo>
                  <a:pt x="3346" y="808"/>
                  <a:pt x="3364" y="810"/>
                  <a:pt x="3382" y="808"/>
                </a:cubicBezTo>
                <a:cubicBezTo>
                  <a:pt x="3400" y="806"/>
                  <a:pt x="3419" y="802"/>
                  <a:pt x="3436" y="796"/>
                </a:cubicBezTo>
                <a:cubicBezTo>
                  <a:pt x="3462" y="788"/>
                  <a:pt x="3491" y="759"/>
                  <a:pt x="3489" y="733"/>
                </a:cubicBezTo>
                <a:cubicBezTo>
                  <a:pt x="3488" y="718"/>
                  <a:pt x="3494" y="709"/>
                  <a:pt x="3502" y="697"/>
                </a:cubicBezTo>
                <a:cubicBezTo>
                  <a:pt x="3521" y="669"/>
                  <a:pt x="3547" y="663"/>
                  <a:pt x="3576" y="671"/>
                </a:cubicBezTo>
                <a:cubicBezTo>
                  <a:pt x="3606" y="678"/>
                  <a:pt x="3634" y="690"/>
                  <a:pt x="3663" y="700"/>
                </a:cubicBezTo>
                <a:cubicBezTo>
                  <a:pt x="3677" y="705"/>
                  <a:pt x="3692" y="709"/>
                  <a:pt x="3705" y="716"/>
                </a:cubicBezTo>
                <a:cubicBezTo>
                  <a:pt x="3736" y="731"/>
                  <a:pt x="3769" y="735"/>
                  <a:pt x="3802" y="730"/>
                </a:cubicBezTo>
                <a:cubicBezTo>
                  <a:pt x="3813" y="728"/>
                  <a:pt x="3823" y="723"/>
                  <a:pt x="3832" y="719"/>
                </a:cubicBezTo>
                <a:cubicBezTo>
                  <a:pt x="3855" y="709"/>
                  <a:pt x="3872" y="691"/>
                  <a:pt x="3887" y="672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0" name="矩形: 圆角 9">
            <a:extLst>
              <a:ext uri="{FF2B5EF4-FFF2-40B4-BE49-F238E27FC236}">
                <a16:creationId xmlns:a16="http://schemas.microsoft.com/office/drawing/2014/main" id="{D81B6420-4426-4FDC-BD09-E8102F976493}"/>
              </a:ext>
            </a:extLst>
          </p:cNvPr>
          <p:cNvSpPr/>
          <p:nvPr userDrawn="1"/>
        </p:nvSpPr>
        <p:spPr>
          <a:xfrm>
            <a:off x="666750" y="723900"/>
            <a:ext cx="10858500" cy="5511800"/>
          </a:xfrm>
          <a:prstGeom prst="roundRect">
            <a:avLst>
              <a:gd name="adj" fmla="val 2224"/>
            </a:avLst>
          </a:prstGeom>
          <a:solidFill>
            <a:schemeClr val="bg1"/>
          </a:solidFill>
          <a:ln>
            <a:noFill/>
          </a:ln>
          <a:effectLst>
            <a:outerShdw blurRad="254000" algn="ctr" rotWithShape="0">
              <a:schemeClr val="accent1">
                <a:lumMod val="75000"/>
                <a:alpha val="3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8FBA2AB9-23EE-47D2-9179-AD5EFB36BE07}"/>
              </a:ext>
            </a:extLst>
          </p:cNvPr>
          <p:cNvSpPr/>
          <p:nvPr userDrawn="1"/>
        </p:nvSpPr>
        <p:spPr>
          <a:xfrm>
            <a:off x="4745504" y="522016"/>
            <a:ext cx="2700993" cy="106010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BFB8D681-E6BF-4FC0-9F1E-56F118F11D2B}"/>
              </a:ext>
            </a:extLst>
          </p:cNvPr>
          <p:cNvGrpSpPr/>
          <p:nvPr userDrawn="1"/>
        </p:nvGrpSpPr>
        <p:grpSpPr>
          <a:xfrm>
            <a:off x="5030665" y="925655"/>
            <a:ext cx="2130671" cy="486323"/>
            <a:chOff x="335077" y="270942"/>
            <a:chExt cx="1827552" cy="417136"/>
          </a:xfrm>
          <a:solidFill>
            <a:schemeClr val="bg1"/>
          </a:solidFill>
        </p:grpSpPr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id="{FE492E51-2CEB-4E68-9924-F4947FCA4FF8}"/>
                </a:ext>
              </a:extLst>
            </p:cNvPr>
            <p:cNvGrpSpPr/>
            <p:nvPr/>
          </p:nvGrpSpPr>
          <p:grpSpPr>
            <a:xfrm>
              <a:off x="831799" y="288037"/>
              <a:ext cx="1330830" cy="363588"/>
              <a:chOff x="5402262" y="5211762"/>
              <a:chExt cx="3059113" cy="835761"/>
            </a:xfrm>
            <a:grpFill/>
          </p:grpSpPr>
          <p:sp>
            <p:nvSpPr>
              <p:cNvPr id="52" name="Freeform 32">
                <a:extLst>
                  <a:ext uri="{FF2B5EF4-FFF2-40B4-BE49-F238E27FC236}">
                    <a16:creationId xmlns:a16="http://schemas.microsoft.com/office/drawing/2014/main" id="{E00F93EF-3C53-40EC-A1C5-6AB32F713F9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402262" y="5347186"/>
                <a:ext cx="814480" cy="570716"/>
              </a:xfrm>
              <a:custGeom>
                <a:avLst/>
                <a:gdLst>
                  <a:gd name="T0" fmla="*/ 1607 w 2875"/>
                  <a:gd name="T1" fmla="*/ 1769 h 2008"/>
                  <a:gd name="T2" fmla="*/ 1683 w 2875"/>
                  <a:gd name="T3" fmla="*/ 1769 h 2008"/>
                  <a:gd name="T4" fmla="*/ 1494 w 2875"/>
                  <a:gd name="T5" fmla="*/ 1579 h 2008"/>
                  <a:gd name="T6" fmla="*/ 1223 w 2875"/>
                  <a:gd name="T7" fmla="*/ 1628 h 2008"/>
                  <a:gd name="T8" fmla="*/ 1178 w 2875"/>
                  <a:gd name="T9" fmla="*/ 1615 h 2008"/>
                  <a:gd name="T10" fmla="*/ 1065 w 2875"/>
                  <a:gd name="T11" fmla="*/ 1371 h 2008"/>
                  <a:gd name="T12" fmla="*/ 1454 w 2875"/>
                  <a:gd name="T13" fmla="*/ 1219 h 2008"/>
                  <a:gd name="T14" fmla="*/ 1537 w 2875"/>
                  <a:gd name="T15" fmla="*/ 1242 h 2008"/>
                  <a:gd name="T16" fmla="*/ 1480 w 2875"/>
                  <a:gd name="T17" fmla="*/ 1524 h 2008"/>
                  <a:gd name="T18" fmla="*/ 1734 w 2875"/>
                  <a:gd name="T19" fmla="*/ 1515 h 2008"/>
                  <a:gd name="T20" fmla="*/ 1824 w 2875"/>
                  <a:gd name="T21" fmla="*/ 1300 h 2008"/>
                  <a:gd name="T22" fmla="*/ 2079 w 2875"/>
                  <a:gd name="T23" fmla="*/ 946 h 2008"/>
                  <a:gd name="T24" fmla="*/ 2340 w 2875"/>
                  <a:gd name="T25" fmla="*/ 1258 h 2008"/>
                  <a:gd name="T26" fmla="*/ 2055 w 2875"/>
                  <a:gd name="T27" fmla="*/ 1396 h 2008"/>
                  <a:gd name="T28" fmla="*/ 1497 w 2875"/>
                  <a:gd name="T29" fmla="*/ 643 h 2008"/>
                  <a:gd name="T30" fmla="*/ 1494 w 2875"/>
                  <a:gd name="T31" fmla="*/ 722 h 2008"/>
                  <a:gd name="T32" fmla="*/ 1336 w 2875"/>
                  <a:gd name="T33" fmla="*/ 279 h 2008"/>
                  <a:gd name="T34" fmla="*/ 844 w 2875"/>
                  <a:gd name="T35" fmla="*/ 337 h 2008"/>
                  <a:gd name="T36" fmla="*/ 752 w 2875"/>
                  <a:gd name="T37" fmla="*/ 499 h 2008"/>
                  <a:gd name="T38" fmla="*/ 1074 w 2875"/>
                  <a:gd name="T39" fmla="*/ 559 h 2008"/>
                  <a:gd name="T40" fmla="*/ 1074 w 2875"/>
                  <a:gd name="T41" fmla="*/ 855 h 2008"/>
                  <a:gd name="T42" fmla="*/ 625 w 2875"/>
                  <a:gd name="T43" fmla="*/ 1219 h 2008"/>
                  <a:gd name="T44" fmla="*/ 447 w 2875"/>
                  <a:gd name="T45" fmla="*/ 1058 h 2008"/>
                  <a:gd name="T46" fmla="*/ 532 w 2875"/>
                  <a:gd name="T47" fmla="*/ 830 h 2008"/>
                  <a:gd name="T48" fmla="*/ 107 w 2875"/>
                  <a:gd name="T49" fmla="*/ 1057 h 2008"/>
                  <a:gd name="T50" fmla="*/ 455 w 2875"/>
                  <a:gd name="T51" fmla="*/ 1786 h 2008"/>
                  <a:gd name="T52" fmla="*/ 665 w 2875"/>
                  <a:gd name="T53" fmla="*/ 1941 h 2008"/>
                  <a:gd name="T54" fmla="*/ 988 w 2875"/>
                  <a:gd name="T55" fmla="*/ 1988 h 2008"/>
                  <a:gd name="T56" fmla="*/ 1124 w 2875"/>
                  <a:gd name="T57" fmla="*/ 1963 h 2008"/>
                  <a:gd name="T58" fmla="*/ 1162 w 2875"/>
                  <a:gd name="T59" fmla="*/ 1951 h 2008"/>
                  <a:gd name="T60" fmla="*/ 1404 w 2875"/>
                  <a:gd name="T61" fmla="*/ 1914 h 2008"/>
                  <a:gd name="T62" fmla="*/ 1672 w 2875"/>
                  <a:gd name="T63" fmla="*/ 1902 h 2008"/>
                  <a:gd name="T64" fmla="*/ 2014 w 2875"/>
                  <a:gd name="T65" fmla="*/ 1888 h 2008"/>
                  <a:gd name="T66" fmla="*/ 1987 w 2875"/>
                  <a:gd name="T67" fmla="*/ 1668 h 2008"/>
                  <a:gd name="T68" fmla="*/ 1986 w 2875"/>
                  <a:gd name="T69" fmla="*/ 1607 h 2008"/>
                  <a:gd name="T70" fmla="*/ 2307 w 2875"/>
                  <a:gd name="T71" fmla="*/ 1488 h 2008"/>
                  <a:gd name="T72" fmla="*/ 2774 w 2875"/>
                  <a:gd name="T73" fmla="*/ 1000 h 2008"/>
                  <a:gd name="T74" fmla="*/ 2594 w 2875"/>
                  <a:gd name="T75" fmla="*/ 833 h 2008"/>
                  <a:gd name="T76" fmla="*/ 2394 w 2875"/>
                  <a:gd name="T77" fmla="*/ 728 h 2008"/>
                  <a:gd name="T78" fmla="*/ 2038 w 2875"/>
                  <a:gd name="T79" fmla="*/ 737 h 2008"/>
                  <a:gd name="T80" fmla="*/ 2116 w 2875"/>
                  <a:gd name="T81" fmla="*/ 560 h 2008"/>
                  <a:gd name="T82" fmla="*/ 2380 w 2875"/>
                  <a:gd name="T83" fmla="*/ 358 h 2008"/>
                  <a:gd name="T84" fmla="*/ 2359 w 2875"/>
                  <a:gd name="T85" fmla="*/ 103 h 2008"/>
                  <a:gd name="T86" fmla="*/ 1756 w 2875"/>
                  <a:gd name="T87" fmla="*/ 166 h 2008"/>
                  <a:gd name="T88" fmla="*/ 1403 w 2875"/>
                  <a:gd name="T89" fmla="*/ 290 h 20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875" h="2008">
                    <a:moveTo>
                      <a:pt x="1683" y="1769"/>
                    </a:moveTo>
                    <a:lnTo>
                      <a:pt x="1607" y="1769"/>
                    </a:lnTo>
                    <a:cubicBezTo>
                      <a:pt x="1613" y="1747"/>
                      <a:pt x="1619" y="1739"/>
                      <a:pt x="1642" y="1737"/>
                    </a:cubicBezTo>
                    <a:cubicBezTo>
                      <a:pt x="1670" y="1735"/>
                      <a:pt x="1673" y="1751"/>
                      <a:pt x="1683" y="1769"/>
                    </a:cubicBezTo>
                    <a:close/>
                    <a:moveTo>
                      <a:pt x="1480" y="1524"/>
                    </a:moveTo>
                    <a:cubicBezTo>
                      <a:pt x="1480" y="1558"/>
                      <a:pt x="1482" y="1552"/>
                      <a:pt x="1494" y="1579"/>
                    </a:cubicBezTo>
                    <a:cubicBezTo>
                      <a:pt x="1507" y="1611"/>
                      <a:pt x="1537" y="1644"/>
                      <a:pt x="1426" y="1656"/>
                    </a:cubicBezTo>
                    <a:cubicBezTo>
                      <a:pt x="1391" y="1660"/>
                      <a:pt x="1255" y="1641"/>
                      <a:pt x="1223" y="1628"/>
                    </a:cubicBezTo>
                    <a:cubicBezTo>
                      <a:pt x="1221" y="1627"/>
                      <a:pt x="1219" y="1626"/>
                      <a:pt x="1218" y="1626"/>
                    </a:cubicBezTo>
                    <a:lnTo>
                      <a:pt x="1178" y="1615"/>
                    </a:lnTo>
                    <a:cubicBezTo>
                      <a:pt x="1146" y="1606"/>
                      <a:pt x="939" y="1503"/>
                      <a:pt x="985" y="1419"/>
                    </a:cubicBezTo>
                    <a:cubicBezTo>
                      <a:pt x="1003" y="1386"/>
                      <a:pt x="1023" y="1375"/>
                      <a:pt x="1065" y="1371"/>
                    </a:cubicBezTo>
                    <a:cubicBezTo>
                      <a:pt x="1070" y="1389"/>
                      <a:pt x="1133" y="1549"/>
                      <a:pt x="1209" y="1549"/>
                    </a:cubicBezTo>
                    <a:cubicBezTo>
                      <a:pt x="1343" y="1549"/>
                      <a:pt x="1431" y="1255"/>
                      <a:pt x="1454" y="1219"/>
                    </a:cubicBezTo>
                    <a:cubicBezTo>
                      <a:pt x="1478" y="1182"/>
                      <a:pt x="1506" y="1136"/>
                      <a:pt x="1565" y="1134"/>
                    </a:cubicBezTo>
                    <a:cubicBezTo>
                      <a:pt x="1565" y="1223"/>
                      <a:pt x="1557" y="1194"/>
                      <a:pt x="1537" y="1242"/>
                    </a:cubicBezTo>
                    <a:lnTo>
                      <a:pt x="1514" y="1329"/>
                    </a:lnTo>
                    <a:cubicBezTo>
                      <a:pt x="1506" y="1444"/>
                      <a:pt x="1480" y="1483"/>
                      <a:pt x="1480" y="1524"/>
                    </a:cubicBezTo>
                    <a:close/>
                    <a:moveTo>
                      <a:pt x="1768" y="1541"/>
                    </a:moveTo>
                    <a:cubicBezTo>
                      <a:pt x="1760" y="1510"/>
                      <a:pt x="1767" y="1518"/>
                      <a:pt x="1734" y="1515"/>
                    </a:cubicBezTo>
                    <a:cubicBezTo>
                      <a:pt x="1736" y="1450"/>
                      <a:pt x="1756" y="1449"/>
                      <a:pt x="1779" y="1408"/>
                    </a:cubicBezTo>
                    <a:cubicBezTo>
                      <a:pt x="1800" y="1371"/>
                      <a:pt x="1800" y="1336"/>
                      <a:pt x="1824" y="1300"/>
                    </a:cubicBezTo>
                    <a:cubicBezTo>
                      <a:pt x="1910" y="1168"/>
                      <a:pt x="1857" y="1222"/>
                      <a:pt x="1920" y="1092"/>
                    </a:cubicBezTo>
                    <a:cubicBezTo>
                      <a:pt x="1959" y="1013"/>
                      <a:pt x="1998" y="965"/>
                      <a:pt x="2079" y="946"/>
                    </a:cubicBezTo>
                    <a:cubicBezTo>
                      <a:pt x="2213" y="915"/>
                      <a:pt x="2535" y="852"/>
                      <a:pt x="2582" y="1031"/>
                    </a:cubicBezTo>
                    <a:cubicBezTo>
                      <a:pt x="2615" y="1155"/>
                      <a:pt x="2436" y="1229"/>
                      <a:pt x="2340" y="1258"/>
                    </a:cubicBezTo>
                    <a:cubicBezTo>
                      <a:pt x="2296" y="1271"/>
                      <a:pt x="2250" y="1314"/>
                      <a:pt x="2203" y="1333"/>
                    </a:cubicBezTo>
                    <a:cubicBezTo>
                      <a:pt x="2136" y="1360"/>
                      <a:pt x="2187" y="1351"/>
                      <a:pt x="2055" y="1396"/>
                    </a:cubicBezTo>
                    <a:cubicBezTo>
                      <a:pt x="1823" y="1474"/>
                      <a:pt x="1945" y="1422"/>
                      <a:pt x="1768" y="1541"/>
                    </a:cubicBezTo>
                    <a:close/>
                    <a:moveTo>
                      <a:pt x="1497" y="643"/>
                    </a:moveTo>
                    <a:cubicBezTo>
                      <a:pt x="1581" y="643"/>
                      <a:pt x="1701" y="635"/>
                      <a:pt x="1654" y="800"/>
                    </a:cubicBezTo>
                    <a:cubicBezTo>
                      <a:pt x="1625" y="904"/>
                      <a:pt x="1529" y="865"/>
                      <a:pt x="1494" y="722"/>
                    </a:cubicBezTo>
                    <a:cubicBezTo>
                      <a:pt x="1486" y="686"/>
                      <a:pt x="1496" y="684"/>
                      <a:pt x="1497" y="643"/>
                    </a:cubicBezTo>
                    <a:close/>
                    <a:moveTo>
                      <a:pt x="1336" y="279"/>
                    </a:moveTo>
                    <a:cubicBezTo>
                      <a:pt x="1171" y="279"/>
                      <a:pt x="1108" y="288"/>
                      <a:pt x="955" y="296"/>
                    </a:cubicBezTo>
                    <a:cubicBezTo>
                      <a:pt x="904" y="299"/>
                      <a:pt x="875" y="313"/>
                      <a:pt x="844" y="337"/>
                    </a:cubicBezTo>
                    <a:cubicBezTo>
                      <a:pt x="821" y="355"/>
                      <a:pt x="779" y="391"/>
                      <a:pt x="752" y="398"/>
                    </a:cubicBezTo>
                    <a:lnTo>
                      <a:pt x="752" y="499"/>
                    </a:lnTo>
                    <a:lnTo>
                      <a:pt x="870" y="508"/>
                    </a:lnTo>
                    <a:cubicBezTo>
                      <a:pt x="933" y="511"/>
                      <a:pt x="1023" y="527"/>
                      <a:pt x="1074" y="559"/>
                    </a:cubicBezTo>
                    <a:cubicBezTo>
                      <a:pt x="1093" y="571"/>
                      <a:pt x="1124" y="606"/>
                      <a:pt x="1124" y="635"/>
                    </a:cubicBezTo>
                    <a:cubicBezTo>
                      <a:pt x="1124" y="663"/>
                      <a:pt x="1073" y="719"/>
                      <a:pt x="1074" y="855"/>
                    </a:cubicBezTo>
                    <a:cubicBezTo>
                      <a:pt x="1074" y="992"/>
                      <a:pt x="1087" y="994"/>
                      <a:pt x="992" y="1044"/>
                    </a:cubicBezTo>
                    <a:cubicBezTo>
                      <a:pt x="916" y="1084"/>
                      <a:pt x="685" y="1219"/>
                      <a:pt x="625" y="1219"/>
                    </a:cubicBezTo>
                    <a:cubicBezTo>
                      <a:pt x="550" y="1219"/>
                      <a:pt x="606" y="1220"/>
                      <a:pt x="526" y="1141"/>
                    </a:cubicBezTo>
                    <a:cubicBezTo>
                      <a:pt x="497" y="1113"/>
                      <a:pt x="468" y="1090"/>
                      <a:pt x="447" y="1058"/>
                    </a:cubicBezTo>
                    <a:cubicBezTo>
                      <a:pt x="497" y="954"/>
                      <a:pt x="540" y="981"/>
                      <a:pt x="540" y="906"/>
                    </a:cubicBezTo>
                    <a:cubicBezTo>
                      <a:pt x="540" y="863"/>
                      <a:pt x="533" y="868"/>
                      <a:pt x="532" y="830"/>
                    </a:cubicBezTo>
                    <a:cubicBezTo>
                      <a:pt x="337" y="830"/>
                      <a:pt x="355" y="820"/>
                      <a:pt x="184" y="956"/>
                    </a:cubicBezTo>
                    <a:lnTo>
                      <a:pt x="107" y="1057"/>
                    </a:lnTo>
                    <a:cubicBezTo>
                      <a:pt x="0" y="1252"/>
                      <a:pt x="145" y="1411"/>
                      <a:pt x="268" y="1576"/>
                    </a:cubicBezTo>
                    <a:cubicBezTo>
                      <a:pt x="303" y="1623"/>
                      <a:pt x="418" y="1759"/>
                      <a:pt x="455" y="1786"/>
                    </a:cubicBezTo>
                    <a:cubicBezTo>
                      <a:pt x="495" y="1816"/>
                      <a:pt x="529" y="1843"/>
                      <a:pt x="571" y="1875"/>
                    </a:cubicBezTo>
                    <a:lnTo>
                      <a:pt x="665" y="1941"/>
                    </a:lnTo>
                    <a:cubicBezTo>
                      <a:pt x="709" y="1971"/>
                      <a:pt x="734" y="1969"/>
                      <a:pt x="764" y="1978"/>
                    </a:cubicBezTo>
                    <a:cubicBezTo>
                      <a:pt x="843" y="2001"/>
                      <a:pt x="879" y="2008"/>
                      <a:pt x="988" y="1988"/>
                    </a:cubicBezTo>
                    <a:cubicBezTo>
                      <a:pt x="1024" y="1981"/>
                      <a:pt x="997" y="1977"/>
                      <a:pt x="1040" y="1973"/>
                    </a:cubicBezTo>
                    <a:cubicBezTo>
                      <a:pt x="1087" y="1968"/>
                      <a:pt x="1074" y="1982"/>
                      <a:pt x="1124" y="1963"/>
                    </a:cubicBezTo>
                    <a:cubicBezTo>
                      <a:pt x="1126" y="1962"/>
                      <a:pt x="1124" y="1962"/>
                      <a:pt x="1142" y="1956"/>
                    </a:cubicBezTo>
                    <a:cubicBezTo>
                      <a:pt x="1143" y="1956"/>
                      <a:pt x="1162" y="1951"/>
                      <a:pt x="1162" y="1951"/>
                    </a:cubicBezTo>
                    <a:lnTo>
                      <a:pt x="1263" y="1925"/>
                    </a:lnTo>
                    <a:cubicBezTo>
                      <a:pt x="1339" y="1903"/>
                      <a:pt x="1309" y="1915"/>
                      <a:pt x="1404" y="1914"/>
                    </a:cubicBezTo>
                    <a:cubicBezTo>
                      <a:pt x="1448" y="1913"/>
                      <a:pt x="1451" y="1907"/>
                      <a:pt x="1489" y="1905"/>
                    </a:cubicBezTo>
                    <a:cubicBezTo>
                      <a:pt x="1549" y="1902"/>
                      <a:pt x="1613" y="1911"/>
                      <a:pt x="1672" y="1902"/>
                    </a:cubicBezTo>
                    <a:cubicBezTo>
                      <a:pt x="1839" y="1874"/>
                      <a:pt x="1760" y="1874"/>
                      <a:pt x="1921" y="1887"/>
                    </a:cubicBezTo>
                    <a:cubicBezTo>
                      <a:pt x="1951" y="1890"/>
                      <a:pt x="1984" y="1886"/>
                      <a:pt x="2014" y="1888"/>
                    </a:cubicBezTo>
                    <a:cubicBezTo>
                      <a:pt x="2181" y="1897"/>
                      <a:pt x="2334" y="1970"/>
                      <a:pt x="2267" y="1685"/>
                    </a:cubicBezTo>
                    <a:cubicBezTo>
                      <a:pt x="2134" y="1685"/>
                      <a:pt x="2220" y="1648"/>
                      <a:pt x="1987" y="1668"/>
                    </a:cubicBezTo>
                    <a:cubicBezTo>
                      <a:pt x="1935" y="1672"/>
                      <a:pt x="1932" y="1663"/>
                      <a:pt x="1912" y="1634"/>
                    </a:cubicBezTo>
                    <a:cubicBezTo>
                      <a:pt x="1948" y="1617"/>
                      <a:pt x="1934" y="1639"/>
                      <a:pt x="1986" y="1607"/>
                    </a:cubicBezTo>
                    <a:cubicBezTo>
                      <a:pt x="1992" y="1603"/>
                      <a:pt x="2001" y="1598"/>
                      <a:pt x="2008" y="1594"/>
                    </a:cubicBezTo>
                    <a:cubicBezTo>
                      <a:pt x="2048" y="1573"/>
                      <a:pt x="2216" y="1527"/>
                      <a:pt x="2307" y="1488"/>
                    </a:cubicBezTo>
                    <a:cubicBezTo>
                      <a:pt x="2384" y="1455"/>
                      <a:pt x="2600" y="1349"/>
                      <a:pt x="2659" y="1289"/>
                    </a:cubicBezTo>
                    <a:cubicBezTo>
                      <a:pt x="2716" y="1230"/>
                      <a:pt x="2875" y="1156"/>
                      <a:pt x="2774" y="1000"/>
                    </a:cubicBezTo>
                    <a:cubicBezTo>
                      <a:pt x="2730" y="932"/>
                      <a:pt x="2781" y="926"/>
                      <a:pt x="2667" y="895"/>
                    </a:cubicBezTo>
                    <a:cubicBezTo>
                      <a:pt x="2627" y="884"/>
                      <a:pt x="2620" y="864"/>
                      <a:pt x="2594" y="833"/>
                    </a:cubicBezTo>
                    <a:cubicBezTo>
                      <a:pt x="2566" y="798"/>
                      <a:pt x="2540" y="805"/>
                      <a:pt x="2512" y="780"/>
                    </a:cubicBezTo>
                    <a:cubicBezTo>
                      <a:pt x="2467" y="742"/>
                      <a:pt x="2503" y="728"/>
                      <a:pt x="2394" y="728"/>
                    </a:cubicBezTo>
                    <a:cubicBezTo>
                      <a:pt x="2319" y="728"/>
                      <a:pt x="2223" y="729"/>
                      <a:pt x="2153" y="740"/>
                    </a:cubicBezTo>
                    <a:cubicBezTo>
                      <a:pt x="2117" y="745"/>
                      <a:pt x="2066" y="751"/>
                      <a:pt x="2038" y="737"/>
                    </a:cubicBezTo>
                    <a:cubicBezTo>
                      <a:pt x="2015" y="725"/>
                      <a:pt x="1988" y="682"/>
                      <a:pt x="1988" y="635"/>
                    </a:cubicBezTo>
                    <a:cubicBezTo>
                      <a:pt x="1988" y="602"/>
                      <a:pt x="2089" y="571"/>
                      <a:pt x="2116" y="560"/>
                    </a:cubicBezTo>
                    <a:cubicBezTo>
                      <a:pt x="2173" y="537"/>
                      <a:pt x="2210" y="519"/>
                      <a:pt x="2259" y="491"/>
                    </a:cubicBezTo>
                    <a:cubicBezTo>
                      <a:pt x="2310" y="460"/>
                      <a:pt x="2356" y="413"/>
                      <a:pt x="2380" y="358"/>
                    </a:cubicBezTo>
                    <a:lnTo>
                      <a:pt x="2394" y="321"/>
                    </a:lnTo>
                    <a:cubicBezTo>
                      <a:pt x="2428" y="246"/>
                      <a:pt x="2439" y="184"/>
                      <a:pt x="2359" y="103"/>
                    </a:cubicBezTo>
                    <a:cubicBezTo>
                      <a:pt x="2257" y="0"/>
                      <a:pt x="2097" y="47"/>
                      <a:pt x="1968" y="90"/>
                    </a:cubicBezTo>
                    <a:cubicBezTo>
                      <a:pt x="1881" y="119"/>
                      <a:pt x="1887" y="128"/>
                      <a:pt x="1756" y="166"/>
                    </a:cubicBezTo>
                    <a:cubicBezTo>
                      <a:pt x="1626" y="205"/>
                      <a:pt x="1575" y="246"/>
                      <a:pt x="1452" y="294"/>
                    </a:cubicBezTo>
                    <a:cubicBezTo>
                      <a:pt x="1422" y="306"/>
                      <a:pt x="1436" y="301"/>
                      <a:pt x="1403" y="290"/>
                    </a:cubicBezTo>
                    <a:cubicBezTo>
                      <a:pt x="1377" y="282"/>
                      <a:pt x="1367" y="279"/>
                      <a:pt x="1336" y="2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53" name="Freeform 33">
                <a:extLst>
                  <a:ext uri="{FF2B5EF4-FFF2-40B4-BE49-F238E27FC236}">
                    <a16:creationId xmlns:a16="http://schemas.microsoft.com/office/drawing/2014/main" id="{2887423D-C0EC-40AA-99BE-957EA8F3E02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270909" y="5256259"/>
                <a:ext cx="650035" cy="791264"/>
              </a:xfrm>
              <a:custGeom>
                <a:avLst/>
                <a:gdLst>
                  <a:gd name="T0" fmla="*/ 943 w 2302"/>
                  <a:gd name="T1" fmla="*/ 2093 h 2775"/>
                  <a:gd name="T2" fmla="*/ 935 w 2302"/>
                  <a:gd name="T3" fmla="*/ 1957 h 2775"/>
                  <a:gd name="T4" fmla="*/ 1214 w 2302"/>
                  <a:gd name="T5" fmla="*/ 1898 h 2775"/>
                  <a:gd name="T6" fmla="*/ 1250 w 2302"/>
                  <a:gd name="T7" fmla="*/ 1993 h 2775"/>
                  <a:gd name="T8" fmla="*/ 923 w 2302"/>
                  <a:gd name="T9" fmla="*/ 1327 h 2775"/>
                  <a:gd name="T10" fmla="*/ 1019 w 2302"/>
                  <a:gd name="T11" fmla="*/ 1246 h 2775"/>
                  <a:gd name="T12" fmla="*/ 1517 w 2302"/>
                  <a:gd name="T13" fmla="*/ 1067 h 2775"/>
                  <a:gd name="T14" fmla="*/ 2022 w 2302"/>
                  <a:gd name="T15" fmla="*/ 1529 h 2775"/>
                  <a:gd name="T16" fmla="*/ 1975 w 2302"/>
                  <a:gd name="T17" fmla="*/ 1651 h 2775"/>
                  <a:gd name="T18" fmla="*/ 1638 w 2302"/>
                  <a:gd name="T19" fmla="*/ 2178 h 2775"/>
                  <a:gd name="T20" fmla="*/ 1392 w 2302"/>
                  <a:gd name="T21" fmla="*/ 1830 h 2775"/>
                  <a:gd name="T22" fmla="*/ 1392 w 2302"/>
                  <a:gd name="T23" fmla="*/ 1551 h 2775"/>
                  <a:gd name="T24" fmla="*/ 1534 w 2302"/>
                  <a:gd name="T25" fmla="*/ 1282 h 2775"/>
                  <a:gd name="T26" fmla="*/ 1211 w 2302"/>
                  <a:gd name="T27" fmla="*/ 1293 h 2775"/>
                  <a:gd name="T28" fmla="*/ 893 w 2302"/>
                  <a:gd name="T29" fmla="*/ 1466 h 2775"/>
                  <a:gd name="T30" fmla="*/ 1488 w 2302"/>
                  <a:gd name="T31" fmla="*/ 301 h 2775"/>
                  <a:gd name="T32" fmla="*/ 1307 w 2302"/>
                  <a:gd name="T33" fmla="*/ 391 h 2775"/>
                  <a:gd name="T34" fmla="*/ 1198 w 2302"/>
                  <a:gd name="T35" fmla="*/ 53 h 2775"/>
                  <a:gd name="T36" fmla="*/ 1169 w 2302"/>
                  <a:gd name="T37" fmla="*/ 75 h 2775"/>
                  <a:gd name="T38" fmla="*/ 989 w 2302"/>
                  <a:gd name="T39" fmla="*/ 420 h 2775"/>
                  <a:gd name="T40" fmla="*/ 571 w 2302"/>
                  <a:gd name="T41" fmla="*/ 603 h 2775"/>
                  <a:gd name="T42" fmla="*/ 696 w 2302"/>
                  <a:gd name="T43" fmla="*/ 800 h 2775"/>
                  <a:gd name="T44" fmla="*/ 901 w 2302"/>
                  <a:gd name="T45" fmla="*/ 1043 h 2775"/>
                  <a:gd name="T46" fmla="*/ 359 w 2302"/>
                  <a:gd name="T47" fmla="*/ 1111 h 2775"/>
                  <a:gd name="T48" fmla="*/ 80 w 2302"/>
                  <a:gd name="T49" fmla="*/ 1381 h 2775"/>
                  <a:gd name="T50" fmla="*/ 26 w 2302"/>
                  <a:gd name="T51" fmla="*/ 1834 h 2775"/>
                  <a:gd name="T52" fmla="*/ 317 w 2302"/>
                  <a:gd name="T53" fmla="*/ 2203 h 2775"/>
                  <a:gd name="T54" fmla="*/ 545 w 2302"/>
                  <a:gd name="T55" fmla="*/ 1839 h 2775"/>
                  <a:gd name="T56" fmla="*/ 684 w 2302"/>
                  <a:gd name="T57" fmla="*/ 1452 h 2775"/>
                  <a:gd name="T58" fmla="*/ 740 w 2302"/>
                  <a:gd name="T59" fmla="*/ 1754 h 2775"/>
                  <a:gd name="T60" fmla="*/ 930 w 2302"/>
                  <a:gd name="T61" fmla="*/ 1656 h 2775"/>
                  <a:gd name="T62" fmla="*/ 1265 w 2302"/>
                  <a:gd name="T63" fmla="*/ 1458 h 2775"/>
                  <a:gd name="T64" fmla="*/ 1049 w 2302"/>
                  <a:gd name="T65" fmla="*/ 1665 h 2775"/>
                  <a:gd name="T66" fmla="*/ 918 w 2302"/>
                  <a:gd name="T67" fmla="*/ 1746 h 2775"/>
                  <a:gd name="T68" fmla="*/ 579 w 2302"/>
                  <a:gd name="T69" fmla="*/ 1898 h 2775"/>
                  <a:gd name="T70" fmla="*/ 664 w 2302"/>
                  <a:gd name="T71" fmla="*/ 2237 h 2775"/>
                  <a:gd name="T72" fmla="*/ 848 w 2302"/>
                  <a:gd name="T73" fmla="*/ 2374 h 2775"/>
                  <a:gd name="T74" fmla="*/ 893 w 2302"/>
                  <a:gd name="T75" fmla="*/ 2677 h 2775"/>
                  <a:gd name="T76" fmla="*/ 1183 w 2302"/>
                  <a:gd name="T77" fmla="*/ 2604 h 2775"/>
                  <a:gd name="T78" fmla="*/ 1612 w 2302"/>
                  <a:gd name="T79" fmla="*/ 2482 h 2775"/>
                  <a:gd name="T80" fmla="*/ 2056 w 2302"/>
                  <a:gd name="T81" fmla="*/ 1894 h 2775"/>
                  <a:gd name="T82" fmla="*/ 2175 w 2302"/>
                  <a:gd name="T83" fmla="*/ 1529 h 2775"/>
                  <a:gd name="T84" fmla="*/ 2227 w 2302"/>
                  <a:gd name="T85" fmla="*/ 1277 h 2775"/>
                  <a:gd name="T86" fmla="*/ 2024 w 2302"/>
                  <a:gd name="T87" fmla="*/ 945 h 2775"/>
                  <a:gd name="T88" fmla="*/ 1731 w 2302"/>
                  <a:gd name="T89" fmla="*/ 899 h 2775"/>
                  <a:gd name="T90" fmla="*/ 1282 w 2302"/>
                  <a:gd name="T91" fmla="*/ 933 h 2775"/>
                  <a:gd name="T92" fmla="*/ 1553 w 2302"/>
                  <a:gd name="T93" fmla="*/ 636 h 2775"/>
                  <a:gd name="T94" fmla="*/ 1683 w 2302"/>
                  <a:gd name="T95" fmla="*/ 563 h 2775"/>
                  <a:gd name="T96" fmla="*/ 1633 w 2302"/>
                  <a:gd name="T97" fmla="*/ 40 h 2775"/>
                  <a:gd name="T98" fmla="*/ 1502 w 2302"/>
                  <a:gd name="T99" fmla="*/ 78 h 27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02" h="2775">
                    <a:moveTo>
                      <a:pt x="935" y="1957"/>
                    </a:moveTo>
                    <a:cubicBezTo>
                      <a:pt x="1034" y="2024"/>
                      <a:pt x="961" y="2093"/>
                      <a:pt x="943" y="2093"/>
                    </a:cubicBezTo>
                    <a:cubicBezTo>
                      <a:pt x="884" y="2093"/>
                      <a:pt x="897" y="2096"/>
                      <a:pt x="876" y="2067"/>
                    </a:cubicBezTo>
                    <a:cubicBezTo>
                      <a:pt x="838" y="2013"/>
                      <a:pt x="877" y="1971"/>
                      <a:pt x="935" y="1957"/>
                    </a:cubicBezTo>
                    <a:close/>
                    <a:moveTo>
                      <a:pt x="1250" y="1993"/>
                    </a:moveTo>
                    <a:cubicBezTo>
                      <a:pt x="1158" y="1970"/>
                      <a:pt x="1189" y="1946"/>
                      <a:pt x="1214" y="1898"/>
                    </a:cubicBezTo>
                    <a:cubicBezTo>
                      <a:pt x="1252" y="1907"/>
                      <a:pt x="1272" y="1930"/>
                      <a:pt x="1290" y="1957"/>
                    </a:cubicBezTo>
                    <a:lnTo>
                      <a:pt x="1250" y="1993"/>
                    </a:lnTo>
                    <a:close/>
                    <a:moveTo>
                      <a:pt x="893" y="1466"/>
                    </a:moveTo>
                    <a:lnTo>
                      <a:pt x="923" y="1327"/>
                    </a:lnTo>
                    <a:cubicBezTo>
                      <a:pt x="931" y="1299"/>
                      <a:pt x="934" y="1330"/>
                      <a:pt x="935" y="1280"/>
                    </a:cubicBezTo>
                    <a:cubicBezTo>
                      <a:pt x="998" y="1280"/>
                      <a:pt x="970" y="1269"/>
                      <a:pt x="1019" y="1246"/>
                    </a:cubicBezTo>
                    <a:cubicBezTo>
                      <a:pt x="1040" y="1236"/>
                      <a:pt x="1067" y="1229"/>
                      <a:pt x="1088" y="1222"/>
                    </a:cubicBezTo>
                    <a:cubicBezTo>
                      <a:pt x="1209" y="1179"/>
                      <a:pt x="1402" y="1081"/>
                      <a:pt x="1517" y="1067"/>
                    </a:cubicBezTo>
                    <a:cubicBezTo>
                      <a:pt x="1653" y="1050"/>
                      <a:pt x="1887" y="1045"/>
                      <a:pt x="2002" y="1127"/>
                    </a:cubicBezTo>
                    <a:cubicBezTo>
                      <a:pt x="2130" y="1220"/>
                      <a:pt x="2068" y="1347"/>
                      <a:pt x="2022" y="1529"/>
                    </a:cubicBezTo>
                    <a:cubicBezTo>
                      <a:pt x="2015" y="1556"/>
                      <a:pt x="2011" y="1575"/>
                      <a:pt x="2003" y="1595"/>
                    </a:cubicBezTo>
                    <a:cubicBezTo>
                      <a:pt x="1991" y="1626"/>
                      <a:pt x="1985" y="1625"/>
                      <a:pt x="1975" y="1651"/>
                    </a:cubicBezTo>
                    <a:cubicBezTo>
                      <a:pt x="1964" y="1681"/>
                      <a:pt x="1962" y="1716"/>
                      <a:pt x="1934" y="1788"/>
                    </a:cubicBezTo>
                    <a:cubicBezTo>
                      <a:pt x="1898" y="1880"/>
                      <a:pt x="1725" y="2178"/>
                      <a:pt x="1638" y="2178"/>
                    </a:cubicBezTo>
                    <a:cubicBezTo>
                      <a:pt x="1506" y="2178"/>
                      <a:pt x="1485" y="2185"/>
                      <a:pt x="1417" y="2084"/>
                    </a:cubicBezTo>
                    <a:cubicBezTo>
                      <a:pt x="1527" y="2011"/>
                      <a:pt x="1551" y="1867"/>
                      <a:pt x="1392" y="1830"/>
                    </a:cubicBezTo>
                    <a:cubicBezTo>
                      <a:pt x="1414" y="1735"/>
                      <a:pt x="1468" y="1850"/>
                      <a:pt x="1468" y="1678"/>
                    </a:cubicBezTo>
                    <a:cubicBezTo>
                      <a:pt x="1468" y="1651"/>
                      <a:pt x="1408" y="1618"/>
                      <a:pt x="1392" y="1551"/>
                    </a:cubicBezTo>
                    <a:cubicBezTo>
                      <a:pt x="1465" y="1502"/>
                      <a:pt x="1467" y="1491"/>
                      <a:pt x="1556" y="1444"/>
                    </a:cubicBezTo>
                    <a:cubicBezTo>
                      <a:pt x="1666" y="1385"/>
                      <a:pt x="1571" y="1315"/>
                      <a:pt x="1534" y="1282"/>
                    </a:cubicBezTo>
                    <a:cubicBezTo>
                      <a:pt x="1448" y="1206"/>
                      <a:pt x="1434" y="1221"/>
                      <a:pt x="1299" y="1221"/>
                    </a:cubicBezTo>
                    <a:cubicBezTo>
                      <a:pt x="1270" y="1221"/>
                      <a:pt x="1236" y="1276"/>
                      <a:pt x="1211" y="1293"/>
                    </a:cubicBezTo>
                    <a:cubicBezTo>
                      <a:pt x="1158" y="1330"/>
                      <a:pt x="1104" y="1349"/>
                      <a:pt x="1011" y="1416"/>
                    </a:cubicBezTo>
                    <a:cubicBezTo>
                      <a:pt x="978" y="1439"/>
                      <a:pt x="944" y="1462"/>
                      <a:pt x="893" y="1466"/>
                    </a:cubicBezTo>
                    <a:close/>
                    <a:moveTo>
                      <a:pt x="1502" y="78"/>
                    </a:moveTo>
                    <a:cubicBezTo>
                      <a:pt x="1502" y="179"/>
                      <a:pt x="1543" y="206"/>
                      <a:pt x="1488" y="301"/>
                    </a:cubicBezTo>
                    <a:cubicBezTo>
                      <a:pt x="1474" y="325"/>
                      <a:pt x="1462" y="338"/>
                      <a:pt x="1439" y="354"/>
                    </a:cubicBezTo>
                    <a:cubicBezTo>
                      <a:pt x="1395" y="384"/>
                      <a:pt x="1363" y="418"/>
                      <a:pt x="1307" y="391"/>
                    </a:cubicBezTo>
                    <a:cubicBezTo>
                      <a:pt x="1327" y="306"/>
                      <a:pt x="1350" y="200"/>
                      <a:pt x="1350" y="112"/>
                    </a:cubicBezTo>
                    <a:cubicBezTo>
                      <a:pt x="1350" y="14"/>
                      <a:pt x="1261" y="17"/>
                      <a:pt x="1198" y="53"/>
                    </a:cubicBezTo>
                    <a:lnTo>
                      <a:pt x="1187" y="59"/>
                    </a:lnTo>
                    <a:cubicBezTo>
                      <a:pt x="1173" y="69"/>
                      <a:pt x="1180" y="62"/>
                      <a:pt x="1169" y="75"/>
                    </a:cubicBezTo>
                    <a:cubicBezTo>
                      <a:pt x="1162" y="85"/>
                      <a:pt x="1164" y="85"/>
                      <a:pt x="1157" y="97"/>
                    </a:cubicBezTo>
                    <a:lnTo>
                      <a:pt x="989" y="420"/>
                    </a:lnTo>
                    <a:cubicBezTo>
                      <a:pt x="932" y="571"/>
                      <a:pt x="876" y="450"/>
                      <a:pt x="698" y="450"/>
                    </a:cubicBezTo>
                    <a:cubicBezTo>
                      <a:pt x="577" y="450"/>
                      <a:pt x="571" y="457"/>
                      <a:pt x="571" y="603"/>
                    </a:cubicBezTo>
                    <a:cubicBezTo>
                      <a:pt x="571" y="613"/>
                      <a:pt x="618" y="689"/>
                      <a:pt x="627" y="707"/>
                    </a:cubicBezTo>
                    <a:cubicBezTo>
                      <a:pt x="647" y="743"/>
                      <a:pt x="668" y="772"/>
                      <a:pt x="696" y="800"/>
                    </a:cubicBezTo>
                    <a:cubicBezTo>
                      <a:pt x="749" y="853"/>
                      <a:pt x="825" y="898"/>
                      <a:pt x="901" y="916"/>
                    </a:cubicBezTo>
                    <a:lnTo>
                      <a:pt x="901" y="1043"/>
                    </a:lnTo>
                    <a:cubicBezTo>
                      <a:pt x="825" y="1083"/>
                      <a:pt x="633" y="1238"/>
                      <a:pt x="571" y="1238"/>
                    </a:cubicBezTo>
                    <a:cubicBezTo>
                      <a:pt x="497" y="1238"/>
                      <a:pt x="453" y="1111"/>
                      <a:pt x="359" y="1111"/>
                    </a:cubicBezTo>
                    <a:cubicBezTo>
                      <a:pt x="257" y="1111"/>
                      <a:pt x="166" y="1245"/>
                      <a:pt x="115" y="1307"/>
                    </a:cubicBezTo>
                    <a:cubicBezTo>
                      <a:pt x="90" y="1338"/>
                      <a:pt x="95" y="1346"/>
                      <a:pt x="80" y="1381"/>
                    </a:cubicBezTo>
                    <a:cubicBezTo>
                      <a:pt x="35" y="1484"/>
                      <a:pt x="49" y="1554"/>
                      <a:pt x="25" y="1658"/>
                    </a:cubicBezTo>
                    <a:cubicBezTo>
                      <a:pt x="3" y="1755"/>
                      <a:pt x="0" y="1733"/>
                      <a:pt x="26" y="1834"/>
                    </a:cubicBezTo>
                    <a:cubicBezTo>
                      <a:pt x="49" y="1925"/>
                      <a:pt x="47" y="1918"/>
                      <a:pt x="89" y="1991"/>
                    </a:cubicBezTo>
                    <a:cubicBezTo>
                      <a:pt x="124" y="2053"/>
                      <a:pt x="229" y="2203"/>
                      <a:pt x="317" y="2203"/>
                    </a:cubicBezTo>
                    <a:cubicBezTo>
                      <a:pt x="436" y="2203"/>
                      <a:pt x="477" y="2208"/>
                      <a:pt x="507" y="2088"/>
                    </a:cubicBezTo>
                    <a:cubicBezTo>
                      <a:pt x="526" y="2011"/>
                      <a:pt x="545" y="1926"/>
                      <a:pt x="545" y="1839"/>
                    </a:cubicBezTo>
                    <a:cubicBezTo>
                      <a:pt x="545" y="1720"/>
                      <a:pt x="477" y="1710"/>
                      <a:pt x="551" y="1599"/>
                    </a:cubicBezTo>
                    <a:lnTo>
                      <a:pt x="684" y="1452"/>
                    </a:lnTo>
                    <a:cubicBezTo>
                      <a:pt x="784" y="1375"/>
                      <a:pt x="689" y="1568"/>
                      <a:pt x="689" y="1653"/>
                    </a:cubicBezTo>
                    <a:cubicBezTo>
                      <a:pt x="689" y="1702"/>
                      <a:pt x="727" y="1706"/>
                      <a:pt x="740" y="1754"/>
                    </a:cubicBezTo>
                    <a:lnTo>
                      <a:pt x="850" y="1754"/>
                    </a:lnTo>
                    <a:cubicBezTo>
                      <a:pt x="880" y="1709"/>
                      <a:pt x="883" y="1692"/>
                      <a:pt x="930" y="1656"/>
                    </a:cubicBezTo>
                    <a:cubicBezTo>
                      <a:pt x="1000" y="1602"/>
                      <a:pt x="1081" y="1572"/>
                      <a:pt x="1150" y="1521"/>
                    </a:cubicBezTo>
                    <a:cubicBezTo>
                      <a:pt x="1181" y="1498"/>
                      <a:pt x="1226" y="1467"/>
                      <a:pt x="1265" y="1458"/>
                    </a:cubicBezTo>
                    <a:cubicBezTo>
                      <a:pt x="1214" y="1554"/>
                      <a:pt x="1214" y="1572"/>
                      <a:pt x="1122" y="1628"/>
                    </a:cubicBezTo>
                    <a:lnTo>
                      <a:pt x="1049" y="1665"/>
                    </a:lnTo>
                    <a:cubicBezTo>
                      <a:pt x="1027" y="1678"/>
                      <a:pt x="1014" y="1691"/>
                      <a:pt x="988" y="1706"/>
                    </a:cubicBezTo>
                    <a:cubicBezTo>
                      <a:pt x="962" y="1722"/>
                      <a:pt x="943" y="1732"/>
                      <a:pt x="918" y="1746"/>
                    </a:cubicBezTo>
                    <a:cubicBezTo>
                      <a:pt x="744" y="1848"/>
                      <a:pt x="769" y="1780"/>
                      <a:pt x="658" y="1798"/>
                    </a:cubicBezTo>
                    <a:cubicBezTo>
                      <a:pt x="583" y="1810"/>
                      <a:pt x="579" y="1836"/>
                      <a:pt x="579" y="1898"/>
                    </a:cubicBezTo>
                    <a:cubicBezTo>
                      <a:pt x="579" y="1928"/>
                      <a:pt x="671" y="1995"/>
                      <a:pt x="692" y="2023"/>
                    </a:cubicBezTo>
                    <a:cubicBezTo>
                      <a:pt x="718" y="2059"/>
                      <a:pt x="664" y="2123"/>
                      <a:pt x="664" y="2237"/>
                    </a:cubicBezTo>
                    <a:cubicBezTo>
                      <a:pt x="664" y="2262"/>
                      <a:pt x="739" y="2337"/>
                      <a:pt x="762" y="2350"/>
                    </a:cubicBezTo>
                    <a:cubicBezTo>
                      <a:pt x="795" y="2368"/>
                      <a:pt x="812" y="2364"/>
                      <a:pt x="848" y="2374"/>
                    </a:cubicBezTo>
                    <a:cubicBezTo>
                      <a:pt x="895" y="2387"/>
                      <a:pt x="877" y="2404"/>
                      <a:pt x="918" y="2415"/>
                    </a:cubicBezTo>
                    <a:cubicBezTo>
                      <a:pt x="918" y="2482"/>
                      <a:pt x="893" y="2510"/>
                      <a:pt x="893" y="2677"/>
                    </a:cubicBezTo>
                    <a:cubicBezTo>
                      <a:pt x="893" y="2707"/>
                      <a:pt x="963" y="2775"/>
                      <a:pt x="1103" y="2684"/>
                    </a:cubicBezTo>
                    <a:cubicBezTo>
                      <a:pt x="1126" y="2669"/>
                      <a:pt x="1171" y="2629"/>
                      <a:pt x="1183" y="2604"/>
                    </a:cubicBezTo>
                    <a:cubicBezTo>
                      <a:pt x="1212" y="2540"/>
                      <a:pt x="1174" y="2425"/>
                      <a:pt x="1207" y="2339"/>
                    </a:cubicBezTo>
                    <a:cubicBezTo>
                      <a:pt x="1276" y="2153"/>
                      <a:pt x="1454" y="2482"/>
                      <a:pt x="1612" y="2482"/>
                    </a:cubicBezTo>
                    <a:cubicBezTo>
                      <a:pt x="1720" y="2482"/>
                      <a:pt x="1833" y="2340"/>
                      <a:pt x="1877" y="2265"/>
                    </a:cubicBezTo>
                    <a:cubicBezTo>
                      <a:pt x="1929" y="2179"/>
                      <a:pt x="2023" y="1992"/>
                      <a:pt x="2056" y="1894"/>
                    </a:cubicBezTo>
                    <a:cubicBezTo>
                      <a:pt x="2086" y="1807"/>
                      <a:pt x="2115" y="1781"/>
                      <a:pt x="2149" y="1630"/>
                    </a:cubicBezTo>
                    <a:lnTo>
                      <a:pt x="2175" y="1529"/>
                    </a:lnTo>
                    <a:cubicBezTo>
                      <a:pt x="2179" y="1510"/>
                      <a:pt x="2184" y="1501"/>
                      <a:pt x="2189" y="1484"/>
                    </a:cubicBezTo>
                    <a:cubicBezTo>
                      <a:pt x="2208" y="1426"/>
                      <a:pt x="2202" y="1341"/>
                      <a:pt x="2227" y="1277"/>
                    </a:cubicBezTo>
                    <a:cubicBezTo>
                      <a:pt x="2260" y="1189"/>
                      <a:pt x="2302" y="1157"/>
                      <a:pt x="2199" y="1058"/>
                    </a:cubicBezTo>
                    <a:cubicBezTo>
                      <a:pt x="2177" y="1036"/>
                      <a:pt x="2048" y="950"/>
                      <a:pt x="2024" y="945"/>
                    </a:cubicBezTo>
                    <a:cubicBezTo>
                      <a:pt x="1993" y="938"/>
                      <a:pt x="1965" y="939"/>
                      <a:pt x="1934" y="932"/>
                    </a:cubicBezTo>
                    <a:cubicBezTo>
                      <a:pt x="1873" y="919"/>
                      <a:pt x="1805" y="899"/>
                      <a:pt x="1731" y="899"/>
                    </a:cubicBezTo>
                    <a:cubicBezTo>
                      <a:pt x="1626" y="899"/>
                      <a:pt x="1547" y="941"/>
                      <a:pt x="1358" y="941"/>
                    </a:cubicBezTo>
                    <a:cubicBezTo>
                      <a:pt x="1316" y="941"/>
                      <a:pt x="1320" y="934"/>
                      <a:pt x="1282" y="933"/>
                    </a:cubicBezTo>
                    <a:cubicBezTo>
                      <a:pt x="1282" y="859"/>
                      <a:pt x="1262" y="813"/>
                      <a:pt x="1351" y="757"/>
                    </a:cubicBezTo>
                    <a:lnTo>
                      <a:pt x="1553" y="636"/>
                    </a:lnTo>
                    <a:cubicBezTo>
                      <a:pt x="1593" y="610"/>
                      <a:pt x="1589" y="605"/>
                      <a:pt x="1637" y="586"/>
                    </a:cubicBezTo>
                    <a:cubicBezTo>
                      <a:pt x="1650" y="580"/>
                      <a:pt x="1668" y="571"/>
                      <a:pt x="1683" y="563"/>
                    </a:cubicBezTo>
                    <a:cubicBezTo>
                      <a:pt x="1786" y="506"/>
                      <a:pt x="1790" y="441"/>
                      <a:pt x="1790" y="332"/>
                    </a:cubicBezTo>
                    <a:cubicBezTo>
                      <a:pt x="1790" y="213"/>
                      <a:pt x="1724" y="96"/>
                      <a:pt x="1633" y="40"/>
                    </a:cubicBezTo>
                    <a:lnTo>
                      <a:pt x="1617" y="30"/>
                    </a:lnTo>
                    <a:cubicBezTo>
                      <a:pt x="1567" y="0"/>
                      <a:pt x="1502" y="18"/>
                      <a:pt x="1502" y="7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grpSp>
            <p:nvGrpSpPr>
              <p:cNvPr id="54" name="组合 53">
                <a:extLst>
                  <a:ext uri="{FF2B5EF4-FFF2-40B4-BE49-F238E27FC236}">
                    <a16:creationId xmlns:a16="http://schemas.microsoft.com/office/drawing/2014/main" id="{13EE48D9-59C2-464D-9F07-2248A8450351}"/>
                  </a:ext>
                </a:extLst>
              </p:cNvPr>
              <p:cNvGrpSpPr/>
              <p:nvPr/>
            </p:nvGrpSpPr>
            <p:grpSpPr>
              <a:xfrm>
                <a:off x="7683654" y="5211762"/>
                <a:ext cx="777721" cy="795133"/>
                <a:chOff x="8128154" y="5211762"/>
                <a:chExt cx="777721" cy="795133"/>
              </a:xfrm>
              <a:grpFill/>
            </p:grpSpPr>
            <p:sp>
              <p:nvSpPr>
                <p:cNvPr id="58" name="Freeform 34">
                  <a:extLst>
                    <a:ext uri="{FF2B5EF4-FFF2-40B4-BE49-F238E27FC236}">
                      <a16:creationId xmlns:a16="http://schemas.microsoft.com/office/drawing/2014/main" id="{CB3789F8-A1D5-4688-8AD7-540D38CD3F4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8128154" y="5211762"/>
                  <a:ext cx="777721" cy="644232"/>
                </a:xfrm>
                <a:custGeom>
                  <a:avLst/>
                  <a:gdLst>
                    <a:gd name="T0" fmla="*/ 1651 w 2752"/>
                    <a:gd name="T1" fmla="*/ 1193 h 2259"/>
                    <a:gd name="T2" fmla="*/ 1795 w 2752"/>
                    <a:gd name="T3" fmla="*/ 939 h 2259"/>
                    <a:gd name="T4" fmla="*/ 1758 w 2752"/>
                    <a:gd name="T5" fmla="*/ 1045 h 2259"/>
                    <a:gd name="T6" fmla="*/ 1728 w 2752"/>
                    <a:gd name="T7" fmla="*/ 1184 h 2259"/>
                    <a:gd name="T8" fmla="*/ 2752 w 2752"/>
                    <a:gd name="T9" fmla="*/ 1370 h 2259"/>
                    <a:gd name="T10" fmla="*/ 2252 w 2752"/>
                    <a:gd name="T11" fmla="*/ 1498 h 2259"/>
                    <a:gd name="T12" fmla="*/ 1965 w 2752"/>
                    <a:gd name="T13" fmla="*/ 1396 h 2259"/>
                    <a:gd name="T14" fmla="*/ 2405 w 2752"/>
                    <a:gd name="T15" fmla="*/ 1303 h 2259"/>
                    <a:gd name="T16" fmla="*/ 1880 w 2752"/>
                    <a:gd name="T17" fmla="*/ 1286 h 2259"/>
                    <a:gd name="T18" fmla="*/ 1753 w 2752"/>
                    <a:gd name="T19" fmla="*/ 1430 h 2259"/>
                    <a:gd name="T20" fmla="*/ 1448 w 2752"/>
                    <a:gd name="T21" fmla="*/ 1429 h 2259"/>
                    <a:gd name="T22" fmla="*/ 1169 w 2752"/>
                    <a:gd name="T23" fmla="*/ 1480 h 2259"/>
                    <a:gd name="T24" fmla="*/ 911 w 2752"/>
                    <a:gd name="T25" fmla="*/ 1646 h 2259"/>
                    <a:gd name="T26" fmla="*/ 780 w 2752"/>
                    <a:gd name="T27" fmla="*/ 1726 h 2259"/>
                    <a:gd name="T28" fmla="*/ 518 w 2752"/>
                    <a:gd name="T29" fmla="*/ 1998 h 2259"/>
                    <a:gd name="T30" fmla="*/ 263 w 2752"/>
                    <a:gd name="T31" fmla="*/ 2259 h 2259"/>
                    <a:gd name="T32" fmla="*/ 0 w 2752"/>
                    <a:gd name="T33" fmla="*/ 2031 h 2259"/>
                    <a:gd name="T34" fmla="*/ 81 w 2752"/>
                    <a:gd name="T35" fmla="*/ 1781 h 2259"/>
                    <a:gd name="T36" fmla="*/ 314 w 2752"/>
                    <a:gd name="T37" fmla="*/ 1599 h 2259"/>
                    <a:gd name="T38" fmla="*/ 544 w 2752"/>
                    <a:gd name="T39" fmla="*/ 1685 h 2259"/>
                    <a:gd name="T40" fmla="*/ 763 w 2752"/>
                    <a:gd name="T41" fmla="*/ 1548 h 2259"/>
                    <a:gd name="T42" fmla="*/ 931 w 2752"/>
                    <a:gd name="T43" fmla="*/ 1480 h 2259"/>
                    <a:gd name="T44" fmla="*/ 1135 w 2752"/>
                    <a:gd name="T45" fmla="*/ 1447 h 2259"/>
                    <a:gd name="T46" fmla="*/ 1262 w 2752"/>
                    <a:gd name="T47" fmla="*/ 1396 h 2259"/>
                    <a:gd name="T48" fmla="*/ 1381 w 2752"/>
                    <a:gd name="T49" fmla="*/ 1345 h 2259"/>
                    <a:gd name="T50" fmla="*/ 1482 w 2752"/>
                    <a:gd name="T51" fmla="*/ 1133 h 2259"/>
                    <a:gd name="T52" fmla="*/ 1423 w 2752"/>
                    <a:gd name="T53" fmla="*/ 1226 h 2259"/>
                    <a:gd name="T54" fmla="*/ 1326 w 2752"/>
                    <a:gd name="T55" fmla="*/ 1151 h 2259"/>
                    <a:gd name="T56" fmla="*/ 1351 w 2752"/>
                    <a:gd name="T57" fmla="*/ 866 h 2259"/>
                    <a:gd name="T58" fmla="*/ 1541 w 2752"/>
                    <a:gd name="T59" fmla="*/ 845 h 2259"/>
                    <a:gd name="T60" fmla="*/ 1635 w 2752"/>
                    <a:gd name="T61" fmla="*/ 727 h 2259"/>
                    <a:gd name="T62" fmla="*/ 1582 w 2752"/>
                    <a:gd name="T63" fmla="*/ 538 h 2259"/>
                    <a:gd name="T64" fmla="*/ 1406 w 2752"/>
                    <a:gd name="T65" fmla="*/ 685 h 2259"/>
                    <a:gd name="T66" fmla="*/ 1262 w 2752"/>
                    <a:gd name="T67" fmla="*/ 1134 h 2259"/>
                    <a:gd name="T68" fmla="*/ 1177 w 2752"/>
                    <a:gd name="T69" fmla="*/ 1311 h 2259"/>
                    <a:gd name="T70" fmla="*/ 1135 w 2752"/>
                    <a:gd name="T71" fmla="*/ 1133 h 2259"/>
                    <a:gd name="T72" fmla="*/ 1008 w 2752"/>
                    <a:gd name="T73" fmla="*/ 1387 h 2259"/>
                    <a:gd name="T74" fmla="*/ 788 w 2752"/>
                    <a:gd name="T75" fmla="*/ 1218 h 2259"/>
                    <a:gd name="T76" fmla="*/ 915 w 2752"/>
                    <a:gd name="T77" fmla="*/ 888 h 2259"/>
                    <a:gd name="T78" fmla="*/ 1101 w 2752"/>
                    <a:gd name="T79" fmla="*/ 659 h 2259"/>
                    <a:gd name="T80" fmla="*/ 1067 w 2752"/>
                    <a:gd name="T81" fmla="*/ 337 h 2259"/>
                    <a:gd name="T82" fmla="*/ 1389 w 2752"/>
                    <a:gd name="T83" fmla="*/ 617 h 2259"/>
                    <a:gd name="T84" fmla="*/ 1618 w 2752"/>
                    <a:gd name="T85" fmla="*/ 337 h 2259"/>
                    <a:gd name="T86" fmla="*/ 1767 w 2752"/>
                    <a:gd name="T87" fmla="*/ 21 h 2259"/>
                    <a:gd name="T88" fmla="*/ 1814 w 2752"/>
                    <a:gd name="T89" fmla="*/ 331 h 2259"/>
                    <a:gd name="T90" fmla="*/ 1849 w 2752"/>
                    <a:gd name="T91" fmla="*/ 552 h 2259"/>
                    <a:gd name="T92" fmla="*/ 1990 w 2752"/>
                    <a:gd name="T93" fmla="*/ 329 h 2259"/>
                    <a:gd name="T94" fmla="*/ 2192 w 2752"/>
                    <a:gd name="T95" fmla="*/ 211 h 2259"/>
                    <a:gd name="T96" fmla="*/ 2021 w 2752"/>
                    <a:gd name="T97" fmla="*/ 783 h 2259"/>
                    <a:gd name="T98" fmla="*/ 1922 w 2752"/>
                    <a:gd name="T99" fmla="*/ 1057 h 2259"/>
                    <a:gd name="T100" fmla="*/ 2372 w 2752"/>
                    <a:gd name="T101" fmla="*/ 1115 h 2259"/>
                    <a:gd name="T102" fmla="*/ 2491 w 2752"/>
                    <a:gd name="T103" fmla="*/ 1152 h 2259"/>
                    <a:gd name="T104" fmla="*/ 2615 w 2752"/>
                    <a:gd name="T105" fmla="*/ 1178 h 2259"/>
                    <a:gd name="T106" fmla="*/ 2752 w 2752"/>
                    <a:gd name="T107" fmla="*/ 1349 h 2259"/>
                    <a:gd name="T108" fmla="*/ 1592 w 2752"/>
                    <a:gd name="T109" fmla="*/ 1049 h 2259"/>
                    <a:gd name="T110" fmla="*/ 1540 w 2752"/>
                    <a:gd name="T111" fmla="*/ 954 h 2259"/>
                    <a:gd name="T112" fmla="*/ 1609 w 2752"/>
                    <a:gd name="T113" fmla="*/ 922 h 2259"/>
                    <a:gd name="T114" fmla="*/ 1863 w 2752"/>
                    <a:gd name="T115" fmla="*/ 820 h 2259"/>
                    <a:gd name="T116" fmla="*/ 1838 w 2752"/>
                    <a:gd name="T117" fmla="*/ 693 h 2259"/>
                    <a:gd name="T118" fmla="*/ 1863 w 2752"/>
                    <a:gd name="T119" fmla="*/ 820 h 22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2752" h="2259">
                      <a:moveTo>
                        <a:pt x="1728" y="1184"/>
                      </a:moveTo>
                      <a:cubicBezTo>
                        <a:pt x="1690" y="1184"/>
                        <a:pt x="1678" y="1180"/>
                        <a:pt x="1651" y="1193"/>
                      </a:cubicBezTo>
                      <a:cubicBezTo>
                        <a:pt x="1651" y="1141"/>
                        <a:pt x="1646" y="1151"/>
                        <a:pt x="1674" y="1122"/>
                      </a:cubicBezTo>
                      <a:cubicBezTo>
                        <a:pt x="1794" y="1002"/>
                        <a:pt x="1745" y="952"/>
                        <a:pt x="1795" y="939"/>
                      </a:cubicBezTo>
                      <a:cubicBezTo>
                        <a:pt x="1796" y="972"/>
                        <a:pt x="1809" y="981"/>
                        <a:pt x="1799" y="1002"/>
                      </a:cubicBezTo>
                      <a:cubicBezTo>
                        <a:pt x="1788" y="1025"/>
                        <a:pt x="1773" y="1009"/>
                        <a:pt x="1758" y="1045"/>
                      </a:cubicBezTo>
                      <a:cubicBezTo>
                        <a:pt x="1747" y="1073"/>
                        <a:pt x="1756" y="1095"/>
                        <a:pt x="1753" y="1125"/>
                      </a:cubicBezTo>
                      <a:cubicBezTo>
                        <a:pt x="1748" y="1177"/>
                        <a:pt x="1740" y="1139"/>
                        <a:pt x="1728" y="1184"/>
                      </a:cubicBezTo>
                      <a:close/>
                      <a:moveTo>
                        <a:pt x="2752" y="1349"/>
                      </a:moveTo>
                      <a:lnTo>
                        <a:pt x="2752" y="1370"/>
                      </a:lnTo>
                      <a:cubicBezTo>
                        <a:pt x="2749" y="1398"/>
                        <a:pt x="2729" y="1424"/>
                        <a:pt x="2686" y="1448"/>
                      </a:cubicBezTo>
                      <a:cubicBezTo>
                        <a:pt x="2529" y="1535"/>
                        <a:pt x="2421" y="1512"/>
                        <a:pt x="2252" y="1498"/>
                      </a:cubicBezTo>
                      <a:cubicBezTo>
                        <a:pt x="2153" y="1489"/>
                        <a:pt x="2076" y="1534"/>
                        <a:pt x="1965" y="1480"/>
                      </a:cubicBezTo>
                      <a:lnTo>
                        <a:pt x="1965" y="1396"/>
                      </a:lnTo>
                      <a:cubicBezTo>
                        <a:pt x="2044" y="1389"/>
                        <a:pt x="2121" y="1370"/>
                        <a:pt x="2210" y="1370"/>
                      </a:cubicBezTo>
                      <a:cubicBezTo>
                        <a:pt x="2286" y="1371"/>
                        <a:pt x="2369" y="1371"/>
                        <a:pt x="2405" y="1303"/>
                      </a:cubicBezTo>
                      <a:cubicBezTo>
                        <a:pt x="2343" y="1210"/>
                        <a:pt x="2133" y="1231"/>
                        <a:pt x="2029" y="1248"/>
                      </a:cubicBezTo>
                      <a:cubicBezTo>
                        <a:pt x="1977" y="1256"/>
                        <a:pt x="1916" y="1283"/>
                        <a:pt x="1880" y="1286"/>
                      </a:cubicBezTo>
                      <a:cubicBezTo>
                        <a:pt x="1874" y="1364"/>
                        <a:pt x="1860" y="1372"/>
                        <a:pt x="1829" y="1430"/>
                      </a:cubicBezTo>
                      <a:lnTo>
                        <a:pt x="1753" y="1430"/>
                      </a:lnTo>
                      <a:cubicBezTo>
                        <a:pt x="1740" y="1380"/>
                        <a:pt x="1634" y="1350"/>
                        <a:pt x="1561" y="1398"/>
                      </a:cubicBezTo>
                      <a:cubicBezTo>
                        <a:pt x="1532" y="1417"/>
                        <a:pt x="1512" y="1410"/>
                        <a:pt x="1448" y="1429"/>
                      </a:cubicBezTo>
                      <a:cubicBezTo>
                        <a:pt x="1402" y="1442"/>
                        <a:pt x="1359" y="1438"/>
                        <a:pt x="1313" y="1438"/>
                      </a:cubicBezTo>
                      <a:cubicBezTo>
                        <a:pt x="1298" y="1495"/>
                        <a:pt x="1239" y="1480"/>
                        <a:pt x="1169" y="1480"/>
                      </a:cubicBezTo>
                      <a:cubicBezTo>
                        <a:pt x="1150" y="1562"/>
                        <a:pt x="1109" y="1526"/>
                        <a:pt x="1042" y="1565"/>
                      </a:cubicBezTo>
                      <a:cubicBezTo>
                        <a:pt x="998" y="1591"/>
                        <a:pt x="957" y="1618"/>
                        <a:pt x="911" y="1646"/>
                      </a:cubicBezTo>
                      <a:cubicBezTo>
                        <a:pt x="885" y="1662"/>
                        <a:pt x="869" y="1671"/>
                        <a:pt x="842" y="1687"/>
                      </a:cubicBezTo>
                      <a:cubicBezTo>
                        <a:pt x="817" y="1703"/>
                        <a:pt x="805" y="1713"/>
                        <a:pt x="780" y="1726"/>
                      </a:cubicBezTo>
                      <a:cubicBezTo>
                        <a:pt x="727" y="1753"/>
                        <a:pt x="696" y="1770"/>
                        <a:pt x="648" y="1807"/>
                      </a:cubicBezTo>
                      <a:cubicBezTo>
                        <a:pt x="586" y="1854"/>
                        <a:pt x="564" y="1937"/>
                        <a:pt x="518" y="1998"/>
                      </a:cubicBezTo>
                      <a:cubicBezTo>
                        <a:pt x="463" y="2072"/>
                        <a:pt x="490" y="2060"/>
                        <a:pt x="464" y="2105"/>
                      </a:cubicBezTo>
                      <a:cubicBezTo>
                        <a:pt x="418" y="2185"/>
                        <a:pt x="374" y="2259"/>
                        <a:pt x="263" y="2259"/>
                      </a:cubicBezTo>
                      <a:cubicBezTo>
                        <a:pt x="171" y="2259"/>
                        <a:pt x="130" y="2237"/>
                        <a:pt x="90" y="2170"/>
                      </a:cubicBezTo>
                      <a:cubicBezTo>
                        <a:pt x="66" y="2129"/>
                        <a:pt x="0" y="2071"/>
                        <a:pt x="0" y="2031"/>
                      </a:cubicBezTo>
                      <a:cubicBezTo>
                        <a:pt x="0" y="1981"/>
                        <a:pt x="7" y="1918"/>
                        <a:pt x="23" y="1876"/>
                      </a:cubicBezTo>
                      <a:cubicBezTo>
                        <a:pt x="37" y="1839"/>
                        <a:pt x="61" y="1811"/>
                        <a:pt x="81" y="1781"/>
                      </a:cubicBezTo>
                      <a:lnTo>
                        <a:pt x="195" y="1599"/>
                      </a:lnTo>
                      <a:lnTo>
                        <a:pt x="314" y="1599"/>
                      </a:lnTo>
                      <a:cubicBezTo>
                        <a:pt x="320" y="1622"/>
                        <a:pt x="344" y="1660"/>
                        <a:pt x="359" y="1680"/>
                      </a:cubicBezTo>
                      <a:cubicBezTo>
                        <a:pt x="404" y="1740"/>
                        <a:pt x="493" y="1742"/>
                        <a:pt x="544" y="1685"/>
                      </a:cubicBezTo>
                      <a:cubicBezTo>
                        <a:pt x="568" y="1658"/>
                        <a:pt x="563" y="1644"/>
                        <a:pt x="607" y="1629"/>
                      </a:cubicBezTo>
                      <a:cubicBezTo>
                        <a:pt x="666" y="1610"/>
                        <a:pt x="710" y="1576"/>
                        <a:pt x="763" y="1548"/>
                      </a:cubicBezTo>
                      <a:cubicBezTo>
                        <a:pt x="795" y="1531"/>
                        <a:pt x="820" y="1536"/>
                        <a:pt x="853" y="1520"/>
                      </a:cubicBezTo>
                      <a:cubicBezTo>
                        <a:pt x="886" y="1505"/>
                        <a:pt x="890" y="1491"/>
                        <a:pt x="931" y="1480"/>
                      </a:cubicBezTo>
                      <a:cubicBezTo>
                        <a:pt x="951" y="1474"/>
                        <a:pt x="958" y="1475"/>
                        <a:pt x="983" y="1472"/>
                      </a:cubicBezTo>
                      <a:cubicBezTo>
                        <a:pt x="1057" y="1464"/>
                        <a:pt x="1021" y="1447"/>
                        <a:pt x="1135" y="1447"/>
                      </a:cubicBezTo>
                      <a:cubicBezTo>
                        <a:pt x="1137" y="1418"/>
                        <a:pt x="1141" y="1416"/>
                        <a:pt x="1152" y="1396"/>
                      </a:cubicBezTo>
                      <a:lnTo>
                        <a:pt x="1262" y="1396"/>
                      </a:lnTo>
                      <a:cubicBezTo>
                        <a:pt x="1264" y="1367"/>
                        <a:pt x="1268" y="1365"/>
                        <a:pt x="1279" y="1345"/>
                      </a:cubicBezTo>
                      <a:lnTo>
                        <a:pt x="1381" y="1345"/>
                      </a:lnTo>
                      <a:cubicBezTo>
                        <a:pt x="1414" y="1282"/>
                        <a:pt x="1429" y="1260"/>
                        <a:pt x="1524" y="1260"/>
                      </a:cubicBezTo>
                      <a:cubicBezTo>
                        <a:pt x="1498" y="1210"/>
                        <a:pt x="1496" y="1195"/>
                        <a:pt x="1482" y="1133"/>
                      </a:cubicBezTo>
                      <a:lnTo>
                        <a:pt x="1423" y="1133"/>
                      </a:lnTo>
                      <a:lnTo>
                        <a:pt x="1423" y="1226"/>
                      </a:lnTo>
                      <a:lnTo>
                        <a:pt x="1338" y="1226"/>
                      </a:lnTo>
                      <a:cubicBezTo>
                        <a:pt x="1336" y="1201"/>
                        <a:pt x="1324" y="1169"/>
                        <a:pt x="1326" y="1151"/>
                      </a:cubicBezTo>
                      <a:cubicBezTo>
                        <a:pt x="1333" y="1083"/>
                        <a:pt x="1345" y="1194"/>
                        <a:pt x="1346" y="913"/>
                      </a:cubicBezTo>
                      <a:cubicBezTo>
                        <a:pt x="1346" y="892"/>
                        <a:pt x="1345" y="885"/>
                        <a:pt x="1351" y="866"/>
                      </a:cubicBezTo>
                      <a:lnTo>
                        <a:pt x="1364" y="838"/>
                      </a:lnTo>
                      <a:cubicBezTo>
                        <a:pt x="1414" y="762"/>
                        <a:pt x="1489" y="841"/>
                        <a:pt x="1541" y="845"/>
                      </a:cubicBezTo>
                      <a:cubicBezTo>
                        <a:pt x="1543" y="795"/>
                        <a:pt x="1565" y="773"/>
                        <a:pt x="1575" y="727"/>
                      </a:cubicBezTo>
                      <a:lnTo>
                        <a:pt x="1635" y="727"/>
                      </a:lnTo>
                      <a:lnTo>
                        <a:pt x="1636" y="618"/>
                      </a:lnTo>
                      <a:cubicBezTo>
                        <a:pt x="1642" y="566"/>
                        <a:pt x="1666" y="484"/>
                        <a:pt x="1582" y="538"/>
                      </a:cubicBezTo>
                      <a:cubicBezTo>
                        <a:pt x="1512" y="584"/>
                        <a:pt x="1495" y="651"/>
                        <a:pt x="1406" y="651"/>
                      </a:cubicBezTo>
                      <a:lnTo>
                        <a:pt x="1406" y="685"/>
                      </a:lnTo>
                      <a:cubicBezTo>
                        <a:pt x="1406" y="754"/>
                        <a:pt x="1270" y="828"/>
                        <a:pt x="1262" y="939"/>
                      </a:cubicBezTo>
                      <a:cubicBezTo>
                        <a:pt x="1258" y="1000"/>
                        <a:pt x="1264" y="1071"/>
                        <a:pt x="1262" y="1134"/>
                      </a:cubicBezTo>
                      <a:cubicBezTo>
                        <a:pt x="1261" y="1186"/>
                        <a:pt x="1246" y="1261"/>
                        <a:pt x="1245" y="1311"/>
                      </a:cubicBezTo>
                      <a:lnTo>
                        <a:pt x="1177" y="1311"/>
                      </a:lnTo>
                      <a:cubicBezTo>
                        <a:pt x="1169" y="1274"/>
                        <a:pt x="1159" y="1265"/>
                        <a:pt x="1152" y="1227"/>
                      </a:cubicBezTo>
                      <a:cubicBezTo>
                        <a:pt x="1146" y="1194"/>
                        <a:pt x="1142" y="1164"/>
                        <a:pt x="1135" y="1133"/>
                      </a:cubicBezTo>
                      <a:cubicBezTo>
                        <a:pt x="1097" y="1154"/>
                        <a:pt x="1106" y="1143"/>
                        <a:pt x="1089" y="1189"/>
                      </a:cubicBezTo>
                      <a:cubicBezTo>
                        <a:pt x="1064" y="1254"/>
                        <a:pt x="1023" y="1321"/>
                        <a:pt x="1008" y="1387"/>
                      </a:cubicBezTo>
                      <a:cubicBezTo>
                        <a:pt x="946" y="1387"/>
                        <a:pt x="897" y="1393"/>
                        <a:pt x="857" y="1344"/>
                      </a:cubicBezTo>
                      <a:cubicBezTo>
                        <a:pt x="838" y="1321"/>
                        <a:pt x="788" y="1254"/>
                        <a:pt x="788" y="1218"/>
                      </a:cubicBezTo>
                      <a:cubicBezTo>
                        <a:pt x="788" y="1082"/>
                        <a:pt x="852" y="1144"/>
                        <a:pt x="863" y="1039"/>
                      </a:cubicBezTo>
                      <a:cubicBezTo>
                        <a:pt x="870" y="984"/>
                        <a:pt x="855" y="888"/>
                        <a:pt x="915" y="888"/>
                      </a:cubicBezTo>
                      <a:cubicBezTo>
                        <a:pt x="970" y="888"/>
                        <a:pt x="998" y="911"/>
                        <a:pt x="1042" y="922"/>
                      </a:cubicBezTo>
                      <a:cubicBezTo>
                        <a:pt x="1151" y="849"/>
                        <a:pt x="1110" y="799"/>
                        <a:pt x="1101" y="659"/>
                      </a:cubicBezTo>
                      <a:cubicBezTo>
                        <a:pt x="1098" y="606"/>
                        <a:pt x="1089" y="550"/>
                        <a:pt x="1084" y="498"/>
                      </a:cubicBezTo>
                      <a:cubicBezTo>
                        <a:pt x="1080" y="449"/>
                        <a:pt x="1068" y="383"/>
                        <a:pt x="1067" y="337"/>
                      </a:cubicBezTo>
                      <a:cubicBezTo>
                        <a:pt x="1105" y="317"/>
                        <a:pt x="1264" y="143"/>
                        <a:pt x="1313" y="430"/>
                      </a:cubicBezTo>
                      <a:cubicBezTo>
                        <a:pt x="1326" y="509"/>
                        <a:pt x="1307" y="615"/>
                        <a:pt x="1389" y="617"/>
                      </a:cubicBezTo>
                      <a:cubicBezTo>
                        <a:pt x="1394" y="555"/>
                        <a:pt x="1433" y="500"/>
                        <a:pt x="1499" y="498"/>
                      </a:cubicBezTo>
                      <a:cubicBezTo>
                        <a:pt x="1516" y="426"/>
                        <a:pt x="1540" y="356"/>
                        <a:pt x="1618" y="337"/>
                      </a:cubicBezTo>
                      <a:cubicBezTo>
                        <a:pt x="1618" y="193"/>
                        <a:pt x="1655" y="196"/>
                        <a:pt x="1722" y="111"/>
                      </a:cubicBezTo>
                      <a:cubicBezTo>
                        <a:pt x="1750" y="75"/>
                        <a:pt x="1714" y="35"/>
                        <a:pt x="1767" y="21"/>
                      </a:cubicBezTo>
                      <a:cubicBezTo>
                        <a:pt x="1843" y="0"/>
                        <a:pt x="1885" y="50"/>
                        <a:pt x="1948" y="83"/>
                      </a:cubicBezTo>
                      <a:cubicBezTo>
                        <a:pt x="1944" y="240"/>
                        <a:pt x="1908" y="245"/>
                        <a:pt x="1814" y="331"/>
                      </a:cubicBezTo>
                      <a:cubicBezTo>
                        <a:pt x="1697" y="439"/>
                        <a:pt x="1770" y="464"/>
                        <a:pt x="1770" y="617"/>
                      </a:cubicBezTo>
                      <a:lnTo>
                        <a:pt x="1849" y="552"/>
                      </a:lnTo>
                      <a:cubicBezTo>
                        <a:pt x="1878" y="516"/>
                        <a:pt x="1907" y="498"/>
                        <a:pt x="1956" y="498"/>
                      </a:cubicBezTo>
                      <a:cubicBezTo>
                        <a:pt x="1956" y="393"/>
                        <a:pt x="1944" y="418"/>
                        <a:pt x="1990" y="329"/>
                      </a:cubicBezTo>
                      <a:cubicBezTo>
                        <a:pt x="2025" y="262"/>
                        <a:pt x="2031" y="206"/>
                        <a:pt x="2123" y="190"/>
                      </a:cubicBezTo>
                      <a:cubicBezTo>
                        <a:pt x="2162" y="183"/>
                        <a:pt x="2171" y="190"/>
                        <a:pt x="2192" y="211"/>
                      </a:cubicBezTo>
                      <a:cubicBezTo>
                        <a:pt x="2251" y="271"/>
                        <a:pt x="2325" y="422"/>
                        <a:pt x="2216" y="479"/>
                      </a:cubicBezTo>
                      <a:cubicBezTo>
                        <a:pt x="1964" y="611"/>
                        <a:pt x="2076" y="697"/>
                        <a:pt x="2021" y="783"/>
                      </a:cubicBezTo>
                      <a:cubicBezTo>
                        <a:pt x="1988" y="835"/>
                        <a:pt x="1988" y="782"/>
                        <a:pt x="1981" y="870"/>
                      </a:cubicBezTo>
                      <a:cubicBezTo>
                        <a:pt x="1975" y="942"/>
                        <a:pt x="1922" y="981"/>
                        <a:pt x="1922" y="1057"/>
                      </a:cubicBezTo>
                      <a:cubicBezTo>
                        <a:pt x="1922" y="1133"/>
                        <a:pt x="2037" y="1099"/>
                        <a:pt x="2109" y="1099"/>
                      </a:cubicBezTo>
                      <a:cubicBezTo>
                        <a:pt x="2195" y="1099"/>
                        <a:pt x="2292" y="1102"/>
                        <a:pt x="2372" y="1115"/>
                      </a:cubicBezTo>
                      <a:cubicBezTo>
                        <a:pt x="2401" y="1120"/>
                        <a:pt x="2417" y="1121"/>
                        <a:pt x="2441" y="1131"/>
                      </a:cubicBezTo>
                      <a:cubicBezTo>
                        <a:pt x="2459" y="1138"/>
                        <a:pt x="2474" y="1150"/>
                        <a:pt x="2491" y="1152"/>
                      </a:cubicBezTo>
                      <a:cubicBezTo>
                        <a:pt x="2518" y="1156"/>
                        <a:pt x="2511" y="1144"/>
                        <a:pt x="2555" y="1161"/>
                      </a:cubicBezTo>
                      <a:cubicBezTo>
                        <a:pt x="2583" y="1171"/>
                        <a:pt x="2583" y="1170"/>
                        <a:pt x="2615" y="1178"/>
                      </a:cubicBezTo>
                      <a:cubicBezTo>
                        <a:pt x="2657" y="1189"/>
                        <a:pt x="2675" y="1211"/>
                        <a:pt x="2700" y="1244"/>
                      </a:cubicBezTo>
                      <a:cubicBezTo>
                        <a:pt x="2728" y="1281"/>
                        <a:pt x="2748" y="1317"/>
                        <a:pt x="2752" y="1349"/>
                      </a:cubicBezTo>
                      <a:close/>
                      <a:moveTo>
                        <a:pt x="1592" y="998"/>
                      </a:moveTo>
                      <a:lnTo>
                        <a:pt x="1592" y="1049"/>
                      </a:lnTo>
                      <a:cubicBezTo>
                        <a:pt x="1548" y="1048"/>
                        <a:pt x="1508" y="1033"/>
                        <a:pt x="1508" y="989"/>
                      </a:cubicBezTo>
                      <a:cubicBezTo>
                        <a:pt x="1508" y="962"/>
                        <a:pt x="1526" y="969"/>
                        <a:pt x="1540" y="954"/>
                      </a:cubicBezTo>
                      <a:cubicBezTo>
                        <a:pt x="1554" y="939"/>
                        <a:pt x="1552" y="932"/>
                        <a:pt x="1558" y="905"/>
                      </a:cubicBezTo>
                      <a:cubicBezTo>
                        <a:pt x="1575" y="913"/>
                        <a:pt x="1589" y="917"/>
                        <a:pt x="1609" y="922"/>
                      </a:cubicBezTo>
                      <a:cubicBezTo>
                        <a:pt x="1602" y="952"/>
                        <a:pt x="1592" y="961"/>
                        <a:pt x="1592" y="998"/>
                      </a:cubicBezTo>
                      <a:close/>
                      <a:moveTo>
                        <a:pt x="1863" y="820"/>
                      </a:moveTo>
                      <a:cubicBezTo>
                        <a:pt x="1814" y="820"/>
                        <a:pt x="1798" y="815"/>
                        <a:pt x="1762" y="812"/>
                      </a:cubicBezTo>
                      <a:cubicBezTo>
                        <a:pt x="1764" y="719"/>
                        <a:pt x="1836" y="782"/>
                        <a:pt x="1838" y="693"/>
                      </a:cubicBezTo>
                      <a:cubicBezTo>
                        <a:pt x="1854" y="701"/>
                        <a:pt x="1883" y="708"/>
                        <a:pt x="1905" y="710"/>
                      </a:cubicBezTo>
                      <a:cubicBezTo>
                        <a:pt x="1902" y="756"/>
                        <a:pt x="1874" y="775"/>
                        <a:pt x="1863" y="82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  <p:sp>
              <p:nvSpPr>
                <p:cNvPr id="59" name="Freeform 36">
                  <a:extLst>
                    <a:ext uri="{FF2B5EF4-FFF2-40B4-BE49-F238E27FC236}">
                      <a16:creationId xmlns:a16="http://schemas.microsoft.com/office/drawing/2014/main" id="{C5B6959E-4725-40EB-8ACD-DD13C07357B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364179" y="5627708"/>
                  <a:ext cx="381123" cy="379187"/>
                </a:xfrm>
                <a:custGeom>
                  <a:avLst/>
                  <a:gdLst>
                    <a:gd name="T0" fmla="*/ 224 w 1353"/>
                    <a:gd name="T1" fmla="*/ 424 h 1330"/>
                    <a:gd name="T2" fmla="*/ 406 w 1353"/>
                    <a:gd name="T3" fmla="*/ 335 h 1330"/>
                    <a:gd name="T4" fmla="*/ 491 w 1353"/>
                    <a:gd name="T5" fmla="*/ 285 h 1330"/>
                    <a:gd name="T6" fmla="*/ 656 w 1353"/>
                    <a:gd name="T7" fmla="*/ 254 h 1330"/>
                    <a:gd name="T8" fmla="*/ 552 w 1353"/>
                    <a:gd name="T9" fmla="*/ 320 h 1330"/>
                    <a:gd name="T10" fmla="*/ 497 w 1353"/>
                    <a:gd name="T11" fmla="*/ 383 h 1330"/>
                    <a:gd name="T12" fmla="*/ 496 w 1353"/>
                    <a:gd name="T13" fmla="*/ 542 h 1330"/>
                    <a:gd name="T14" fmla="*/ 313 w 1353"/>
                    <a:gd name="T15" fmla="*/ 597 h 1330"/>
                    <a:gd name="T16" fmla="*/ 97 w 1353"/>
                    <a:gd name="T17" fmla="*/ 551 h 1330"/>
                    <a:gd name="T18" fmla="*/ 78 w 1353"/>
                    <a:gd name="T19" fmla="*/ 747 h 1330"/>
                    <a:gd name="T20" fmla="*/ 266 w 1353"/>
                    <a:gd name="T21" fmla="*/ 898 h 1330"/>
                    <a:gd name="T22" fmla="*/ 586 w 1353"/>
                    <a:gd name="T23" fmla="*/ 860 h 1330"/>
                    <a:gd name="T24" fmla="*/ 527 w 1353"/>
                    <a:gd name="T25" fmla="*/ 1006 h 1330"/>
                    <a:gd name="T26" fmla="*/ 269 w 1353"/>
                    <a:gd name="T27" fmla="*/ 1133 h 1330"/>
                    <a:gd name="T28" fmla="*/ 4 w 1353"/>
                    <a:gd name="T29" fmla="*/ 1127 h 1330"/>
                    <a:gd name="T30" fmla="*/ 92 w 1353"/>
                    <a:gd name="T31" fmla="*/ 1216 h 1330"/>
                    <a:gd name="T32" fmla="*/ 162 w 1353"/>
                    <a:gd name="T33" fmla="*/ 1239 h 1330"/>
                    <a:gd name="T34" fmla="*/ 191 w 1353"/>
                    <a:gd name="T35" fmla="*/ 1253 h 1330"/>
                    <a:gd name="T36" fmla="*/ 272 w 1353"/>
                    <a:gd name="T37" fmla="*/ 1273 h 1330"/>
                    <a:gd name="T38" fmla="*/ 373 w 1353"/>
                    <a:gd name="T39" fmla="*/ 1298 h 1330"/>
                    <a:gd name="T40" fmla="*/ 588 w 1353"/>
                    <a:gd name="T41" fmla="*/ 1330 h 1330"/>
                    <a:gd name="T42" fmla="*/ 701 w 1353"/>
                    <a:gd name="T43" fmla="*/ 1282 h 1330"/>
                    <a:gd name="T44" fmla="*/ 771 w 1353"/>
                    <a:gd name="T45" fmla="*/ 1175 h 1330"/>
                    <a:gd name="T46" fmla="*/ 848 w 1353"/>
                    <a:gd name="T47" fmla="*/ 980 h 1330"/>
                    <a:gd name="T48" fmla="*/ 867 w 1353"/>
                    <a:gd name="T49" fmla="*/ 906 h 1330"/>
                    <a:gd name="T50" fmla="*/ 1104 w 1353"/>
                    <a:gd name="T51" fmla="*/ 635 h 1330"/>
                    <a:gd name="T52" fmla="*/ 1236 w 1353"/>
                    <a:gd name="T53" fmla="*/ 650 h 1330"/>
                    <a:gd name="T54" fmla="*/ 1301 w 1353"/>
                    <a:gd name="T55" fmla="*/ 464 h 1330"/>
                    <a:gd name="T56" fmla="*/ 1045 w 1353"/>
                    <a:gd name="T57" fmla="*/ 348 h 1330"/>
                    <a:gd name="T58" fmla="*/ 801 w 1353"/>
                    <a:gd name="T59" fmla="*/ 426 h 1330"/>
                    <a:gd name="T60" fmla="*/ 789 w 1353"/>
                    <a:gd name="T61" fmla="*/ 328 h 1330"/>
                    <a:gd name="T62" fmla="*/ 865 w 1353"/>
                    <a:gd name="T63" fmla="*/ 278 h 1330"/>
                    <a:gd name="T64" fmla="*/ 928 w 1353"/>
                    <a:gd name="T65" fmla="*/ 222 h 1330"/>
                    <a:gd name="T66" fmla="*/ 910 w 1353"/>
                    <a:gd name="T67" fmla="*/ 51 h 1330"/>
                    <a:gd name="T68" fmla="*/ 791 w 1353"/>
                    <a:gd name="T69" fmla="*/ 0 h 1330"/>
                    <a:gd name="T70" fmla="*/ 537 w 1353"/>
                    <a:gd name="T71" fmla="*/ 51 h 1330"/>
                    <a:gd name="T72" fmla="*/ 290 w 1353"/>
                    <a:gd name="T73" fmla="*/ 177 h 1330"/>
                    <a:gd name="T74" fmla="*/ 192 w 1353"/>
                    <a:gd name="T75" fmla="*/ 332 h 1330"/>
                    <a:gd name="T76" fmla="*/ 224 w 1353"/>
                    <a:gd name="T77" fmla="*/ 424 h 13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</a:cxnLst>
                  <a:rect l="0" t="0" r="r" b="b"/>
                  <a:pathLst>
                    <a:path w="1353" h="1330">
                      <a:moveTo>
                        <a:pt x="224" y="424"/>
                      </a:moveTo>
                      <a:cubicBezTo>
                        <a:pt x="314" y="416"/>
                        <a:pt x="324" y="385"/>
                        <a:pt x="406" y="335"/>
                      </a:cubicBezTo>
                      <a:cubicBezTo>
                        <a:pt x="438" y="317"/>
                        <a:pt x="459" y="304"/>
                        <a:pt x="491" y="285"/>
                      </a:cubicBezTo>
                      <a:cubicBezTo>
                        <a:pt x="588" y="225"/>
                        <a:pt x="614" y="254"/>
                        <a:pt x="656" y="254"/>
                      </a:cubicBezTo>
                      <a:cubicBezTo>
                        <a:pt x="654" y="323"/>
                        <a:pt x="646" y="286"/>
                        <a:pt x="552" y="320"/>
                      </a:cubicBezTo>
                      <a:cubicBezTo>
                        <a:pt x="516" y="333"/>
                        <a:pt x="506" y="337"/>
                        <a:pt x="497" y="383"/>
                      </a:cubicBezTo>
                      <a:cubicBezTo>
                        <a:pt x="480" y="466"/>
                        <a:pt x="485" y="467"/>
                        <a:pt x="496" y="542"/>
                      </a:cubicBezTo>
                      <a:cubicBezTo>
                        <a:pt x="428" y="558"/>
                        <a:pt x="395" y="589"/>
                        <a:pt x="313" y="597"/>
                      </a:cubicBezTo>
                      <a:cubicBezTo>
                        <a:pt x="220" y="605"/>
                        <a:pt x="234" y="551"/>
                        <a:pt x="97" y="551"/>
                      </a:cubicBezTo>
                      <a:cubicBezTo>
                        <a:pt x="10" y="551"/>
                        <a:pt x="0" y="649"/>
                        <a:pt x="78" y="747"/>
                      </a:cubicBezTo>
                      <a:cubicBezTo>
                        <a:pt x="103" y="778"/>
                        <a:pt x="226" y="898"/>
                        <a:pt x="266" y="898"/>
                      </a:cubicBezTo>
                      <a:cubicBezTo>
                        <a:pt x="408" y="898"/>
                        <a:pt x="597" y="749"/>
                        <a:pt x="586" y="860"/>
                      </a:cubicBezTo>
                      <a:cubicBezTo>
                        <a:pt x="575" y="968"/>
                        <a:pt x="564" y="969"/>
                        <a:pt x="527" y="1006"/>
                      </a:cubicBezTo>
                      <a:cubicBezTo>
                        <a:pt x="470" y="1062"/>
                        <a:pt x="381" y="1175"/>
                        <a:pt x="269" y="1133"/>
                      </a:cubicBezTo>
                      <a:cubicBezTo>
                        <a:pt x="243" y="1123"/>
                        <a:pt x="4" y="963"/>
                        <a:pt x="4" y="1127"/>
                      </a:cubicBezTo>
                      <a:cubicBezTo>
                        <a:pt x="4" y="1179"/>
                        <a:pt x="51" y="1201"/>
                        <a:pt x="92" y="1216"/>
                      </a:cubicBezTo>
                      <a:cubicBezTo>
                        <a:pt x="120" y="1227"/>
                        <a:pt x="136" y="1227"/>
                        <a:pt x="162" y="1239"/>
                      </a:cubicBezTo>
                      <a:lnTo>
                        <a:pt x="191" y="1253"/>
                      </a:lnTo>
                      <a:cubicBezTo>
                        <a:pt x="223" y="1263"/>
                        <a:pt x="218" y="1253"/>
                        <a:pt x="272" y="1273"/>
                      </a:cubicBezTo>
                      <a:lnTo>
                        <a:pt x="373" y="1298"/>
                      </a:lnTo>
                      <a:cubicBezTo>
                        <a:pt x="489" y="1319"/>
                        <a:pt x="418" y="1330"/>
                        <a:pt x="588" y="1330"/>
                      </a:cubicBezTo>
                      <a:cubicBezTo>
                        <a:pt x="604" y="1330"/>
                        <a:pt x="684" y="1300"/>
                        <a:pt x="701" y="1282"/>
                      </a:cubicBezTo>
                      <a:cubicBezTo>
                        <a:pt x="743" y="1238"/>
                        <a:pt x="743" y="1231"/>
                        <a:pt x="771" y="1175"/>
                      </a:cubicBezTo>
                      <a:cubicBezTo>
                        <a:pt x="802" y="1114"/>
                        <a:pt x="832" y="1048"/>
                        <a:pt x="848" y="980"/>
                      </a:cubicBezTo>
                      <a:cubicBezTo>
                        <a:pt x="858" y="939"/>
                        <a:pt x="867" y="930"/>
                        <a:pt x="867" y="906"/>
                      </a:cubicBezTo>
                      <a:cubicBezTo>
                        <a:pt x="867" y="706"/>
                        <a:pt x="786" y="635"/>
                        <a:pt x="1104" y="635"/>
                      </a:cubicBezTo>
                      <a:cubicBezTo>
                        <a:pt x="1156" y="635"/>
                        <a:pt x="1200" y="656"/>
                        <a:pt x="1236" y="650"/>
                      </a:cubicBezTo>
                      <a:cubicBezTo>
                        <a:pt x="1353" y="628"/>
                        <a:pt x="1334" y="509"/>
                        <a:pt x="1301" y="464"/>
                      </a:cubicBezTo>
                      <a:cubicBezTo>
                        <a:pt x="1262" y="410"/>
                        <a:pt x="1126" y="348"/>
                        <a:pt x="1045" y="348"/>
                      </a:cubicBezTo>
                      <a:cubicBezTo>
                        <a:pt x="796" y="348"/>
                        <a:pt x="865" y="402"/>
                        <a:pt x="801" y="426"/>
                      </a:cubicBezTo>
                      <a:cubicBezTo>
                        <a:pt x="745" y="447"/>
                        <a:pt x="723" y="391"/>
                        <a:pt x="789" y="328"/>
                      </a:cubicBezTo>
                      <a:cubicBezTo>
                        <a:pt x="820" y="298"/>
                        <a:pt x="836" y="302"/>
                        <a:pt x="865" y="278"/>
                      </a:cubicBezTo>
                      <a:cubicBezTo>
                        <a:pt x="890" y="257"/>
                        <a:pt x="900" y="244"/>
                        <a:pt x="928" y="222"/>
                      </a:cubicBezTo>
                      <a:cubicBezTo>
                        <a:pt x="1010" y="158"/>
                        <a:pt x="975" y="91"/>
                        <a:pt x="910" y="51"/>
                      </a:cubicBezTo>
                      <a:lnTo>
                        <a:pt x="791" y="0"/>
                      </a:lnTo>
                      <a:lnTo>
                        <a:pt x="537" y="51"/>
                      </a:lnTo>
                      <a:cubicBezTo>
                        <a:pt x="477" y="68"/>
                        <a:pt x="325" y="151"/>
                        <a:pt x="290" y="177"/>
                      </a:cubicBezTo>
                      <a:cubicBezTo>
                        <a:pt x="241" y="214"/>
                        <a:pt x="196" y="269"/>
                        <a:pt x="192" y="332"/>
                      </a:cubicBezTo>
                      <a:cubicBezTo>
                        <a:pt x="190" y="364"/>
                        <a:pt x="212" y="401"/>
                        <a:pt x="224" y="42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</p:grpSp>
          <p:grpSp>
            <p:nvGrpSpPr>
              <p:cNvPr id="55" name="组合 54">
                <a:extLst>
                  <a:ext uri="{FF2B5EF4-FFF2-40B4-BE49-F238E27FC236}">
                    <a16:creationId xmlns:a16="http://schemas.microsoft.com/office/drawing/2014/main" id="{34DD640B-4266-40F3-98EF-EEC12ABBE965}"/>
                  </a:ext>
                </a:extLst>
              </p:cNvPr>
              <p:cNvGrpSpPr/>
              <p:nvPr/>
            </p:nvGrpSpPr>
            <p:grpSpPr>
              <a:xfrm>
                <a:off x="7088496" y="5329775"/>
                <a:ext cx="487527" cy="574585"/>
                <a:chOff x="7333022" y="5329775"/>
                <a:chExt cx="487527" cy="574585"/>
              </a:xfrm>
              <a:grpFill/>
            </p:grpSpPr>
            <p:sp>
              <p:nvSpPr>
                <p:cNvPr id="56" name="Freeform 35">
                  <a:extLst>
                    <a:ext uri="{FF2B5EF4-FFF2-40B4-BE49-F238E27FC236}">
                      <a16:creationId xmlns:a16="http://schemas.microsoft.com/office/drawing/2014/main" id="{BE8E575C-ABA5-4A88-B602-39A07BF3109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33022" y="5329775"/>
                  <a:ext cx="487527" cy="574585"/>
                </a:xfrm>
                <a:custGeom>
                  <a:avLst/>
                  <a:gdLst>
                    <a:gd name="T0" fmla="*/ 730 w 1729"/>
                    <a:gd name="T1" fmla="*/ 127 h 2015"/>
                    <a:gd name="T2" fmla="*/ 750 w 1729"/>
                    <a:gd name="T3" fmla="*/ 200 h 2015"/>
                    <a:gd name="T4" fmla="*/ 772 w 1729"/>
                    <a:gd name="T5" fmla="*/ 627 h 2015"/>
                    <a:gd name="T6" fmla="*/ 771 w 1729"/>
                    <a:gd name="T7" fmla="*/ 718 h 2015"/>
                    <a:gd name="T8" fmla="*/ 341 w 1729"/>
                    <a:gd name="T9" fmla="*/ 914 h 2015"/>
                    <a:gd name="T10" fmla="*/ 162 w 1729"/>
                    <a:gd name="T11" fmla="*/ 813 h 2015"/>
                    <a:gd name="T12" fmla="*/ 80 w 1729"/>
                    <a:gd name="T13" fmla="*/ 806 h 2015"/>
                    <a:gd name="T14" fmla="*/ 10 w 1729"/>
                    <a:gd name="T15" fmla="*/ 1024 h 2015"/>
                    <a:gd name="T16" fmla="*/ 122 w 1729"/>
                    <a:gd name="T17" fmla="*/ 1208 h 2015"/>
                    <a:gd name="T18" fmla="*/ 569 w 1729"/>
                    <a:gd name="T19" fmla="*/ 1227 h 2015"/>
                    <a:gd name="T20" fmla="*/ 637 w 1729"/>
                    <a:gd name="T21" fmla="*/ 1193 h 2015"/>
                    <a:gd name="T22" fmla="*/ 395 w 1729"/>
                    <a:gd name="T23" fmla="*/ 1536 h 2015"/>
                    <a:gd name="T24" fmla="*/ 312 w 1729"/>
                    <a:gd name="T25" fmla="*/ 1597 h 2015"/>
                    <a:gd name="T26" fmla="*/ 263 w 1729"/>
                    <a:gd name="T27" fmla="*/ 1624 h 2015"/>
                    <a:gd name="T28" fmla="*/ 61 w 1729"/>
                    <a:gd name="T29" fmla="*/ 1795 h 2015"/>
                    <a:gd name="T30" fmla="*/ 256 w 1729"/>
                    <a:gd name="T31" fmla="*/ 2015 h 2015"/>
                    <a:gd name="T32" fmla="*/ 438 w 1729"/>
                    <a:gd name="T33" fmla="*/ 1986 h 2015"/>
                    <a:gd name="T34" fmla="*/ 560 w 1729"/>
                    <a:gd name="T35" fmla="*/ 1938 h 2015"/>
                    <a:gd name="T36" fmla="*/ 609 w 1729"/>
                    <a:gd name="T37" fmla="*/ 1903 h 2015"/>
                    <a:gd name="T38" fmla="*/ 667 w 1729"/>
                    <a:gd name="T39" fmla="*/ 1876 h 2015"/>
                    <a:gd name="T40" fmla="*/ 822 w 1729"/>
                    <a:gd name="T41" fmla="*/ 1692 h 2015"/>
                    <a:gd name="T42" fmla="*/ 891 w 1729"/>
                    <a:gd name="T43" fmla="*/ 1591 h 2015"/>
                    <a:gd name="T44" fmla="*/ 1006 w 1729"/>
                    <a:gd name="T45" fmla="*/ 1360 h 2015"/>
                    <a:gd name="T46" fmla="*/ 1037 w 1729"/>
                    <a:gd name="T47" fmla="*/ 1306 h 2015"/>
                    <a:gd name="T48" fmla="*/ 1132 w 1729"/>
                    <a:gd name="T49" fmla="*/ 1063 h 2015"/>
                    <a:gd name="T50" fmla="*/ 1155 w 1729"/>
                    <a:gd name="T51" fmla="*/ 1001 h 2015"/>
                    <a:gd name="T52" fmla="*/ 1236 w 1729"/>
                    <a:gd name="T53" fmla="*/ 912 h 2015"/>
                    <a:gd name="T54" fmla="*/ 1729 w 1729"/>
                    <a:gd name="T55" fmla="*/ 694 h 2015"/>
                    <a:gd name="T56" fmla="*/ 1378 w 1729"/>
                    <a:gd name="T57" fmla="*/ 564 h 2015"/>
                    <a:gd name="T58" fmla="*/ 1187 w 1729"/>
                    <a:gd name="T59" fmla="*/ 575 h 2015"/>
                    <a:gd name="T60" fmla="*/ 1151 w 1729"/>
                    <a:gd name="T61" fmla="*/ 247 h 2015"/>
                    <a:gd name="T62" fmla="*/ 978 w 1729"/>
                    <a:gd name="T63" fmla="*/ 65 h 2015"/>
                    <a:gd name="T64" fmla="*/ 857 w 1729"/>
                    <a:gd name="T65" fmla="*/ 0 h 2015"/>
                    <a:gd name="T66" fmla="*/ 767 w 1729"/>
                    <a:gd name="T67" fmla="*/ 36 h 2015"/>
                    <a:gd name="T68" fmla="*/ 730 w 1729"/>
                    <a:gd name="T69" fmla="*/ 127 h 20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1729" h="2015">
                      <a:moveTo>
                        <a:pt x="730" y="127"/>
                      </a:moveTo>
                      <a:cubicBezTo>
                        <a:pt x="730" y="151"/>
                        <a:pt x="742" y="175"/>
                        <a:pt x="750" y="200"/>
                      </a:cubicBezTo>
                      <a:cubicBezTo>
                        <a:pt x="790" y="330"/>
                        <a:pt x="783" y="495"/>
                        <a:pt x="772" y="627"/>
                      </a:cubicBezTo>
                      <a:cubicBezTo>
                        <a:pt x="770" y="654"/>
                        <a:pt x="775" y="693"/>
                        <a:pt x="771" y="718"/>
                      </a:cubicBezTo>
                      <a:cubicBezTo>
                        <a:pt x="751" y="835"/>
                        <a:pt x="454" y="939"/>
                        <a:pt x="341" y="914"/>
                      </a:cubicBezTo>
                      <a:cubicBezTo>
                        <a:pt x="234" y="890"/>
                        <a:pt x="244" y="821"/>
                        <a:pt x="162" y="813"/>
                      </a:cubicBezTo>
                      <a:cubicBezTo>
                        <a:pt x="144" y="811"/>
                        <a:pt x="86" y="804"/>
                        <a:pt x="80" y="806"/>
                      </a:cubicBezTo>
                      <a:cubicBezTo>
                        <a:pt x="0" y="824"/>
                        <a:pt x="10" y="958"/>
                        <a:pt x="10" y="1024"/>
                      </a:cubicBezTo>
                      <a:cubicBezTo>
                        <a:pt x="10" y="1052"/>
                        <a:pt x="72" y="1166"/>
                        <a:pt x="122" y="1208"/>
                      </a:cubicBezTo>
                      <a:cubicBezTo>
                        <a:pt x="256" y="1320"/>
                        <a:pt x="426" y="1342"/>
                        <a:pt x="569" y="1227"/>
                      </a:cubicBezTo>
                      <a:cubicBezTo>
                        <a:pt x="598" y="1204"/>
                        <a:pt x="591" y="1194"/>
                        <a:pt x="637" y="1193"/>
                      </a:cubicBezTo>
                      <a:cubicBezTo>
                        <a:pt x="630" y="1276"/>
                        <a:pt x="466" y="1480"/>
                        <a:pt x="395" y="1536"/>
                      </a:cubicBezTo>
                      <a:cubicBezTo>
                        <a:pt x="361" y="1562"/>
                        <a:pt x="354" y="1575"/>
                        <a:pt x="312" y="1597"/>
                      </a:cubicBezTo>
                      <a:cubicBezTo>
                        <a:pt x="291" y="1608"/>
                        <a:pt x="281" y="1612"/>
                        <a:pt x="263" y="1624"/>
                      </a:cubicBezTo>
                      <a:cubicBezTo>
                        <a:pt x="164" y="1684"/>
                        <a:pt x="61" y="1608"/>
                        <a:pt x="61" y="1795"/>
                      </a:cubicBezTo>
                      <a:cubicBezTo>
                        <a:pt x="61" y="1902"/>
                        <a:pt x="158" y="2015"/>
                        <a:pt x="256" y="2015"/>
                      </a:cubicBezTo>
                      <a:cubicBezTo>
                        <a:pt x="397" y="2015"/>
                        <a:pt x="317" y="2003"/>
                        <a:pt x="438" y="1986"/>
                      </a:cubicBezTo>
                      <a:lnTo>
                        <a:pt x="560" y="1938"/>
                      </a:lnTo>
                      <a:cubicBezTo>
                        <a:pt x="578" y="1927"/>
                        <a:pt x="588" y="1915"/>
                        <a:pt x="609" y="1903"/>
                      </a:cubicBezTo>
                      <a:cubicBezTo>
                        <a:pt x="633" y="1888"/>
                        <a:pt x="645" y="1890"/>
                        <a:pt x="667" y="1876"/>
                      </a:cubicBezTo>
                      <a:cubicBezTo>
                        <a:pt x="738" y="1831"/>
                        <a:pt x="790" y="1735"/>
                        <a:pt x="822" y="1692"/>
                      </a:cubicBezTo>
                      <a:cubicBezTo>
                        <a:pt x="851" y="1652"/>
                        <a:pt x="867" y="1640"/>
                        <a:pt x="891" y="1591"/>
                      </a:cubicBezTo>
                      <a:cubicBezTo>
                        <a:pt x="929" y="1514"/>
                        <a:pt x="966" y="1439"/>
                        <a:pt x="1006" y="1360"/>
                      </a:cubicBezTo>
                      <a:cubicBezTo>
                        <a:pt x="1019" y="1335"/>
                        <a:pt x="1026" y="1328"/>
                        <a:pt x="1037" y="1306"/>
                      </a:cubicBezTo>
                      <a:cubicBezTo>
                        <a:pt x="1073" y="1230"/>
                        <a:pt x="1111" y="1145"/>
                        <a:pt x="1132" y="1063"/>
                      </a:cubicBezTo>
                      <a:cubicBezTo>
                        <a:pt x="1144" y="1016"/>
                        <a:pt x="1135" y="1039"/>
                        <a:pt x="1155" y="1001"/>
                      </a:cubicBezTo>
                      <a:cubicBezTo>
                        <a:pt x="1178" y="959"/>
                        <a:pt x="1194" y="935"/>
                        <a:pt x="1236" y="912"/>
                      </a:cubicBezTo>
                      <a:cubicBezTo>
                        <a:pt x="1404" y="823"/>
                        <a:pt x="1729" y="909"/>
                        <a:pt x="1729" y="694"/>
                      </a:cubicBezTo>
                      <a:cubicBezTo>
                        <a:pt x="1729" y="591"/>
                        <a:pt x="1501" y="532"/>
                        <a:pt x="1378" y="564"/>
                      </a:cubicBezTo>
                      <a:cubicBezTo>
                        <a:pt x="1356" y="570"/>
                        <a:pt x="1187" y="640"/>
                        <a:pt x="1187" y="575"/>
                      </a:cubicBezTo>
                      <a:cubicBezTo>
                        <a:pt x="1187" y="414"/>
                        <a:pt x="1289" y="383"/>
                        <a:pt x="1151" y="247"/>
                      </a:cubicBezTo>
                      <a:cubicBezTo>
                        <a:pt x="1090" y="188"/>
                        <a:pt x="1075" y="147"/>
                        <a:pt x="978" y="65"/>
                      </a:cubicBezTo>
                      <a:cubicBezTo>
                        <a:pt x="941" y="34"/>
                        <a:pt x="921" y="0"/>
                        <a:pt x="857" y="0"/>
                      </a:cubicBezTo>
                      <a:cubicBezTo>
                        <a:pt x="817" y="0"/>
                        <a:pt x="786" y="12"/>
                        <a:pt x="767" y="36"/>
                      </a:cubicBezTo>
                      <a:cubicBezTo>
                        <a:pt x="751" y="56"/>
                        <a:pt x="730" y="95"/>
                        <a:pt x="730" y="12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  <p:sp>
              <p:nvSpPr>
                <p:cNvPr id="57" name="Freeform 37">
                  <a:extLst>
                    <a:ext uri="{FF2B5EF4-FFF2-40B4-BE49-F238E27FC236}">
                      <a16:creationId xmlns:a16="http://schemas.microsoft.com/office/drawing/2014/main" id="{5057E590-D0CA-4ADE-9612-E54DE7B472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54170" y="5739916"/>
                  <a:ext cx="154770" cy="147032"/>
                </a:xfrm>
                <a:custGeom>
                  <a:avLst/>
                  <a:gdLst>
                    <a:gd name="T0" fmla="*/ 363 w 550"/>
                    <a:gd name="T1" fmla="*/ 516 h 516"/>
                    <a:gd name="T2" fmla="*/ 524 w 550"/>
                    <a:gd name="T3" fmla="*/ 262 h 516"/>
                    <a:gd name="T4" fmla="*/ 450 w 550"/>
                    <a:gd name="T5" fmla="*/ 176 h 516"/>
                    <a:gd name="T6" fmla="*/ 67 w 550"/>
                    <a:gd name="T7" fmla="*/ 0 h 516"/>
                    <a:gd name="T8" fmla="*/ 20 w 550"/>
                    <a:gd name="T9" fmla="*/ 157 h 516"/>
                    <a:gd name="T10" fmla="*/ 63 w 550"/>
                    <a:gd name="T11" fmla="*/ 233 h 516"/>
                    <a:gd name="T12" fmla="*/ 99 w 550"/>
                    <a:gd name="T13" fmla="*/ 315 h 516"/>
                    <a:gd name="T14" fmla="*/ 363 w 550"/>
                    <a:gd name="T15" fmla="*/ 516 h 5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550" h="516">
                      <a:moveTo>
                        <a:pt x="363" y="516"/>
                      </a:moveTo>
                      <a:cubicBezTo>
                        <a:pt x="550" y="516"/>
                        <a:pt x="524" y="376"/>
                        <a:pt x="524" y="262"/>
                      </a:cubicBezTo>
                      <a:cubicBezTo>
                        <a:pt x="524" y="246"/>
                        <a:pt x="491" y="223"/>
                        <a:pt x="450" y="176"/>
                      </a:cubicBezTo>
                      <a:cubicBezTo>
                        <a:pt x="343" y="53"/>
                        <a:pt x="249" y="0"/>
                        <a:pt x="67" y="0"/>
                      </a:cubicBezTo>
                      <a:cubicBezTo>
                        <a:pt x="9" y="0"/>
                        <a:pt x="0" y="107"/>
                        <a:pt x="20" y="157"/>
                      </a:cubicBezTo>
                      <a:cubicBezTo>
                        <a:pt x="30" y="183"/>
                        <a:pt x="49" y="206"/>
                        <a:pt x="63" y="233"/>
                      </a:cubicBezTo>
                      <a:cubicBezTo>
                        <a:pt x="78" y="263"/>
                        <a:pt x="82" y="288"/>
                        <a:pt x="99" y="315"/>
                      </a:cubicBezTo>
                      <a:cubicBezTo>
                        <a:pt x="138" y="380"/>
                        <a:pt x="276" y="516"/>
                        <a:pt x="363" y="51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</p:grpSp>
        </p:grpSp>
        <p:grpSp>
          <p:nvGrpSpPr>
            <p:cNvPr id="23" name="组合 22">
              <a:extLst>
                <a:ext uri="{FF2B5EF4-FFF2-40B4-BE49-F238E27FC236}">
                  <a16:creationId xmlns:a16="http://schemas.microsoft.com/office/drawing/2014/main" id="{7451BC70-D030-4AB6-83C9-4114065E9A6E}"/>
                </a:ext>
              </a:extLst>
            </p:cNvPr>
            <p:cNvGrpSpPr/>
            <p:nvPr/>
          </p:nvGrpSpPr>
          <p:grpSpPr>
            <a:xfrm>
              <a:off x="335077" y="270942"/>
              <a:ext cx="421971" cy="417136"/>
              <a:chOff x="4065588" y="1646238"/>
              <a:chExt cx="969963" cy="958850"/>
            </a:xfrm>
            <a:grpFill/>
          </p:grpSpPr>
          <p:sp>
            <p:nvSpPr>
              <p:cNvPr id="24" name="Freeform 5">
                <a:extLst>
                  <a:ext uri="{FF2B5EF4-FFF2-40B4-BE49-F238E27FC236}">
                    <a16:creationId xmlns:a16="http://schemas.microsoft.com/office/drawing/2014/main" id="{29E397EF-9B43-401E-8B16-CFEE35FBE2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8338" y="1900238"/>
                <a:ext cx="134938" cy="63500"/>
              </a:xfrm>
              <a:custGeom>
                <a:avLst/>
                <a:gdLst>
                  <a:gd name="T0" fmla="*/ 0 w 584"/>
                  <a:gd name="T1" fmla="*/ 272 h 272"/>
                  <a:gd name="T2" fmla="*/ 122 w 584"/>
                  <a:gd name="T3" fmla="*/ 233 h 272"/>
                  <a:gd name="T4" fmla="*/ 584 w 584"/>
                  <a:gd name="T5" fmla="*/ 272 h 272"/>
                  <a:gd name="T6" fmla="*/ 471 w 584"/>
                  <a:gd name="T7" fmla="*/ 123 h 272"/>
                  <a:gd name="T8" fmla="*/ 116 w 584"/>
                  <a:gd name="T9" fmla="*/ 134 h 272"/>
                  <a:gd name="T10" fmla="*/ 0 w 584"/>
                  <a:gd name="T11" fmla="*/ 272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84" h="272">
                    <a:moveTo>
                      <a:pt x="0" y="272"/>
                    </a:moveTo>
                    <a:lnTo>
                      <a:pt x="122" y="233"/>
                    </a:lnTo>
                    <a:cubicBezTo>
                      <a:pt x="349" y="156"/>
                      <a:pt x="436" y="269"/>
                      <a:pt x="584" y="272"/>
                    </a:cubicBezTo>
                    <a:cubicBezTo>
                      <a:pt x="584" y="179"/>
                      <a:pt x="535" y="154"/>
                      <a:pt x="471" y="123"/>
                    </a:cubicBezTo>
                    <a:cubicBezTo>
                      <a:pt x="224" y="0"/>
                      <a:pt x="315" y="35"/>
                      <a:pt x="116" y="134"/>
                    </a:cubicBezTo>
                    <a:cubicBezTo>
                      <a:pt x="51" y="166"/>
                      <a:pt x="7" y="183"/>
                      <a:pt x="0" y="2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5" name="Freeform 6">
                <a:extLst>
                  <a:ext uri="{FF2B5EF4-FFF2-40B4-BE49-F238E27FC236}">
                    <a16:creationId xmlns:a16="http://schemas.microsoft.com/office/drawing/2014/main" id="{35275C9B-6370-4CB0-979A-0A62F21FA7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3250" y="2001838"/>
                <a:ext cx="39688" cy="90488"/>
              </a:xfrm>
              <a:custGeom>
                <a:avLst/>
                <a:gdLst>
                  <a:gd name="T0" fmla="*/ 0 w 169"/>
                  <a:gd name="T1" fmla="*/ 389 h 389"/>
                  <a:gd name="T2" fmla="*/ 76 w 169"/>
                  <a:gd name="T3" fmla="*/ 330 h 389"/>
                  <a:gd name="T4" fmla="*/ 169 w 169"/>
                  <a:gd name="T5" fmla="*/ 279 h 389"/>
                  <a:gd name="T6" fmla="*/ 169 w 169"/>
                  <a:gd name="T7" fmla="*/ 0 h 389"/>
                  <a:gd name="T8" fmla="*/ 34 w 169"/>
                  <a:gd name="T9" fmla="*/ 145 h 389"/>
                  <a:gd name="T10" fmla="*/ 0 w 169"/>
                  <a:gd name="T11" fmla="*/ 389 h 3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9" h="389">
                    <a:moveTo>
                      <a:pt x="0" y="389"/>
                    </a:moveTo>
                    <a:cubicBezTo>
                      <a:pt x="36" y="380"/>
                      <a:pt x="47" y="348"/>
                      <a:pt x="76" y="330"/>
                    </a:cubicBezTo>
                    <a:cubicBezTo>
                      <a:pt x="107" y="311"/>
                      <a:pt x="137" y="301"/>
                      <a:pt x="169" y="279"/>
                    </a:cubicBezTo>
                    <a:lnTo>
                      <a:pt x="169" y="0"/>
                    </a:lnTo>
                    <a:cubicBezTo>
                      <a:pt x="103" y="5"/>
                      <a:pt x="54" y="92"/>
                      <a:pt x="34" y="145"/>
                    </a:cubicBezTo>
                    <a:cubicBezTo>
                      <a:pt x="9" y="216"/>
                      <a:pt x="0" y="294"/>
                      <a:pt x="0" y="38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6" name="Freeform 7">
                <a:extLst>
                  <a:ext uri="{FF2B5EF4-FFF2-40B4-BE49-F238E27FC236}">
                    <a16:creationId xmlns:a16="http://schemas.microsoft.com/office/drawing/2014/main" id="{1CEB8F0A-67F3-4BFA-AB1B-08D6EF598F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37088" y="2001838"/>
                <a:ext cx="41275" cy="88900"/>
              </a:xfrm>
              <a:custGeom>
                <a:avLst/>
                <a:gdLst>
                  <a:gd name="T0" fmla="*/ 0 w 178"/>
                  <a:gd name="T1" fmla="*/ 279 h 381"/>
                  <a:gd name="T2" fmla="*/ 178 w 178"/>
                  <a:gd name="T3" fmla="*/ 381 h 381"/>
                  <a:gd name="T4" fmla="*/ 17 w 178"/>
                  <a:gd name="T5" fmla="*/ 0 h 381"/>
                  <a:gd name="T6" fmla="*/ 0 w 178"/>
                  <a:gd name="T7" fmla="*/ 279 h 3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78" h="381">
                    <a:moveTo>
                      <a:pt x="0" y="279"/>
                    </a:moveTo>
                    <a:cubicBezTo>
                      <a:pt x="51" y="306"/>
                      <a:pt x="127" y="369"/>
                      <a:pt x="178" y="381"/>
                    </a:cubicBezTo>
                    <a:cubicBezTo>
                      <a:pt x="178" y="237"/>
                      <a:pt x="125" y="25"/>
                      <a:pt x="17" y="0"/>
                    </a:cubicBezTo>
                    <a:lnTo>
                      <a:pt x="0" y="279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7" name="Freeform 8">
                <a:extLst>
                  <a:ext uri="{FF2B5EF4-FFF2-40B4-BE49-F238E27FC236}">
                    <a16:creationId xmlns:a16="http://schemas.microsoft.com/office/drawing/2014/main" id="{8E801C3D-04EA-4CFE-9C69-AC540749CE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7713" y="2289176"/>
                <a:ext cx="12700" cy="46038"/>
              </a:xfrm>
              <a:custGeom>
                <a:avLst/>
                <a:gdLst>
                  <a:gd name="T0" fmla="*/ 0 w 54"/>
                  <a:gd name="T1" fmla="*/ 192 h 192"/>
                  <a:gd name="T2" fmla="*/ 47 w 54"/>
                  <a:gd name="T3" fmla="*/ 116 h 192"/>
                  <a:gd name="T4" fmla="*/ 53 w 54"/>
                  <a:gd name="T5" fmla="*/ 0 h 192"/>
                  <a:gd name="T6" fmla="*/ 2 w 54"/>
                  <a:gd name="T7" fmla="*/ 22 h 192"/>
                  <a:gd name="T8" fmla="*/ 0 w 54"/>
                  <a:gd name="T9" fmla="*/ 192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192">
                    <a:moveTo>
                      <a:pt x="0" y="192"/>
                    </a:moveTo>
                    <a:cubicBezTo>
                      <a:pt x="37" y="174"/>
                      <a:pt x="40" y="164"/>
                      <a:pt x="47" y="116"/>
                    </a:cubicBezTo>
                    <a:cubicBezTo>
                      <a:pt x="53" y="75"/>
                      <a:pt x="54" y="46"/>
                      <a:pt x="53" y="0"/>
                    </a:cubicBezTo>
                    <a:lnTo>
                      <a:pt x="2" y="22"/>
                    </a:lnTo>
                    <a:lnTo>
                      <a:pt x="0" y="19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8" name="Freeform 9">
                <a:extLst>
                  <a:ext uri="{FF2B5EF4-FFF2-40B4-BE49-F238E27FC236}">
                    <a16:creationId xmlns:a16="http://schemas.microsoft.com/office/drawing/2014/main" id="{6DAF8F00-947B-4A50-A7B8-CFEDB4F913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1363" y="2193926"/>
                <a:ext cx="20638" cy="17463"/>
              </a:xfrm>
              <a:custGeom>
                <a:avLst/>
                <a:gdLst>
                  <a:gd name="T0" fmla="*/ 0 w 84"/>
                  <a:gd name="T1" fmla="*/ 75 h 75"/>
                  <a:gd name="T2" fmla="*/ 84 w 84"/>
                  <a:gd name="T3" fmla="*/ 69 h 75"/>
                  <a:gd name="T4" fmla="*/ 0 w 84"/>
                  <a:gd name="T5" fmla="*/ 75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4" h="75">
                    <a:moveTo>
                      <a:pt x="0" y="75"/>
                    </a:moveTo>
                    <a:lnTo>
                      <a:pt x="84" y="69"/>
                    </a:lnTo>
                    <a:cubicBezTo>
                      <a:pt x="56" y="13"/>
                      <a:pt x="15" y="0"/>
                      <a:pt x="0" y="7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9" name="Freeform 10">
                <a:extLst>
                  <a:ext uri="{FF2B5EF4-FFF2-40B4-BE49-F238E27FC236}">
                    <a16:creationId xmlns:a16="http://schemas.microsoft.com/office/drawing/2014/main" id="{92988A62-1767-40EB-9B2F-837D5F0CE1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6750" y="1973263"/>
                <a:ext cx="146050" cy="93663"/>
              </a:xfrm>
              <a:custGeom>
                <a:avLst/>
                <a:gdLst>
                  <a:gd name="T0" fmla="*/ 0 w 631"/>
                  <a:gd name="T1" fmla="*/ 75 h 403"/>
                  <a:gd name="T2" fmla="*/ 0 w 631"/>
                  <a:gd name="T3" fmla="*/ 372 h 403"/>
                  <a:gd name="T4" fmla="*/ 330 w 631"/>
                  <a:gd name="T5" fmla="*/ 329 h 403"/>
                  <a:gd name="T6" fmla="*/ 592 w 631"/>
                  <a:gd name="T7" fmla="*/ 338 h 403"/>
                  <a:gd name="T8" fmla="*/ 469 w 631"/>
                  <a:gd name="T9" fmla="*/ 29 h 403"/>
                  <a:gd name="T10" fmla="*/ 65 w 631"/>
                  <a:gd name="T11" fmla="*/ 47 h 403"/>
                  <a:gd name="T12" fmla="*/ 0 w 631"/>
                  <a:gd name="T13" fmla="*/ 75 h 4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31" h="403">
                    <a:moveTo>
                      <a:pt x="0" y="75"/>
                    </a:moveTo>
                    <a:lnTo>
                      <a:pt x="0" y="372"/>
                    </a:lnTo>
                    <a:cubicBezTo>
                      <a:pt x="68" y="372"/>
                      <a:pt x="180" y="329"/>
                      <a:pt x="330" y="329"/>
                    </a:cubicBezTo>
                    <a:cubicBezTo>
                      <a:pt x="435" y="329"/>
                      <a:pt x="592" y="403"/>
                      <a:pt x="592" y="338"/>
                    </a:cubicBezTo>
                    <a:cubicBezTo>
                      <a:pt x="592" y="31"/>
                      <a:pt x="631" y="64"/>
                      <a:pt x="469" y="29"/>
                    </a:cubicBezTo>
                    <a:cubicBezTo>
                      <a:pt x="360" y="6"/>
                      <a:pt x="174" y="0"/>
                      <a:pt x="65" y="47"/>
                    </a:cubicBezTo>
                    <a:cubicBezTo>
                      <a:pt x="37" y="59"/>
                      <a:pt x="29" y="68"/>
                      <a:pt x="0" y="7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0" name="Freeform 11">
                <a:extLst>
                  <a:ext uri="{FF2B5EF4-FFF2-40B4-BE49-F238E27FC236}">
                    <a16:creationId xmlns:a16="http://schemas.microsoft.com/office/drawing/2014/main" id="{702D1086-E7BE-468C-8513-4DA958BCB9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86275" y="2066926"/>
                <a:ext cx="120650" cy="60325"/>
              </a:xfrm>
              <a:custGeom>
                <a:avLst/>
                <a:gdLst>
                  <a:gd name="T0" fmla="*/ 0 w 525"/>
                  <a:gd name="T1" fmla="*/ 80 h 257"/>
                  <a:gd name="T2" fmla="*/ 262 w 525"/>
                  <a:gd name="T3" fmla="*/ 257 h 257"/>
                  <a:gd name="T4" fmla="*/ 525 w 525"/>
                  <a:gd name="T5" fmla="*/ 54 h 257"/>
                  <a:gd name="T6" fmla="*/ 120 w 525"/>
                  <a:gd name="T7" fmla="*/ 30 h 257"/>
                  <a:gd name="T8" fmla="*/ 0 w 525"/>
                  <a:gd name="T9" fmla="*/ 80 h 2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5" h="257">
                    <a:moveTo>
                      <a:pt x="0" y="80"/>
                    </a:moveTo>
                    <a:cubicBezTo>
                      <a:pt x="12" y="126"/>
                      <a:pt x="165" y="257"/>
                      <a:pt x="262" y="257"/>
                    </a:cubicBezTo>
                    <a:cubicBezTo>
                      <a:pt x="350" y="257"/>
                      <a:pt x="482" y="136"/>
                      <a:pt x="525" y="54"/>
                    </a:cubicBezTo>
                    <a:cubicBezTo>
                      <a:pt x="440" y="13"/>
                      <a:pt x="241" y="0"/>
                      <a:pt x="120" y="30"/>
                    </a:cubicBezTo>
                    <a:cubicBezTo>
                      <a:pt x="69" y="43"/>
                      <a:pt x="42" y="57"/>
                      <a:pt x="0" y="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1" name="Freeform 12">
                <a:extLst>
                  <a:ext uri="{FF2B5EF4-FFF2-40B4-BE49-F238E27FC236}">
                    <a16:creationId xmlns:a16="http://schemas.microsoft.com/office/drawing/2014/main" id="{DBD32E8E-A8B8-4000-B7C1-7DE053586E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29100" y="1758951"/>
                <a:ext cx="622300" cy="609600"/>
              </a:xfrm>
              <a:custGeom>
                <a:avLst/>
                <a:gdLst>
                  <a:gd name="T0" fmla="*/ 532 w 2683"/>
                  <a:gd name="T1" fmla="*/ 2604 h 2604"/>
                  <a:gd name="T2" fmla="*/ 693 w 2683"/>
                  <a:gd name="T3" fmla="*/ 2071 h 2604"/>
                  <a:gd name="T4" fmla="*/ 775 w 2683"/>
                  <a:gd name="T5" fmla="*/ 1111 h 2604"/>
                  <a:gd name="T6" fmla="*/ 945 w 2683"/>
                  <a:gd name="T7" fmla="*/ 935 h 2604"/>
                  <a:gd name="T8" fmla="*/ 1062 w 2683"/>
                  <a:gd name="T9" fmla="*/ 704 h 2604"/>
                  <a:gd name="T10" fmla="*/ 1320 w 2683"/>
                  <a:gd name="T11" fmla="*/ 606 h 2604"/>
                  <a:gd name="T12" fmla="*/ 1320 w 2683"/>
                  <a:gd name="T13" fmla="*/ 589 h 2604"/>
                  <a:gd name="T14" fmla="*/ 1131 w 2683"/>
                  <a:gd name="T15" fmla="*/ 523 h 2604"/>
                  <a:gd name="T16" fmla="*/ 1015 w 2683"/>
                  <a:gd name="T17" fmla="*/ 344 h 2604"/>
                  <a:gd name="T18" fmla="*/ 1286 w 2683"/>
                  <a:gd name="T19" fmla="*/ 513 h 2604"/>
                  <a:gd name="T20" fmla="*/ 1316 w 2683"/>
                  <a:gd name="T21" fmla="*/ 408 h 2604"/>
                  <a:gd name="T22" fmla="*/ 1320 w 2683"/>
                  <a:gd name="T23" fmla="*/ 268 h 2604"/>
                  <a:gd name="T24" fmla="*/ 1362 w 2683"/>
                  <a:gd name="T25" fmla="*/ 259 h 2604"/>
                  <a:gd name="T26" fmla="*/ 1413 w 2683"/>
                  <a:gd name="T27" fmla="*/ 276 h 2604"/>
                  <a:gd name="T28" fmla="*/ 1420 w 2683"/>
                  <a:gd name="T29" fmla="*/ 430 h 2604"/>
                  <a:gd name="T30" fmla="*/ 1490 w 2683"/>
                  <a:gd name="T31" fmla="*/ 498 h 2604"/>
                  <a:gd name="T32" fmla="*/ 1675 w 2683"/>
                  <a:gd name="T33" fmla="*/ 344 h 2604"/>
                  <a:gd name="T34" fmla="*/ 1717 w 2683"/>
                  <a:gd name="T35" fmla="*/ 352 h 2604"/>
                  <a:gd name="T36" fmla="*/ 1631 w 2683"/>
                  <a:gd name="T37" fmla="*/ 503 h 2604"/>
                  <a:gd name="T38" fmla="*/ 1500 w 2683"/>
                  <a:gd name="T39" fmla="*/ 558 h 2604"/>
                  <a:gd name="T40" fmla="*/ 1447 w 2683"/>
                  <a:gd name="T41" fmla="*/ 572 h 2604"/>
                  <a:gd name="T42" fmla="*/ 1734 w 2683"/>
                  <a:gd name="T43" fmla="*/ 793 h 2604"/>
                  <a:gd name="T44" fmla="*/ 1788 w 2683"/>
                  <a:gd name="T45" fmla="*/ 916 h 2604"/>
                  <a:gd name="T46" fmla="*/ 1958 w 2683"/>
                  <a:gd name="T47" fmla="*/ 1094 h 2604"/>
                  <a:gd name="T48" fmla="*/ 2022 w 2683"/>
                  <a:gd name="T49" fmla="*/ 1377 h 2604"/>
                  <a:gd name="T50" fmla="*/ 2031 w 2683"/>
                  <a:gd name="T51" fmla="*/ 1538 h 2604"/>
                  <a:gd name="T52" fmla="*/ 2031 w 2683"/>
                  <a:gd name="T53" fmla="*/ 1969 h 2604"/>
                  <a:gd name="T54" fmla="*/ 2200 w 2683"/>
                  <a:gd name="T55" fmla="*/ 2587 h 2604"/>
                  <a:gd name="T56" fmla="*/ 2683 w 2683"/>
                  <a:gd name="T57" fmla="*/ 1597 h 2604"/>
                  <a:gd name="T58" fmla="*/ 2559 w 2683"/>
                  <a:gd name="T59" fmla="*/ 1018 h 2604"/>
                  <a:gd name="T60" fmla="*/ 2439 w 2683"/>
                  <a:gd name="T61" fmla="*/ 816 h 2604"/>
                  <a:gd name="T62" fmla="*/ 2329 w 2683"/>
                  <a:gd name="T63" fmla="*/ 680 h 2604"/>
                  <a:gd name="T64" fmla="*/ 2291 w 2683"/>
                  <a:gd name="T65" fmla="*/ 634 h 2604"/>
                  <a:gd name="T66" fmla="*/ 1909 w 2683"/>
                  <a:gd name="T67" fmla="*/ 363 h 2604"/>
                  <a:gd name="T68" fmla="*/ 51 w 2683"/>
                  <a:gd name="T69" fmla="*/ 1318 h 2604"/>
                  <a:gd name="T70" fmla="*/ 34 w 2683"/>
                  <a:gd name="T71" fmla="*/ 1429 h 2604"/>
                  <a:gd name="T72" fmla="*/ 273 w 2683"/>
                  <a:gd name="T73" fmla="*/ 2339 h 2604"/>
                  <a:gd name="T74" fmla="*/ 359 w 2683"/>
                  <a:gd name="T75" fmla="*/ 2447 h 2604"/>
                  <a:gd name="T76" fmla="*/ 532 w 2683"/>
                  <a:gd name="T77" fmla="*/ 2604 h 26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2683" h="2604">
                    <a:moveTo>
                      <a:pt x="532" y="2604"/>
                    </a:moveTo>
                    <a:cubicBezTo>
                      <a:pt x="596" y="2558"/>
                      <a:pt x="692" y="2200"/>
                      <a:pt x="693" y="2071"/>
                    </a:cubicBezTo>
                    <a:cubicBezTo>
                      <a:pt x="696" y="1808"/>
                      <a:pt x="665" y="1336"/>
                      <a:pt x="775" y="1111"/>
                    </a:cubicBezTo>
                    <a:cubicBezTo>
                      <a:pt x="824" y="1010"/>
                      <a:pt x="891" y="987"/>
                      <a:pt x="945" y="935"/>
                    </a:cubicBezTo>
                    <a:cubicBezTo>
                      <a:pt x="1017" y="866"/>
                      <a:pt x="924" y="808"/>
                      <a:pt x="1062" y="704"/>
                    </a:cubicBezTo>
                    <a:cubicBezTo>
                      <a:pt x="1131" y="652"/>
                      <a:pt x="1203" y="606"/>
                      <a:pt x="1320" y="606"/>
                    </a:cubicBezTo>
                    <a:lnTo>
                      <a:pt x="1320" y="589"/>
                    </a:lnTo>
                    <a:cubicBezTo>
                      <a:pt x="1241" y="571"/>
                      <a:pt x="1192" y="564"/>
                      <a:pt x="1131" y="523"/>
                    </a:cubicBezTo>
                    <a:cubicBezTo>
                      <a:pt x="1049" y="468"/>
                      <a:pt x="1015" y="428"/>
                      <a:pt x="1015" y="344"/>
                    </a:cubicBezTo>
                    <a:cubicBezTo>
                      <a:pt x="1144" y="344"/>
                      <a:pt x="1115" y="513"/>
                      <a:pt x="1286" y="513"/>
                    </a:cubicBezTo>
                    <a:cubicBezTo>
                      <a:pt x="1324" y="513"/>
                      <a:pt x="1310" y="452"/>
                      <a:pt x="1316" y="408"/>
                    </a:cubicBezTo>
                    <a:cubicBezTo>
                      <a:pt x="1323" y="363"/>
                      <a:pt x="1320" y="314"/>
                      <a:pt x="1320" y="268"/>
                    </a:cubicBezTo>
                    <a:cubicBezTo>
                      <a:pt x="1353" y="265"/>
                      <a:pt x="1340" y="259"/>
                      <a:pt x="1362" y="259"/>
                    </a:cubicBezTo>
                    <a:cubicBezTo>
                      <a:pt x="1378" y="259"/>
                      <a:pt x="1389" y="271"/>
                      <a:pt x="1413" y="276"/>
                    </a:cubicBezTo>
                    <a:cubicBezTo>
                      <a:pt x="1413" y="336"/>
                      <a:pt x="1415" y="382"/>
                      <a:pt x="1420" y="430"/>
                    </a:cubicBezTo>
                    <a:cubicBezTo>
                      <a:pt x="1428" y="513"/>
                      <a:pt x="1410" y="526"/>
                      <a:pt x="1490" y="498"/>
                    </a:cubicBezTo>
                    <a:cubicBezTo>
                      <a:pt x="1608" y="456"/>
                      <a:pt x="1641" y="344"/>
                      <a:pt x="1675" y="344"/>
                    </a:cubicBezTo>
                    <a:cubicBezTo>
                      <a:pt x="1698" y="344"/>
                      <a:pt x="1699" y="348"/>
                      <a:pt x="1717" y="352"/>
                    </a:cubicBezTo>
                    <a:cubicBezTo>
                      <a:pt x="1733" y="417"/>
                      <a:pt x="1694" y="444"/>
                      <a:pt x="1631" y="503"/>
                    </a:cubicBezTo>
                    <a:cubicBezTo>
                      <a:pt x="1568" y="562"/>
                      <a:pt x="1544" y="551"/>
                      <a:pt x="1500" y="558"/>
                    </a:cubicBezTo>
                    <a:cubicBezTo>
                      <a:pt x="1483" y="560"/>
                      <a:pt x="1467" y="568"/>
                      <a:pt x="1447" y="572"/>
                    </a:cubicBezTo>
                    <a:cubicBezTo>
                      <a:pt x="1482" y="621"/>
                      <a:pt x="1689" y="653"/>
                      <a:pt x="1734" y="793"/>
                    </a:cubicBezTo>
                    <a:cubicBezTo>
                      <a:pt x="1750" y="846"/>
                      <a:pt x="1747" y="883"/>
                      <a:pt x="1788" y="916"/>
                    </a:cubicBezTo>
                    <a:cubicBezTo>
                      <a:pt x="1855" y="969"/>
                      <a:pt x="1897" y="974"/>
                      <a:pt x="1958" y="1094"/>
                    </a:cubicBezTo>
                    <a:cubicBezTo>
                      <a:pt x="1999" y="1177"/>
                      <a:pt x="2023" y="1255"/>
                      <a:pt x="2022" y="1377"/>
                    </a:cubicBezTo>
                    <a:cubicBezTo>
                      <a:pt x="2022" y="1434"/>
                      <a:pt x="2031" y="1471"/>
                      <a:pt x="2031" y="1538"/>
                    </a:cubicBezTo>
                    <a:lnTo>
                      <a:pt x="2031" y="1969"/>
                    </a:lnTo>
                    <a:cubicBezTo>
                      <a:pt x="2040" y="2142"/>
                      <a:pt x="2064" y="2496"/>
                      <a:pt x="2200" y="2587"/>
                    </a:cubicBezTo>
                    <a:cubicBezTo>
                      <a:pt x="2428" y="2435"/>
                      <a:pt x="2683" y="1983"/>
                      <a:pt x="2683" y="1597"/>
                    </a:cubicBezTo>
                    <a:cubicBezTo>
                      <a:pt x="2683" y="1366"/>
                      <a:pt x="2642" y="1192"/>
                      <a:pt x="2559" y="1018"/>
                    </a:cubicBezTo>
                    <a:cubicBezTo>
                      <a:pt x="2523" y="943"/>
                      <a:pt x="2483" y="882"/>
                      <a:pt x="2439" y="816"/>
                    </a:cubicBezTo>
                    <a:lnTo>
                      <a:pt x="2329" y="680"/>
                    </a:lnTo>
                    <a:cubicBezTo>
                      <a:pt x="2311" y="661"/>
                      <a:pt x="2309" y="653"/>
                      <a:pt x="2291" y="634"/>
                    </a:cubicBezTo>
                    <a:cubicBezTo>
                      <a:pt x="2202" y="536"/>
                      <a:pt x="2028" y="419"/>
                      <a:pt x="1909" y="363"/>
                    </a:cubicBezTo>
                    <a:cubicBezTo>
                      <a:pt x="1129" y="0"/>
                      <a:pt x="199" y="480"/>
                      <a:pt x="51" y="1318"/>
                    </a:cubicBezTo>
                    <a:cubicBezTo>
                      <a:pt x="44" y="1353"/>
                      <a:pt x="37" y="1398"/>
                      <a:pt x="34" y="1429"/>
                    </a:cubicBezTo>
                    <a:cubicBezTo>
                      <a:pt x="0" y="1758"/>
                      <a:pt x="90" y="2062"/>
                      <a:pt x="273" y="2339"/>
                    </a:cubicBezTo>
                    <a:cubicBezTo>
                      <a:pt x="309" y="2393"/>
                      <a:pt x="328" y="2407"/>
                      <a:pt x="359" y="2447"/>
                    </a:cubicBezTo>
                    <a:cubicBezTo>
                      <a:pt x="401" y="2501"/>
                      <a:pt x="474" y="2574"/>
                      <a:pt x="532" y="26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2" name="Freeform 13">
                <a:extLst>
                  <a:ext uri="{FF2B5EF4-FFF2-40B4-BE49-F238E27FC236}">
                    <a16:creationId xmlns:a16="http://schemas.microsoft.com/office/drawing/2014/main" id="{E6CC475D-8599-4C47-AB22-C70EB0A671B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208463" y="1784351"/>
                <a:ext cx="668338" cy="698500"/>
              </a:xfrm>
              <a:custGeom>
                <a:avLst/>
                <a:gdLst>
                  <a:gd name="T0" fmla="*/ 1575 w 2879"/>
                  <a:gd name="T1" fmla="*/ 2823 h 2992"/>
                  <a:gd name="T2" fmla="*/ 1761 w 2879"/>
                  <a:gd name="T3" fmla="*/ 2882 h 2992"/>
                  <a:gd name="T4" fmla="*/ 1321 w 2879"/>
                  <a:gd name="T5" fmla="*/ 2857 h 2992"/>
                  <a:gd name="T6" fmla="*/ 1355 w 2879"/>
                  <a:gd name="T7" fmla="*/ 2848 h 2992"/>
                  <a:gd name="T8" fmla="*/ 1524 w 2879"/>
                  <a:gd name="T9" fmla="*/ 2798 h 2992"/>
                  <a:gd name="T10" fmla="*/ 1363 w 2879"/>
                  <a:gd name="T11" fmla="*/ 2798 h 2992"/>
                  <a:gd name="T12" fmla="*/ 1316 w 2879"/>
                  <a:gd name="T13" fmla="*/ 2911 h 2992"/>
                  <a:gd name="T14" fmla="*/ 1160 w 2879"/>
                  <a:gd name="T15" fmla="*/ 2772 h 2992"/>
                  <a:gd name="T16" fmla="*/ 1084 w 2879"/>
                  <a:gd name="T17" fmla="*/ 2874 h 2992"/>
                  <a:gd name="T18" fmla="*/ 1143 w 2879"/>
                  <a:gd name="T19" fmla="*/ 2755 h 2992"/>
                  <a:gd name="T20" fmla="*/ 1084 w 2879"/>
                  <a:gd name="T21" fmla="*/ 2874 h 2992"/>
                  <a:gd name="T22" fmla="*/ 1599 w 2879"/>
                  <a:gd name="T23" fmla="*/ 2806 h 2992"/>
                  <a:gd name="T24" fmla="*/ 1837 w 2879"/>
                  <a:gd name="T25" fmla="*/ 2730 h 2992"/>
                  <a:gd name="T26" fmla="*/ 1803 w 2879"/>
                  <a:gd name="T27" fmla="*/ 2815 h 2992"/>
                  <a:gd name="T28" fmla="*/ 1710 w 2879"/>
                  <a:gd name="T29" fmla="*/ 2815 h 2992"/>
                  <a:gd name="T30" fmla="*/ 1427 w 2879"/>
                  <a:gd name="T31" fmla="*/ 2339 h 2992"/>
                  <a:gd name="T32" fmla="*/ 1311 w 2879"/>
                  <a:gd name="T33" fmla="*/ 1892 h 2992"/>
                  <a:gd name="T34" fmla="*/ 1346 w 2879"/>
                  <a:gd name="T35" fmla="*/ 1665 h 2992"/>
                  <a:gd name="T36" fmla="*/ 1457 w 2879"/>
                  <a:gd name="T37" fmla="*/ 1886 h 2992"/>
                  <a:gd name="T38" fmla="*/ 1511 w 2879"/>
                  <a:gd name="T39" fmla="*/ 2100 h 2992"/>
                  <a:gd name="T40" fmla="*/ 1627 w 2879"/>
                  <a:gd name="T41" fmla="*/ 2196 h 2992"/>
                  <a:gd name="T42" fmla="*/ 1479 w 2879"/>
                  <a:gd name="T43" fmla="*/ 2701 h 2992"/>
                  <a:gd name="T44" fmla="*/ 1353 w 2879"/>
                  <a:gd name="T45" fmla="*/ 2165 h 2992"/>
                  <a:gd name="T46" fmla="*/ 965 w 2879"/>
                  <a:gd name="T47" fmla="*/ 2696 h 2992"/>
                  <a:gd name="T48" fmla="*/ 329 w 2879"/>
                  <a:gd name="T49" fmla="*/ 2283 h 2992"/>
                  <a:gd name="T50" fmla="*/ 442 w 2879"/>
                  <a:gd name="T51" fmla="*/ 514 h 2992"/>
                  <a:gd name="T52" fmla="*/ 2390 w 2879"/>
                  <a:gd name="T53" fmla="*/ 467 h 2992"/>
                  <a:gd name="T54" fmla="*/ 2537 w 2879"/>
                  <a:gd name="T55" fmla="*/ 2304 h 2992"/>
                  <a:gd name="T56" fmla="*/ 1914 w 2879"/>
                  <a:gd name="T57" fmla="*/ 2696 h 2992"/>
                  <a:gd name="T58" fmla="*/ 2068 w 2879"/>
                  <a:gd name="T59" fmla="*/ 2270 h 2992"/>
                  <a:gd name="T60" fmla="*/ 1812 w 2879"/>
                  <a:gd name="T61" fmla="*/ 1308 h 2992"/>
                  <a:gd name="T62" fmla="*/ 1679 w 2879"/>
                  <a:gd name="T63" fmla="*/ 1601 h 2992"/>
                  <a:gd name="T64" fmla="*/ 1770 w 2879"/>
                  <a:gd name="T65" fmla="*/ 2095 h 2992"/>
                  <a:gd name="T66" fmla="*/ 1685 w 2879"/>
                  <a:gd name="T67" fmla="*/ 2493 h 2992"/>
                  <a:gd name="T68" fmla="*/ 1383 w 2879"/>
                  <a:gd name="T69" fmla="*/ 1607 h 2992"/>
                  <a:gd name="T70" fmla="*/ 1228 w 2879"/>
                  <a:gd name="T71" fmla="*/ 2442 h 2992"/>
                  <a:gd name="T72" fmla="*/ 1135 w 2879"/>
                  <a:gd name="T73" fmla="*/ 1849 h 2992"/>
                  <a:gd name="T74" fmla="*/ 958 w 2879"/>
                  <a:gd name="T75" fmla="*/ 1385 h 2992"/>
                  <a:gd name="T76" fmla="*/ 677 w 2879"/>
                  <a:gd name="T77" fmla="*/ 2535 h 2992"/>
                  <a:gd name="T78" fmla="*/ 914 w 2879"/>
                  <a:gd name="T79" fmla="*/ 2806 h 2992"/>
                  <a:gd name="T80" fmla="*/ 1934 w 2879"/>
                  <a:gd name="T81" fmla="*/ 2911 h 2992"/>
                  <a:gd name="T82" fmla="*/ 2320 w 2879"/>
                  <a:gd name="T83" fmla="*/ 2603 h 2992"/>
                  <a:gd name="T84" fmla="*/ 2523 w 2879"/>
                  <a:gd name="T85" fmla="*/ 520 h 2992"/>
                  <a:gd name="T86" fmla="*/ 1516 w 2879"/>
                  <a:gd name="T87" fmla="*/ 29 h 2992"/>
                  <a:gd name="T88" fmla="*/ 408 w 2879"/>
                  <a:gd name="T89" fmla="*/ 463 h 29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879" h="2992">
                    <a:moveTo>
                      <a:pt x="1549" y="2908"/>
                    </a:moveTo>
                    <a:lnTo>
                      <a:pt x="1549" y="2823"/>
                    </a:lnTo>
                    <a:lnTo>
                      <a:pt x="1575" y="2823"/>
                    </a:lnTo>
                    <a:cubicBezTo>
                      <a:pt x="1577" y="2850"/>
                      <a:pt x="1583" y="2853"/>
                      <a:pt x="1583" y="2882"/>
                    </a:cubicBezTo>
                    <a:cubicBezTo>
                      <a:pt x="1583" y="2908"/>
                      <a:pt x="1573" y="2905"/>
                      <a:pt x="1549" y="2908"/>
                    </a:cubicBezTo>
                    <a:close/>
                    <a:moveTo>
                      <a:pt x="1761" y="2882"/>
                    </a:moveTo>
                    <a:cubicBezTo>
                      <a:pt x="1750" y="2860"/>
                      <a:pt x="1753" y="2873"/>
                      <a:pt x="1753" y="2840"/>
                    </a:cubicBezTo>
                    <a:cubicBezTo>
                      <a:pt x="1813" y="2845"/>
                      <a:pt x="1781" y="2880"/>
                      <a:pt x="1761" y="2882"/>
                    </a:cubicBezTo>
                    <a:close/>
                    <a:moveTo>
                      <a:pt x="1321" y="2857"/>
                    </a:moveTo>
                    <a:lnTo>
                      <a:pt x="1321" y="2806"/>
                    </a:lnTo>
                    <a:lnTo>
                      <a:pt x="1346" y="2806"/>
                    </a:lnTo>
                    <a:cubicBezTo>
                      <a:pt x="1348" y="2829"/>
                      <a:pt x="1350" y="2829"/>
                      <a:pt x="1355" y="2848"/>
                    </a:cubicBezTo>
                    <a:cubicBezTo>
                      <a:pt x="1341" y="2850"/>
                      <a:pt x="1328" y="2848"/>
                      <a:pt x="1321" y="2857"/>
                    </a:cubicBezTo>
                    <a:close/>
                    <a:moveTo>
                      <a:pt x="1363" y="2798"/>
                    </a:moveTo>
                    <a:lnTo>
                      <a:pt x="1524" y="2798"/>
                    </a:lnTo>
                    <a:cubicBezTo>
                      <a:pt x="1504" y="2840"/>
                      <a:pt x="1521" y="2884"/>
                      <a:pt x="1524" y="2925"/>
                    </a:cubicBezTo>
                    <a:lnTo>
                      <a:pt x="1338" y="2925"/>
                    </a:lnTo>
                    <a:cubicBezTo>
                      <a:pt x="1376" y="2868"/>
                      <a:pt x="1399" y="2865"/>
                      <a:pt x="1363" y="2798"/>
                    </a:cubicBezTo>
                    <a:close/>
                    <a:moveTo>
                      <a:pt x="1287" y="2874"/>
                    </a:moveTo>
                    <a:cubicBezTo>
                      <a:pt x="1307" y="2879"/>
                      <a:pt x="1312" y="2882"/>
                      <a:pt x="1338" y="2882"/>
                    </a:cubicBezTo>
                    <a:cubicBezTo>
                      <a:pt x="1331" y="2906"/>
                      <a:pt x="1340" y="2897"/>
                      <a:pt x="1316" y="2911"/>
                    </a:cubicBezTo>
                    <a:cubicBezTo>
                      <a:pt x="1275" y="2934"/>
                      <a:pt x="1165" y="2927"/>
                      <a:pt x="1143" y="2882"/>
                    </a:cubicBezTo>
                    <a:cubicBezTo>
                      <a:pt x="1135" y="2866"/>
                      <a:pt x="1139" y="2855"/>
                      <a:pt x="1145" y="2835"/>
                    </a:cubicBezTo>
                    <a:cubicBezTo>
                      <a:pt x="1153" y="2811"/>
                      <a:pt x="1158" y="2797"/>
                      <a:pt x="1160" y="2772"/>
                    </a:cubicBezTo>
                    <a:lnTo>
                      <a:pt x="1312" y="2783"/>
                    </a:lnTo>
                    <a:cubicBezTo>
                      <a:pt x="1289" y="2816"/>
                      <a:pt x="1287" y="2814"/>
                      <a:pt x="1287" y="2874"/>
                    </a:cubicBezTo>
                    <a:close/>
                    <a:moveTo>
                      <a:pt x="1084" y="2874"/>
                    </a:moveTo>
                    <a:cubicBezTo>
                      <a:pt x="1021" y="2874"/>
                      <a:pt x="1025" y="2869"/>
                      <a:pt x="974" y="2857"/>
                    </a:cubicBezTo>
                    <a:lnTo>
                      <a:pt x="1036" y="2731"/>
                    </a:lnTo>
                    <a:cubicBezTo>
                      <a:pt x="1070" y="2739"/>
                      <a:pt x="1099" y="2754"/>
                      <a:pt x="1143" y="2755"/>
                    </a:cubicBezTo>
                    <a:cubicBezTo>
                      <a:pt x="1125" y="2800"/>
                      <a:pt x="1149" y="2744"/>
                      <a:pt x="1122" y="2776"/>
                    </a:cubicBezTo>
                    <a:cubicBezTo>
                      <a:pt x="1104" y="2798"/>
                      <a:pt x="1114" y="2769"/>
                      <a:pt x="1116" y="2807"/>
                    </a:cubicBezTo>
                    <a:cubicBezTo>
                      <a:pt x="1118" y="2844"/>
                      <a:pt x="1120" y="2874"/>
                      <a:pt x="1084" y="2874"/>
                    </a:cubicBezTo>
                    <a:close/>
                    <a:moveTo>
                      <a:pt x="1736" y="2899"/>
                    </a:moveTo>
                    <a:cubicBezTo>
                      <a:pt x="1699" y="2908"/>
                      <a:pt x="1632" y="2924"/>
                      <a:pt x="1592" y="2925"/>
                    </a:cubicBezTo>
                    <a:cubicBezTo>
                      <a:pt x="1607" y="2859"/>
                      <a:pt x="1616" y="2924"/>
                      <a:pt x="1599" y="2806"/>
                    </a:cubicBezTo>
                    <a:cubicBezTo>
                      <a:pt x="1592" y="2802"/>
                      <a:pt x="1584" y="2800"/>
                      <a:pt x="1581" y="2800"/>
                    </a:cubicBezTo>
                    <a:lnTo>
                      <a:pt x="1558" y="2789"/>
                    </a:lnTo>
                    <a:cubicBezTo>
                      <a:pt x="1664" y="2765"/>
                      <a:pt x="1744" y="2775"/>
                      <a:pt x="1837" y="2730"/>
                    </a:cubicBezTo>
                    <a:lnTo>
                      <a:pt x="1888" y="2857"/>
                    </a:lnTo>
                    <a:cubicBezTo>
                      <a:pt x="1864" y="2869"/>
                      <a:pt x="1833" y="2876"/>
                      <a:pt x="1803" y="2882"/>
                    </a:cubicBezTo>
                    <a:lnTo>
                      <a:pt x="1803" y="2815"/>
                    </a:lnTo>
                    <a:cubicBezTo>
                      <a:pt x="1759" y="2811"/>
                      <a:pt x="1788" y="2804"/>
                      <a:pt x="1744" y="2815"/>
                    </a:cubicBezTo>
                    <a:cubicBezTo>
                      <a:pt x="1756" y="2797"/>
                      <a:pt x="1767" y="2781"/>
                      <a:pt x="1778" y="2764"/>
                    </a:cubicBezTo>
                    <a:cubicBezTo>
                      <a:pt x="1738" y="2773"/>
                      <a:pt x="1722" y="2778"/>
                      <a:pt x="1710" y="2815"/>
                    </a:cubicBezTo>
                    <a:cubicBezTo>
                      <a:pt x="1701" y="2846"/>
                      <a:pt x="1719" y="2868"/>
                      <a:pt x="1736" y="2899"/>
                    </a:cubicBezTo>
                    <a:close/>
                    <a:moveTo>
                      <a:pt x="1353" y="2165"/>
                    </a:moveTo>
                    <a:cubicBezTo>
                      <a:pt x="1390" y="2221"/>
                      <a:pt x="1360" y="2325"/>
                      <a:pt x="1427" y="2339"/>
                    </a:cubicBezTo>
                    <a:cubicBezTo>
                      <a:pt x="1434" y="2077"/>
                      <a:pt x="1373" y="2191"/>
                      <a:pt x="1342" y="2121"/>
                    </a:cubicBezTo>
                    <a:cubicBezTo>
                      <a:pt x="1327" y="2045"/>
                      <a:pt x="1349" y="2044"/>
                      <a:pt x="1358" y="1989"/>
                    </a:cubicBezTo>
                    <a:cubicBezTo>
                      <a:pt x="1365" y="1942"/>
                      <a:pt x="1321" y="1950"/>
                      <a:pt x="1311" y="1892"/>
                    </a:cubicBezTo>
                    <a:cubicBezTo>
                      <a:pt x="1357" y="1820"/>
                      <a:pt x="1435" y="1869"/>
                      <a:pt x="1428" y="1793"/>
                    </a:cubicBezTo>
                    <a:cubicBezTo>
                      <a:pt x="1395" y="1772"/>
                      <a:pt x="1337" y="1792"/>
                      <a:pt x="1316" y="1759"/>
                    </a:cubicBezTo>
                    <a:cubicBezTo>
                      <a:pt x="1296" y="1727"/>
                      <a:pt x="1329" y="1682"/>
                      <a:pt x="1346" y="1665"/>
                    </a:cubicBezTo>
                    <a:cubicBezTo>
                      <a:pt x="1395" y="1679"/>
                      <a:pt x="1376" y="1680"/>
                      <a:pt x="1400" y="1719"/>
                    </a:cubicBezTo>
                    <a:cubicBezTo>
                      <a:pt x="1515" y="1731"/>
                      <a:pt x="1523" y="1715"/>
                      <a:pt x="1625" y="1757"/>
                    </a:cubicBezTo>
                    <a:cubicBezTo>
                      <a:pt x="1634" y="1916"/>
                      <a:pt x="1547" y="1882"/>
                      <a:pt x="1457" y="1886"/>
                    </a:cubicBezTo>
                    <a:cubicBezTo>
                      <a:pt x="1427" y="1888"/>
                      <a:pt x="1405" y="1892"/>
                      <a:pt x="1385" y="1909"/>
                    </a:cubicBezTo>
                    <a:cubicBezTo>
                      <a:pt x="1409" y="1929"/>
                      <a:pt x="1409" y="1927"/>
                      <a:pt x="1448" y="1935"/>
                    </a:cubicBezTo>
                    <a:cubicBezTo>
                      <a:pt x="1533" y="1952"/>
                      <a:pt x="1492" y="2005"/>
                      <a:pt x="1511" y="2100"/>
                    </a:cubicBezTo>
                    <a:cubicBezTo>
                      <a:pt x="1550" y="2041"/>
                      <a:pt x="1523" y="1991"/>
                      <a:pt x="1577" y="1967"/>
                    </a:cubicBezTo>
                    <a:cubicBezTo>
                      <a:pt x="1610" y="2042"/>
                      <a:pt x="1601" y="2076"/>
                      <a:pt x="1577" y="2149"/>
                    </a:cubicBezTo>
                    <a:cubicBezTo>
                      <a:pt x="1617" y="2174"/>
                      <a:pt x="1618" y="2137"/>
                      <a:pt x="1627" y="2196"/>
                    </a:cubicBezTo>
                    <a:cubicBezTo>
                      <a:pt x="1638" y="2274"/>
                      <a:pt x="1612" y="2358"/>
                      <a:pt x="1557" y="2407"/>
                    </a:cubicBezTo>
                    <a:cubicBezTo>
                      <a:pt x="1497" y="2459"/>
                      <a:pt x="1503" y="2425"/>
                      <a:pt x="1502" y="2535"/>
                    </a:cubicBezTo>
                    <a:cubicBezTo>
                      <a:pt x="1502" y="2594"/>
                      <a:pt x="1503" y="2655"/>
                      <a:pt x="1479" y="2701"/>
                    </a:cubicBezTo>
                    <a:cubicBezTo>
                      <a:pt x="1383" y="2681"/>
                      <a:pt x="1423" y="2605"/>
                      <a:pt x="1425" y="2434"/>
                    </a:cubicBezTo>
                    <a:cubicBezTo>
                      <a:pt x="1366" y="2389"/>
                      <a:pt x="1294" y="2369"/>
                      <a:pt x="1302" y="2221"/>
                    </a:cubicBezTo>
                    <a:cubicBezTo>
                      <a:pt x="1305" y="2178"/>
                      <a:pt x="1313" y="2169"/>
                      <a:pt x="1353" y="2165"/>
                    </a:cubicBezTo>
                    <a:close/>
                    <a:moveTo>
                      <a:pt x="677" y="2535"/>
                    </a:moveTo>
                    <a:cubicBezTo>
                      <a:pt x="685" y="2563"/>
                      <a:pt x="678" y="2547"/>
                      <a:pt x="699" y="2565"/>
                    </a:cubicBezTo>
                    <a:cubicBezTo>
                      <a:pt x="752" y="2611"/>
                      <a:pt x="903" y="2695"/>
                      <a:pt x="965" y="2696"/>
                    </a:cubicBezTo>
                    <a:cubicBezTo>
                      <a:pt x="959" y="2722"/>
                      <a:pt x="954" y="2721"/>
                      <a:pt x="948" y="2747"/>
                    </a:cubicBezTo>
                    <a:cubicBezTo>
                      <a:pt x="896" y="2746"/>
                      <a:pt x="791" y="2693"/>
                      <a:pt x="755" y="2669"/>
                    </a:cubicBezTo>
                    <a:cubicBezTo>
                      <a:pt x="589" y="2561"/>
                      <a:pt x="451" y="2449"/>
                      <a:pt x="329" y="2283"/>
                    </a:cubicBezTo>
                    <a:cubicBezTo>
                      <a:pt x="91" y="1958"/>
                      <a:pt x="5" y="1570"/>
                      <a:pt x="97" y="1150"/>
                    </a:cubicBezTo>
                    <a:cubicBezTo>
                      <a:pt x="143" y="940"/>
                      <a:pt x="268" y="687"/>
                      <a:pt x="421" y="535"/>
                    </a:cubicBezTo>
                    <a:cubicBezTo>
                      <a:pt x="430" y="526"/>
                      <a:pt x="434" y="523"/>
                      <a:pt x="442" y="514"/>
                    </a:cubicBezTo>
                    <a:cubicBezTo>
                      <a:pt x="504" y="446"/>
                      <a:pt x="576" y="385"/>
                      <a:pt x="652" y="334"/>
                    </a:cubicBezTo>
                    <a:cubicBezTo>
                      <a:pt x="1121" y="23"/>
                      <a:pt x="1735" y="0"/>
                      <a:pt x="2203" y="315"/>
                    </a:cubicBezTo>
                    <a:lnTo>
                      <a:pt x="2390" y="467"/>
                    </a:lnTo>
                    <a:cubicBezTo>
                      <a:pt x="2613" y="693"/>
                      <a:pt x="2811" y="1034"/>
                      <a:pt x="2811" y="1375"/>
                    </a:cubicBezTo>
                    <a:lnTo>
                      <a:pt x="2811" y="1528"/>
                    </a:lnTo>
                    <a:cubicBezTo>
                      <a:pt x="2811" y="1813"/>
                      <a:pt x="2667" y="2145"/>
                      <a:pt x="2537" y="2304"/>
                    </a:cubicBezTo>
                    <a:cubicBezTo>
                      <a:pt x="2493" y="2358"/>
                      <a:pt x="2460" y="2391"/>
                      <a:pt x="2411" y="2440"/>
                    </a:cubicBezTo>
                    <a:cubicBezTo>
                      <a:pt x="2306" y="2545"/>
                      <a:pt x="2055" y="2744"/>
                      <a:pt x="1922" y="2747"/>
                    </a:cubicBezTo>
                    <a:cubicBezTo>
                      <a:pt x="1917" y="2727"/>
                      <a:pt x="1914" y="2722"/>
                      <a:pt x="1914" y="2696"/>
                    </a:cubicBezTo>
                    <a:cubicBezTo>
                      <a:pt x="1995" y="2694"/>
                      <a:pt x="2114" y="2602"/>
                      <a:pt x="2176" y="2569"/>
                    </a:cubicBezTo>
                    <a:cubicBezTo>
                      <a:pt x="2169" y="2539"/>
                      <a:pt x="2155" y="2526"/>
                      <a:pt x="2142" y="2501"/>
                    </a:cubicBezTo>
                    <a:cubicBezTo>
                      <a:pt x="2102" y="2424"/>
                      <a:pt x="2080" y="2361"/>
                      <a:pt x="2068" y="2270"/>
                    </a:cubicBezTo>
                    <a:cubicBezTo>
                      <a:pt x="2051" y="2134"/>
                      <a:pt x="2024" y="1600"/>
                      <a:pt x="2024" y="1502"/>
                    </a:cubicBezTo>
                    <a:cubicBezTo>
                      <a:pt x="2024" y="1424"/>
                      <a:pt x="1992" y="1413"/>
                      <a:pt x="1945" y="1378"/>
                    </a:cubicBezTo>
                    <a:cubicBezTo>
                      <a:pt x="1914" y="1354"/>
                      <a:pt x="1853" y="1317"/>
                      <a:pt x="1812" y="1308"/>
                    </a:cubicBezTo>
                    <a:cubicBezTo>
                      <a:pt x="1769" y="1389"/>
                      <a:pt x="1656" y="1489"/>
                      <a:pt x="1575" y="1511"/>
                    </a:cubicBezTo>
                    <a:cubicBezTo>
                      <a:pt x="1583" y="1540"/>
                      <a:pt x="1596" y="1544"/>
                      <a:pt x="1621" y="1558"/>
                    </a:cubicBezTo>
                    <a:cubicBezTo>
                      <a:pt x="1654" y="1577"/>
                      <a:pt x="1652" y="1575"/>
                      <a:pt x="1679" y="1601"/>
                    </a:cubicBezTo>
                    <a:cubicBezTo>
                      <a:pt x="1722" y="1645"/>
                      <a:pt x="1728" y="1668"/>
                      <a:pt x="1742" y="1733"/>
                    </a:cubicBezTo>
                    <a:cubicBezTo>
                      <a:pt x="1753" y="1781"/>
                      <a:pt x="1762" y="1854"/>
                      <a:pt x="1761" y="1908"/>
                    </a:cubicBezTo>
                    <a:cubicBezTo>
                      <a:pt x="1761" y="1979"/>
                      <a:pt x="1770" y="2024"/>
                      <a:pt x="1770" y="2095"/>
                    </a:cubicBezTo>
                    <a:cubicBezTo>
                      <a:pt x="1770" y="2175"/>
                      <a:pt x="1761" y="2221"/>
                      <a:pt x="1761" y="2298"/>
                    </a:cubicBezTo>
                    <a:cubicBezTo>
                      <a:pt x="1762" y="2375"/>
                      <a:pt x="1746" y="2429"/>
                      <a:pt x="1744" y="2493"/>
                    </a:cubicBezTo>
                    <a:lnTo>
                      <a:pt x="1685" y="2493"/>
                    </a:lnTo>
                    <a:cubicBezTo>
                      <a:pt x="1681" y="2447"/>
                      <a:pt x="1668" y="2400"/>
                      <a:pt x="1668" y="2349"/>
                    </a:cubicBezTo>
                    <a:cubicBezTo>
                      <a:pt x="1668" y="2091"/>
                      <a:pt x="1708" y="1881"/>
                      <a:pt x="1609" y="1688"/>
                    </a:cubicBezTo>
                    <a:cubicBezTo>
                      <a:pt x="1566" y="1604"/>
                      <a:pt x="1470" y="1541"/>
                      <a:pt x="1383" y="1607"/>
                    </a:cubicBezTo>
                    <a:cubicBezTo>
                      <a:pt x="1200" y="1748"/>
                      <a:pt x="1245" y="1884"/>
                      <a:pt x="1223" y="2031"/>
                    </a:cubicBezTo>
                    <a:cubicBezTo>
                      <a:pt x="1217" y="2072"/>
                      <a:pt x="1218" y="2102"/>
                      <a:pt x="1224" y="2141"/>
                    </a:cubicBezTo>
                    <a:lnTo>
                      <a:pt x="1228" y="2442"/>
                    </a:lnTo>
                    <a:cubicBezTo>
                      <a:pt x="1228" y="2487"/>
                      <a:pt x="1205" y="2500"/>
                      <a:pt x="1160" y="2501"/>
                    </a:cubicBezTo>
                    <a:cubicBezTo>
                      <a:pt x="1159" y="2465"/>
                      <a:pt x="1152" y="2467"/>
                      <a:pt x="1151" y="2425"/>
                    </a:cubicBezTo>
                    <a:lnTo>
                      <a:pt x="1135" y="1849"/>
                    </a:lnTo>
                    <a:cubicBezTo>
                      <a:pt x="1135" y="1673"/>
                      <a:pt x="1215" y="1607"/>
                      <a:pt x="1321" y="1536"/>
                    </a:cubicBezTo>
                    <a:cubicBezTo>
                      <a:pt x="1259" y="1444"/>
                      <a:pt x="1243" y="1545"/>
                      <a:pt x="1084" y="1308"/>
                    </a:cubicBezTo>
                    <a:cubicBezTo>
                      <a:pt x="1032" y="1335"/>
                      <a:pt x="1004" y="1350"/>
                      <a:pt x="958" y="1385"/>
                    </a:cubicBezTo>
                    <a:cubicBezTo>
                      <a:pt x="891" y="1434"/>
                      <a:pt x="881" y="1445"/>
                      <a:pt x="880" y="1511"/>
                    </a:cubicBezTo>
                    <a:cubicBezTo>
                      <a:pt x="878" y="1674"/>
                      <a:pt x="851" y="2123"/>
                      <a:pt x="824" y="2266"/>
                    </a:cubicBezTo>
                    <a:cubicBezTo>
                      <a:pt x="805" y="2361"/>
                      <a:pt x="772" y="2527"/>
                      <a:pt x="677" y="2535"/>
                    </a:cubicBezTo>
                    <a:close/>
                    <a:moveTo>
                      <a:pt x="0" y="1426"/>
                    </a:moveTo>
                    <a:cubicBezTo>
                      <a:pt x="0" y="1915"/>
                      <a:pt x="185" y="2298"/>
                      <a:pt x="549" y="2596"/>
                    </a:cubicBezTo>
                    <a:cubicBezTo>
                      <a:pt x="716" y="2732"/>
                      <a:pt x="761" y="2732"/>
                      <a:pt x="914" y="2806"/>
                    </a:cubicBezTo>
                    <a:cubicBezTo>
                      <a:pt x="902" y="2825"/>
                      <a:pt x="889" y="2842"/>
                      <a:pt x="889" y="2874"/>
                    </a:cubicBezTo>
                    <a:cubicBezTo>
                      <a:pt x="889" y="2941"/>
                      <a:pt x="1344" y="2992"/>
                      <a:pt x="1482" y="2992"/>
                    </a:cubicBezTo>
                    <a:cubicBezTo>
                      <a:pt x="1595" y="2992"/>
                      <a:pt x="1822" y="2950"/>
                      <a:pt x="1934" y="2911"/>
                    </a:cubicBezTo>
                    <a:cubicBezTo>
                      <a:pt x="1961" y="2902"/>
                      <a:pt x="1965" y="2897"/>
                      <a:pt x="1990" y="2891"/>
                    </a:cubicBezTo>
                    <a:cubicBezTo>
                      <a:pt x="1987" y="2857"/>
                      <a:pt x="1972" y="2841"/>
                      <a:pt x="1964" y="2806"/>
                    </a:cubicBezTo>
                    <a:cubicBezTo>
                      <a:pt x="2149" y="2709"/>
                      <a:pt x="2126" y="2751"/>
                      <a:pt x="2320" y="2603"/>
                    </a:cubicBezTo>
                    <a:cubicBezTo>
                      <a:pt x="2642" y="2357"/>
                      <a:pt x="2879" y="1923"/>
                      <a:pt x="2879" y="1477"/>
                    </a:cubicBezTo>
                    <a:cubicBezTo>
                      <a:pt x="2879" y="1164"/>
                      <a:pt x="2759" y="794"/>
                      <a:pt x="2563" y="565"/>
                    </a:cubicBezTo>
                    <a:cubicBezTo>
                      <a:pt x="2547" y="546"/>
                      <a:pt x="2538" y="540"/>
                      <a:pt x="2523" y="520"/>
                    </a:cubicBezTo>
                    <a:cubicBezTo>
                      <a:pt x="2507" y="499"/>
                      <a:pt x="2498" y="491"/>
                      <a:pt x="2479" y="471"/>
                    </a:cubicBezTo>
                    <a:cubicBezTo>
                      <a:pt x="2361" y="355"/>
                      <a:pt x="2228" y="254"/>
                      <a:pt x="2072" y="176"/>
                    </a:cubicBezTo>
                    <a:cubicBezTo>
                      <a:pt x="1922" y="101"/>
                      <a:pt x="1735" y="29"/>
                      <a:pt x="1516" y="29"/>
                    </a:cubicBezTo>
                    <a:cubicBezTo>
                      <a:pt x="1101" y="29"/>
                      <a:pt x="857" y="107"/>
                      <a:pt x="552" y="335"/>
                    </a:cubicBezTo>
                    <a:cubicBezTo>
                      <a:pt x="527" y="353"/>
                      <a:pt x="523" y="359"/>
                      <a:pt x="502" y="378"/>
                    </a:cubicBezTo>
                    <a:lnTo>
                      <a:pt x="408" y="463"/>
                    </a:lnTo>
                    <a:cubicBezTo>
                      <a:pt x="388" y="484"/>
                      <a:pt x="384" y="493"/>
                      <a:pt x="366" y="514"/>
                    </a:cubicBezTo>
                    <a:cubicBezTo>
                      <a:pt x="152" y="755"/>
                      <a:pt x="0" y="1086"/>
                      <a:pt x="0" y="14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3" name="Freeform 14">
                <a:extLst>
                  <a:ext uri="{FF2B5EF4-FFF2-40B4-BE49-F238E27FC236}">
                    <a16:creationId xmlns:a16="http://schemas.microsoft.com/office/drawing/2014/main" id="{4EC64190-52C1-4D5B-9411-F16C4CD3126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065588" y="1646238"/>
                <a:ext cx="969963" cy="958850"/>
              </a:xfrm>
              <a:custGeom>
                <a:avLst/>
                <a:gdLst>
                  <a:gd name="T0" fmla="*/ 2152 w 4182"/>
                  <a:gd name="T1" fmla="*/ 4022 h 4106"/>
                  <a:gd name="T2" fmla="*/ 1282 w 4182"/>
                  <a:gd name="T3" fmla="*/ 3867 h 4106"/>
                  <a:gd name="T4" fmla="*/ 834 w 4182"/>
                  <a:gd name="T5" fmla="*/ 3603 h 4106"/>
                  <a:gd name="T6" fmla="*/ 773 w 4182"/>
                  <a:gd name="T7" fmla="*/ 3546 h 4106"/>
                  <a:gd name="T8" fmla="*/ 646 w 4182"/>
                  <a:gd name="T9" fmla="*/ 3427 h 4106"/>
                  <a:gd name="T10" fmla="*/ 382 w 4182"/>
                  <a:gd name="T11" fmla="*/ 3098 h 4106"/>
                  <a:gd name="T12" fmla="*/ 94 w 4182"/>
                  <a:gd name="T13" fmla="*/ 2184 h 4106"/>
                  <a:gd name="T14" fmla="*/ 280 w 4182"/>
                  <a:gd name="T15" fmla="*/ 1211 h 4106"/>
                  <a:gd name="T16" fmla="*/ 567 w 4182"/>
                  <a:gd name="T17" fmla="*/ 769 h 4106"/>
                  <a:gd name="T18" fmla="*/ 630 w 4182"/>
                  <a:gd name="T19" fmla="*/ 713 h 4106"/>
                  <a:gd name="T20" fmla="*/ 953 w 4182"/>
                  <a:gd name="T21" fmla="*/ 427 h 4106"/>
                  <a:gd name="T22" fmla="*/ 2075 w 4182"/>
                  <a:gd name="T23" fmla="*/ 85 h 4106"/>
                  <a:gd name="T24" fmla="*/ 2939 w 4182"/>
                  <a:gd name="T25" fmla="*/ 288 h 4106"/>
                  <a:gd name="T26" fmla="*/ 3360 w 4182"/>
                  <a:gd name="T27" fmla="*/ 578 h 4106"/>
                  <a:gd name="T28" fmla="*/ 3483 w 4182"/>
                  <a:gd name="T29" fmla="*/ 700 h 4106"/>
                  <a:gd name="T30" fmla="*/ 3647 w 4182"/>
                  <a:gd name="T31" fmla="*/ 893 h 4106"/>
                  <a:gd name="T32" fmla="*/ 4023 w 4182"/>
                  <a:gd name="T33" fmla="*/ 1947 h 4106"/>
                  <a:gd name="T34" fmla="*/ 3777 w 4182"/>
                  <a:gd name="T35" fmla="*/ 3014 h 4106"/>
                  <a:gd name="T36" fmla="*/ 3473 w 4182"/>
                  <a:gd name="T37" fmla="*/ 3429 h 4106"/>
                  <a:gd name="T38" fmla="*/ 3077 w 4182"/>
                  <a:gd name="T39" fmla="*/ 3745 h 4106"/>
                  <a:gd name="T40" fmla="*/ 2914 w 4182"/>
                  <a:gd name="T41" fmla="*/ 3827 h 4106"/>
                  <a:gd name="T42" fmla="*/ 2567 w 4182"/>
                  <a:gd name="T43" fmla="*/ 3955 h 4106"/>
                  <a:gd name="T44" fmla="*/ 2152 w 4182"/>
                  <a:gd name="T45" fmla="*/ 4022 h 4106"/>
                  <a:gd name="T46" fmla="*/ 9 w 4182"/>
                  <a:gd name="T47" fmla="*/ 1880 h 4106"/>
                  <a:gd name="T48" fmla="*/ 62 w 4182"/>
                  <a:gd name="T49" fmla="*/ 2563 h 4106"/>
                  <a:gd name="T50" fmla="*/ 122 w 4182"/>
                  <a:gd name="T51" fmla="*/ 2749 h 4106"/>
                  <a:gd name="T52" fmla="*/ 480 w 4182"/>
                  <a:gd name="T53" fmla="*/ 3373 h 4106"/>
                  <a:gd name="T54" fmla="*/ 730 w 4182"/>
                  <a:gd name="T55" fmla="*/ 3623 h 4106"/>
                  <a:gd name="T56" fmla="*/ 868 w 4182"/>
                  <a:gd name="T57" fmla="*/ 3730 h 4106"/>
                  <a:gd name="T58" fmla="*/ 939 w 4182"/>
                  <a:gd name="T59" fmla="*/ 3778 h 4106"/>
                  <a:gd name="T60" fmla="*/ 1017 w 4182"/>
                  <a:gd name="T61" fmla="*/ 3827 h 4106"/>
                  <a:gd name="T62" fmla="*/ 1982 w 4182"/>
                  <a:gd name="T63" fmla="*/ 4106 h 4106"/>
                  <a:gd name="T64" fmla="*/ 2935 w 4182"/>
                  <a:gd name="T65" fmla="*/ 3917 h 4106"/>
                  <a:gd name="T66" fmla="*/ 3094 w 4182"/>
                  <a:gd name="T67" fmla="*/ 3830 h 4106"/>
                  <a:gd name="T68" fmla="*/ 3243 w 4182"/>
                  <a:gd name="T69" fmla="*/ 3733 h 4106"/>
                  <a:gd name="T70" fmla="*/ 3379 w 4182"/>
                  <a:gd name="T71" fmla="*/ 3624 h 4106"/>
                  <a:gd name="T72" fmla="*/ 3445 w 4182"/>
                  <a:gd name="T73" fmla="*/ 3571 h 4106"/>
                  <a:gd name="T74" fmla="*/ 3624 w 4182"/>
                  <a:gd name="T75" fmla="*/ 3377 h 4106"/>
                  <a:gd name="T76" fmla="*/ 3915 w 4182"/>
                  <a:gd name="T77" fmla="*/ 2932 h 4106"/>
                  <a:gd name="T78" fmla="*/ 3944 w 4182"/>
                  <a:gd name="T79" fmla="*/ 1247 h 4106"/>
                  <a:gd name="T80" fmla="*/ 3813 w 4182"/>
                  <a:gd name="T81" fmla="*/ 1006 h 4106"/>
                  <a:gd name="T82" fmla="*/ 3718 w 4182"/>
                  <a:gd name="T83" fmla="*/ 847 h 4106"/>
                  <a:gd name="T84" fmla="*/ 3470 w 4182"/>
                  <a:gd name="T85" fmla="*/ 595 h 4106"/>
                  <a:gd name="T86" fmla="*/ 3139 w 4182"/>
                  <a:gd name="T87" fmla="*/ 308 h 4106"/>
                  <a:gd name="T88" fmla="*/ 2067 w 4182"/>
                  <a:gd name="T89" fmla="*/ 0 h 4106"/>
                  <a:gd name="T90" fmla="*/ 787 w 4182"/>
                  <a:gd name="T91" fmla="*/ 439 h 4106"/>
                  <a:gd name="T92" fmla="*/ 89 w 4182"/>
                  <a:gd name="T93" fmla="*/ 1459 h 4106"/>
                  <a:gd name="T94" fmla="*/ 9 w 4182"/>
                  <a:gd name="T95" fmla="*/ 1880 h 4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4182" h="4106">
                    <a:moveTo>
                      <a:pt x="2152" y="4022"/>
                    </a:moveTo>
                    <a:cubicBezTo>
                      <a:pt x="1818" y="4022"/>
                      <a:pt x="1527" y="3989"/>
                      <a:pt x="1282" y="3867"/>
                    </a:cubicBezTo>
                    <a:cubicBezTo>
                      <a:pt x="1123" y="3787"/>
                      <a:pt x="973" y="3712"/>
                      <a:pt x="834" y="3603"/>
                    </a:cubicBezTo>
                    <a:cubicBezTo>
                      <a:pt x="808" y="3583"/>
                      <a:pt x="797" y="3565"/>
                      <a:pt x="773" y="3546"/>
                    </a:cubicBezTo>
                    <a:cubicBezTo>
                      <a:pt x="711" y="3497"/>
                      <a:pt x="693" y="3468"/>
                      <a:pt x="646" y="3427"/>
                    </a:cubicBezTo>
                    <a:cubicBezTo>
                      <a:pt x="560" y="3351"/>
                      <a:pt x="442" y="3197"/>
                      <a:pt x="382" y="3098"/>
                    </a:cubicBezTo>
                    <a:cubicBezTo>
                      <a:pt x="250" y="2879"/>
                      <a:pt x="94" y="2473"/>
                      <a:pt x="94" y="2184"/>
                    </a:cubicBezTo>
                    <a:cubicBezTo>
                      <a:pt x="94" y="1799"/>
                      <a:pt x="106" y="1560"/>
                      <a:pt x="280" y="1211"/>
                    </a:cubicBezTo>
                    <a:cubicBezTo>
                      <a:pt x="334" y="1105"/>
                      <a:pt x="478" y="840"/>
                      <a:pt x="567" y="769"/>
                    </a:cubicBezTo>
                    <a:cubicBezTo>
                      <a:pt x="595" y="747"/>
                      <a:pt x="604" y="739"/>
                      <a:pt x="630" y="713"/>
                    </a:cubicBezTo>
                    <a:lnTo>
                      <a:pt x="953" y="427"/>
                    </a:lnTo>
                    <a:cubicBezTo>
                      <a:pt x="1277" y="213"/>
                      <a:pt x="1674" y="85"/>
                      <a:pt x="2075" y="85"/>
                    </a:cubicBezTo>
                    <a:cubicBezTo>
                      <a:pt x="2385" y="85"/>
                      <a:pt x="2717" y="174"/>
                      <a:pt x="2939" y="288"/>
                    </a:cubicBezTo>
                    <a:lnTo>
                      <a:pt x="3360" y="578"/>
                    </a:lnTo>
                    <a:cubicBezTo>
                      <a:pt x="3430" y="647"/>
                      <a:pt x="3408" y="610"/>
                      <a:pt x="3483" y="700"/>
                    </a:cubicBezTo>
                    <a:cubicBezTo>
                      <a:pt x="3541" y="769"/>
                      <a:pt x="3569" y="789"/>
                      <a:pt x="3647" y="893"/>
                    </a:cubicBezTo>
                    <a:cubicBezTo>
                      <a:pt x="3850" y="1164"/>
                      <a:pt x="4023" y="1591"/>
                      <a:pt x="4023" y="1947"/>
                    </a:cubicBezTo>
                    <a:cubicBezTo>
                      <a:pt x="4023" y="2470"/>
                      <a:pt x="3975" y="2614"/>
                      <a:pt x="3777" y="3014"/>
                    </a:cubicBezTo>
                    <a:cubicBezTo>
                      <a:pt x="3733" y="3103"/>
                      <a:pt x="3548" y="3369"/>
                      <a:pt x="3473" y="3429"/>
                    </a:cubicBezTo>
                    <a:cubicBezTo>
                      <a:pt x="3340" y="3534"/>
                      <a:pt x="3274" y="3636"/>
                      <a:pt x="3077" y="3745"/>
                    </a:cubicBezTo>
                    <a:cubicBezTo>
                      <a:pt x="3019" y="3777"/>
                      <a:pt x="2974" y="3800"/>
                      <a:pt x="2914" y="3827"/>
                    </a:cubicBezTo>
                    <a:cubicBezTo>
                      <a:pt x="2776" y="3889"/>
                      <a:pt x="2714" y="3912"/>
                      <a:pt x="2567" y="3955"/>
                    </a:cubicBezTo>
                    <a:cubicBezTo>
                      <a:pt x="2455" y="3988"/>
                      <a:pt x="2297" y="4022"/>
                      <a:pt x="2152" y="4022"/>
                    </a:cubicBezTo>
                    <a:close/>
                    <a:moveTo>
                      <a:pt x="9" y="1880"/>
                    </a:moveTo>
                    <a:cubicBezTo>
                      <a:pt x="9" y="2149"/>
                      <a:pt x="0" y="2296"/>
                      <a:pt x="62" y="2563"/>
                    </a:cubicBezTo>
                    <a:cubicBezTo>
                      <a:pt x="76" y="2621"/>
                      <a:pt x="99" y="2693"/>
                      <a:pt x="122" y="2749"/>
                    </a:cubicBezTo>
                    <a:cubicBezTo>
                      <a:pt x="207" y="2959"/>
                      <a:pt x="341" y="3194"/>
                      <a:pt x="480" y="3373"/>
                    </a:cubicBezTo>
                    <a:cubicBezTo>
                      <a:pt x="543" y="3455"/>
                      <a:pt x="651" y="3558"/>
                      <a:pt x="730" y="3623"/>
                    </a:cubicBezTo>
                    <a:lnTo>
                      <a:pt x="868" y="3730"/>
                    </a:lnTo>
                    <a:cubicBezTo>
                      <a:pt x="893" y="3748"/>
                      <a:pt x="914" y="3762"/>
                      <a:pt x="939" y="3778"/>
                    </a:cubicBezTo>
                    <a:cubicBezTo>
                      <a:pt x="966" y="3795"/>
                      <a:pt x="993" y="3812"/>
                      <a:pt x="1017" y="3827"/>
                    </a:cubicBezTo>
                    <a:cubicBezTo>
                      <a:pt x="1283" y="3980"/>
                      <a:pt x="1622" y="4106"/>
                      <a:pt x="1982" y="4106"/>
                    </a:cubicBezTo>
                    <a:cubicBezTo>
                      <a:pt x="2426" y="4106"/>
                      <a:pt x="2563" y="4069"/>
                      <a:pt x="2935" y="3917"/>
                    </a:cubicBezTo>
                    <a:lnTo>
                      <a:pt x="3094" y="3830"/>
                    </a:lnTo>
                    <a:cubicBezTo>
                      <a:pt x="3147" y="3801"/>
                      <a:pt x="3197" y="3767"/>
                      <a:pt x="3243" y="3733"/>
                    </a:cubicBezTo>
                    <a:lnTo>
                      <a:pt x="3379" y="3624"/>
                    </a:lnTo>
                    <a:cubicBezTo>
                      <a:pt x="3403" y="3605"/>
                      <a:pt x="3422" y="3594"/>
                      <a:pt x="3445" y="3571"/>
                    </a:cubicBezTo>
                    <a:lnTo>
                      <a:pt x="3624" y="3377"/>
                    </a:lnTo>
                    <a:cubicBezTo>
                      <a:pt x="3763" y="3205"/>
                      <a:pt x="3800" y="3163"/>
                      <a:pt x="3915" y="2932"/>
                    </a:cubicBezTo>
                    <a:cubicBezTo>
                      <a:pt x="4155" y="2453"/>
                      <a:pt x="4182" y="1744"/>
                      <a:pt x="3944" y="1247"/>
                    </a:cubicBezTo>
                    <a:lnTo>
                      <a:pt x="3813" y="1006"/>
                    </a:lnTo>
                    <a:cubicBezTo>
                      <a:pt x="3780" y="952"/>
                      <a:pt x="3753" y="896"/>
                      <a:pt x="3718" y="847"/>
                    </a:cubicBezTo>
                    <a:lnTo>
                      <a:pt x="3470" y="595"/>
                    </a:lnTo>
                    <a:cubicBezTo>
                      <a:pt x="3363" y="487"/>
                      <a:pt x="3265" y="393"/>
                      <a:pt x="3139" y="308"/>
                    </a:cubicBezTo>
                    <a:cubicBezTo>
                      <a:pt x="2870" y="127"/>
                      <a:pt x="2419" y="0"/>
                      <a:pt x="2067" y="0"/>
                    </a:cubicBezTo>
                    <a:cubicBezTo>
                      <a:pt x="1608" y="0"/>
                      <a:pt x="1130" y="165"/>
                      <a:pt x="787" y="439"/>
                    </a:cubicBezTo>
                    <a:cubicBezTo>
                      <a:pt x="457" y="703"/>
                      <a:pt x="223" y="1059"/>
                      <a:pt x="89" y="1459"/>
                    </a:cubicBezTo>
                    <a:cubicBezTo>
                      <a:pt x="52" y="1570"/>
                      <a:pt x="9" y="1739"/>
                      <a:pt x="9" y="18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4" name="Freeform 15">
                <a:extLst>
                  <a:ext uri="{FF2B5EF4-FFF2-40B4-BE49-F238E27FC236}">
                    <a16:creationId xmlns:a16="http://schemas.microsoft.com/office/drawing/2014/main" id="{9B489140-159A-4307-8FF1-CB2AE714EE1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570413" y="2382838"/>
                <a:ext cx="298450" cy="184150"/>
              </a:xfrm>
              <a:custGeom>
                <a:avLst/>
                <a:gdLst>
                  <a:gd name="T0" fmla="*/ 781 w 1287"/>
                  <a:gd name="T1" fmla="*/ 444 h 788"/>
                  <a:gd name="T2" fmla="*/ 1067 w 1287"/>
                  <a:gd name="T3" fmla="*/ 69 h 788"/>
                  <a:gd name="T4" fmla="*/ 1118 w 1287"/>
                  <a:gd name="T5" fmla="*/ 128 h 788"/>
                  <a:gd name="T6" fmla="*/ 1228 w 1287"/>
                  <a:gd name="T7" fmla="*/ 204 h 788"/>
                  <a:gd name="T8" fmla="*/ 1236 w 1287"/>
                  <a:gd name="T9" fmla="*/ 187 h 788"/>
                  <a:gd name="T10" fmla="*/ 1278 w 1287"/>
                  <a:gd name="T11" fmla="*/ 86 h 788"/>
                  <a:gd name="T12" fmla="*/ 1168 w 1287"/>
                  <a:gd name="T13" fmla="*/ 103 h 788"/>
                  <a:gd name="T14" fmla="*/ 997 w 1287"/>
                  <a:gd name="T15" fmla="*/ 101 h 788"/>
                  <a:gd name="T16" fmla="*/ 728 w 1287"/>
                  <a:gd name="T17" fmla="*/ 306 h 788"/>
                  <a:gd name="T18" fmla="*/ 779 w 1287"/>
                  <a:gd name="T19" fmla="*/ 433 h 788"/>
                  <a:gd name="T20" fmla="*/ 711 w 1287"/>
                  <a:gd name="T21" fmla="*/ 314 h 788"/>
                  <a:gd name="T22" fmla="*/ 398 w 1287"/>
                  <a:gd name="T23" fmla="*/ 450 h 788"/>
                  <a:gd name="T24" fmla="*/ 329 w 1287"/>
                  <a:gd name="T25" fmla="*/ 484 h 788"/>
                  <a:gd name="T26" fmla="*/ 152 w 1287"/>
                  <a:gd name="T27" fmla="*/ 534 h 788"/>
                  <a:gd name="T28" fmla="*/ 203 w 1287"/>
                  <a:gd name="T29" fmla="*/ 721 h 788"/>
                  <a:gd name="T30" fmla="*/ 102 w 1287"/>
                  <a:gd name="T31" fmla="*/ 543 h 788"/>
                  <a:gd name="T32" fmla="*/ 0 w 1287"/>
                  <a:gd name="T33" fmla="*/ 534 h 788"/>
                  <a:gd name="T34" fmla="*/ 42 w 1287"/>
                  <a:gd name="T35" fmla="*/ 560 h 788"/>
                  <a:gd name="T36" fmla="*/ 220 w 1287"/>
                  <a:gd name="T37" fmla="*/ 534 h 788"/>
                  <a:gd name="T38" fmla="*/ 313 w 1287"/>
                  <a:gd name="T39" fmla="*/ 729 h 788"/>
                  <a:gd name="T40" fmla="*/ 406 w 1287"/>
                  <a:gd name="T41" fmla="*/ 678 h 788"/>
                  <a:gd name="T42" fmla="*/ 421 w 1287"/>
                  <a:gd name="T43" fmla="*/ 630 h 788"/>
                  <a:gd name="T44" fmla="*/ 474 w 1287"/>
                  <a:gd name="T45" fmla="*/ 458 h 788"/>
                  <a:gd name="T46" fmla="*/ 584 w 1287"/>
                  <a:gd name="T47" fmla="*/ 628 h 788"/>
                  <a:gd name="T48" fmla="*/ 686 w 1287"/>
                  <a:gd name="T49" fmla="*/ 619 h 788"/>
                  <a:gd name="T50" fmla="*/ 609 w 1287"/>
                  <a:gd name="T51" fmla="*/ 501 h 788"/>
                  <a:gd name="T52" fmla="*/ 821 w 1287"/>
                  <a:gd name="T53" fmla="*/ 534 h 788"/>
                  <a:gd name="T54" fmla="*/ 838 w 1287"/>
                  <a:gd name="T55" fmla="*/ 271 h 788"/>
                  <a:gd name="T56" fmla="*/ 940 w 1287"/>
                  <a:gd name="T57" fmla="*/ 450 h 788"/>
                  <a:gd name="T58" fmla="*/ 1049 w 1287"/>
                  <a:gd name="T59" fmla="*/ 264 h 788"/>
                  <a:gd name="T60" fmla="*/ 957 w 1287"/>
                  <a:gd name="T61" fmla="*/ 297 h 788"/>
                  <a:gd name="T62" fmla="*/ 948 w 1287"/>
                  <a:gd name="T63" fmla="*/ 221 h 788"/>
                  <a:gd name="T64" fmla="*/ 897 w 1287"/>
                  <a:gd name="T65" fmla="*/ 213 h 788"/>
                  <a:gd name="T66" fmla="*/ 982 w 1287"/>
                  <a:gd name="T67" fmla="*/ 145 h 788"/>
                  <a:gd name="T68" fmla="*/ 1228 w 1287"/>
                  <a:gd name="T69" fmla="*/ 204 h 7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287" h="788">
                    <a:moveTo>
                      <a:pt x="779" y="441"/>
                    </a:moveTo>
                    <a:lnTo>
                      <a:pt x="781" y="444"/>
                    </a:lnTo>
                    <a:cubicBezTo>
                      <a:pt x="781" y="444"/>
                      <a:pt x="778" y="442"/>
                      <a:pt x="779" y="441"/>
                    </a:cubicBezTo>
                    <a:close/>
                    <a:moveTo>
                      <a:pt x="1067" y="69"/>
                    </a:moveTo>
                    <a:cubicBezTo>
                      <a:pt x="1103" y="70"/>
                      <a:pt x="1119" y="73"/>
                      <a:pt x="1134" y="94"/>
                    </a:cubicBezTo>
                    <a:cubicBezTo>
                      <a:pt x="1128" y="119"/>
                      <a:pt x="1131" y="108"/>
                      <a:pt x="1118" y="128"/>
                    </a:cubicBezTo>
                    <a:cubicBezTo>
                      <a:pt x="1087" y="120"/>
                      <a:pt x="1071" y="104"/>
                      <a:pt x="1067" y="69"/>
                    </a:cubicBezTo>
                    <a:close/>
                    <a:moveTo>
                      <a:pt x="1228" y="204"/>
                    </a:moveTo>
                    <a:cubicBezTo>
                      <a:pt x="1197" y="204"/>
                      <a:pt x="1151" y="208"/>
                      <a:pt x="1134" y="145"/>
                    </a:cubicBezTo>
                    <a:lnTo>
                      <a:pt x="1236" y="187"/>
                    </a:lnTo>
                    <a:cubicBezTo>
                      <a:pt x="1285" y="186"/>
                      <a:pt x="1287" y="147"/>
                      <a:pt x="1287" y="94"/>
                    </a:cubicBezTo>
                    <a:lnTo>
                      <a:pt x="1278" y="86"/>
                    </a:lnTo>
                    <a:cubicBezTo>
                      <a:pt x="1254" y="104"/>
                      <a:pt x="1262" y="85"/>
                      <a:pt x="1261" y="128"/>
                    </a:cubicBezTo>
                    <a:cubicBezTo>
                      <a:pt x="1227" y="110"/>
                      <a:pt x="1223" y="103"/>
                      <a:pt x="1168" y="103"/>
                    </a:cubicBezTo>
                    <a:cubicBezTo>
                      <a:pt x="1185" y="67"/>
                      <a:pt x="1186" y="58"/>
                      <a:pt x="1177" y="18"/>
                    </a:cubicBezTo>
                    <a:cubicBezTo>
                      <a:pt x="1101" y="0"/>
                      <a:pt x="1032" y="42"/>
                      <a:pt x="997" y="101"/>
                    </a:cubicBezTo>
                    <a:cubicBezTo>
                      <a:pt x="973" y="143"/>
                      <a:pt x="994" y="128"/>
                      <a:pt x="952" y="149"/>
                    </a:cubicBezTo>
                    <a:cubicBezTo>
                      <a:pt x="891" y="179"/>
                      <a:pt x="764" y="296"/>
                      <a:pt x="728" y="306"/>
                    </a:cubicBezTo>
                    <a:lnTo>
                      <a:pt x="762" y="323"/>
                    </a:lnTo>
                    <a:cubicBezTo>
                      <a:pt x="765" y="356"/>
                      <a:pt x="776" y="400"/>
                      <a:pt x="779" y="433"/>
                    </a:cubicBezTo>
                    <a:cubicBezTo>
                      <a:pt x="741" y="413"/>
                      <a:pt x="721" y="392"/>
                      <a:pt x="686" y="374"/>
                    </a:cubicBezTo>
                    <a:cubicBezTo>
                      <a:pt x="696" y="354"/>
                      <a:pt x="705" y="339"/>
                      <a:pt x="711" y="314"/>
                    </a:cubicBezTo>
                    <a:cubicBezTo>
                      <a:pt x="687" y="327"/>
                      <a:pt x="665" y="337"/>
                      <a:pt x="638" y="351"/>
                    </a:cubicBezTo>
                    <a:cubicBezTo>
                      <a:pt x="545" y="401"/>
                      <a:pt x="522" y="421"/>
                      <a:pt x="398" y="450"/>
                    </a:cubicBezTo>
                    <a:cubicBezTo>
                      <a:pt x="405" y="534"/>
                      <a:pt x="425" y="404"/>
                      <a:pt x="466" y="577"/>
                    </a:cubicBezTo>
                    <a:cubicBezTo>
                      <a:pt x="379" y="531"/>
                      <a:pt x="382" y="491"/>
                      <a:pt x="329" y="484"/>
                    </a:cubicBezTo>
                    <a:cubicBezTo>
                      <a:pt x="287" y="478"/>
                      <a:pt x="268" y="491"/>
                      <a:pt x="233" y="497"/>
                    </a:cubicBezTo>
                    <a:cubicBezTo>
                      <a:pt x="181" y="506"/>
                      <a:pt x="165" y="486"/>
                      <a:pt x="152" y="534"/>
                    </a:cubicBezTo>
                    <a:cubicBezTo>
                      <a:pt x="181" y="537"/>
                      <a:pt x="183" y="541"/>
                      <a:pt x="203" y="551"/>
                    </a:cubicBezTo>
                    <a:cubicBezTo>
                      <a:pt x="203" y="623"/>
                      <a:pt x="216" y="664"/>
                      <a:pt x="203" y="721"/>
                    </a:cubicBezTo>
                    <a:cubicBezTo>
                      <a:pt x="173" y="728"/>
                      <a:pt x="175" y="729"/>
                      <a:pt x="135" y="729"/>
                    </a:cubicBezTo>
                    <a:cubicBezTo>
                      <a:pt x="121" y="700"/>
                      <a:pt x="102" y="589"/>
                      <a:pt x="102" y="543"/>
                    </a:cubicBezTo>
                    <a:cubicBezTo>
                      <a:pt x="142" y="539"/>
                      <a:pt x="116" y="555"/>
                      <a:pt x="135" y="518"/>
                    </a:cubicBezTo>
                    <a:cubicBezTo>
                      <a:pt x="103" y="518"/>
                      <a:pt x="28" y="528"/>
                      <a:pt x="0" y="534"/>
                    </a:cubicBezTo>
                    <a:lnTo>
                      <a:pt x="0" y="560"/>
                    </a:lnTo>
                    <a:lnTo>
                      <a:pt x="42" y="560"/>
                    </a:lnTo>
                    <a:cubicBezTo>
                      <a:pt x="42" y="675"/>
                      <a:pt x="45" y="788"/>
                      <a:pt x="166" y="760"/>
                    </a:cubicBezTo>
                    <a:cubicBezTo>
                      <a:pt x="291" y="731"/>
                      <a:pt x="222" y="614"/>
                      <a:pt x="220" y="534"/>
                    </a:cubicBezTo>
                    <a:cubicBezTo>
                      <a:pt x="250" y="528"/>
                      <a:pt x="248" y="526"/>
                      <a:pt x="288" y="526"/>
                    </a:cubicBezTo>
                    <a:cubicBezTo>
                      <a:pt x="318" y="657"/>
                      <a:pt x="328" y="555"/>
                      <a:pt x="313" y="729"/>
                    </a:cubicBezTo>
                    <a:cubicBezTo>
                      <a:pt x="354" y="720"/>
                      <a:pt x="351" y="712"/>
                      <a:pt x="406" y="712"/>
                    </a:cubicBezTo>
                    <a:lnTo>
                      <a:pt x="406" y="678"/>
                    </a:lnTo>
                    <a:cubicBezTo>
                      <a:pt x="354" y="677"/>
                      <a:pt x="338" y="656"/>
                      <a:pt x="330" y="560"/>
                    </a:cubicBezTo>
                    <a:cubicBezTo>
                      <a:pt x="364" y="578"/>
                      <a:pt x="392" y="604"/>
                      <a:pt x="421" y="630"/>
                    </a:cubicBezTo>
                    <a:cubicBezTo>
                      <a:pt x="494" y="693"/>
                      <a:pt x="484" y="673"/>
                      <a:pt x="525" y="670"/>
                    </a:cubicBezTo>
                    <a:cubicBezTo>
                      <a:pt x="518" y="589"/>
                      <a:pt x="474" y="546"/>
                      <a:pt x="474" y="458"/>
                    </a:cubicBezTo>
                    <a:cubicBezTo>
                      <a:pt x="491" y="450"/>
                      <a:pt x="504" y="446"/>
                      <a:pt x="525" y="441"/>
                    </a:cubicBezTo>
                    <a:cubicBezTo>
                      <a:pt x="531" y="514"/>
                      <a:pt x="584" y="547"/>
                      <a:pt x="584" y="628"/>
                    </a:cubicBezTo>
                    <a:cubicBezTo>
                      <a:pt x="556" y="638"/>
                      <a:pt x="578" y="617"/>
                      <a:pt x="559" y="653"/>
                    </a:cubicBezTo>
                    <a:cubicBezTo>
                      <a:pt x="621" y="648"/>
                      <a:pt x="618" y="619"/>
                      <a:pt x="686" y="619"/>
                    </a:cubicBezTo>
                    <a:lnTo>
                      <a:pt x="686" y="585"/>
                    </a:lnTo>
                    <a:cubicBezTo>
                      <a:pt x="641" y="584"/>
                      <a:pt x="647" y="581"/>
                      <a:pt x="609" y="501"/>
                    </a:cubicBezTo>
                    <a:cubicBezTo>
                      <a:pt x="599" y="478"/>
                      <a:pt x="564" y="384"/>
                      <a:pt x="628" y="403"/>
                    </a:cubicBezTo>
                    <a:cubicBezTo>
                      <a:pt x="686" y="420"/>
                      <a:pt x="739" y="533"/>
                      <a:pt x="821" y="534"/>
                    </a:cubicBezTo>
                    <a:cubicBezTo>
                      <a:pt x="821" y="435"/>
                      <a:pt x="782" y="377"/>
                      <a:pt x="804" y="280"/>
                    </a:cubicBezTo>
                    <a:lnTo>
                      <a:pt x="838" y="271"/>
                    </a:lnTo>
                    <a:lnTo>
                      <a:pt x="938" y="393"/>
                    </a:lnTo>
                    <a:cubicBezTo>
                      <a:pt x="955" y="421"/>
                      <a:pt x="941" y="401"/>
                      <a:pt x="940" y="450"/>
                    </a:cubicBezTo>
                    <a:cubicBezTo>
                      <a:pt x="1024" y="405"/>
                      <a:pt x="1066" y="358"/>
                      <a:pt x="1118" y="323"/>
                    </a:cubicBezTo>
                    <a:cubicBezTo>
                      <a:pt x="1114" y="316"/>
                      <a:pt x="1049" y="209"/>
                      <a:pt x="1049" y="264"/>
                    </a:cubicBezTo>
                    <a:cubicBezTo>
                      <a:pt x="1048" y="315"/>
                      <a:pt x="1063" y="359"/>
                      <a:pt x="991" y="365"/>
                    </a:cubicBezTo>
                    <a:cubicBezTo>
                      <a:pt x="979" y="317"/>
                      <a:pt x="967" y="336"/>
                      <a:pt x="957" y="297"/>
                    </a:cubicBezTo>
                    <a:cubicBezTo>
                      <a:pt x="990" y="297"/>
                      <a:pt x="991" y="300"/>
                      <a:pt x="1016" y="306"/>
                    </a:cubicBezTo>
                    <a:cubicBezTo>
                      <a:pt x="1015" y="253"/>
                      <a:pt x="991" y="231"/>
                      <a:pt x="948" y="221"/>
                    </a:cubicBezTo>
                    <a:lnTo>
                      <a:pt x="948" y="272"/>
                    </a:lnTo>
                    <a:cubicBezTo>
                      <a:pt x="909" y="263"/>
                      <a:pt x="898" y="258"/>
                      <a:pt x="897" y="213"/>
                    </a:cubicBezTo>
                    <a:cubicBezTo>
                      <a:pt x="962" y="198"/>
                      <a:pt x="958" y="208"/>
                      <a:pt x="1016" y="213"/>
                    </a:cubicBezTo>
                    <a:cubicBezTo>
                      <a:pt x="1015" y="161"/>
                      <a:pt x="1005" y="179"/>
                      <a:pt x="982" y="145"/>
                    </a:cubicBezTo>
                    <a:cubicBezTo>
                      <a:pt x="1051" y="112"/>
                      <a:pt x="1133" y="224"/>
                      <a:pt x="1134" y="289"/>
                    </a:cubicBezTo>
                    <a:cubicBezTo>
                      <a:pt x="1164" y="281"/>
                      <a:pt x="1211" y="229"/>
                      <a:pt x="1228" y="2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5" name="Freeform 16">
                <a:extLst>
                  <a:ext uri="{FF2B5EF4-FFF2-40B4-BE49-F238E27FC236}">
                    <a16:creationId xmlns:a16="http://schemas.microsoft.com/office/drawing/2014/main" id="{2C61DAF5-B4F1-41AC-A07A-D4B5715D6E1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5600" y="2305051"/>
                <a:ext cx="212725" cy="219075"/>
              </a:xfrm>
              <a:custGeom>
                <a:avLst/>
                <a:gdLst>
                  <a:gd name="T0" fmla="*/ 770 w 914"/>
                  <a:gd name="T1" fmla="*/ 779 h 937"/>
                  <a:gd name="T2" fmla="*/ 796 w 914"/>
                  <a:gd name="T3" fmla="*/ 686 h 937"/>
                  <a:gd name="T4" fmla="*/ 855 w 914"/>
                  <a:gd name="T5" fmla="*/ 720 h 937"/>
                  <a:gd name="T6" fmla="*/ 770 w 914"/>
                  <a:gd name="T7" fmla="*/ 779 h 937"/>
                  <a:gd name="T8" fmla="*/ 677 w 914"/>
                  <a:gd name="T9" fmla="*/ 712 h 937"/>
                  <a:gd name="T10" fmla="*/ 728 w 914"/>
                  <a:gd name="T11" fmla="*/ 618 h 937"/>
                  <a:gd name="T12" fmla="*/ 677 w 914"/>
                  <a:gd name="T13" fmla="*/ 712 h 937"/>
                  <a:gd name="T14" fmla="*/ 421 w 914"/>
                  <a:gd name="T15" fmla="*/ 642 h 937"/>
                  <a:gd name="T16" fmla="*/ 381 w 914"/>
                  <a:gd name="T17" fmla="*/ 618 h 937"/>
                  <a:gd name="T18" fmla="*/ 388 w 914"/>
                  <a:gd name="T19" fmla="*/ 600 h 937"/>
                  <a:gd name="T20" fmla="*/ 415 w 914"/>
                  <a:gd name="T21" fmla="*/ 542 h 937"/>
                  <a:gd name="T22" fmla="*/ 482 w 914"/>
                  <a:gd name="T23" fmla="*/ 576 h 937"/>
                  <a:gd name="T24" fmla="*/ 421 w 914"/>
                  <a:gd name="T25" fmla="*/ 642 h 937"/>
                  <a:gd name="T26" fmla="*/ 447 w 914"/>
                  <a:gd name="T27" fmla="*/ 510 h 937"/>
                  <a:gd name="T28" fmla="*/ 533 w 914"/>
                  <a:gd name="T29" fmla="*/ 500 h 937"/>
                  <a:gd name="T30" fmla="*/ 499 w 914"/>
                  <a:gd name="T31" fmla="*/ 559 h 937"/>
                  <a:gd name="T32" fmla="*/ 447 w 914"/>
                  <a:gd name="T33" fmla="*/ 510 h 937"/>
                  <a:gd name="T34" fmla="*/ 0 w 914"/>
                  <a:gd name="T35" fmla="*/ 136 h 937"/>
                  <a:gd name="T36" fmla="*/ 180 w 914"/>
                  <a:gd name="T37" fmla="*/ 231 h 937"/>
                  <a:gd name="T38" fmla="*/ 279 w 914"/>
                  <a:gd name="T39" fmla="*/ 212 h 937"/>
                  <a:gd name="T40" fmla="*/ 228 w 914"/>
                  <a:gd name="T41" fmla="*/ 280 h 937"/>
                  <a:gd name="T42" fmla="*/ 322 w 914"/>
                  <a:gd name="T43" fmla="*/ 271 h 937"/>
                  <a:gd name="T44" fmla="*/ 247 w 914"/>
                  <a:gd name="T45" fmla="*/ 350 h 937"/>
                  <a:gd name="T46" fmla="*/ 152 w 914"/>
                  <a:gd name="T47" fmla="*/ 390 h 937"/>
                  <a:gd name="T48" fmla="*/ 245 w 914"/>
                  <a:gd name="T49" fmla="*/ 491 h 937"/>
                  <a:gd name="T50" fmla="*/ 290 w 914"/>
                  <a:gd name="T51" fmla="*/ 409 h 937"/>
                  <a:gd name="T52" fmla="*/ 372 w 914"/>
                  <a:gd name="T53" fmla="*/ 339 h 937"/>
                  <a:gd name="T54" fmla="*/ 364 w 914"/>
                  <a:gd name="T55" fmla="*/ 432 h 937"/>
                  <a:gd name="T56" fmla="*/ 440 w 914"/>
                  <a:gd name="T57" fmla="*/ 398 h 937"/>
                  <a:gd name="T58" fmla="*/ 346 w 914"/>
                  <a:gd name="T59" fmla="*/ 532 h 937"/>
                  <a:gd name="T60" fmla="*/ 288 w 914"/>
                  <a:gd name="T61" fmla="*/ 551 h 937"/>
                  <a:gd name="T62" fmla="*/ 491 w 914"/>
                  <a:gd name="T63" fmla="*/ 720 h 937"/>
                  <a:gd name="T64" fmla="*/ 474 w 914"/>
                  <a:gd name="T65" fmla="*/ 678 h 937"/>
                  <a:gd name="T66" fmla="*/ 584 w 914"/>
                  <a:gd name="T67" fmla="*/ 551 h 937"/>
                  <a:gd name="T68" fmla="*/ 643 w 914"/>
                  <a:gd name="T69" fmla="*/ 576 h 937"/>
                  <a:gd name="T70" fmla="*/ 601 w 914"/>
                  <a:gd name="T71" fmla="*/ 813 h 937"/>
                  <a:gd name="T72" fmla="*/ 711 w 914"/>
                  <a:gd name="T73" fmla="*/ 745 h 937"/>
                  <a:gd name="T74" fmla="*/ 688 w 914"/>
                  <a:gd name="T75" fmla="*/ 850 h 937"/>
                  <a:gd name="T76" fmla="*/ 914 w 914"/>
                  <a:gd name="T77" fmla="*/ 737 h 937"/>
                  <a:gd name="T78" fmla="*/ 830 w 914"/>
                  <a:gd name="T79" fmla="*/ 678 h 937"/>
                  <a:gd name="T80" fmla="*/ 747 w 914"/>
                  <a:gd name="T81" fmla="*/ 617 h 937"/>
                  <a:gd name="T82" fmla="*/ 661 w 914"/>
                  <a:gd name="T83" fmla="*/ 559 h 937"/>
                  <a:gd name="T84" fmla="*/ 539 w 914"/>
                  <a:gd name="T85" fmla="*/ 468 h 937"/>
                  <a:gd name="T86" fmla="*/ 505 w 914"/>
                  <a:gd name="T87" fmla="*/ 427 h 937"/>
                  <a:gd name="T88" fmla="*/ 464 w 914"/>
                  <a:gd name="T89" fmla="*/ 400 h 937"/>
                  <a:gd name="T90" fmla="*/ 332 w 914"/>
                  <a:gd name="T91" fmla="*/ 244 h 937"/>
                  <a:gd name="T92" fmla="*/ 291 w 914"/>
                  <a:gd name="T93" fmla="*/ 208 h 937"/>
                  <a:gd name="T94" fmla="*/ 228 w 914"/>
                  <a:gd name="T95" fmla="*/ 119 h 937"/>
                  <a:gd name="T96" fmla="*/ 175 w 914"/>
                  <a:gd name="T97" fmla="*/ 201 h 937"/>
                  <a:gd name="T98" fmla="*/ 76 w 914"/>
                  <a:gd name="T99" fmla="*/ 237 h 937"/>
                  <a:gd name="T100" fmla="*/ 39 w 914"/>
                  <a:gd name="T101" fmla="*/ 191 h 937"/>
                  <a:gd name="T102" fmla="*/ 228 w 914"/>
                  <a:gd name="T103" fmla="*/ 110 h 937"/>
                  <a:gd name="T104" fmla="*/ 169 w 914"/>
                  <a:gd name="T105" fmla="*/ 0 h 937"/>
                  <a:gd name="T106" fmla="*/ 134 w 914"/>
                  <a:gd name="T107" fmla="*/ 41 h 937"/>
                  <a:gd name="T108" fmla="*/ 117 w 914"/>
                  <a:gd name="T109" fmla="*/ 58 h 937"/>
                  <a:gd name="T110" fmla="*/ 0 w 914"/>
                  <a:gd name="T111" fmla="*/ 136 h 9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914" h="937">
                    <a:moveTo>
                      <a:pt x="770" y="779"/>
                    </a:moveTo>
                    <a:cubicBezTo>
                      <a:pt x="781" y="756"/>
                      <a:pt x="795" y="719"/>
                      <a:pt x="796" y="686"/>
                    </a:cubicBezTo>
                    <a:cubicBezTo>
                      <a:pt x="852" y="686"/>
                      <a:pt x="838" y="687"/>
                      <a:pt x="855" y="720"/>
                    </a:cubicBezTo>
                    <a:lnTo>
                      <a:pt x="770" y="779"/>
                    </a:lnTo>
                    <a:close/>
                    <a:moveTo>
                      <a:pt x="677" y="712"/>
                    </a:moveTo>
                    <a:cubicBezTo>
                      <a:pt x="684" y="634"/>
                      <a:pt x="696" y="626"/>
                      <a:pt x="728" y="618"/>
                    </a:cubicBezTo>
                    <a:cubicBezTo>
                      <a:pt x="734" y="646"/>
                      <a:pt x="758" y="693"/>
                      <a:pt x="677" y="712"/>
                    </a:cubicBezTo>
                    <a:close/>
                    <a:moveTo>
                      <a:pt x="421" y="642"/>
                    </a:moveTo>
                    <a:cubicBezTo>
                      <a:pt x="399" y="627"/>
                      <a:pt x="412" y="627"/>
                      <a:pt x="381" y="618"/>
                    </a:cubicBezTo>
                    <a:cubicBezTo>
                      <a:pt x="383" y="614"/>
                      <a:pt x="387" y="603"/>
                      <a:pt x="388" y="600"/>
                    </a:cubicBezTo>
                    <a:cubicBezTo>
                      <a:pt x="416" y="544"/>
                      <a:pt x="411" y="591"/>
                      <a:pt x="415" y="542"/>
                    </a:cubicBezTo>
                    <a:cubicBezTo>
                      <a:pt x="466" y="543"/>
                      <a:pt x="448" y="553"/>
                      <a:pt x="482" y="576"/>
                    </a:cubicBezTo>
                    <a:lnTo>
                      <a:pt x="421" y="642"/>
                    </a:lnTo>
                    <a:close/>
                    <a:moveTo>
                      <a:pt x="447" y="510"/>
                    </a:moveTo>
                    <a:cubicBezTo>
                      <a:pt x="449" y="508"/>
                      <a:pt x="533" y="433"/>
                      <a:pt x="533" y="500"/>
                    </a:cubicBezTo>
                    <a:cubicBezTo>
                      <a:pt x="533" y="515"/>
                      <a:pt x="508" y="547"/>
                      <a:pt x="499" y="559"/>
                    </a:cubicBezTo>
                    <a:lnTo>
                      <a:pt x="447" y="510"/>
                    </a:lnTo>
                    <a:close/>
                    <a:moveTo>
                      <a:pt x="0" y="136"/>
                    </a:moveTo>
                    <a:cubicBezTo>
                      <a:pt x="0" y="253"/>
                      <a:pt x="70" y="313"/>
                      <a:pt x="180" y="231"/>
                    </a:cubicBezTo>
                    <a:cubicBezTo>
                      <a:pt x="215" y="204"/>
                      <a:pt x="223" y="212"/>
                      <a:pt x="279" y="212"/>
                    </a:cubicBezTo>
                    <a:cubicBezTo>
                      <a:pt x="255" y="246"/>
                      <a:pt x="242" y="223"/>
                      <a:pt x="228" y="280"/>
                    </a:cubicBezTo>
                    <a:cubicBezTo>
                      <a:pt x="265" y="279"/>
                      <a:pt x="275" y="271"/>
                      <a:pt x="322" y="271"/>
                    </a:cubicBezTo>
                    <a:cubicBezTo>
                      <a:pt x="310" y="321"/>
                      <a:pt x="280" y="319"/>
                      <a:pt x="247" y="350"/>
                    </a:cubicBezTo>
                    <a:cubicBezTo>
                      <a:pt x="174" y="419"/>
                      <a:pt x="221" y="391"/>
                      <a:pt x="152" y="390"/>
                    </a:cubicBezTo>
                    <a:cubicBezTo>
                      <a:pt x="156" y="432"/>
                      <a:pt x="224" y="486"/>
                      <a:pt x="245" y="491"/>
                    </a:cubicBezTo>
                    <a:cubicBezTo>
                      <a:pt x="232" y="433"/>
                      <a:pt x="252" y="442"/>
                      <a:pt x="290" y="409"/>
                    </a:cubicBezTo>
                    <a:cubicBezTo>
                      <a:pt x="326" y="378"/>
                      <a:pt x="327" y="363"/>
                      <a:pt x="372" y="339"/>
                    </a:cubicBezTo>
                    <a:cubicBezTo>
                      <a:pt x="372" y="386"/>
                      <a:pt x="367" y="397"/>
                      <a:pt x="364" y="432"/>
                    </a:cubicBezTo>
                    <a:cubicBezTo>
                      <a:pt x="438" y="397"/>
                      <a:pt x="398" y="402"/>
                      <a:pt x="440" y="398"/>
                    </a:cubicBezTo>
                    <a:cubicBezTo>
                      <a:pt x="436" y="449"/>
                      <a:pt x="387" y="495"/>
                      <a:pt x="346" y="532"/>
                    </a:cubicBezTo>
                    <a:cubicBezTo>
                      <a:pt x="322" y="554"/>
                      <a:pt x="330" y="551"/>
                      <a:pt x="288" y="551"/>
                    </a:cubicBezTo>
                    <a:cubicBezTo>
                      <a:pt x="316" y="593"/>
                      <a:pt x="445" y="709"/>
                      <a:pt x="491" y="720"/>
                    </a:cubicBezTo>
                    <a:cubicBezTo>
                      <a:pt x="488" y="684"/>
                      <a:pt x="492" y="705"/>
                      <a:pt x="474" y="678"/>
                    </a:cubicBezTo>
                    <a:cubicBezTo>
                      <a:pt x="513" y="667"/>
                      <a:pt x="565" y="586"/>
                      <a:pt x="584" y="551"/>
                    </a:cubicBezTo>
                    <a:cubicBezTo>
                      <a:pt x="604" y="561"/>
                      <a:pt x="623" y="565"/>
                      <a:pt x="643" y="576"/>
                    </a:cubicBezTo>
                    <a:cubicBezTo>
                      <a:pt x="615" y="696"/>
                      <a:pt x="591" y="697"/>
                      <a:pt x="601" y="813"/>
                    </a:cubicBezTo>
                    <a:cubicBezTo>
                      <a:pt x="655" y="800"/>
                      <a:pt x="658" y="760"/>
                      <a:pt x="711" y="745"/>
                    </a:cubicBezTo>
                    <a:cubicBezTo>
                      <a:pt x="707" y="763"/>
                      <a:pt x="687" y="838"/>
                      <a:pt x="688" y="850"/>
                    </a:cubicBezTo>
                    <a:cubicBezTo>
                      <a:pt x="695" y="937"/>
                      <a:pt x="793" y="765"/>
                      <a:pt x="914" y="737"/>
                    </a:cubicBezTo>
                    <a:cubicBezTo>
                      <a:pt x="910" y="689"/>
                      <a:pt x="877" y="682"/>
                      <a:pt x="830" y="678"/>
                    </a:cubicBezTo>
                    <a:cubicBezTo>
                      <a:pt x="826" y="643"/>
                      <a:pt x="828" y="647"/>
                      <a:pt x="747" y="617"/>
                    </a:cubicBezTo>
                    <a:cubicBezTo>
                      <a:pt x="696" y="598"/>
                      <a:pt x="754" y="617"/>
                      <a:pt x="661" y="559"/>
                    </a:cubicBezTo>
                    <a:lnTo>
                      <a:pt x="539" y="468"/>
                    </a:lnTo>
                    <a:cubicBezTo>
                      <a:pt x="518" y="450"/>
                      <a:pt x="528" y="447"/>
                      <a:pt x="505" y="427"/>
                    </a:cubicBezTo>
                    <a:cubicBezTo>
                      <a:pt x="493" y="418"/>
                      <a:pt x="474" y="409"/>
                      <a:pt x="464" y="400"/>
                    </a:cubicBezTo>
                    <a:cubicBezTo>
                      <a:pt x="442" y="380"/>
                      <a:pt x="389" y="297"/>
                      <a:pt x="332" y="244"/>
                    </a:cubicBezTo>
                    <a:cubicBezTo>
                      <a:pt x="319" y="231"/>
                      <a:pt x="300" y="219"/>
                      <a:pt x="291" y="208"/>
                    </a:cubicBezTo>
                    <a:cubicBezTo>
                      <a:pt x="261" y="168"/>
                      <a:pt x="287" y="158"/>
                      <a:pt x="228" y="119"/>
                    </a:cubicBezTo>
                    <a:cubicBezTo>
                      <a:pt x="228" y="186"/>
                      <a:pt x="225" y="176"/>
                      <a:pt x="175" y="201"/>
                    </a:cubicBezTo>
                    <a:cubicBezTo>
                      <a:pt x="140" y="218"/>
                      <a:pt x="125" y="237"/>
                      <a:pt x="76" y="237"/>
                    </a:cubicBezTo>
                    <a:cubicBezTo>
                      <a:pt x="50" y="237"/>
                      <a:pt x="35" y="210"/>
                      <a:pt x="39" y="191"/>
                    </a:cubicBezTo>
                    <a:cubicBezTo>
                      <a:pt x="48" y="156"/>
                      <a:pt x="162" y="79"/>
                      <a:pt x="228" y="110"/>
                    </a:cubicBezTo>
                    <a:cubicBezTo>
                      <a:pt x="223" y="86"/>
                      <a:pt x="185" y="12"/>
                      <a:pt x="169" y="0"/>
                    </a:cubicBezTo>
                    <a:cubicBezTo>
                      <a:pt x="125" y="12"/>
                      <a:pt x="158" y="6"/>
                      <a:pt x="134" y="41"/>
                    </a:cubicBezTo>
                    <a:cubicBezTo>
                      <a:pt x="126" y="54"/>
                      <a:pt x="133" y="47"/>
                      <a:pt x="117" y="58"/>
                    </a:cubicBezTo>
                    <a:cubicBezTo>
                      <a:pt x="84" y="84"/>
                      <a:pt x="0" y="102"/>
                      <a:pt x="0" y="13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6" name="Freeform 17">
                <a:extLst>
                  <a:ext uri="{FF2B5EF4-FFF2-40B4-BE49-F238E27FC236}">
                    <a16:creationId xmlns:a16="http://schemas.microsoft.com/office/drawing/2014/main" id="{8B4680F2-CA88-4453-B118-89FB7918117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54488" y="1903413"/>
                <a:ext cx="77788" cy="103188"/>
              </a:xfrm>
              <a:custGeom>
                <a:avLst/>
                <a:gdLst>
                  <a:gd name="T0" fmla="*/ 169 w 339"/>
                  <a:gd name="T1" fmla="*/ 304 h 445"/>
                  <a:gd name="T2" fmla="*/ 172 w 339"/>
                  <a:gd name="T3" fmla="*/ 307 h 445"/>
                  <a:gd name="T4" fmla="*/ 169 w 339"/>
                  <a:gd name="T5" fmla="*/ 304 h 445"/>
                  <a:gd name="T6" fmla="*/ 195 w 339"/>
                  <a:gd name="T7" fmla="*/ 228 h 445"/>
                  <a:gd name="T8" fmla="*/ 254 w 339"/>
                  <a:gd name="T9" fmla="*/ 245 h 445"/>
                  <a:gd name="T10" fmla="*/ 195 w 339"/>
                  <a:gd name="T11" fmla="*/ 304 h 445"/>
                  <a:gd name="T12" fmla="*/ 222 w 339"/>
                  <a:gd name="T13" fmla="*/ 272 h 445"/>
                  <a:gd name="T14" fmla="*/ 195 w 339"/>
                  <a:gd name="T15" fmla="*/ 228 h 445"/>
                  <a:gd name="T16" fmla="*/ 119 w 339"/>
                  <a:gd name="T17" fmla="*/ 144 h 445"/>
                  <a:gd name="T18" fmla="*/ 152 w 339"/>
                  <a:gd name="T19" fmla="*/ 177 h 445"/>
                  <a:gd name="T20" fmla="*/ 119 w 339"/>
                  <a:gd name="T21" fmla="*/ 144 h 445"/>
                  <a:gd name="T22" fmla="*/ 271 w 339"/>
                  <a:gd name="T23" fmla="*/ 203 h 445"/>
                  <a:gd name="T24" fmla="*/ 246 w 339"/>
                  <a:gd name="T25" fmla="*/ 203 h 445"/>
                  <a:gd name="T26" fmla="*/ 262 w 339"/>
                  <a:gd name="T27" fmla="*/ 59 h 445"/>
                  <a:gd name="T28" fmla="*/ 271 w 339"/>
                  <a:gd name="T29" fmla="*/ 203 h 445"/>
                  <a:gd name="T30" fmla="*/ 0 w 339"/>
                  <a:gd name="T31" fmla="*/ 220 h 445"/>
                  <a:gd name="T32" fmla="*/ 59 w 339"/>
                  <a:gd name="T33" fmla="*/ 211 h 445"/>
                  <a:gd name="T34" fmla="*/ 117 w 339"/>
                  <a:gd name="T35" fmla="*/ 264 h 445"/>
                  <a:gd name="T36" fmla="*/ 93 w 339"/>
                  <a:gd name="T37" fmla="*/ 338 h 445"/>
                  <a:gd name="T38" fmla="*/ 25 w 339"/>
                  <a:gd name="T39" fmla="*/ 313 h 445"/>
                  <a:gd name="T40" fmla="*/ 19 w 339"/>
                  <a:gd name="T41" fmla="*/ 386 h 445"/>
                  <a:gd name="T42" fmla="*/ 263 w 339"/>
                  <a:gd name="T43" fmla="*/ 339 h 445"/>
                  <a:gd name="T44" fmla="*/ 300 w 339"/>
                  <a:gd name="T45" fmla="*/ 266 h 445"/>
                  <a:gd name="T46" fmla="*/ 339 w 339"/>
                  <a:gd name="T47" fmla="*/ 194 h 445"/>
                  <a:gd name="T48" fmla="*/ 296 w 339"/>
                  <a:gd name="T49" fmla="*/ 194 h 445"/>
                  <a:gd name="T50" fmla="*/ 322 w 339"/>
                  <a:gd name="T51" fmla="*/ 67 h 445"/>
                  <a:gd name="T52" fmla="*/ 296 w 339"/>
                  <a:gd name="T53" fmla="*/ 25 h 445"/>
                  <a:gd name="T54" fmla="*/ 161 w 339"/>
                  <a:gd name="T55" fmla="*/ 93 h 445"/>
                  <a:gd name="T56" fmla="*/ 161 w 339"/>
                  <a:gd name="T57" fmla="*/ 0 h 445"/>
                  <a:gd name="T58" fmla="*/ 54 w 339"/>
                  <a:gd name="T59" fmla="*/ 104 h 445"/>
                  <a:gd name="T60" fmla="*/ 0 w 339"/>
                  <a:gd name="T61" fmla="*/ 220 h 4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339" h="445">
                    <a:moveTo>
                      <a:pt x="169" y="304"/>
                    </a:moveTo>
                    <a:lnTo>
                      <a:pt x="172" y="307"/>
                    </a:lnTo>
                    <a:cubicBezTo>
                      <a:pt x="172" y="307"/>
                      <a:pt x="169" y="305"/>
                      <a:pt x="169" y="304"/>
                    </a:cubicBezTo>
                    <a:close/>
                    <a:moveTo>
                      <a:pt x="195" y="228"/>
                    </a:moveTo>
                    <a:cubicBezTo>
                      <a:pt x="220" y="245"/>
                      <a:pt x="212" y="245"/>
                      <a:pt x="254" y="245"/>
                    </a:cubicBezTo>
                    <a:cubicBezTo>
                      <a:pt x="236" y="279"/>
                      <a:pt x="240" y="301"/>
                      <a:pt x="195" y="304"/>
                    </a:cubicBezTo>
                    <a:lnTo>
                      <a:pt x="222" y="272"/>
                    </a:lnTo>
                    <a:cubicBezTo>
                      <a:pt x="194" y="242"/>
                      <a:pt x="201" y="241"/>
                      <a:pt x="195" y="228"/>
                    </a:cubicBezTo>
                    <a:close/>
                    <a:moveTo>
                      <a:pt x="119" y="144"/>
                    </a:moveTo>
                    <a:cubicBezTo>
                      <a:pt x="148" y="151"/>
                      <a:pt x="145" y="148"/>
                      <a:pt x="152" y="177"/>
                    </a:cubicBezTo>
                    <a:cubicBezTo>
                      <a:pt x="110" y="167"/>
                      <a:pt x="124" y="175"/>
                      <a:pt x="119" y="144"/>
                    </a:cubicBezTo>
                    <a:close/>
                    <a:moveTo>
                      <a:pt x="271" y="203"/>
                    </a:moveTo>
                    <a:lnTo>
                      <a:pt x="246" y="203"/>
                    </a:lnTo>
                    <a:cubicBezTo>
                      <a:pt x="245" y="200"/>
                      <a:pt x="159" y="87"/>
                      <a:pt x="262" y="59"/>
                    </a:cubicBezTo>
                    <a:cubicBezTo>
                      <a:pt x="304" y="90"/>
                      <a:pt x="271" y="129"/>
                      <a:pt x="271" y="203"/>
                    </a:cubicBezTo>
                    <a:close/>
                    <a:moveTo>
                      <a:pt x="0" y="220"/>
                    </a:moveTo>
                    <a:cubicBezTo>
                      <a:pt x="0" y="273"/>
                      <a:pt x="21" y="221"/>
                      <a:pt x="59" y="211"/>
                    </a:cubicBezTo>
                    <a:lnTo>
                      <a:pt x="117" y="264"/>
                    </a:lnTo>
                    <a:cubicBezTo>
                      <a:pt x="113" y="286"/>
                      <a:pt x="103" y="318"/>
                      <a:pt x="93" y="338"/>
                    </a:cubicBezTo>
                    <a:cubicBezTo>
                      <a:pt x="77" y="331"/>
                      <a:pt x="44" y="317"/>
                      <a:pt x="25" y="313"/>
                    </a:cubicBezTo>
                    <a:cubicBezTo>
                      <a:pt x="14" y="338"/>
                      <a:pt x="3" y="359"/>
                      <a:pt x="19" y="386"/>
                    </a:cubicBezTo>
                    <a:cubicBezTo>
                      <a:pt x="55" y="445"/>
                      <a:pt x="210" y="443"/>
                      <a:pt x="263" y="339"/>
                    </a:cubicBezTo>
                    <a:cubicBezTo>
                      <a:pt x="273" y="318"/>
                      <a:pt x="286" y="286"/>
                      <a:pt x="300" y="266"/>
                    </a:cubicBezTo>
                    <a:cubicBezTo>
                      <a:pt x="325" y="229"/>
                      <a:pt x="338" y="248"/>
                      <a:pt x="339" y="194"/>
                    </a:cubicBezTo>
                    <a:lnTo>
                      <a:pt x="296" y="194"/>
                    </a:lnTo>
                    <a:lnTo>
                      <a:pt x="322" y="67"/>
                    </a:lnTo>
                    <a:cubicBezTo>
                      <a:pt x="322" y="47"/>
                      <a:pt x="308" y="43"/>
                      <a:pt x="296" y="25"/>
                    </a:cubicBezTo>
                    <a:cubicBezTo>
                      <a:pt x="194" y="27"/>
                      <a:pt x="219" y="77"/>
                      <a:pt x="161" y="93"/>
                    </a:cubicBezTo>
                    <a:lnTo>
                      <a:pt x="161" y="0"/>
                    </a:lnTo>
                    <a:cubicBezTo>
                      <a:pt x="62" y="0"/>
                      <a:pt x="96" y="14"/>
                      <a:pt x="54" y="104"/>
                    </a:cubicBezTo>
                    <a:cubicBezTo>
                      <a:pt x="38" y="138"/>
                      <a:pt x="0" y="185"/>
                      <a:pt x="0" y="2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7" name="Freeform 18">
                <a:extLst>
                  <a:ext uri="{FF2B5EF4-FFF2-40B4-BE49-F238E27FC236}">
                    <a16:creationId xmlns:a16="http://schemas.microsoft.com/office/drawing/2014/main" id="{CF8C7358-3083-4AF9-8A61-706373AD3BB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343400" y="1709738"/>
                <a:ext cx="93663" cy="111125"/>
              </a:xfrm>
              <a:custGeom>
                <a:avLst/>
                <a:gdLst>
                  <a:gd name="T0" fmla="*/ 182 w 401"/>
                  <a:gd name="T1" fmla="*/ 347 h 474"/>
                  <a:gd name="T2" fmla="*/ 185 w 401"/>
                  <a:gd name="T3" fmla="*/ 350 h 474"/>
                  <a:gd name="T4" fmla="*/ 182 w 401"/>
                  <a:gd name="T5" fmla="*/ 347 h 474"/>
                  <a:gd name="T6" fmla="*/ 114 w 401"/>
                  <a:gd name="T7" fmla="*/ 305 h 474"/>
                  <a:gd name="T8" fmla="*/ 140 w 401"/>
                  <a:gd name="T9" fmla="*/ 339 h 474"/>
                  <a:gd name="T10" fmla="*/ 114 w 401"/>
                  <a:gd name="T11" fmla="*/ 339 h 474"/>
                  <a:gd name="T12" fmla="*/ 114 w 401"/>
                  <a:gd name="T13" fmla="*/ 305 h 474"/>
                  <a:gd name="T14" fmla="*/ 165 w 401"/>
                  <a:gd name="T15" fmla="*/ 305 h 474"/>
                  <a:gd name="T16" fmla="*/ 173 w 401"/>
                  <a:gd name="T17" fmla="*/ 306 h 474"/>
                  <a:gd name="T18" fmla="*/ 165 w 401"/>
                  <a:gd name="T19" fmla="*/ 305 h 474"/>
                  <a:gd name="T20" fmla="*/ 182 w 401"/>
                  <a:gd name="T21" fmla="*/ 203 h 474"/>
                  <a:gd name="T22" fmla="*/ 148 w 401"/>
                  <a:gd name="T23" fmla="*/ 254 h 474"/>
                  <a:gd name="T24" fmla="*/ 182 w 401"/>
                  <a:gd name="T25" fmla="*/ 203 h 474"/>
                  <a:gd name="T26" fmla="*/ 182 w 401"/>
                  <a:gd name="T27" fmla="*/ 203 h 474"/>
                  <a:gd name="T28" fmla="*/ 228 w 401"/>
                  <a:gd name="T29" fmla="*/ 165 h 474"/>
                  <a:gd name="T30" fmla="*/ 259 w 401"/>
                  <a:gd name="T31" fmla="*/ 152 h 474"/>
                  <a:gd name="T32" fmla="*/ 277 w 401"/>
                  <a:gd name="T33" fmla="*/ 149 h 474"/>
                  <a:gd name="T34" fmla="*/ 323 w 401"/>
                  <a:gd name="T35" fmla="*/ 189 h 474"/>
                  <a:gd name="T36" fmla="*/ 318 w 401"/>
                  <a:gd name="T37" fmla="*/ 313 h 474"/>
                  <a:gd name="T38" fmla="*/ 275 w 401"/>
                  <a:gd name="T39" fmla="*/ 347 h 474"/>
                  <a:gd name="T40" fmla="*/ 241 w 401"/>
                  <a:gd name="T41" fmla="*/ 203 h 474"/>
                  <a:gd name="T42" fmla="*/ 182 w 401"/>
                  <a:gd name="T43" fmla="*/ 203 h 474"/>
                  <a:gd name="T44" fmla="*/ 89 w 401"/>
                  <a:gd name="T45" fmla="*/ 17 h 474"/>
                  <a:gd name="T46" fmla="*/ 80 w 401"/>
                  <a:gd name="T47" fmla="*/ 68 h 474"/>
                  <a:gd name="T48" fmla="*/ 30 w 401"/>
                  <a:gd name="T49" fmla="*/ 118 h 474"/>
                  <a:gd name="T50" fmla="*/ 114 w 401"/>
                  <a:gd name="T51" fmla="*/ 195 h 474"/>
                  <a:gd name="T52" fmla="*/ 97 w 401"/>
                  <a:gd name="T53" fmla="*/ 254 h 474"/>
                  <a:gd name="T54" fmla="*/ 21 w 401"/>
                  <a:gd name="T55" fmla="*/ 254 h 474"/>
                  <a:gd name="T56" fmla="*/ 123 w 401"/>
                  <a:gd name="T57" fmla="*/ 423 h 474"/>
                  <a:gd name="T58" fmla="*/ 123 w 401"/>
                  <a:gd name="T59" fmla="*/ 372 h 474"/>
                  <a:gd name="T60" fmla="*/ 157 w 401"/>
                  <a:gd name="T61" fmla="*/ 372 h 474"/>
                  <a:gd name="T62" fmla="*/ 216 w 401"/>
                  <a:gd name="T63" fmla="*/ 423 h 474"/>
                  <a:gd name="T64" fmla="*/ 224 w 401"/>
                  <a:gd name="T65" fmla="*/ 474 h 474"/>
                  <a:gd name="T66" fmla="*/ 275 w 401"/>
                  <a:gd name="T67" fmla="*/ 389 h 474"/>
                  <a:gd name="T68" fmla="*/ 351 w 401"/>
                  <a:gd name="T69" fmla="*/ 135 h 474"/>
                  <a:gd name="T70" fmla="*/ 213 w 401"/>
                  <a:gd name="T71" fmla="*/ 141 h 474"/>
                  <a:gd name="T72" fmla="*/ 165 w 401"/>
                  <a:gd name="T73" fmla="*/ 161 h 474"/>
                  <a:gd name="T74" fmla="*/ 148 w 401"/>
                  <a:gd name="T75" fmla="*/ 0 h 474"/>
                  <a:gd name="T76" fmla="*/ 140 w 401"/>
                  <a:gd name="T77" fmla="*/ 63 h 474"/>
                  <a:gd name="T78" fmla="*/ 89 w 401"/>
                  <a:gd name="T79" fmla="*/ 17 h 4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401" h="474">
                    <a:moveTo>
                      <a:pt x="182" y="347"/>
                    </a:moveTo>
                    <a:lnTo>
                      <a:pt x="185" y="350"/>
                    </a:lnTo>
                    <a:cubicBezTo>
                      <a:pt x="184" y="349"/>
                      <a:pt x="181" y="348"/>
                      <a:pt x="182" y="347"/>
                    </a:cubicBezTo>
                    <a:close/>
                    <a:moveTo>
                      <a:pt x="114" y="305"/>
                    </a:moveTo>
                    <a:cubicBezTo>
                      <a:pt x="139" y="323"/>
                      <a:pt x="125" y="310"/>
                      <a:pt x="140" y="339"/>
                    </a:cubicBezTo>
                    <a:lnTo>
                      <a:pt x="114" y="339"/>
                    </a:lnTo>
                    <a:lnTo>
                      <a:pt x="114" y="305"/>
                    </a:lnTo>
                    <a:close/>
                    <a:moveTo>
                      <a:pt x="165" y="305"/>
                    </a:moveTo>
                    <a:cubicBezTo>
                      <a:pt x="167" y="287"/>
                      <a:pt x="210" y="307"/>
                      <a:pt x="173" y="306"/>
                    </a:cubicBezTo>
                    <a:cubicBezTo>
                      <a:pt x="170" y="305"/>
                      <a:pt x="163" y="324"/>
                      <a:pt x="165" y="305"/>
                    </a:cubicBezTo>
                    <a:close/>
                    <a:moveTo>
                      <a:pt x="182" y="203"/>
                    </a:moveTo>
                    <a:cubicBezTo>
                      <a:pt x="181" y="244"/>
                      <a:pt x="183" y="250"/>
                      <a:pt x="148" y="254"/>
                    </a:cubicBezTo>
                    <a:cubicBezTo>
                      <a:pt x="162" y="228"/>
                      <a:pt x="159" y="220"/>
                      <a:pt x="182" y="203"/>
                    </a:cubicBezTo>
                    <a:close/>
                    <a:moveTo>
                      <a:pt x="182" y="203"/>
                    </a:moveTo>
                    <a:cubicBezTo>
                      <a:pt x="194" y="185"/>
                      <a:pt x="206" y="176"/>
                      <a:pt x="228" y="165"/>
                    </a:cubicBezTo>
                    <a:cubicBezTo>
                      <a:pt x="233" y="163"/>
                      <a:pt x="259" y="152"/>
                      <a:pt x="259" y="152"/>
                    </a:cubicBezTo>
                    <a:cubicBezTo>
                      <a:pt x="262" y="152"/>
                      <a:pt x="277" y="149"/>
                      <a:pt x="277" y="149"/>
                    </a:cubicBezTo>
                    <a:cubicBezTo>
                      <a:pt x="303" y="149"/>
                      <a:pt x="316" y="164"/>
                      <a:pt x="323" y="189"/>
                    </a:cubicBezTo>
                    <a:cubicBezTo>
                      <a:pt x="331" y="219"/>
                      <a:pt x="326" y="285"/>
                      <a:pt x="318" y="313"/>
                    </a:cubicBezTo>
                    <a:cubicBezTo>
                      <a:pt x="309" y="343"/>
                      <a:pt x="309" y="344"/>
                      <a:pt x="275" y="347"/>
                    </a:cubicBezTo>
                    <a:cubicBezTo>
                      <a:pt x="260" y="283"/>
                      <a:pt x="241" y="296"/>
                      <a:pt x="241" y="203"/>
                    </a:cubicBezTo>
                    <a:lnTo>
                      <a:pt x="182" y="203"/>
                    </a:lnTo>
                    <a:close/>
                    <a:moveTo>
                      <a:pt x="89" y="17"/>
                    </a:moveTo>
                    <a:cubicBezTo>
                      <a:pt x="86" y="52"/>
                      <a:pt x="80" y="36"/>
                      <a:pt x="80" y="68"/>
                    </a:cubicBezTo>
                    <a:cubicBezTo>
                      <a:pt x="80" y="112"/>
                      <a:pt x="114" y="118"/>
                      <a:pt x="30" y="118"/>
                    </a:cubicBezTo>
                    <a:cubicBezTo>
                      <a:pt x="31" y="187"/>
                      <a:pt x="62" y="167"/>
                      <a:pt x="114" y="195"/>
                    </a:cubicBezTo>
                    <a:cubicBezTo>
                      <a:pt x="107" y="226"/>
                      <a:pt x="100" y="218"/>
                      <a:pt x="97" y="254"/>
                    </a:cubicBezTo>
                    <a:cubicBezTo>
                      <a:pt x="45" y="253"/>
                      <a:pt x="74" y="242"/>
                      <a:pt x="21" y="254"/>
                    </a:cubicBezTo>
                    <a:cubicBezTo>
                      <a:pt x="0" y="345"/>
                      <a:pt x="9" y="414"/>
                      <a:pt x="123" y="423"/>
                    </a:cubicBezTo>
                    <a:lnTo>
                      <a:pt x="123" y="372"/>
                    </a:lnTo>
                    <a:lnTo>
                      <a:pt x="157" y="372"/>
                    </a:lnTo>
                    <a:cubicBezTo>
                      <a:pt x="157" y="429"/>
                      <a:pt x="157" y="423"/>
                      <a:pt x="216" y="423"/>
                    </a:cubicBezTo>
                    <a:cubicBezTo>
                      <a:pt x="221" y="443"/>
                      <a:pt x="224" y="448"/>
                      <a:pt x="224" y="474"/>
                    </a:cubicBezTo>
                    <a:cubicBezTo>
                      <a:pt x="265" y="453"/>
                      <a:pt x="271" y="445"/>
                      <a:pt x="275" y="389"/>
                    </a:cubicBezTo>
                    <a:cubicBezTo>
                      <a:pt x="401" y="389"/>
                      <a:pt x="351" y="263"/>
                      <a:pt x="351" y="135"/>
                    </a:cubicBezTo>
                    <a:cubicBezTo>
                      <a:pt x="231" y="107"/>
                      <a:pt x="263" y="115"/>
                      <a:pt x="213" y="141"/>
                    </a:cubicBezTo>
                    <a:cubicBezTo>
                      <a:pt x="194" y="152"/>
                      <a:pt x="187" y="156"/>
                      <a:pt x="165" y="161"/>
                    </a:cubicBezTo>
                    <a:cubicBezTo>
                      <a:pt x="191" y="50"/>
                      <a:pt x="280" y="70"/>
                      <a:pt x="148" y="0"/>
                    </a:cubicBezTo>
                    <a:cubicBezTo>
                      <a:pt x="150" y="27"/>
                      <a:pt x="173" y="61"/>
                      <a:pt x="140" y="63"/>
                    </a:cubicBezTo>
                    <a:cubicBezTo>
                      <a:pt x="106" y="65"/>
                      <a:pt x="142" y="53"/>
                      <a:pt x="89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8" name="Freeform 19">
                <a:extLst>
                  <a:ext uri="{FF2B5EF4-FFF2-40B4-BE49-F238E27FC236}">
                    <a16:creationId xmlns:a16="http://schemas.microsoft.com/office/drawing/2014/main" id="{D99D9D62-352B-421C-A31F-3AB1280808B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46638" y="1912938"/>
                <a:ext cx="114300" cy="84138"/>
              </a:xfrm>
              <a:custGeom>
                <a:avLst/>
                <a:gdLst>
                  <a:gd name="T0" fmla="*/ 279 w 491"/>
                  <a:gd name="T1" fmla="*/ 240 h 360"/>
                  <a:gd name="T2" fmla="*/ 313 w 491"/>
                  <a:gd name="T3" fmla="*/ 282 h 360"/>
                  <a:gd name="T4" fmla="*/ 294 w 491"/>
                  <a:gd name="T5" fmla="*/ 268 h 360"/>
                  <a:gd name="T6" fmla="*/ 279 w 491"/>
                  <a:gd name="T7" fmla="*/ 240 h 360"/>
                  <a:gd name="T8" fmla="*/ 279 w 491"/>
                  <a:gd name="T9" fmla="*/ 181 h 360"/>
                  <a:gd name="T10" fmla="*/ 282 w 491"/>
                  <a:gd name="T11" fmla="*/ 183 h 360"/>
                  <a:gd name="T12" fmla="*/ 279 w 491"/>
                  <a:gd name="T13" fmla="*/ 181 h 360"/>
                  <a:gd name="T14" fmla="*/ 237 w 491"/>
                  <a:gd name="T15" fmla="*/ 130 h 360"/>
                  <a:gd name="T16" fmla="*/ 247 w 491"/>
                  <a:gd name="T17" fmla="*/ 138 h 360"/>
                  <a:gd name="T18" fmla="*/ 237 w 491"/>
                  <a:gd name="T19" fmla="*/ 130 h 360"/>
                  <a:gd name="T20" fmla="*/ 321 w 491"/>
                  <a:gd name="T21" fmla="*/ 113 h 360"/>
                  <a:gd name="T22" fmla="*/ 372 w 491"/>
                  <a:gd name="T23" fmla="*/ 113 h 360"/>
                  <a:gd name="T24" fmla="*/ 372 w 491"/>
                  <a:gd name="T25" fmla="*/ 122 h 360"/>
                  <a:gd name="T26" fmla="*/ 321 w 491"/>
                  <a:gd name="T27" fmla="*/ 122 h 360"/>
                  <a:gd name="T28" fmla="*/ 321 w 491"/>
                  <a:gd name="T29" fmla="*/ 113 h 360"/>
                  <a:gd name="T30" fmla="*/ 279 w 491"/>
                  <a:gd name="T31" fmla="*/ 113 h 360"/>
                  <a:gd name="T32" fmla="*/ 293 w 491"/>
                  <a:gd name="T33" fmla="*/ 117 h 360"/>
                  <a:gd name="T34" fmla="*/ 279 w 491"/>
                  <a:gd name="T35" fmla="*/ 113 h 360"/>
                  <a:gd name="T36" fmla="*/ 0 w 491"/>
                  <a:gd name="T37" fmla="*/ 54 h 360"/>
                  <a:gd name="T38" fmla="*/ 243 w 491"/>
                  <a:gd name="T39" fmla="*/ 184 h 360"/>
                  <a:gd name="T40" fmla="*/ 299 w 491"/>
                  <a:gd name="T41" fmla="*/ 339 h 360"/>
                  <a:gd name="T42" fmla="*/ 333 w 491"/>
                  <a:gd name="T43" fmla="*/ 355 h 360"/>
                  <a:gd name="T44" fmla="*/ 330 w 491"/>
                  <a:gd name="T45" fmla="*/ 215 h 360"/>
                  <a:gd name="T46" fmla="*/ 491 w 491"/>
                  <a:gd name="T47" fmla="*/ 147 h 360"/>
                  <a:gd name="T48" fmla="*/ 398 w 491"/>
                  <a:gd name="T49" fmla="*/ 155 h 360"/>
                  <a:gd name="T50" fmla="*/ 398 w 491"/>
                  <a:gd name="T51" fmla="*/ 138 h 360"/>
                  <a:gd name="T52" fmla="*/ 465 w 491"/>
                  <a:gd name="T53" fmla="*/ 96 h 360"/>
                  <a:gd name="T54" fmla="*/ 355 w 491"/>
                  <a:gd name="T55" fmla="*/ 88 h 360"/>
                  <a:gd name="T56" fmla="*/ 389 w 491"/>
                  <a:gd name="T57" fmla="*/ 20 h 360"/>
                  <a:gd name="T58" fmla="*/ 296 w 491"/>
                  <a:gd name="T59" fmla="*/ 62 h 360"/>
                  <a:gd name="T60" fmla="*/ 279 w 491"/>
                  <a:gd name="T61" fmla="*/ 71 h 360"/>
                  <a:gd name="T62" fmla="*/ 262 w 491"/>
                  <a:gd name="T63" fmla="*/ 45 h 360"/>
                  <a:gd name="T64" fmla="*/ 194 w 491"/>
                  <a:gd name="T65" fmla="*/ 79 h 360"/>
                  <a:gd name="T66" fmla="*/ 220 w 491"/>
                  <a:gd name="T67" fmla="*/ 122 h 360"/>
                  <a:gd name="T68" fmla="*/ 101 w 491"/>
                  <a:gd name="T69" fmla="*/ 62 h 360"/>
                  <a:gd name="T70" fmla="*/ 110 w 491"/>
                  <a:gd name="T71" fmla="*/ 3 h 360"/>
                  <a:gd name="T72" fmla="*/ 39 w 491"/>
                  <a:gd name="T73" fmla="*/ 8 h 360"/>
                  <a:gd name="T74" fmla="*/ 0 w 491"/>
                  <a:gd name="T75" fmla="*/ 54 h 3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491" h="360">
                    <a:moveTo>
                      <a:pt x="279" y="240"/>
                    </a:moveTo>
                    <a:cubicBezTo>
                      <a:pt x="309" y="248"/>
                      <a:pt x="310" y="248"/>
                      <a:pt x="313" y="282"/>
                    </a:cubicBezTo>
                    <a:cubicBezTo>
                      <a:pt x="306" y="278"/>
                      <a:pt x="302" y="277"/>
                      <a:pt x="294" y="268"/>
                    </a:cubicBezTo>
                    <a:cubicBezTo>
                      <a:pt x="272" y="243"/>
                      <a:pt x="287" y="255"/>
                      <a:pt x="279" y="240"/>
                    </a:cubicBezTo>
                    <a:close/>
                    <a:moveTo>
                      <a:pt x="279" y="181"/>
                    </a:moveTo>
                    <a:lnTo>
                      <a:pt x="282" y="183"/>
                    </a:lnTo>
                    <a:cubicBezTo>
                      <a:pt x="282" y="183"/>
                      <a:pt x="278" y="182"/>
                      <a:pt x="279" y="181"/>
                    </a:cubicBezTo>
                    <a:close/>
                    <a:moveTo>
                      <a:pt x="237" y="130"/>
                    </a:moveTo>
                    <a:cubicBezTo>
                      <a:pt x="251" y="116"/>
                      <a:pt x="264" y="151"/>
                      <a:pt x="247" y="138"/>
                    </a:cubicBezTo>
                    <a:cubicBezTo>
                      <a:pt x="241" y="134"/>
                      <a:pt x="225" y="142"/>
                      <a:pt x="237" y="130"/>
                    </a:cubicBezTo>
                    <a:close/>
                    <a:moveTo>
                      <a:pt x="321" y="113"/>
                    </a:moveTo>
                    <a:lnTo>
                      <a:pt x="372" y="113"/>
                    </a:lnTo>
                    <a:lnTo>
                      <a:pt x="372" y="122"/>
                    </a:lnTo>
                    <a:lnTo>
                      <a:pt x="321" y="122"/>
                    </a:lnTo>
                    <a:lnTo>
                      <a:pt x="321" y="113"/>
                    </a:lnTo>
                    <a:close/>
                    <a:moveTo>
                      <a:pt x="279" y="113"/>
                    </a:moveTo>
                    <a:cubicBezTo>
                      <a:pt x="288" y="104"/>
                      <a:pt x="325" y="126"/>
                      <a:pt x="293" y="117"/>
                    </a:cubicBezTo>
                    <a:cubicBezTo>
                      <a:pt x="286" y="116"/>
                      <a:pt x="265" y="127"/>
                      <a:pt x="279" y="113"/>
                    </a:cubicBezTo>
                    <a:close/>
                    <a:moveTo>
                      <a:pt x="0" y="54"/>
                    </a:moveTo>
                    <a:cubicBezTo>
                      <a:pt x="0" y="153"/>
                      <a:pt x="138" y="47"/>
                      <a:pt x="243" y="184"/>
                    </a:cubicBezTo>
                    <a:cubicBezTo>
                      <a:pt x="285" y="239"/>
                      <a:pt x="216" y="280"/>
                      <a:pt x="299" y="339"/>
                    </a:cubicBezTo>
                    <a:cubicBezTo>
                      <a:pt x="303" y="341"/>
                      <a:pt x="331" y="355"/>
                      <a:pt x="333" y="355"/>
                    </a:cubicBezTo>
                    <a:cubicBezTo>
                      <a:pt x="402" y="360"/>
                      <a:pt x="333" y="255"/>
                      <a:pt x="330" y="215"/>
                    </a:cubicBezTo>
                    <a:cubicBezTo>
                      <a:pt x="466" y="183"/>
                      <a:pt x="489" y="225"/>
                      <a:pt x="491" y="147"/>
                    </a:cubicBezTo>
                    <a:cubicBezTo>
                      <a:pt x="446" y="151"/>
                      <a:pt x="438" y="164"/>
                      <a:pt x="398" y="155"/>
                    </a:cubicBezTo>
                    <a:lnTo>
                      <a:pt x="398" y="138"/>
                    </a:lnTo>
                    <a:cubicBezTo>
                      <a:pt x="445" y="140"/>
                      <a:pt x="464" y="159"/>
                      <a:pt x="465" y="96"/>
                    </a:cubicBezTo>
                    <a:cubicBezTo>
                      <a:pt x="398" y="96"/>
                      <a:pt x="412" y="101"/>
                      <a:pt x="355" y="88"/>
                    </a:cubicBezTo>
                    <a:cubicBezTo>
                      <a:pt x="374" y="59"/>
                      <a:pt x="385" y="65"/>
                      <a:pt x="389" y="20"/>
                    </a:cubicBezTo>
                    <a:cubicBezTo>
                      <a:pt x="351" y="23"/>
                      <a:pt x="337" y="40"/>
                      <a:pt x="296" y="62"/>
                    </a:cubicBezTo>
                    <a:lnTo>
                      <a:pt x="279" y="71"/>
                    </a:lnTo>
                    <a:cubicBezTo>
                      <a:pt x="260" y="58"/>
                      <a:pt x="269" y="69"/>
                      <a:pt x="262" y="45"/>
                    </a:cubicBezTo>
                    <a:cubicBezTo>
                      <a:pt x="233" y="48"/>
                      <a:pt x="194" y="49"/>
                      <a:pt x="194" y="79"/>
                    </a:cubicBezTo>
                    <a:cubicBezTo>
                      <a:pt x="194" y="115"/>
                      <a:pt x="203" y="75"/>
                      <a:pt x="220" y="122"/>
                    </a:cubicBezTo>
                    <a:lnTo>
                      <a:pt x="101" y="62"/>
                    </a:lnTo>
                    <a:cubicBezTo>
                      <a:pt x="102" y="25"/>
                      <a:pt x="107" y="36"/>
                      <a:pt x="110" y="3"/>
                    </a:cubicBezTo>
                    <a:cubicBezTo>
                      <a:pt x="83" y="3"/>
                      <a:pt x="62" y="0"/>
                      <a:pt x="39" y="8"/>
                    </a:cubicBezTo>
                    <a:cubicBezTo>
                      <a:pt x="22" y="15"/>
                      <a:pt x="0" y="34"/>
                      <a:pt x="0" y="5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9" name="Freeform 20">
                <a:extLst>
                  <a:ext uri="{FF2B5EF4-FFF2-40B4-BE49-F238E27FC236}">
                    <a16:creationId xmlns:a16="http://schemas.microsoft.com/office/drawing/2014/main" id="{93A16A03-A1DC-48C7-82A1-7C0ABA3B2AC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37113" y="2320926"/>
                <a:ext cx="80963" cy="87313"/>
              </a:xfrm>
              <a:custGeom>
                <a:avLst/>
                <a:gdLst>
                  <a:gd name="T0" fmla="*/ 153 w 348"/>
                  <a:gd name="T1" fmla="*/ 178 h 373"/>
                  <a:gd name="T2" fmla="*/ 45 w 348"/>
                  <a:gd name="T3" fmla="*/ 212 h 373"/>
                  <a:gd name="T4" fmla="*/ 68 w 348"/>
                  <a:gd name="T5" fmla="*/ 169 h 373"/>
                  <a:gd name="T6" fmla="*/ 153 w 348"/>
                  <a:gd name="T7" fmla="*/ 178 h 373"/>
                  <a:gd name="T8" fmla="*/ 127 w 348"/>
                  <a:gd name="T9" fmla="*/ 356 h 373"/>
                  <a:gd name="T10" fmla="*/ 136 w 348"/>
                  <a:gd name="T11" fmla="*/ 364 h 373"/>
                  <a:gd name="T12" fmla="*/ 195 w 348"/>
                  <a:gd name="T13" fmla="*/ 373 h 373"/>
                  <a:gd name="T14" fmla="*/ 221 w 348"/>
                  <a:gd name="T15" fmla="*/ 186 h 373"/>
                  <a:gd name="T16" fmla="*/ 153 w 348"/>
                  <a:gd name="T17" fmla="*/ 178 h 373"/>
                  <a:gd name="T18" fmla="*/ 153 w 348"/>
                  <a:gd name="T19" fmla="*/ 144 h 373"/>
                  <a:gd name="T20" fmla="*/ 94 w 348"/>
                  <a:gd name="T21" fmla="*/ 126 h 373"/>
                  <a:gd name="T22" fmla="*/ 94 w 348"/>
                  <a:gd name="T23" fmla="*/ 102 h 373"/>
                  <a:gd name="T24" fmla="*/ 204 w 348"/>
                  <a:gd name="T25" fmla="*/ 135 h 373"/>
                  <a:gd name="T26" fmla="*/ 280 w 348"/>
                  <a:gd name="T27" fmla="*/ 212 h 373"/>
                  <a:gd name="T28" fmla="*/ 324 w 348"/>
                  <a:gd name="T29" fmla="*/ 172 h 373"/>
                  <a:gd name="T30" fmla="*/ 348 w 348"/>
                  <a:gd name="T31" fmla="*/ 102 h 373"/>
                  <a:gd name="T32" fmla="*/ 194 w 348"/>
                  <a:gd name="T33" fmla="*/ 52 h 373"/>
                  <a:gd name="T34" fmla="*/ 170 w 348"/>
                  <a:gd name="T35" fmla="*/ 0 h 373"/>
                  <a:gd name="T36" fmla="*/ 127 w 348"/>
                  <a:gd name="T37" fmla="*/ 0 h 373"/>
                  <a:gd name="T38" fmla="*/ 0 w 348"/>
                  <a:gd name="T39" fmla="*/ 229 h 373"/>
                  <a:gd name="T40" fmla="*/ 68 w 348"/>
                  <a:gd name="T41" fmla="*/ 305 h 373"/>
                  <a:gd name="T42" fmla="*/ 212 w 348"/>
                  <a:gd name="T43" fmla="*/ 246 h 373"/>
                  <a:gd name="T44" fmla="*/ 110 w 348"/>
                  <a:gd name="T45" fmla="*/ 305 h 373"/>
                  <a:gd name="T46" fmla="*/ 127 w 348"/>
                  <a:gd name="T47" fmla="*/ 356 h 3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48" h="373">
                    <a:moveTo>
                      <a:pt x="153" y="178"/>
                    </a:moveTo>
                    <a:cubicBezTo>
                      <a:pt x="137" y="192"/>
                      <a:pt x="55" y="260"/>
                      <a:pt x="45" y="212"/>
                    </a:cubicBezTo>
                    <a:cubicBezTo>
                      <a:pt x="41" y="191"/>
                      <a:pt x="56" y="188"/>
                      <a:pt x="68" y="169"/>
                    </a:cubicBezTo>
                    <a:cubicBezTo>
                      <a:pt x="113" y="169"/>
                      <a:pt x="118" y="170"/>
                      <a:pt x="153" y="178"/>
                    </a:cubicBezTo>
                    <a:close/>
                    <a:moveTo>
                      <a:pt x="127" y="356"/>
                    </a:moveTo>
                    <a:lnTo>
                      <a:pt x="136" y="364"/>
                    </a:lnTo>
                    <a:cubicBezTo>
                      <a:pt x="169" y="367"/>
                      <a:pt x="158" y="372"/>
                      <a:pt x="195" y="373"/>
                    </a:cubicBezTo>
                    <a:cubicBezTo>
                      <a:pt x="206" y="325"/>
                      <a:pt x="307" y="240"/>
                      <a:pt x="221" y="186"/>
                    </a:cubicBezTo>
                    <a:cubicBezTo>
                      <a:pt x="190" y="166"/>
                      <a:pt x="191" y="175"/>
                      <a:pt x="153" y="178"/>
                    </a:cubicBezTo>
                    <a:lnTo>
                      <a:pt x="153" y="144"/>
                    </a:lnTo>
                    <a:lnTo>
                      <a:pt x="94" y="126"/>
                    </a:lnTo>
                    <a:lnTo>
                      <a:pt x="94" y="102"/>
                    </a:lnTo>
                    <a:cubicBezTo>
                      <a:pt x="178" y="102"/>
                      <a:pt x="152" y="105"/>
                      <a:pt x="204" y="135"/>
                    </a:cubicBezTo>
                    <a:cubicBezTo>
                      <a:pt x="244" y="159"/>
                      <a:pt x="267" y="158"/>
                      <a:pt x="280" y="212"/>
                    </a:cubicBezTo>
                    <a:cubicBezTo>
                      <a:pt x="308" y="204"/>
                      <a:pt x="310" y="195"/>
                      <a:pt x="324" y="172"/>
                    </a:cubicBezTo>
                    <a:cubicBezTo>
                      <a:pt x="339" y="148"/>
                      <a:pt x="347" y="137"/>
                      <a:pt x="348" y="102"/>
                    </a:cubicBezTo>
                    <a:cubicBezTo>
                      <a:pt x="289" y="115"/>
                      <a:pt x="240" y="87"/>
                      <a:pt x="194" y="52"/>
                    </a:cubicBezTo>
                    <a:cubicBezTo>
                      <a:pt x="171" y="33"/>
                      <a:pt x="171" y="39"/>
                      <a:pt x="170" y="0"/>
                    </a:cubicBezTo>
                    <a:lnTo>
                      <a:pt x="127" y="0"/>
                    </a:lnTo>
                    <a:cubicBezTo>
                      <a:pt x="125" y="87"/>
                      <a:pt x="18" y="154"/>
                      <a:pt x="0" y="229"/>
                    </a:cubicBezTo>
                    <a:cubicBezTo>
                      <a:pt x="14" y="249"/>
                      <a:pt x="48" y="291"/>
                      <a:pt x="68" y="305"/>
                    </a:cubicBezTo>
                    <a:cubicBezTo>
                      <a:pt x="177" y="280"/>
                      <a:pt x="137" y="247"/>
                      <a:pt x="212" y="246"/>
                    </a:cubicBezTo>
                    <a:cubicBezTo>
                      <a:pt x="210" y="327"/>
                      <a:pt x="171" y="334"/>
                      <a:pt x="110" y="305"/>
                    </a:cubicBezTo>
                    <a:cubicBezTo>
                      <a:pt x="113" y="334"/>
                      <a:pt x="117" y="336"/>
                      <a:pt x="127" y="3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0" name="Freeform 21">
                <a:extLst>
                  <a:ext uri="{FF2B5EF4-FFF2-40B4-BE49-F238E27FC236}">
                    <a16:creationId xmlns:a16="http://schemas.microsoft.com/office/drawing/2014/main" id="{4B415E25-FACD-420E-A66F-A84FF38E39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6138" y="1728788"/>
                <a:ext cx="77788" cy="79375"/>
              </a:xfrm>
              <a:custGeom>
                <a:avLst/>
                <a:gdLst>
                  <a:gd name="T0" fmla="*/ 161 w 331"/>
                  <a:gd name="T1" fmla="*/ 127 h 339"/>
                  <a:gd name="T2" fmla="*/ 43 w 331"/>
                  <a:gd name="T3" fmla="*/ 144 h 339"/>
                  <a:gd name="T4" fmla="*/ 136 w 331"/>
                  <a:gd name="T5" fmla="*/ 186 h 339"/>
                  <a:gd name="T6" fmla="*/ 0 w 331"/>
                  <a:gd name="T7" fmla="*/ 279 h 339"/>
                  <a:gd name="T8" fmla="*/ 181 w 331"/>
                  <a:gd name="T9" fmla="*/ 231 h 339"/>
                  <a:gd name="T10" fmla="*/ 331 w 331"/>
                  <a:gd name="T11" fmla="*/ 186 h 339"/>
                  <a:gd name="T12" fmla="*/ 263 w 331"/>
                  <a:gd name="T13" fmla="*/ 127 h 339"/>
                  <a:gd name="T14" fmla="*/ 212 w 331"/>
                  <a:gd name="T15" fmla="*/ 0 h 339"/>
                  <a:gd name="T16" fmla="*/ 195 w 331"/>
                  <a:gd name="T17" fmla="*/ 67 h 339"/>
                  <a:gd name="T18" fmla="*/ 161 w 331"/>
                  <a:gd name="T19" fmla="*/ 127 h 3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31" h="339">
                    <a:moveTo>
                      <a:pt x="161" y="127"/>
                    </a:moveTo>
                    <a:cubicBezTo>
                      <a:pt x="68" y="127"/>
                      <a:pt x="43" y="51"/>
                      <a:pt x="43" y="144"/>
                    </a:cubicBezTo>
                    <a:cubicBezTo>
                      <a:pt x="43" y="189"/>
                      <a:pt x="91" y="186"/>
                      <a:pt x="136" y="186"/>
                    </a:cubicBezTo>
                    <a:cubicBezTo>
                      <a:pt x="73" y="280"/>
                      <a:pt x="0" y="206"/>
                      <a:pt x="0" y="279"/>
                    </a:cubicBezTo>
                    <a:cubicBezTo>
                      <a:pt x="0" y="321"/>
                      <a:pt x="93" y="339"/>
                      <a:pt x="181" y="231"/>
                    </a:cubicBezTo>
                    <a:cubicBezTo>
                      <a:pt x="233" y="167"/>
                      <a:pt x="252" y="186"/>
                      <a:pt x="331" y="186"/>
                    </a:cubicBezTo>
                    <a:cubicBezTo>
                      <a:pt x="320" y="140"/>
                      <a:pt x="319" y="128"/>
                      <a:pt x="263" y="127"/>
                    </a:cubicBezTo>
                    <a:cubicBezTo>
                      <a:pt x="264" y="75"/>
                      <a:pt x="301" y="20"/>
                      <a:pt x="212" y="0"/>
                    </a:cubicBezTo>
                    <a:cubicBezTo>
                      <a:pt x="210" y="29"/>
                      <a:pt x="202" y="41"/>
                      <a:pt x="195" y="67"/>
                    </a:cubicBezTo>
                    <a:cubicBezTo>
                      <a:pt x="188" y="96"/>
                      <a:pt x="192" y="127"/>
                      <a:pt x="161" y="1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1" name="Freeform 22">
                <a:extLst>
                  <a:ext uri="{FF2B5EF4-FFF2-40B4-BE49-F238E27FC236}">
                    <a16:creationId xmlns:a16="http://schemas.microsoft.com/office/drawing/2014/main" id="{702A9265-4958-4555-92AC-172FD794C6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2450" y="2473326"/>
                <a:ext cx="66675" cy="68263"/>
              </a:xfrm>
              <a:custGeom>
                <a:avLst/>
                <a:gdLst>
                  <a:gd name="T0" fmla="*/ 0 w 293"/>
                  <a:gd name="T1" fmla="*/ 203 h 296"/>
                  <a:gd name="T2" fmla="*/ 0 w 293"/>
                  <a:gd name="T3" fmla="*/ 237 h 296"/>
                  <a:gd name="T4" fmla="*/ 212 w 293"/>
                  <a:gd name="T5" fmla="*/ 296 h 296"/>
                  <a:gd name="T6" fmla="*/ 237 w 293"/>
                  <a:gd name="T7" fmla="*/ 237 h 296"/>
                  <a:gd name="T8" fmla="*/ 224 w 293"/>
                  <a:gd name="T9" fmla="*/ 219 h 296"/>
                  <a:gd name="T10" fmla="*/ 208 w 293"/>
                  <a:gd name="T11" fmla="*/ 223 h 296"/>
                  <a:gd name="T12" fmla="*/ 173 w 293"/>
                  <a:gd name="T13" fmla="*/ 242 h 296"/>
                  <a:gd name="T14" fmla="*/ 102 w 293"/>
                  <a:gd name="T15" fmla="*/ 229 h 296"/>
                  <a:gd name="T16" fmla="*/ 119 w 293"/>
                  <a:gd name="T17" fmla="*/ 169 h 296"/>
                  <a:gd name="T18" fmla="*/ 161 w 293"/>
                  <a:gd name="T19" fmla="*/ 220 h 296"/>
                  <a:gd name="T20" fmla="*/ 212 w 293"/>
                  <a:gd name="T21" fmla="*/ 119 h 296"/>
                  <a:gd name="T22" fmla="*/ 144 w 293"/>
                  <a:gd name="T23" fmla="*/ 136 h 296"/>
                  <a:gd name="T24" fmla="*/ 229 w 293"/>
                  <a:gd name="T25" fmla="*/ 161 h 296"/>
                  <a:gd name="T26" fmla="*/ 288 w 293"/>
                  <a:gd name="T27" fmla="*/ 85 h 296"/>
                  <a:gd name="T28" fmla="*/ 85 w 293"/>
                  <a:gd name="T29" fmla="*/ 0 h 296"/>
                  <a:gd name="T30" fmla="*/ 97 w 293"/>
                  <a:gd name="T31" fmla="*/ 58 h 296"/>
                  <a:gd name="T32" fmla="*/ 55 w 293"/>
                  <a:gd name="T33" fmla="*/ 173 h 296"/>
                  <a:gd name="T34" fmla="*/ 0 w 293"/>
                  <a:gd name="T35" fmla="*/ 203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93" h="296">
                    <a:moveTo>
                      <a:pt x="0" y="203"/>
                    </a:moveTo>
                    <a:lnTo>
                      <a:pt x="0" y="237"/>
                    </a:lnTo>
                    <a:cubicBezTo>
                      <a:pt x="83" y="244"/>
                      <a:pt x="103" y="296"/>
                      <a:pt x="212" y="296"/>
                    </a:cubicBezTo>
                    <a:cubicBezTo>
                      <a:pt x="220" y="263"/>
                      <a:pt x="231" y="258"/>
                      <a:pt x="237" y="237"/>
                    </a:cubicBezTo>
                    <a:cubicBezTo>
                      <a:pt x="240" y="227"/>
                      <a:pt x="250" y="215"/>
                      <a:pt x="224" y="219"/>
                    </a:cubicBezTo>
                    <a:cubicBezTo>
                      <a:pt x="217" y="220"/>
                      <a:pt x="214" y="220"/>
                      <a:pt x="208" y="223"/>
                    </a:cubicBezTo>
                    <a:cubicBezTo>
                      <a:pt x="192" y="229"/>
                      <a:pt x="188" y="234"/>
                      <a:pt x="173" y="242"/>
                    </a:cubicBezTo>
                    <a:cubicBezTo>
                      <a:pt x="135" y="263"/>
                      <a:pt x="135" y="251"/>
                      <a:pt x="102" y="229"/>
                    </a:cubicBezTo>
                    <a:cubicBezTo>
                      <a:pt x="109" y="197"/>
                      <a:pt x="116" y="205"/>
                      <a:pt x="119" y="169"/>
                    </a:cubicBezTo>
                    <a:cubicBezTo>
                      <a:pt x="167" y="170"/>
                      <a:pt x="161" y="173"/>
                      <a:pt x="161" y="220"/>
                    </a:cubicBezTo>
                    <a:cubicBezTo>
                      <a:pt x="191" y="201"/>
                      <a:pt x="208" y="163"/>
                      <a:pt x="212" y="119"/>
                    </a:cubicBezTo>
                    <a:cubicBezTo>
                      <a:pt x="195" y="127"/>
                      <a:pt x="166" y="131"/>
                      <a:pt x="144" y="136"/>
                    </a:cubicBezTo>
                    <a:cubicBezTo>
                      <a:pt x="152" y="42"/>
                      <a:pt x="229" y="60"/>
                      <a:pt x="229" y="161"/>
                    </a:cubicBezTo>
                    <a:cubicBezTo>
                      <a:pt x="293" y="156"/>
                      <a:pt x="266" y="132"/>
                      <a:pt x="288" y="85"/>
                    </a:cubicBezTo>
                    <a:cubicBezTo>
                      <a:pt x="186" y="31"/>
                      <a:pt x="142" y="28"/>
                      <a:pt x="85" y="0"/>
                    </a:cubicBezTo>
                    <a:cubicBezTo>
                      <a:pt x="88" y="29"/>
                      <a:pt x="98" y="39"/>
                      <a:pt x="97" y="58"/>
                    </a:cubicBezTo>
                    <a:lnTo>
                      <a:pt x="55" y="173"/>
                    </a:lnTo>
                    <a:cubicBezTo>
                      <a:pt x="39" y="206"/>
                      <a:pt x="44" y="203"/>
                      <a:pt x="0" y="2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2" name="Freeform 23">
                <a:extLst>
                  <a:ext uri="{FF2B5EF4-FFF2-40B4-BE49-F238E27FC236}">
                    <a16:creationId xmlns:a16="http://schemas.microsoft.com/office/drawing/2014/main" id="{637A46EB-FAAD-4ED1-A79B-7B40A31A890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41788" y="2263776"/>
                <a:ext cx="57150" cy="57150"/>
              </a:xfrm>
              <a:custGeom>
                <a:avLst/>
                <a:gdLst>
                  <a:gd name="T0" fmla="*/ 36 w 248"/>
                  <a:gd name="T1" fmla="*/ 186 h 245"/>
                  <a:gd name="T2" fmla="*/ 28 w 248"/>
                  <a:gd name="T3" fmla="*/ 152 h 245"/>
                  <a:gd name="T4" fmla="*/ 211 w 248"/>
                  <a:gd name="T5" fmla="*/ 106 h 245"/>
                  <a:gd name="T6" fmla="*/ 173 w 248"/>
                  <a:gd name="T7" fmla="*/ 154 h 245"/>
                  <a:gd name="T8" fmla="*/ 36 w 248"/>
                  <a:gd name="T9" fmla="*/ 186 h 245"/>
                  <a:gd name="T10" fmla="*/ 2 w 248"/>
                  <a:gd name="T11" fmla="*/ 101 h 245"/>
                  <a:gd name="T12" fmla="*/ 104 w 248"/>
                  <a:gd name="T13" fmla="*/ 245 h 245"/>
                  <a:gd name="T14" fmla="*/ 248 w 248"/>
                  <a:gd name="T15" fmla="*/ 110 h 245"/>
                  <a:gd name="T16" fmla="*/ 121 w 248"/>
                  <a:gd name="T17" fmla="*/ 0 h 245"/>
                  <a:gd name="T18" fmla="*/ 2 w 248"/>
                  <a:gd name="T19" fmla="*/ 101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48" h="245">
                    <a:moveTo>
                      <a:pt x="36" y="186"/>
                    </a:moveTo>
                    <a:cubicBezTo>
                      <a:pt x="31" y="163"/>
                      <a:pt x="28" y="170"/>
                      <a:pt x="28" y="152"/>
                    </a:cubicBezTo>
                    <a:cubicBezTo>
                      <a:pt x="28" y="83"/>
                      <a:pt x="227" y="25"/>
                      <a:pt x="211" y="106"/>
                    </a:cubicBezTo>
                    <a:cubicBezTo>
                      <a:pt x="208" y="123"/>
                      <a:pt x="185" y="145"/>
                      <a:pt x="173" y="154"/>
                    </a:cubicBezTo>
                    <a:cubicBezTo>
                      <a:pt x="134" y="183"/>
                      <a:pt x="102" y="186"/>
                      <a:pt x="36" y="186"/>
                    </a:cubicBezTo>
                    <a:close/>
                    <a:moveTo>
                      <a:pt x="2" y="101"/>
                    </a:moveTo>
                    <a:cubicBezTo>
                      <a:pt x="2" y="165"/>
                      <a:pt x="0" y="245"/>
                      <a:pt x="104" y="245"/>
                    </a:cubicBezTo>
                    <a:cubicBezTo>
                      <a:pt x="171" y="245"/>
                      <a:pt x="248" y="201"/>
                      <a:pt x="248" y="110"/>
                    </a:cubicBezTo>
                    <a:cubicBezTo>
                      <a:pt x="248" y="57"/>
                      <a:pt x="168" y="0"/>
                      <a:pt x="121" y="0"/>
                    </a:cubicBezTo>
                    <a:cubicBezTo>
                      <a:pt x="68" y="0"/>
                      <a:pt x="2" y="49"/>
                      <a:pt x="2" y="10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3" name="Freeform 24">
                <a:extLst>
                  <a:ext uri="{FF2B5EF4-FFF2-40B4-BE49-F238E27FC236}">
                    <a16:creationId xmlns:a16="http://schemas.microsoft.com/office/drawing/2014/main" id="{ED0DA52C-EDEB-4E5C-AC90-55C415F6D9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6425" y="2482851"/>
                <a:ext cx="52388" cy="73025"/>
              </a:xfrm>
              <a:custGeom>
                <a:avLst/>
                <a:gdLst>
                  <a:gd name="T0" fmla="*/ 33 w 220"/>
                  <a:gd name="T1" fmla="*/ 132 h 310"/>
                  <a:gd name="T2" fmla="*/ 128 w 220"/>
                  <a:gd name="T3" fmla="*/ 242 h 310"/>
                  <a:gd name="T4" fmla="*/ 50 w 220"/>
                  <a:gd name="T5" fmla="*/ 183 h 310"/>
                  <a:gd name="T6" fmla="*/ 16 w 220"/>
                  <a:gd name="T7" fmla="*/ 183 h 310"/>
                  <a:gd name="T8" fmla="*/ 0 w 220"/>
                  <a:gd name="T9" fmla="*/ 267 h 310"/>
                  <a:gd name="T10" fmla="*/ 110 w 220"/>
                  <a:gd name="T11" fmla="*/ 310 h 310"/>
                  <a:gd name="T12" fmla="*/ 194 w 220"/>
                  <a:gd name="T13" fmla="*/ 250 h 310"/>
                  <a:gd name="T14" fmla="*/ 127 w 220"/>
                  <a:gd name="T15" fmla="*/ 81 h 310"/>
                  <a:gd name="T16" fmla="*/ 177 w 220"/>
                  <a:gd name="T17" fmla="*/ 174 h 310"/>
                  <a:gd name="T18" fmla="*/ 211 w 220"/>
                  <a:gd name="T19" fmla="*/ 174 h 310"/>
                  <a:gd name="T20" fmla="*/ 220 w 220"/>
                  <a:gd name="T21" fmla="*/ 73 h 310"/>
                  <a:gd name="T22" fmla="*/ 66 w 220"/>
                  <a:gd name="T23" fmla="*/ 72 h 310"/>
                  <a:gd name="T24" fmla="*/ 33 w 220"/>
                  <a:gd name="T25" fmla="*/ 132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20" h="310">
                    <a:moveTo>
                      <a:pt x="33" y="132"/>
                    </a:moveTo>
                    <a:cubicBezTo>
                      <a:pt x="33" y="182"/>
                      <a:pt x="114" y="205"/>
                      <a:pt x="128" y="242"/>
                    </a:cubicBezTo>
                    <a:cubicBezTo>
                      <a:pt x="149" y="292"/>
                      <a:pt x="50" y="309"/>
                      <a:pt x="50" y="183"/>
                    </a:cubicBezTo>
                    <a:lnTo>
                      <a:pt x="16" y="183"/>
                    </a:lnTo>
                    <a:cubicBezTo>
                      <a:pt x="11" y="207"/>
                      <a:pt x="2" y="240"/>
                      <a:pt x="0" y="267"/>
                    </a:cubicBezTo>
                    <a:cubicBezTo>
                      <a:pt x="27" y="274"/>
                      <a:pt x="96" y="310"/>
                      <a:pt x="110" y="310"/>
                    </a:cubicBezTo>
                    <a:cubicBezTo>
                      <a:pt x="130" y="310"/>
                      <a:pt x="194" y="278"/>
                      <a:pt x="194" y="250"/>
                    </a:cubicBezTo>
                    <a:cubicBezTo>
                      <a:pt x="194" y="125"/>
                      <a:pt x="35" y="142"/>
                      <a:pt x="127" y="81"/>
                    </a:cubicBezTo>
                    <a:cubicBezTo>
                      <a:pt x="165" y="91"/>
                      <a:pt x="176" y="128"/>
                      <a:pt x="177" y="174"/>
                    </a:cubicBezTo>
                    <a:lnTo>
                      <a:pt x="211" y="174"/>
                    </a:lnTo>
                    <a:cubicBezTo>
                      <a:pt x="211" y="125"/>
                      <a:pt x="220" y="115"/>
                      <a:pt x="220" y="73"/>
                    </a:cubicBezTo>
                    <a:cubicBezTo>
                      <a:pt x="155" y="104"/>
                      <a:pt x="141" y="0"/>
                      <a:pt x="66" y="72"/>
                    </a:cubicBezTo>
                    <a:cubicBezTo>
                      <a:pt x="57" y="81"/>
                      <a:pt x="33" y="115"/>
                      <a:pt x="33" y="13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4" name="Freeform 25">
                <a:extLst>
                  <a:ext uri="{FF2B5EF4-FFF2-40B4-BE49-F238E27FC236}">
                    <a16:creationId xmlns:a16="http://schemas.microsoft.com/office/drawing/2014/main" id="{7CE90C21-8AB3-49F4-908C-35072A5BA3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8813" y="2500313"/>
                <a:ext cx="58738" cy="63500"/>
              </a:xfrm>
              <a:custGeom>
                <a:avLst/>
                <a:gdLst>
                  <a:gd name="T0" fmla="*/ 6 w 252"/>
                  <a:gd name="T1" fmla="*/ 101 h 271"/>
                  <a:gd name="T2" fmla="*/ 99 w 252"/>
                  <a:gd name="T3" fmla="*/ 50 h 271"/>
                  <a:gd name="T4" fmla="*/ 74 w 252"/>
                  <a:gd name="T5" fmla="*/ 228 h 271"/>
                  <a:gd name="T6" fmla="*/ 40 w 252"/>
                  <a:gd name="T7" fmla="*/ 228 h 271"/>
                  <a:gd name="T8" fmla="*/ 40 w 252"/>
                  <a:gd name="T9" fmla="*/ 262 h 271"/>
                  <a:gd name="T10" fmla="*/ 175 w 252"/>
                  <a:gd name="T11" fmla="*/ 271 h 271"/>
                  <a:gd name="T12" fmla="*/ 160 w 252"/>
                  <a:gd name="T13" fmla="*/ 59 h 271"/>
                  <a:gd name="T14" fmla="*/ 209 w 252"/>
                  <a:gd name="T15" fmla="*/ 127 h 271"/>
                  <a:gd name="T16" fmla="*/ 243 w 252"/>
                  <a:gd name="T17" fmla="*/ 127 h 271"/>
                  <a:gd name="T18" fmla="*/ 252 w 252"/>
                  <a:gd name="T19" fmla="*/ 42 h 271"/>
                  <a:gd name="T20" fmla="*/ 23 w 252"/>
                  <a:gd name="T21" fmla="*/ 0 h 271"/>
                  <a:gd name="T22" fmla="*/ 6 w 252"/>
                  <a:gd name="T23" fmla="*/ 101 h 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52" h="271">
                    <a:moveTo>
                      <a:pt x="6" y="101"/>
                    </a:moveTo>
                    <a:cubicBezTo>
                      <a:pt x="94" y="81"/>
                      <a:pt x="0" y="50"/>
                      <a:pt x="99" y="50"/>
                    </a:cubicBezTo>
                    <a:cubicBezTo>
                      <a:pt x="90" y="92"/>
                      <a:pt x="74" y="181"/>
                      <a:pt x="74" y="228"/>
                    </a:cubicBezTo>
                    <a:lnTo>
                      <a:pt x="40" y="228"/>
                    </a:lnTo>
                    <a:lnTo>
                      <a:pt x="40" y="262"/>
                    </a:lnTo>
                    <a:lnTo>
                      <a:pt x="175" y="271"/>
                    </a:lnTo>
                    <a:cubicBezTo>
                      <a:pt x="136" y="196"/>
                      <a:pt x="149" y="238"/>
                      <a:pt x="160" y="59"/>
                    </a:cubicBezTo>
                    <a:cubicBezTo>
                      <a:pt x="208" y="60"/>
                      <a:pt x="205" y="74"/>
                      <a:pt x="209" y="127"/>
                    </a:cubicBezTo>
                    <a:lnTo>
                      <a:pt x="243" y="127"/>
                    </a:lnTo>
                    <a:lnTo>
                      <a:pt x="252" y="42"/>
                    </a:lnTo>
                    <a:cubicBezTo>
                      <a:pt x="191" y="13"/>
                      <a:pt x="70" y="22"/>
                      <a:pt x="23" y="0"/>
                    </a:cubicBezTo>
                    <a:cubicBezTo>
                      <a:pt x="20" y="41"/>
                      <a:pt x="6" y="53"/>
                      <a:pt x="6" y="10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5" name="Freeform 26">
                <a:extLst>
                  <a:ext uri="{FF2B5EF4-FFF2-40B4-BE49-F238E27FC236}">
                    <a16:creationId xmlns:a16="http://schemas.microsoft.com/office/drawing/2014/main" id="{76B20B7B-4298-459F-953B-5D1C941740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19563" y="2219326"/>
                <a:ext cx="63500" cy="47625"/>
              </a:xfrm>
              <a:custGeom>
                <a:avLst/>
                <a:gdLst>
                  <a:gd name="T0" fmla="*/ 93 w 271"/>
                  <a:gd name="T1" fmla="*/ 161 h 204"/>
                  <a:gd name="T2" fmla="*/ 34 w 271"/>
                  <a:gd name="T3" fmla="*/ 136 h 204"/>
                  <a:gd name="T4" fmla="*/ 93 w 271"/>
                  <a:gd name="T5" fmla="*/ 26 h 204"/>
                  <a:gd name="T6" fmla="*/ 0 w 271"/>
                  <a:gd name="T7" fmla="*/ 51 h 204"/>
                  <a:gd name="T8" fmla="*/ 68 w 271"/>
                  <a:gd name="T9" fmla="*/ 204 h 204"/>
                  <a:gd name="T10" fmla="*/ 119 w 271"/>
                  <a:gd name="T11" fmla="*/ 204 h 204"/>
                  <a:gd name="T12" fmla="*/ 169 w 271"/>
                  <a:gd name="T13" fmla="*/ 68 h 204"/>
                  <a:gd name="T14" fmla="*/ 202 w 271"/>
                  <a:gd name="T15" fmla="*/ 41 h 204"/>
                  <a:gd name="T16" fmla="*/ 186 w 271"/>
                  <a:gd name="T17" fmla="*/ 161 h 204"/>
                  <a:gd name="T18" fmla="*/ 271 w 271"/>
                  <a:gd name="T19" fmla="*/ 153 h 204"/>
                  <a:gd name="T20" fmla="*/ 251 w 271"/>
                  <a:gd name="T21" fmla="*/ 71 h 204"/>
                  <a:gd name="T22" fmla="*/ 220 w 271"/>
                  <a:gd name="T23" fmla="*/ 0 h 204"/>
                  <a:gd name="T24" fmla="*/ 127 w 271"/>
                  <a:gd name="T25" fmla="*/ 0 h 204"/>
                  <a:gd name="T26" fmla="*/ 105 w 271"/>
                  <a:gd name="T27" fmla="*/ 71 h 204"/>
                  <a:gd name="T28" fmla="*/ 93 w 271"/>
                  <a:gd name="T29" fmla="*/ 161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71" h="204">
                    <a:moveTo>
                      <a:pt x="93" y="161"/>
                    </a:moveTo>
                    <a:cubicBezTo>
                      <a:pt x="61" y="159"/>
                      <a:pt x="54" y="149"/>
                      <a:pt x="34" y="136"/>
                    </a:cubicBezTo>
                    <a:cubicBezTo>
                      <a:pt x="47" y="82"/>
                      <a:pt x="67" y="65"/>
                      <a:pt x="93" y="26"/>
                    </a:cubicBezTo>
                    <a:cubicBezTo>
                      <a:pt x="69" y="26"/>
                      <a:pt x="0" y="31"/>
                      <a:pt x="0" y="51"/>
                    </a:cubicBezTo>
                    <a:cubicBezTo>
                      <a:pt x="0" y="94"/>
                      <a:pt x="32" y="204"/>
                      <a:pt x="68" y="204"/>
                    </a:cubicBezTo>
                    <a:lnTo>
                      <a:pt x="119" y="204"/>
                    </a:lnTo>
                    <a:cubicBezTo>
                      <a:pt x="134" y="204"/>
                      <a:pt x="191" y="161"/>
                      <a:pt x="169" y="68"/>
                    </a:cubicBezTo>
                    <a:lnTo>
                      <a:pt x="202" y="41"/>
                    </a:lnTo>
                    <a:cubicBezTo>
                      <a:pt x="248" y="109"/>
                      <a:pt x="219" y="100"/>
                      <a:pt x="186" y="161"/>
                    </a:cubicBezTo>
                    <a:cubicBezTo>
                      <a:pt x="231" y="161"/>
                      <a:pt x="238" y="156"/>
                      <a:pt x="271" y="153"/>
                    </a:cubicBezTo>
                    <a:cubicBezTo>
                      <a:pt x="260" y="130"/>
                      <a:pt x="260" y="100"/>
                      <a:pt x="251" y="71"/>
                    </a:cubicBezTo>
                    <a:cubicBezTo>
                      <a:pt x="239" y="31"/>
                      <a:pt x="229" y="38"/>
                      <a:pt x="220" y="0"/>
                    </a:cubicBezTo>
                    <a:lnTo>
                      <a:pt x="127" y="0"/>
                    </a:lnTo>
                    <a:cubicBezTo>
                      <a:pt x="121" y="28"/>
                      <a:pt x="112" y="36"/>
                      <a:pt x="105" y="71"/>
                    </a:cubicBezTo>
                    <a:cubicBezTo>
                      <a:pt x="99" y="102"/>
                      <a:pt x="93" y="132"/>
                      <a:pt x="93" y="1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6" name="Freeform 27">
                <a:extLst>
                  <a:ext uri="{FF2B5EF4-FFF2-40B4-BE49-F238E27FC236}">
                    <a16:creationId xmlns:a16="http://schemas.microsoft.com/office/drawing/2014/main" id="{E707F54D-AA1C-437B-975D-ED94A8C59C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5213" y="2268538"/>
                <a:ext cx="66675" cy="61913"/>
              </a:xfrm>
              <a:custGeom>
                <a:avLst/>
                <a:gdLst>
                  <a:gd name="T0" fmla="*/ 0 w 288"/>
                  <a:gd name="T1" fmla="*/ 212 h 262"/>
                  <a:gd name="T2" fmla="*/ 85 w 288"/>
                  <a:gd name="T3" fmla="*/ 229 h 262"/>
                  <a:gd name="T4" fmla="*/ 60 w 288"/>
                  <a:gd name="T5" fmla="*/ 144 h 262"/>
                  <a:gd name="T6" fmla="*/ 212 w 288"/>
                  <a:gd name="T7" fmla="*/ 262 h 262"/>
                  <a:gd name="T8" fmla="*/ 246 w 288"/>
                  <a:gd name="T9" fmla="*/ 262 h 262"/>
                  <a:gd name="T10" fmla="*/ 288 w 288"/>
                  <a:gd name="T11" fmla="*/ 135 h 262"/>
                  <a:gd name="T12" fmla="*/ 246 w 288"/>
                  <a:gd name="T13" fmla="*/ 144 h 262"/>
                  <a:gd name="T14" fmla="*/ 85 w 288"/>
                  <a:gd name="T15" fmla="*/ 85 h 262"/>
                  <a:gd name="T16" fmla="*/ 178 w 288"/>
                  <a:gd name="T17" fmla="*/ 25 h 262"/>
                  <a:gd name="T18" fmla="*/ 85 w 288"/>
                  <a:gd name="T19" fmla="*/ 0 h 262"/>
                  <a:gd name="T20" fmla="*/ 0 w 288"/>
                  <a:gd name="T21" fmla="*/ 212 h 2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88" h="262">
                    <a:moveTo>
                      <a:pt x="0" y="212"/>
                    </a:moveTo>
                    <a:cubicBezTo>
                      <a:pt x="40" y="215"/>
                      <a:pt x="41" y="228"/>
                      <a:pt x="85" y="229"/>
                    </a:cubicBezTo>
                    <a:cubicBezTo>
                      <a:pt x="70" y="200"/>
                      <a:pt x="60" y="189"/>
                      <a:pt x="60" y="144"/>
                    </a:cubicBezTo>
                    <a:cubicBezTo>
                      <a:pt x="215" y="226"/>
                      <a:pt x="232" y="177"/>
                      <a:pt x="212" y="262"/>
                    </a:cubicBezTo>
                    <a:lnTo>
                      <a:pt x="246" y="262"/>
                    </a:lnTo>
                    <a:cubicBezTo>
                      <a:pt x="251" y="203"/>
                      <a:pt x="284" y="187"/>
                      <a:pt x="288" y="135"/>
                    </a:cubicBezTo>
                    <a:cubicBezTo>
                      <a:pt x="255" y="138"/>
                      <a:pt x="268" y="144"/>
                      <a:pt x="246" y="144"/>
                    </a:cubicBezTo>
                    <a:cubicBezTo>
                      <a:pt x="200" y="144"/>
                      <a:pt x="140" y="97"/>
                      <a:pt x="85" y="85"/>
                    </a:cubicBezTo>
                    <a:cubicBezTo>
                      <a:pt x="129" y="19"/>
                      <a:pt x="136" y="104"/>
                      <a:pt x="178" y="25"/>
                    </a:cubicBezTo>
                    <a:cubicBezTo>
                      <a:pt x="142" y="22"/>
                      <a:pt x="119" y="8"/>
                      <a:pt x="85" y="0"/>
                    </a:cubicBezTo>
                    <a:cubicBezTo>
                      <a:pt x="69" y="33"/>
                      <a:pt x="3" y="184"/>
                      <a:pt x="0" y="2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7" name="Freeform 28">
                <a:extLst>
                  <a:ext uri="{FF2B5EF4-FFF2-40B4-BE49-F238E27FC236}">
                    <a16:creationId xmlns:a16="http://schemas.microsoft.com/office/drawing/2014/main" id="{92C66015-B765-4CC9-BDD4-182DC70DE3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40288" y="1944688"/>
                <a:ext cx="66675" cy="44450"/>
              </a:xfrm>
              <a:custGeom>
                <a:avLst/>
                <a:gdLst>
                  <a:gd name="T0" fmla="*/ 82 w 291"/>
                  <a:gd name="T1" fmla="*/ 43 h 187"/>
                  <a:gd name="T2" fmla="*/ 115 w 291"/>
                  <a:gd name="T3" fmla="*/ 102 h 187"/>
                  <a:gd name="T4" fmla="*/ 56 w 291"/>
                  <a:gd name="T5" fmla="*/ 102 h 187"/>
                  <a:gd name="T6" fmla="*/ 22 w 291"/>
                  <a:gd name="T7" fmla="*/ 34 h 187"/>
                  <a:gd name="T8" fmla="*/ 90 w 291"/>
                  <a:gd name="T9" fmla="*/ 161 h 187"/>
                  <a:gd name="T10" fmla="*/ 170 w 291"/>
                  <a:gd name="T11" fmla="*/ 157 h 187"/>
                  <a:gd name="T12" fmla="*/ 234 w 291"/>
                  <a:gd name="T13" fmla="*/ 187 h 187"/>
                  <a:gd name="T14" fmla="*/ 251 w 291"/>
                  <a:gd name="T15" fmla="*/ 144 h 187"/>
                  <a:gd name="T16" fmla="*/ 209 w 291"/>
                  <a:gd name="T17" fmla="*/ 102 h 187"/>
                  <a:gd name="T18" fmla="*/ 257 w 291"/>
                  <a:gd name="T19" fmla="*/ 55 h 187"/>
                  <a:gd name="T20" fmla="*/ 166 w 291"/>
                  <a:gd name="T21" fmla="*/ 0 h 187"/>
                  <a:gd name="T22" fmla="*/ 192 w 291"/>
                  <a:gd name="T23" fmla="*/ 60 h 187"/>
                  <a:gd name="T24" fmla="*/ 149 w 291"/>
                  <a:gd name="T25" fmla="*/ 68 h 187"/>
                  <a:gd name="T26" fmla="*/ 90 w 291"/>
                  <a:gd name="T27" fmla="*/ 0 h 187"/>
                  <a:gd name="T28" fmla="*/ 82 w 291"/>
                  <a:gd name="T29" fmla="*/ 43 h 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91" h="187">
                    <a:moveTo>
                      <a:pt x="82" y="43"/>
                    </a:moveTo>
                    <a:cubicBezTo>
                      <a:pt x="82" y="68"/>
                      <a:pt x="104" y="85"/>
                      <a:pt x="115" y="102"/>
                    </a:cubicBezTo>
                    <a:lnTo>
                      <a:pt x="56" y="102"/>
                    </a:lnTo>
                    <a:cubicBezTo>
                      <a:pt x="56" y="59"/>
                      <a:pt x="56" y="43"/>
                      <a:pt x="22" y="34"/>
                    </a:cubicBezTo>
                    <a:cubicBezTo>
                      <a:pt x="0" y="80"/>
                      <a:pt x="40" y="161"/>
                      <a:pt x="90" y="161"/>
                    </a:cubicBezTo>
                    <a:cubicBezTo>
                      <a:pt x="128" y="161"/>
                      <a:pt x="144" y="148"/>
                      <a:pt x="170" y="157"/>
                    </a:cubicBezTo>
                    <a:cubicBezTo>
                      <a:pt x="198" y="168"/>
                      <a:pt x="183" y="182"/>
                      <a:pt x="234" y="187"/>
                    </a:cubicBezTo>
                    <a:cubicBezTo>
                      <a:pt x="243" y="169"/>
                      <a:pt x="246" y="167"/>
                      <a:pt x="251" y="144"/>
                    </a:cubicBezTo>
                    <a:cubicBezTo>
                      <a:pt x="220" y="103"/>
                      <a:pt x="223" y="155"/>
                      <a:pt x="209" y="102"/>
                    </a:cubicBezTo>
                    <a:cubicBezTo>
                      <a:pt x="268" y="102"/>
                      <a:pt x="291" y="103"/>
                      <a:pt x="257" y="55"/>
                    </a:cubicBezTo>
                    <a:cubicBezTo>
                      <a:pt x="232" y="20"/>
                      <a:pt x="211" y="11"/>
                      <a:pt x="166" y="0"/>
                    </a:cubicBezTo>
                    <a:cubicBezTo>
                      <a:pt x="175" y="38"/>
                      <a:pt x="183" y="28"/>
                      <a:pt x="192" y="60"/>
                    </a:cubicBezTo>
                    <a:cubicBezTo>
                      <a:pt x="158" y="60"/>
                      <a:pt x="172" y="57"/>
                      <a:pt x="149" y="68"/>
                    </a:cubicBezTo>
                    <a:cubicBezTo>
                      <a:pt x="141" y="32"/>
                      <a:pt x="131" y="4"/>
                      <a:pt x="90" y="0"/>
                    </a:cubicBezTo>
                    <a:cubicBezTo>
                      <a:pt x="87" y="34"/>
                      <a:pt x="82" y="21"/>
                      <a:pt x="82" y="4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8" name="Freeform 29">
                <a:extLst>
                  <a:ext uri="{FF2B5EF4-FFF2-40B4-BE49-F238E27FC236}">
                    <a16:creationId xmlns:a16="http://schemas.microsoft.com/office/drawing/2014/main" id="{AC66F5F2-6FD3-44C4-A697-009161D162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00613" y="2216151"/>
                <a:ext cx="61913" cy="57150"/>
              </a:xfrm>
              <a:custGeom>
                <a:avLst/>
                <a:gdLst>
                  <a:gd name="T0" fmla="*/ 34 w 271"/>
                  <a:gd name="T1" fmla="*/ 102 h 246"/>
                  <a:gd name="T2" fmla="*/ 93 w 271"/>
                  <a:gd name="T3" fmla="*/ 85 h 246"/>
                  <a:gd name="T4" fmla="*/ 110 w 271"/>
                  <a:gd name="T5" fmla="*/ 127 h 246"/>
                  <a:gd name="T6" fmla="*/ 26 w 271"/>
                  <a:gd name="T7" fmla="*/ 110 h 246"/>
                  <a:gd name="T8" fmla="*/ 0 w 271"/>
                  <a:gd name="T9" fmla="*/ 221 h 246"/>
                  <a:gd name="T10" fmla="*/ 212 w 271"/>
                  <a:gd name="T11" fmla="*/ 246 h 246"/>
                  <a:gd name="T12" fmla="*/ 246 w 271"/>
                  <a:gd name="T13" fmla="*/ 246 h 246"/>
                  <a:gd name="T14" fmla="*/ 271 w 271"/>
                  <a:gd name="T15" fmla="*/ 110 h 246"/>
                  <a:gd name="T16" fmla="*/ 121 w 271"/>
                  <a:gd name="T17" fmla="*/ 83 h 246"/>
                  <a:gd name="T18" fmla="*/ 51 w 271"/>
                  <a:gd name="T19" fmla="*/ 0 h 246"/>
                  <a:gd name="T20" fmla="*/ 34 w 271"/>
                  <a:gd name="T21" fmla="*/ 102 h 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71" h="246">
                    <a:moveTo>
                      <a:pt x="34" y="102"/>
                    </a:moveTo>
                    <a:cubicBezTo>
                      <a:pt x="57" y="90"/>
                      <a:pt x="59" y="86"/>
                      <a:pt x="93" y="85"/>
                    </a:cubicBezTo>
                    <a:cubicBezTo>
                      <a:pt x="102" y="116"/>
                      <a:pt x="102" y="96"/>
                      <a:pt x="110" y="127"/>
                    </a:cubicBezTo>
                    <a:cubicBezTo>
                      <a:pt x="37" y="134"/>
                      <a:pt x="92" y="155"/>
                      <a:pt x="26" y="110"/>
                    </a:cubicBezTo>
                    <a:cubicBezTo>
                      <a:pt x="8" y="144"/>
                      <a:pt x="0" y="169"/>
                      <a:pt x="0" y="221"/>
                    </a:cubicBezTo>
                    <a:cubicBezTo>
                      <a:pt x="95" y="213"/>
                      <a:pt x="185" y="129"/>
                      <a:pt x="212" y="246"/>
                    </a:cubicBezTo>
                    <a:lnTo>
                      <a:pt x="246" y="246"/>
                    </a:lnTo>
                    <a:cubicBezTo>
                      <a:pt x="246" y="188"/>
                      <a:pt x="270" y="167"/>
                      <a:pt x="271" y="110"/>
                    </a:cubicBezTo>
                    <a:cubicBezTo>
                      <a:pt x="215" y="140"/>
                      <a:pt x="204" y="160"/>
                      <a:pt x="121" y="83"/>
                    </a:cubicBezTo>
                    <a:cubicBezTo>
                      <a:pt x="56" y="24"/>
                      <a:pt x="114" y="6"/>
                      <a:pt x="51" y="0"/>
                    </a:cubicBezTo>
                    <a:cubicBezTo>
                      <a:pt x="48" y="37"/>
                      <a:pt x="35" y="63"/>
                      <a:pt x="34" y="10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9" name="Freeform 30">
                <a:extLst>
                  <a:ext uri="{FF2B5EF4-FFF2-40B4-BE49-F238E27FC236}">
                    <a16:creationId xmlns:a16="http://schemas.microsoft.com/office/drawing/2014/main" id="{6263E493-9813-4DA9-AC57-DFF04C776C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0588" y="1784351"/>
                <a:ext cx="17463" cy="30163"/>
              </a:xfrm>
              <a:custGeom>
                <a:avLst/>
                <a:gdLst>
                  <a:gd name="T0" fmla="*/ 0 w 76"/>
                  <a:gd name="T1" fmla="*/ 52 h 129"/>
                  <a:gd name="T2" fmla="*/ 59 w 76"/>
                  <a:gd name="T3" fmla="*/ 129 h 129"/>
                  <a:gd name="T4" fmla="*/ 76 w 76"/>
                  <a:gd name="T5" fmla="*/ 95 h 129"/>
                  <a:gd name="T6" fmla="*/ 0 w 76"/>
                  <a:gd name="T7" fmla="*/ 52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6" h="129">
                    <a:moveTo>
                      <a:pt x="0" y="52"/>
                    </a:moveTo>
                    <a:cubicBezTo>
                      <a:pt x="0" y="115"/>
                      <a:pt x="19" y="109"/>
                      <a:pt x="59" y="129"/>
                    </a:cubicBezTo>
                    <a:cubicBezTo>
                      <a:pt x="61" y="125"/>
                      <a:pt x="76" y="96"/>
                      <a:pt x="76" y="95"/>
                    </a:cubicBezTo>
                    <a:cubicBezTo>
                      <a:pt x="76" y="57"/>
                      <a:pt x="0" y="0"/>
                      <a:pt x="0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50" name="Freeform 31">
                <a:extLst>
                  <a:ext uri="{FF2B5EF4-FFF2-40B4-BE49-F238E27FC236}">
                    <a16:creationId xmlns:a16="http://schemas.microsoft.com/office/drawing/2014/main" id="{83904849-9985-48B5-A989-B88C54FFFA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54575" y="2428876"/>
                <a:ext cx="3175" cy="1588"/>
              </a:xfrm>
              <a:custGeom>
                <a:avLst/>
                <a:gdLst>
                  <a:gd name="T0" fmla="*/ 0 w 8"/>
                  <a:gd name="T1" fmla="*/ 10 h 10"/>
                  <a:gd name="T2" fmla="*/ 8 w 8"/>
                  <a:gd name="T3" fmla="*/ 10 h 10"/>
                  <a:gd name="T4" fmla="*/ 1 w 8"/>
                  <a:gd name="T5" fmla="*/ 0 h 10"/>
                  <a:gd name="T6" fmla="*/ 0 w 8"/>
                  <a:gd name="T7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10">
                    <a:moveTo>
                      <a:pt x="0" y="10"/>
                    </a:moveTo>
                    <a:lnTo>
                      <a:pt x="8" y="10"/>
                    </a:lnTo>
                    <a:lnTo>
                      <a:pt x="1" y="0"/>
                    </a:lnTo>
                    <a:lnTo>
                      <a:pt x="0" y="1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51" name="Freeform 38">
                <a:extLst>
                  <a:ext uri="{FF2B5EF4-FFF2-40B4-BE49-F238E27FC236}">
                    <a16:creationId xmlns:a16="http://schemas.microsoft.com/office/drawing/2014/main" id="{DC9AAEE3-7661-46E7-A56B-F366CCC93E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29138" y="2244726"/>
                <a:ext cx="14288" cy="31750"/>
              </a:xfrm>
              <a:custGeom>
                <a:avLst/>
                <a:gdLst>
                  <a:gd name="T0" fmla="*/ 6 w 58"/>
                  <a:gd name="T1" fmla="*/ 7 h 134"/>
                  <a:gd name="T2" fmla="*/ 57 w 58"/>
                  <a:gd name="T3" fmla="*/ 134 h 134"/>
                  <a:gd name="T4" fmla="*/ 43 w 58"/>
                  <a:gd name="T5" fmla="*/ 0 h 134"/>
                  <a:gd name="T6" fmla="*/ 6 w 58"/>
                  <a:gd name="T7" fmla="*/ 7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8" h="134">
                    <a:moveTo>
                      <a:pt x="6" y="7"/>
                    </a:moveTo>
                    <a:cubicBezTo>
                      <a:pt x="2" y="72"/>
                      <a:pt x="0" y="116"/>
                      <a:pt x="57" y="134"/>
                    </a:cubicBezTo>
                    <a:cubicBezTo>
                      <a:pt x="58" y="85"/>
                      <a:pt x="57" y="40"/>
                      <a:pt x="43" y="0"/>
                    </a:cubicBezTo>
                    <a:lnTo>
                      <a:pt x="6" y="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</p:grpSp>
      </p:grpSp>
      <p:sp>
        <p:nvSpPr>
          <p:cNvPr id="61" name="矩形: 圆角 60">
            <a:extLst>
              <a:ext uri="{FF2B5EF4-FFF2-40B4-BE49-F238E27FC236}">
                <a16:creationId xmlns:a16="http://schemas.microsoft.com/office/drawing/2014/main" id="{37C29205-34CE-41C2-9BB9-467BCAA46451}"/>
              </a:ext>
            </a:extLst>
          </p:cNvPr>
          <p:cNvSpPr/>
          <p:nvPr userDrawn="1"/>
        </p:nvSpPr>
        <p:spPr>
          <a:xfrm>
            <a:off x="4040436" y="4125084"/>
            <a:ext cx="1765370" cy="340405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62" name="标题 75">
            <a:extLst>
              <a:ext uri="{FF2B5EF4-FFF2-40B4-BE49-F238E27FC236}">
                <a16:creationId xmlns:a16="http://schemas.microsoft.com/office/drawing/2014/main" id="{D6EF794C-44A6-49B3-BA01-7439802EFF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560844"/>
            <a:ext cx="10515600" cy="840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algn="ctr">
              <a:defRPr lang="zh-CN" altLang="en-US" sz="5400">
                <a:solidFill>
                  <a:schemeClr val="accent1"/>
                </a:solidFill>
                <a:latin typeface="+mj-ea"/>
                <a:cs typeface="+mn-cs"/>
              </a:defRPr>
            </a:lvl1pPr>
          </a:lstStyle>
          <a:p>
            <a:pPr marL="0" lvl="0" algn="ctr"/>
            <a:r>
              <a:rPr lang="zh-CN" altLang="en-US" dirty="0"/>
              <a:t>单击此处编辑母版标题样式</a:t>
            </a:r>
          </a:p>
        </p:txBody>
      </p:sp>
      <p:sp>
        <p:nvSpPr>
          <p:cNvPr id="65" name="矩形: 圆角 64">
            <a:extLst>
              <a:ext uri="{FF2B5EF4-FFF2-40B4-BE49-F238E27FC236}">
                <a16:creationId xmlns:a16="http://schemas.microsoft.com/office/drawing/2014/main" id="{7254FCDC-21F7-42B2-B1E9-49E8BE9274B0}"/>
              </a:ext>
            </a:extLst>
          </p:cNvPr>
          <p:cNvSpPr/>
          <p:nvPr userDrawn="1"/>
        </p:nvSpPr>
        <p:spPr>
          <a:xfrm>
            <a:off x="6390881" y="4121580"/>
            <a:ext cx="1765370" cy="340405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文本占位符 67">
            <a:extLst>
              <a:ext uri="{FF2B5EF4-FFF2-40B4-BE49-F238E27FC236}">
                <a16:creationId xmlns:a16="http://schemas.microsoft.com/office/drawing/2014/main" id="{14B52427-83D7-42C2-995A-298C243ED6D8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2694805" y="3450427"/>
            <a:ext cx="6802390" cy="420469"/>
          </a:xfrm>
        </p:spPr>
        <p:txBody>
          <a:bodyPr>
            <a:noAutofit/>
          </a:bodyPr>
          <a:lstStyle>
            <a:lvl1pPr marL="0" indent="0" algn="dist">
              <a:buNone/>
              <a:defRPr sz="200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altLang="zh-CN" dirty="0"/>
              <a:t>Click here to edit the master title style</a:t>
            </a:r>
            <a:endParaRPr lang="zh-CN" altLang="en-US" dirty="0"/>
          </a:p>
        </p:txBody>
      </p:sp>
      <p:sp>
        <p:nvSpPr>
          <p:cNvPr id="69" name="文本占位符 67">
            <a:extLst>
              <a:ext uri="{FF2B5EF4-FFF2-40B4-BE49-F238E27FC236}">
                <a16:creationId xmlns:a16="http://schemas.microsoft.com/office/drawing/2014/main" id="{623FF782-AF98-46E6-9FAC-1CEAED343AFA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123220" y="4119948"/>
            <a:ext cx="1599802" cy="350676"/>
          </a:xfrm>
        </p:spPr>
        <p:txBody>
          <a:bodyPr>
            <a:noAutofit/>
          </a:bodyPr>
          <a:lstStyle>
            <a:lvl1pPr marL="0" indent="0" algn="ctr">
              <a:buNone/>
              <a:defRPr sz="1800">
                <a:solidFill>
                  <a:schemeClr val="bg1"/>
                </a:solidFill>
                <a:latin typeface="+mn-ea"/>
                <a:ea typeface="+mn-ea"/>
              </a:defRPr>
            </a:lvl1pPr>
          </a:lstStyle>
          <a:p>
            <a:pPr lvl="0"/>
            <a:r>
              <a:rPr lang="zh-CN" altLang="en-US" dirty="0"/>
              <a:t>姓名</a:t>
            </a:r>
          </a:p>
        </p:txBody>
      </p:sp>
      <p:sp>
        <p:nvSpPr>
          <p:cNvPr id="70" name="文本占位符 67">
            <a:extLst>
              <a:ext uri="{FF2B5EF4-FFF2-40B4-BE49-F238E27FC236}">
                <a16:creationId xmlns:a16="http://schemas.microsoft.com/office/drawing/2014/main" id="{91DE3870-E6A2-4DEC-9586-DB56C74662ED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6473665" y="4111309"/>
            <a:ext cx="1599802" cy="350676"/>
          </a:xfrm>
        </p:spPr>
        <p:txBody>
          <a:bodyPr>
            <a:noAutofit/>
          </a:bodyPr>
          <a:lstStyle>
            <a:lvl1pPr marL="0" indent="0" algn="ctr">
              <a:buNone/>
              <a:defRPr sz="1800">
                <a:solidFill>
                  <a:schemeClr val="bg1"/>
                </a:solidFill>
                <a:latin typeface="+mn-ea"/>
                <a:ea typeface="+mn-ea"/>
              </a:defRPr>
            </a:lvl1pPr>
          </a:lstStyle>
          <a:p>
            <a:pPr lvl="0"/>
            <a:r>
              <a:rPr lang="zh-CN" altLang="en-US" dirty="0"/>
              <a:t>日期</a:t>
            </a:r>
          </a:p>
        </p:txBody>
      </p:sp>
      <p:grpSp>
        <p:nvGrpSpPr>
          <p:cNvPr id="63" name="组合 62">
            <a:extLst>
              <a:ext uri="{FF2B5EF4-FFF2-40B4-BE49-F238E27FC236}">
                <a16:creationId xmlns:a16="http://schemas.microsoft.com/office/drawing/2014/main" id="{EB630040-CAEB-463D-8661-054B42B572B1}"/>
              </a:ext>
            </a:extLst>
          </p:cNvPr>
          <p:cNvGrpSpPr/>
          <p:nvPr userDrawn="1"/>
        </p:nvGrpSpPr>
        <p:grpSpPr>
          <a:xfrm>
            <a:off x="3773486" y="5749447"/>
            <a:ext cx="4766946" cy="452499"/>
            <a:chOff x="3721016" y="5441926"/>
            <a:chExt cx="5306957" cy="503759"/>
          </a:xfrm>
        </p:grpSpPr>
        <p:pic>
          <p:nvPicPr>
            <p:cNvPr id="64" name="图片 63">
              <a:extLst>
                <a:ext uri="{FF2B5EF4-FFF2-40B4-BE49-F238E27FC236}">
                  <a16:creationId xmlns:a16="http://schemas.microsoft.com/office/drawing/2014/main" id="{C2A4CD30-D493-46D1-A8C7-08D82936AC9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alphaModFix amt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21016" y="5441926"/>
              <a:ext cx="2459915" cy="503759"/>
            </a:xfrm>
            <a:prstGeom prst="rect">
              <a:avLst/>
            </a:prstGeom>
          </p:spPr>
        </p:pic>
        <p:pic>
          <p:nvPicPr>
            <p:cNvPr id="66" name="图片 65">
              <a:extLst>
                <a:ext uri="{FF2B5EF4-FFF2-40B4-BE49-F238E27FC236}">
                  <a16:creationId xmlns:a16="http://schemas.microsoft.com/office/drawing/2014/main" id="{B936E70F-41ED-4EB5-AE0D-1DE11600E3D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alphaModFix amt="3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02928" y="5518467"/>
              <a:ext cx="2725045" cy="35067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21420422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reeform 6">
            <a:extLst>
              <a:ext uri="{FF2B5EF4-FFF2-40B4-BE49-F238E27FC236}">
                <a16:creationId xmlns:a16="http://schemas.microsoft.com/office/drawing/2014/main" id="{3F2BD2DB-0B8E-450B-BDCD-D99047EBBB10}"/>
              </a:ext>
            </a:extLst>
          </p:cNvPr>
          <p:cNvSpPr>
            <a:spLocks/>
          </p:cNvSpPr>
          <p:nvPr userDrawn="1"/>
        </p:nvSpPr>
        <p:spPr bwMode="auto">
          <a:xfrm>
            <a:off x="-954876" y="348790"/>
            <a:ext cx="3375914" cy="1986812"/>
          </a:xfrm>
          <a:custGeom>
            <a:avLst/>
            <a:gdLst>
              <a:gd name="T0" fmla="*/ 3510 w 4495"/>
              <a:gd name="T1" fmla="*/ 741 h 2642"/>
              <a:gd name="T2" fmla="*/ 3185 w 4495"/>
              <a:gd name="T3" fmla="*/ 1023 h 2642"/>
              <a:gd name="T4" fmla="*/ 3732 w 4495"/>
              <a:gd name="T5" fmla="*/ 1571 h 2642"/>
              <a:gd name="T6" fmla="*/ 4453 w 4495"/>
              <a:gd name="T7" fmla="*/ 1757 h 2642"/>
              <a:gd name="T8" fmla="*/ 725 w 4495"/>
              <a:gd name="T9" fmla="*/ 1957 h 2642"/>
              <a:gd name="T10" fmla="*/ 2100 w 4495"/>
              <a:gd name="T11" fmla="*/ 2171 h 2642"/>
              <a:gd name="T12" fmla="*/ 3175 w 4495"/>
              <a:gd name="T13" fmla="*/ 2386 h 2642"/>
              <a:gd name="T14" fmla="*/ 2639 w 4495"/>
              <a:gd name="T15" fmla="*/ 2600 h 2642"/>
              <a:gd name="T16" fmla="*/ 2714 w 4495"/>
              <a:gd name="T17" fmla="*/ 2484 h 2642"/>
              <a:gd name="T18" fmla="*/ 1960 w 4495"/>
              <a:gd name="T19" fmla="*/ 2363 h 2642"/>
              <a:gd name="T20" fmla="*/ 3653 w 4495"/>
              <a:gd name="T21" fmla="*/ 2111 h 2642"/>
              <a:gd name="T22" fmla="*/ 483 w 4495"/>
              <a:gd name="T23" fmla="*/ 1826 h 2642"/>
              <a:gd name="T24" fmla="*/ 4246 w 4495"/>
              <a:gd name="T25" fmla="*/ 1608 h 2642"/>
              <a:gd name="T26" fmla="*/ 3226 w 4495"/>
              <a:gd name="T27" fmla="*/ 1362 h 2642"/>
              <a:gd name="T28" fmla="*/ 2917 w 4495"/>
              <a:gd name="T29" fmla="*/ 965 h 2642"/>
              <a:gd name="T30" fmla="*/ 2651 w 4495"/>
              <a:gd name="T31" fmla="*/ 569 h 2642"/>
              <a:gd name="T32" fmla="*/ 2698 w 4495"/>
              <a:gd name="T33" fmla="*/ 339 h 2642"/>
              <a:gd name="T34" fmla="*/ 2417 w 4495"/>
              <a:gd name="T35" fmla="*/ 760 h 2642"/>
              <a:gd name="T36" fmla="*/ 2957 w 4495"/>
              <a:gd name="T37" fmla="*/ 1168 h 2642"/>
              <a:gd name="T38" fmla="*/ 2536 w 4495"/>
              <a:gd name="T39" fmla="*/ 1677 h 2642"/>
              <a:gd name="T40" fmla="*/ 2788 w 4495"/>
              <a:gd name="T41" fmla="*/ 1371 h 2642"/>
              <a:gd name="T42" fmla="*/ 2696 w 4495"/>
              <a:gd name="T43" fmla="*/ 1468 h 2642"/>
              <a:gd name="T44" fmla="*/ 2758 w 4495"/>
              <a:gd name="T45" fmla="*/ 1583 h 2642"/>
              <a:gd name="T46" fmla="*/ 2430 w 4495"/>
              <a:gd name="T47" fmla="*/ 1081 h 2642"/>
              <a:gd name="T48" fmla="*/ 2128 w 4495"/>
              <a:gd name="T49" fmla="*/ 612 h 2642"/>
              <a:gd name="T50" fmla="*/ 1747 w 4495"/>
              <a:gd name="T51" fmla="*/ 1209 h 2642"/>
              <a:gd name="T52" fmla="*/ 1956 w 4495"/>
              <a:gd name="T53" fmla="*/ 1028 h 2642"/>
              <a:gd name="T54" fmla="*/ 2026 w 4495"/>
              <a:gd name="T55" fmla="*/ 1148 h 2642"/>
              <a:gd name="T56" fmla="*/ 2025 w 4495"/>
              <a:gd name="T57" fmla="*/ 900 h 2642"/>
              <a:gd name="T58" fmla="*/ 2014 w 4495"/>
              <a:gd name="T59" fmla="*/ 1417 h 2642"/>
              <a:gd name="T60" fmla="*/ 1370 w 4495"/>
              <a:gd name="T61" fmla="*/ 1129 h 2642"/>
              <a:gd name="T62" fmla="*/ 1441 w 4495"/>
              <a:gd name="T63" fmla="*/ 1512 h 2642"/>
              <a:gd name="T64" fmla="*/ 1377 w 4495"/>
              <a:gd name="T65" fmla="*/ 1512 h 2642"/>
              <a:gd name="T66" fmla="*/ 1565 w 4495"/>
              <a:gd name="T67" fmla="*/ 1514 h 2642"/>
              <a:gd name="T68" fmla="*/ 310 w 4495"/>
              <a:gd name="T69" fmla="*/ 1616 h 2642"/>
              <a:gd name="T70" fmla="*/ 700 w 4495"/>
              <a:gd name="T71" fmla="*/ 1359 h 2642"/>
              <a:gd name="T72" fmla="*/ 146 w 4495"/>
              <a:gd name="T73" fmla="*/ 1543 h 2642"/>
              <a:gd name="T74" fmla="*/ 1036 w 4495"/>
              <a:gd name="T75" fmla="*/ 1300 h 2642"/>
              <a:gd name="T76" fmla="*/ 1555 w 4495"/>
              <a:gd name="T77" fmla="*/ 974 h 2642"/>
              <a:gd name="T78" fmla="*/ 2229 w 4495"/>
              <a:gd name="T79" fmla="*/ 428 h 2642"/>
              <a:gd name="T80" fmla="*/ 2497 w 4495"/>
              <a:gd name="T81" fmla="*/ 62 h 2642"/>
              <a:gd name="T82" fmla="*/ 2941 w 4495"/>
              <a:gd name="T83" fmla="*/ 384 h 2642"/>
              <a:gd name="T84" fmla="*/ 3423 w 4495"/>
              <a:gd name="T85" fmla="*/ 610 h 2642"/>
              <a:gd name="T86" fmla="*/ 3857 w 4495"/>
              <a:gd name="T87" fmla="*/ 656 h 2642"/>
              <a:gd name="T88" fmla="*/ 3839 w 4495"/>
              <a:gd name="T89" fmla="*/ 686 h 2642"/>
              <a:gd name="T90" fmla="*/ 3376 w 4495"/>
              <a:gd name="T91" fmla="*/ 585 h 2642"/>
              <a:gd name="T92" fmla="*/ 3112 w 4495"/>
              <a:gd name="T93" fmla="*/ 787 h 2642"/>
              <a:gd name="T94" fmla="*/ 2761 w 4495"/>
              <a:gd name="T95" fmla="*/ 654 h 2642"/>
              <a:gd name="T96" fmla="*/ 2882 w 4495"/>
              <a:gd name="T97" fmla="*/ 706 h 2642"/>
              <a:gd name="T98" fmla="*/ 2992 w 4495"/>
              <a:gd name="T99" fmla="*/ 676 h 2642"/>
              <a:gd name="T100" fmla="*/ 2960 w 4495"/>
              <a:gd name="T101" fmla="*/ 817 h 2642"/>
              <a:gd name="T102" fmla="*/ 3010 w 4495"/>
              <a:gd name="T103" fmla="*/ 599 h 2642"/>
              <a:gd name="T104" fmla="*/ 2580 w 4495"/>
              <a:gd name="T105" fmla="*/ 736 h 2642"/>
              <a:gd name="T106" fmla="*/ 3008 w 4495"/>
              <a:gd name="T107" fmla="*/ 913 h 2642"/>
              <a:gd name="T108" fmla="*/ 3489 w 4495"/>
              <a:gd name="T109" fmla="*/ 733 h 2642"/>
              <a:gd name="T110" fmla="*/ 3887 w 4495"/>
              <a:gd name="T111" fmla="*/ 672 h 26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4495" h="2642">
                <a:moveTo>
                  <a:pt x="3887" y="672"/>
                </a:moveTo>
                <a:cubicBezTo>
                  <a:pt x="3873" y="700"/>
                  <a:pt x="3861" y="729"/>
                  <a:pt x="3842" y="754"/>
                </a:cubicBezTo>
                <a:cubicBezTo>
                  <a:pt x="3824" y="778"/>
                  <a:pt x="3795" y="780"/>
                  <a:pt x="3767" y="770"/>
                </a:cubicBezTo>
                <a:cubicBezTo>
                  <a:pt x="3743" y="762"/>
                  <a:pt x="3721" y="749"/>
                  <a:pt x="3697" y="739"/>
                </a:cubicBezTo>
                <a:cubicBezTo>
                  <a:pt x="3667" y="727"/>
                  <a:pt x="3637" y="715"/>
                  <a:pt x="3607" y="706"/>
                </a:cubicBezTo>
                <a:cubicBezTo>
                  <a:pt x="3579" y="699"/>
                  <a:pt x="3551" y="704"/>
                  <a:pt x="3524" y="713"/>
                </a:cubicBezTo>
                <a:cubicBezTo>
                  <a:pt x="3510" y="718"/>
                  <a:pt x="3506" y="726"/>
                  <a:pt x="3510" y="741"/>
                </a:cubicBezTo>
                <a:cubicBezTo>
                  <a:pt x="3514" y="764"/>
                  <a:pt x="3517" y="787"/>
                  <a:pt x="3505" y="808"/>
                </a:cubicBezTo>
                <a:cubicBezTo>
                  <a:pt x="3500" y="816"/>
                  <a:pt x="3493" y="824"/>
                  <a:pt x="3484" y="829"/>
                </a:cubicBezTo>
                <a:cubicBezTo>
                  <a:pt x="3452" y="847"/>
                  <a:pt x="3418" y="853"/>
                  <a:pt x="3382" y="840"/>
                </a:cubicBezTo>
                <a:cubicBezTo>
                  <a:pt x="3367" y="835"/>
                  <a:pt x="3351" y="832"/>
                  <a:pt x="3334" y="828"/>
                </a:cubicBezTo>
                <a:cubicBezTo>
                  <a:pt x="3329" y="869"/>
                  <a:pt x="3323" y="912"/>
                  <a:pt x="3281" y="935"/>
                </a:cubicBezTo>
                <a:cubicBezTo>
                  <a:pt x="3240" y="958"/>
                  <a:pt x="3200" y="943"/>
                  <a:pt x="3160" y="924"/>
                </a:cubicBezTo>
                <a:cubicBezTo>
                  <a:pt x="3169" y="959"/>
                  <a:pt x="3176" y="991"/>
                  <a:pt x="3185" y="1023"/>
                </a:cubicBezTo>
                <a:cubicBezTo>
                  <a:pt x="3197" y="1068"/>
                  <a:pt x="3211" y="1112"/>
                  <a:pt x="3223" y="1156"/>
                </a:cubicBezTo>
                <a:cubicBezTo>
                  <a:pt x="3228" y="1171"/>
                  <a:pt x="3231" y="1188"/>
                  <a:pt x="3237" y="1203"/>
                </a:cubicBezTo>
                <a:cubicBezTo>
                  <a:pt x="3250" y="1238"/>
                  <a:pt x="3262" y="1274"/>
                  <a:pt x="3278" y="1308"/>
                </a:cubicBezTo>
                <a:cubicBezTo>
                  <a:pt x="3291" y="1334"/>
                  <a:pt x="3307" y="1358"/>
                  <a:pt x="3326" y="1381"/>
                </a:cubicBezTo>
                <a:cubicBezTo>
                  <a:pt x="3345" y="1405"/>
                  <a:pt x="3367" y="1427"/>
                  <a:pt x="3389" y="1448"/>
                </a:cubicBezTo>
                <a:cubicBezTo>
                  <a:pt x="3421" y="1477"/>
                  <a:pt x="3458" y="1497"/>
                  <a:pt x="3497" y="1514"/>
                </a:cubicBezTo>
                <a:cubicBezTo>
                  <a:pt x="3572" y="1548"/>
                  <a:pt x="3651" y="1563"/>
                  <a:pt x="3732" y="1571"/>
                </a:cubicBezTo>
                <a:cubicBezTo>
                  <a:pt x="3761" y="1573"/>
                  <a:pt x="3790" y="1574"/>
                  <a:pt x="3819" y="1577"/>
                </a:cubicBezTo>
                <a:cubicBezTo>
                  <a:pt x="3938" y="1590"/>
                  <a:pt x="4056" y="1582"/>
                  <a:pt x="4175" y="1581"/>
                </a:cubicBezTo>
                <a:cubicBezTo>
                  <a:pt x="4204" y="1581"/>
                  <a:pt x="4233" y="1578"/>
                  <a:pt x="4262" y="1577"/>
                </a:cubicBezTo>
                <a:cubicBezTo>
                  <a:pt x="4314" y="1576"/>
                  <a:pt x="4366" y="1583"/>
                  <a:pt x="4415" y="1601"/>
                </a:cubicBezTo>
                <a:cubicBezTo>
                  <a:pt x="4438" y="1610"/>
                  <a:pt x="4459" y="1623"/>
                  <a:pt x="4474" y="1644"/>
                </a:cubicBezTo>
                <a:cubicBezTo>
                  <a:pt x="4484" y="1657"/>
                  <a:pt x="4491" y="1669"/>
                  <a:pt x="4493" y="1685"/>
                </a:cubicBezTo>
                <a:cubicBezTo>
                  <a:pt x="4495" y="1718"/>
                  <a:pt x="4477" y="1738"/>
                  <a:pt x="4453" y="1757"/>
                </a:cubicBezTo>
                <a:cubicBezTo>
                  <a:pt x="4426" y="1778"/>
                  <a:pt x="4394" y="1785"/>
                  <a:pt x="4362" y="1790"/>
                </a:cubicBezTo>
                <a:cubicBezTo>
                  <a:pt x="4334" y="1794"/>
                  <a:pt x="4306" y="1798"/>
                  <a:pt x="4278" y="1798"/>
                </a:cubicBezTo>
                <a:cubicBezTo>
                  <a:pt x="3089" y="1799"/>
                  <a:pt x="1900" y="1799"/>
                  <a:pt x="711" y="1798"/>
                </a:cubicBezTo>
                <a:cubicBezTo>
                  <a:pt x="685" y="1798"/>
                  <a:pt x="662" y="1802"/>
                  <a:pt x="643" y="1822"/>
                </a:cubicBezTo>
                <a:cubicBezTo>
                  <a:pt x="615" y="1850"/>
                  <a:pt x="617" y="1910"/>
                  <a:pt x="647" y="1936"/>
                </a:cubicBezTo>
                <a:cubicBezTo>
                  <a:pt x="664" y="1952"/>
                  <a:pt x="683" y="1956"/>
                  <a:pt x="705" y="1957"/>
                </a:cubicBezTo>
                <a:cubicBezTo>
                  <a:pt x="712" y="1957"/>
                  <a:pt x="718" y="1957"/>
                  <a:pt x="725" y="1957"/>
                </a:cubicBezTo>
                <a:cubicBezTo>
                  <a:pt x="1686" y="1957"/>
                  <a:pt x="2647" y="1957"/>
                  <a:pt x="3609" y="1957"/>
                </a:cubicBezTo>
                <a:cubicBezTo>
                  <a:pt x="3654" y="1957"/>
                  <a:pt x="3700" y="1957"/>
                  <a:pt x="3742" y="1974"/>
                </a:cubicBezTo>
                <a:cubicBezTo>
                  <a:pt x="3780" y="1989"/>
                  <a:pt x="3820" y="2007"/>
                  <a:pt x="3827" y="2055"/>
                </a:cubicBezTo>
                <a:cubicBezTo>
                  <a:pt x="3831" y="2081"/>
                  <a:pt x="3823" y="2102"/>
                  <a:pt x="3803" y="2120"/>
                </a:cubicBezTo>
                <a:cubicBezTo>
                  <a:pt x="3758" y="2159"/>
                  <a:pt x="3704" y="2169"/>
                  <a:pt x="3648" y="2170"/>
                </a:cubicBezTo>
                <a:cubicBezTo>
                  <a:pt x="3553" y="2172"/>
                  <a:pt x="3459" y="2171"/>
                  <a:pt x="3364" y="2171"/>
                </a:cubicBezTo>
                <a:cubicBezTo>
                  <a:pt x="2943" y="2171"/>
                  <a:pt x="2521" y="2171"/>
                  <a:pt x="2100" y="2171"/>
                </a:cubicBezTo>
                <a:cubicBezTo>
                  <a:pt x="2045" y="2171"/>
                  <a:pt x="1991" y="2172"/>
                  <a:pt x="1936" y="2171"/>
                </a:cubicBezTo>
                <a:cubicBezTo>
                  <a:pt x="1867" y="2169"/>
                  <a:pt x="1836" y="2241"/>
                  <a:pt x="1862" y="2295"/>
                </a:cubicBezTo>
                <a:cubicBezTo>
                  <a:pt x="1874" y="2318"/>
                  <a:pt x="1896" y="2332"/>
                  <a:pt x="1924" y="2333"/>
                </a:cubicBezTo>
                <a:cubicBezTo>
                  <a:pt x="1931" y="2333"/>
                  <a:pt x="1939" y="2333"/>
                  <a:pt x="1946" y="2333"/>
                </a:cubicBezTo>
                <a:cubicBezTo>
                  <a:pt x="2291" y="2333"/>
                  <a:pt x="2636" y="2332"/>
                  <a:pt x="2981" y="2333"/>
                </a:cubicBezTo>
                <a:cubicBezTo>
                  <a:pt x="3020" y="2333"/>
                  <a:pt x="3059" y="2337"/>
                  <a:pt x="3097" y="2345"/>
                </a:cubicBezTo>
                <a:cubicBezTo>
                  <a:pt x="3125" y="2352"/>
                  <a:pt x="3155" y="2361"/>
                  <a:pt x="3175" y="2386"/>
                </a:cubicBezTo>
                <a:cubicBezTo>
                  <a:pt x="3200" y="2419"/>
                  <a:pt x="3200" y="2433"/>
                  <a:pt x="3175" y="2462"/>
                </a:cubicBezTo>
                <a:cubicBezTo>
                  <a:pt x="3162" y="2477"/>
                  <a:pt x="3145" y="2484"/>
                  <a:pt x="3127" y="2492"/>
                </a:cubicBezTo>
                <a:cubicBezTo>
                  <a:pt x="3080" y="2512"/>
                  <a:pt x="3031" y="2513"/>
                  <a:pt x="2982" y="2513"/>
                </a:cubicBezTo>
                <a:cubicBezTo>
                  <a:pt x="2882" y="2514"/>
                  <a:pt x="2783" y="2515"/>
                  <a:pt x="2684" y="2516"/>
                </a:cubicBezTo>
                <a:cubicBezTo>
                  <a:pt x="2671" y="2516"/>
                  <a:pt x="2658" y="2519"/>
                  <a:pt x="2645" y="2522"/>
                </a:cubicBezTo>
                <a:cubicBezTo>
                  <a:pt x="2627" y="2526"/>
                  <a:pt x="2616" y="2539"/>
                  <a:pt x="2615" y="2556"/>
                </a:cubicBezTo>
                <a:cubicBezTo>
                  <a:pt x="2614" y="2573"/>
                  <a:pt x="2624" y="2594"/>
                  <a:pt x="2639" y="2600"/>
                </a:cubicBezTo>
                <a:cubicBezTo>
                  <a:pt x="2672" y="2617"/>
                  <a:pt x="2707" y="2629"/>
                  <a:pt x="2744" y="2635"/>
                </a:cubicBezTo>
                <a:cubicBezTo>
                  <a:pt x="2751" y="2636"/>
                  <a:pt x="2758" y="2638"/>
                  <a:pt x="2764" y="2642"/>
                </a:cubicBezTo>
                <a:cubicBezTo>
                  <a:pt x="2731" y="2639"/>
                  <a:pt x="2698" y="2638"/>
                  <a:pt x="2665" y="2631"/>
                </a:cubicBezTo>
                <a:cubicBezTo>
                  <a:pt x="2643" y="2626"/>
                  <a:pt x="2620" y="2616"/>
                  <a:pt x="2602" y="2603"/>
                </a:cubicBezTo>
                <a:cubicBezTo>
                  <a:pt x="2580" y="2589"/>
                  <a:pt x="2579" y="2564"/>
                  <a:pt x="2582" y="2539"/>
                </a:cubicBezTo>
                <a:cubicBezTo>
                  <a:pt x="2586" y="2511"/>
                  <a:pt x="2607" y="2497"/>
                  <a:pt x="2631" y="2492"/>
                </a:cubicBezTo>
                <a:cubicBezTo>
                  <a:pt x="2658" y="2487"/>
                  <a:pt x="2686" y="2484"/>
                  <a:pt x="2714" y="2484"/>
                </a:cubicBezTo>
                <a:cubicBezTo>
                  <a:pt x="2817" y="2483"/>
                  <a:pt x="2919" y="2483"/>
                  <a:pt x="3022" y="2483"/>
                </a:cubicBezTo>
                <a:cubicBezTo>
                  <a:pt x="3037" y="2483"/>
                  <a:pt x="3052" y="2483"/>
                  <a:pt x="3066" y="2478"/>
                </a:cubicBezTo>
                <a:cubicBezTo>
                  <a:pt x="3089" y="2471"/>
                  <a:pt x="3114" y="2449"/>
                  <a:pt x="3113" y="2420"/>
                </a:cubicBezTo>
                <a:cubicBezTo>
                  <a:pt x="3111" y="2395"/>
                  <a:pt x="3094" y="2373"/>
                  <a:pt x="3068" y="2368"/>
                </a:cubicBezTo>
                <a:cubicBezTo>
                  <a:pt x="3054" y="2365"/>
                  <a:pt x="3041" y="2363"/>
                  <a:pt x="3027" y="2363"/>
                </a:cubicBezTo>
                <a:cubicBezTo>
                  <a:pt x="2853" y="2363"/>
                  <a:pt x="2679" y="2363"/>
                  <a:pt x="2506" y="2363"/>
                </a:cubicBezTo>
                <a:cubicBezTo>
                  <a:pt x="2324" y="2363"/>
                  <a:pt x="2142" y="2364"/>
                  <a:pt x="1960" y="2363"/>
                </a:cubicBezTo>
                <a:cubicBezTo>
                  <a:pt x="1929" y="2362"/>
                  <a:pt x="1897" y="2360"/>
                  <a:pt x="1868" y="2353"/>
                </a:cubicBezTo>
                <a:cubicBezTo>
                  <a:pt x="1832" y="2343"/>
                  <a:pt x="1797" y="2328"/>
                  <a:pt x="1773" y="2298"/>
                </a:cubicBezTo>
                <a:cubicBezTo>
                  <a:pt x="1748" y="2268"/>
                  <a:pt x="1754" y="2220"/>
                  <a:pt x="1777" y="2197"/>
                </a:cubicBezTo>
                <a:cubicBezTo>
                  <a:pt x="1824" y="2151"/>
                  <a:pt x="1883" y="2143"/>
                  <a:pt x="1943" y="2141"/>
                </a:cubicBezTo>
                <a:cubicBezTo>
                  <a:pt x="1995" y="2140"/>
                  <a:pt x="2046" y="2141"/>
                  <a:pt x="2098" y="2141"/>
                </a:cubicBezTo>
                <a:cubicBezTo>
                  <a:pt x="2591" y="2141"/>
                  <a:pt x="3084" y="2141"/>
                  <a:pt x="3577" y="2141"/>
                </a:cubicBezTo>
                <a:cubicBezTo>
                  <a:pt x="3608" y="2141"/>
                  <a:pt x="3633" y="2134"/>
                  <a:pt x="3653" y="2111"/>
                </a:cubicBezTo>
                <a:cubicBezTo>
                  <a:pt x="3668" y="2094"/>
                  <a:pt x="3670" y="2073"/>
                  <a:pt x="3667" y="2051"/>
                </a:cubicBezTo>
                <a:cubicBezTo>
                  <a:pt x="3663" y="2024"/>
                  <a:pt x="3642" y="2002"/>
                  <a:pt x="3615" y="1998"/>
                </a:cubicBezTo>
                <a:cubicBezTo>
                  <a:pt x="3602" y="1995"/>
                  <a:pt x="3588" y="1994"/>
                  <a:pt x="3575" y="1994"/>
                </a:cubicBezTo>
                <a:cubicBezTo>
                  <a:pt x="2614" y="1994"/>
                  <a:pt x="1653" y="1994"/>
                  <a:pt x="692" y="1994"/>
                </a:cubicBezTo>
                <a:cubicBezTo>
                  <a:pt x="658" y="1994"/>
                  <a:pt x="623" y="1991"/>
                  <a:pt x="589" y="1984"/>
                </a:cubicBezTo>
                <a:cubicBezTo>
                  <a:pt x="563" y="1978"/>
                  <a:pt x="537" y="1966"/>
                  <a:pt x="514" y="1951"/>
                </a:cubicBezTo>
                <a:cubicBezTo>
                  <a:pt x="469" y="1923"/>
                  <a:pt x="456" y="1870"/>
                  <a:pt x="483" y="1826"/>
                </a:cubicBezTo>
                <a:cubicBezTo>
                  <a:pt x="498" y="1802"/>
                  <a:pt x="522" y="1785"/>
                  <a:pt x="549" y="1775"/>
                </a:cubicBezTo>
                <a:cubicBezTo>
                  <a:pt x="595" y="1758"/>
                  <a:pt x="642" y="1753"/>
                  <a:pt x="691" y="1753"/>
                </a:cubicBezTo>
                <a:cubicBezTo>
                  <a:pt x="1148" y="1754"/>
                  <a:pt x="1605" y="1754"/>
                  <a:pt x="2062" y="1754"/>
                </a:cubicBezTo>
                <a:cubicBezTo>
                  <a:pt x="2788" y="1754"/>
                  <a:pt x="3515" y="1754"/>
                  <a:pt x="4241" y="1753"/>
                </a:cubicBezTo>
                <a:cubicBezTo>
                  <a:pt x="4259" y="1753"/>
                  <a:pt x="4278" y="1749"/>
                  <a:pt x="4295" y="1743"/>
                </a:cubicBezTo>
                <a:cubicBezTo>
                  <a:pt x="4328" y="1729"/>
                  <a:pt x="4340" y="1682"/>
                  <a:pt x="4325" y="1650"/>
                </a:cubicBezTo>
                <a:cubicBezTo>
                  <a:pt x="4308" y="1616"/>
                  <a:pt x="4278" y="1607"/>
                  <a:pt x="4246" y="1608"/>
                </a:cubicBezTo>
                <a:cubicBezTo>
                  <a:pt x="4163" y="1609"/>
                  <a:pt x="4080" y="1616"/>
                  <a:pt x="3998" y="1617"/>
                </a:cubicBezTo>
                <a:cubicBezTo>
                  <a:pt x="3903" y="1617"/>
                  <a:pt x="3809" y="1617"/>
                  <a:pt x="3714" y="1611"/>
                </a:cubicBezTo>
                <a:cubicBezTo>
                  <a:pt x="3660" y="1608"/>
                  <a:pt x="3605" y="1595"/>
                  <a:pt x="3551" y="1583"/>
                </a:cubicBezTo>
                <a:cubicBezTo>
                  <a:pt x="3520" y="1576"/>
                  <a:pt x="3489" y="1565"/>
                  <a:pt x="3460" y="1552"/>
                </a:cubicBezTo>
                <a:cubicBezTo>
                  <a:pt x="3434" y="1541"/>
                  <a:pt x="3411" y="1525"/>
                  <a:pt x="3387" y="1512"/>
                </a:cubicBezTo>
                <a:cubicBezTo>
                  <a:pt x="3346" y="1491"/>
                  <a:pt x="3315" y="1457"/>
                  <a:pt x="3282" y="1427"/>
                </a:cubicBezTo>
                <a:cubicBezTo>
                  <a:pt x="3261" y="1408"/>
                  <a:pt x="3245" y="1383"/>
                  <a:pt x="3226" y="1362"/>
                </a:cubicBezTo>
                <a:cubicBezTo>
                  <a:pt x="3213" y="1346"/>
                  <a:pt x="3198" y="1331"/>
                  <a:pt x="3186" y="1315"/>
                </a:cubicBezTo>
                <a:cubicBezTo>
                  <a:pt x="3169" y="1292"/>
                  <a:pt x="3154" y="1267"/>
                  <a:pt x="3139" y="1243"/>
                </a:cubicBezTo>
                <a:cubicBezTo>
                  <a:pt x="3123" y="1218"/>
                  <a:pt x="3109" y="1191"/>
                  <a:pt x="3094" y="1165"/>
                </a:cubicBezTo>
                <a:cubicBezTo>
                  <a:pt x="3090" y="1157"/>
                  <a:pt x="3087" y="1148"/>
                  <a:pt x="3083" y="1139"/>
                </a:cubicBezTo>
                <a:cubicBezTo>
                  <a:pt x="3069" y="1102"/>
                  <a:pt x="3055" y="1066"/>
                  <a:pt x="3041" y="1029"/>
                </a:cubicBezTo>
                <a:cubicBezTo>
                  <a:pt x="3033" y="1006"/>
                  <a:pt x="3024" y="982"/>
                  <a:pt x="3014" y="957"/>
                </a:cubicBezTo>
                <a:cubicBezTo>
                  <a:pt x="2983" y="968"/>
                  <a:pt x="2952" y="977"/>
                  <a:pt x="2917" y="965"/>
                </a:cubicBezTo>
                <a:cubicBezTo>
                  <a:pt x="2884" y="953"/>
                  <a:pt x="2858" y="936"/>
                  <a:pt x="2847" y="899"/>
                </a:cubicBezTo>
                <a:cubicBezTo>
                  <a:pt x="2837" y="901"/>
                  <a:pt x="2827" y="904"/>
                  <a:pt x="2817" y="904"/>
                </a:cubicBezTo>
                <a:cubicBezTo>
                  <a:pt x="2756" y="904"/>
                  <a:pt x="2694" y="898"/>
                  <a:pt x="2638" y="875"/>
                </a:cubicBezTo>
                <a:cubicBezTo>
                  <a:pt x="2589" y="856"/>
                  <a:pt x="2545" y="826"/>
                  <a:pt x="2518" y="777"/>
                </a:cubicBezTo>
                <a:cubicBezTo>
                  <a:pt x="2495" y="736"/>
                  <a:pt x="2493" y="696"/>
                  <a:pt x="2511" y="655"/>
                </a:cubicBezTo>
                <a:cubicBezTo>
                  <a:pt x="2518" y="638"/>
                  <a:pt x="2535" y="624"/>
                  <a:pt x="2549" y="610"/>
                </a:cubicBezTo>
                <a:cubicBezTo>
                  <a:pt x="2577" y="583"/>
                  <a:pt x="2613" y="573"/>
                  <a:pt x="2651" y="569"/>
                </a:cubicBezTo>
                <a:cubicBezTo>
                  <a:pt x="2678" y="566"/>
                  <a:pt x="2706" y="562"/>
                  <a:pt x="2734" y="563"/>
                </a:cubicBezTo>
                <a:cubicBezTo>
                  <a:pt x="2751" y="563"/>
                  <a:pt x="2763" y="559"/>
                  <a:pt x="2770" y="545"/>
                </a:cubicBezTo>
                <a:cubicBezTo>
                  <a:pt x="2780" y="525"/>
                  <a:pt x="2799" y="516"/>
                  <a:pt x="2816" y="506"/>
                </a:cubicBezTo>
                <a:cubicBezTo>
                  <a:pt x="2819" y="505"/>
                  <a:pt x="2822" y="503"/>
                  <a:pt x="2825" y="501"/>
                </a:cubicBezTo>
                <a:cubicBezTo>
                  <a:pt x="2807" y="471"/>
                  <a:pt x="2790" y="441"/>
                  <a:pt x="2770" y="414"/>
                </a:cubicBezTo>
                <a:cubicBezTo>
                  <a:pt x="2757" y="396"/>
                  <a:pt x="2741" y="379"/>
                  <a:pt x="2726" y="363"/>
                </a:cubicBezTo>
                <a:cubicBezTo>
                  <a:pt x="2717" y="354"/>
                  <a:pt x="2708" y="346"/>
                  <a:pt x="2698" y="339"/>
                </a:cubicBezTo>
                <a:cubicBezTo>
                  <a:pt x="2663" y="317"/>
                  <a:pt x="2626" y="323"/>
                  <a:pt x="2589" y="330"/>
                </a:cubicBezTo>
                <a:cubicBezTo>
                  <a:pt x="2558" y="335"/>
                  <a:pt x="2531" y="350"/>
                  <a:pt x="2507" y="369"/>
                </a:cubicBezTo>
                <a:cubicBezTo>
                  <a:pt x="2489" y="383"/>
                  <a:pt x="2475" y="401"/>
                  <a:pt x="2460" y="418"/>
                </a:cubicBezTo>
                <a:cubicBezTo>
                  <a:pt x="2426" y="455"/>
                  <a:pt x="2409" y="501"/>
                  <a:pt x="2389" y="546"/>
                </a:cubicBezTo>
                <a:cubicBezTo>
                  <a:pt x="2378" y="569"/>
                  <a:pt x="2372" y="594"/>
                  <a:pt x="2364" y="619"/>
                </a:cubicBezTo>
                <a:cubicBezTo>
                  <a:pt x="2363" y="622"/>
                  <a:pt x="2364" y="626"/>
                  <a:pt x="2366" y="630"/>
                </a:cubicBezTo>
                <a:cubicBezTo>
                  <a:pt x="2383" y="673"/>
                  <a:pt x="2401" y="716"/>
                  <a:pt x="2417" y="760"/>
                </a:cubicBezTo>
                <a:cubicBezTo>
                  <a:pt x="2429" y="789"/>
                  <a:pt x="2439" y="818"/>
                  <a:pt x="2448" y="848"/>
                </a:cubicBezTo>
                <a:cubicBezTo>
                  <a:pt x="2460" y="888"/>
                  <a:pt x="2471" y="929"/>
                  <a:pt x="2483" y="969"/>
                </a:cubicBezTo>
                <a:cubicBezTo>
                  <a:pt x="2488" y="990"/>
                  <a:pt x="2495" y="1010"/>
                  <a:pt x="2501" y="1031"/>
                </a:cubicBezTo>
                <a:cubicBezTo>
                  <a:pt x="2519" y="1025"/>
                  <a:pt x="2537" y="1017"/>
                  <a:pt x="2556" y="1013"/>
                </a:cubicBezTo>
                <a:cubicBezTo>
                  <a:pt x="2626" y="995"/>
                  <a:pt x="2696" y="998"/>
                  <a:pt x="2764" y="1022"/>
                </a:cubicBezTo>
                <a:cubicBezTo>
                  <a:pt x="2802" y="1035"/>
                  <a:pt x="2839" y="1053"/>
                  <a:pt x="2870" y="1080"/>
                </a:cubicBezTo>
                <a:cubicBezTo>
                  <a:pt x="2901" y="1107"/>
                  <a:pt x="2930" y="1137"/>
                  <a:pt x="2957" y="1168"/>
                </a:cubicBezTo>
                <a:cubicBezTo>
                  <a:pt x="2977" y="1192"/>
                  <a:pt x="2990" y="1222"/>
                  <a:pt x="3002" y="1252"/>
                </a:cubicBezTo>
                <a:cubicBezTo>
                  <a:pt x="3033" y="1327"/>
                  <a:pt x="3031" y="1403"/>
                  <a:pt x="3011" y="1479"/>
                </a:cubicBezTo>
                <a:cubicBezTo>
                  <a:pt x="3004" y="1506"/>
                  <a:pt x="2993" y="1533"/>
                  <a:pt x="2979" y="1556"/>
                </a:cubicBezTo>
                <a:cubicBezTo>
                  <a:pt x="2960" y="1585"/>
                  <a:pt x="2938" y="1612"/>
                  <a:pt x="2911" y="1637"/>
                </a:cubicBezTo>
                <a:cubicBezTo>
                  <a:pt x="2872" y="1674"/>
                  <a:pt x="2826" y="1694"/>
                  <a:pt x="2776" y="1707"/>
                </a:cubicBezTo>
                <a:cubicBezTo>
                  <a:pt x="2725" y="1721"/>
                  <a:pt x="2672" y="1721"/>
                  <a:pt x="2620" y="1709"/>
                </a:cubicBezTo>
                <a:cubicBezTo>
                  <a:pt x="2591" y="1703"/>
                  <a:pt x="2562" y="1692"/>
                  <a:pt x="2536" y="1677"/>
                </a:cubicBezTo>
                <a:cubicBezTo>
                  <a:pt x="2506" y="1659"/>
                  <a:pt x="2481" y="1635"/>
                  <a:pt x="2462" y="1604"/>
                </a:cubicBezTo>
                <a:cubicBezTo>
                  <a:pt x="2419" y="1534"/>
                  <a:pt x="2418" y="1462"/>
                  <a:pt x="2447" y="1390"/>
                </a:cubicBezTo>
                <a:cubicBezTo>
                  <a:pt x="2460" y="1358"/>
                  <a:pt x="2484" y="1331"/>
                  <a:pt x="2511" y="1308"/>
                </a:cubicBezTo>
                <a:cubicBezTo>
                  <a:pt x="2532" y="1290"/>
                  <a:pt x="2557" y="1281"/>
                  <a:pt x="2583" y="1276"/>
                </a:cubicBezTo>
                <a:cubicBezTo>
                  <a:pt x="2602" y="1273"/>
                  <a:pt x="2621" y="1267"/>
                  <a:pt x="2639" y="1269"/>
                </a:cubicBezTo>
                <a:cubicBezTo>
                  <a:pt x="2672" y="1272"/>
                  <a:pt x="2706" y="1280"/>
                  <a:pt x="2733" y="1301"/>
                </a:cubicBezTo>
                <a:cubicBezTo>
                  <a:pt x="2757" y="1319"/>
                  <a:pt x="2777" y="1341"/>
                  <a:pt x="2788" y="1371"/>
                </a:cubicBezTo>
                <a:cubicBezTo>
                  <a:pt x="2795" y="1391"/>
                  <a:pt x="2801" y="1412"/>
                  <a:pt x="2794" y="1431"/>
                </a:cubicBezTo>
                <a:cubicBezTo>
                  <a:pt x="2780" y="1468"/>
                  <a:pt x="2763" y="1501"/>
                  <a:pt x="2720" y="1516"/>
                </a:cubicBezTo>
                <a:cubicBezTo>
                  <a:pt x="2691" y="1527"/>
                  <a:pt x="2639" y="1507"/>
                  <a:pt x="2630" y="1478"/>
                </a:cubicBezTo>
                <a:cubicBezTo>
                  <a:pt x="2624" y="1459"/>
                  <a:pt x="2627" y="1446"/>
                  <a:pt x="2642" y="1433"/>
                </a:cubicBezTo>
                <a:cubicBezTo>
                  <a:pt x="2651" y="1425"/>
                  <a:pt x="2660" y="1417"/>
                  <a:pt x="2669" y="1410"/>
                </a:cubicBezTo>
                <a:cubicBezTo>
                  <a:pt x="2672" y="1427"/>
                  <a:pt x="2674" y="1442"/>
                  <a:pt x="2679" y="1455"/>
                </a:cubicBezTo>
                <a:cubicBezTo>
                  <a:pt x="2681" y="1461"/>
                  <a:pt x="2690" y="1468"/>
                  <a:pt x="2696" y="1468"/>
                </a:cubicBezTo>
                <a:cubicBezTo>
                  <a:pt x="2702" y="1468"/>
                  <a:pt x="2709" y="1460"/>
                  <a:pt x="2712" y="1454"/>
                </a:cubicBezTo>
                <a:cubicBezTo>
                  <a:pt x="2716" y="1448"/>
                  <a:pt x="2719" y="1439"/>
                  <a:pt x="2719" y="1432"/>
                </a:cubicBezTo>
                <a:cubicBezTo>
                  <a:pt x="2721" y="1412"/>
                  <a:pt x="2719" y="1391"/>
                  <a:pt x="2701" y="1379"/>
                </a:cubicBezTo>
                <a:cubicBezTo>
                  <a:pt x="2675" y="1362"/>
                  <a:pt x="2646" y="1361"/>
                  <a:pt x="2618" y="1375"/>
                </a:cubicBezTo>
                <a:cubicBezTo>
                  <a:pt x="2567" y="1402"/>
                  <a:pt x="2544" y="1475"/>
                  <a:pt x="2584" y="1530"/>
                </a:cubicBezTo>
                <a:cubicBezTo>
                  <a:pt x="2599" y="1551"/>
                  <a:pt x="2618" y="1565"/>
                  <a:pt x="2640" y="1576"/>
                </a:cubicBezTo>
                <a:cubicBezTo>
                  <a:pt x="2679" y="1596"/>
                  <a:pt x="2719" y="1596"/>
                  <a:pt x="2758" y="1583"/>
                </a:cubicBezTo>
                <a:cubicBezTo>
                  <a:pt x="2794" y="1571"/>
                  <a:pt x="2824" y="1549"/>
                  <a:pt x="2845" y="1515"/>
                </a:cubicBezTo>
                <a:cubicBezTo>
                  <a:pt x="2890" y="1444"/>
                  <a:pt x="2884" y="1370"/>
                  <a:pt x="2860" y="1296"/>
                </a:cubicBezTo>
                <a:cubicBezTo>
                  <a:pt x="2852" y="1269"/>
                  <a:pt x="2832" y="1245"/>
                  <a:pt x="2816" y="1220"/>
                </a:cubicBezTo>
                <a:cubicBezTo>
                  <a:pt x="2794" y="1187"/>
                  <a:pt x="2760" y="1168"/>
                  <a:pt x="2724" y="1151"/>
                </a:cubicBezTo>
                <a:cubicBezTo>
                  <a:pt x="2663" y="1123"/>
                  <a:pt x="2601" y="1124"/>
                  <a:pt x="2539" y="1143"/>
                </a:cubicBezTo>
                <a:cubicBezTo>
                  <a:pt x="2512" y="1152"/>
                  <a:pt x="2488" y="1169"/>
                  <a:pt x="2461" y="1183"/>
                </a:cubicBezTo>
                <a:cubicBezTo>
                  <a:pt x="2451" y="1151"/>
                  <a:pt x="2442" y="1116"/>
                  <a:pt x="2430" y="1081"/>
                </a:cubicBezTo>
                <a:cubicBezTo>
                  <a:pt x="2417" y="1047"/>
                  <a:pt x="2402" y="1014"/>
                  <a:pt x="2389" y="980"/>
                </a:cubicBezTo>
                <a:cubicBezTo>
                  <a:pt x="2386" y="972"/>
                  <a:pt x="2383" y="964"/>
                  <a:pt x="2380" y="956"/>
                </a:cubicBezTo>
                <a:cubicBezTo>
                  <a:pt x="2366" y="926"/>
                  <a:pt x="2352" y="895"/>
                  <a:pt x="2337" y="865"/>
                </a:cubicBezTo>
                <a:cubicBezTo>
                  <a:pt x="2324" y="841"/>
                  <a:pt x="2309" y="819"/>
                  <a:pt x="2295" y="796"/>
                </a:cubicBezTo>
                <a:cubicBezTo>
                  <a:pt x="2282" y="777"/>
                  <a:pt x="2271" y="757"/>
                  <a:pt x="2257" y="739"/>
                </a:cubicBezTo>
                <a:cubicBezTo>
                  <a:pt x="2237" y="714"/>
                  <a:pt x="2217" y="689"/>
                  <a:pt x="2194" y="667"/>
                </a:cubicBezTo>
                <a:cubicBezTo>
                  <a:pt x="2174" y="647"/>
                  <a:pt x="2152" y="628"/>
                  <a:pt x="2128" y="612"/>
                </a:cubicBezTo>
                <a:cubicBezTo>
                  <a:pt x="2078" y="579"/>
                  <a:pt x="2023" y="567"/>
                  <a:pt x="1963" y="582"/>
                </a:cubicBezTo>
                <a:cubicBezTo>
                  <a:pt x="1930" y="590"/>
                  <a:pt x="1902" y="606"/>
                  <a:pt x="1877" y="629"/>
                </a:cubicBezTo>
                <a:cubicBezTo>
                  <a:pt x="1861" y="644"/>
                  <a:pt x="1843" y="657"/>
                  <a:pt x="1829" y="674"/>
                </a:cubicBezTo>
                <a:cubicBezTo>
                  <a:pt x="1802" y="709"/>
                  <a:pt x="1775" y="745"/>
                  <a:pt x="1757" y="786"/>
                </a:cubicBezTo>
                <a:cubicBezTo>
                  <a:pt x="1741" y="819"/>
                  <a:pt x="1723" y="852"/>
                  <a:pt x="1711" y="886"/>
                </a:cubicBezTo>
                <a:cubicBezTo>
                  <a:pt x="1686" y="963"/>
                  <a:pt x="1678" y="1042"/>
                  <a:pt x="1700" y="1121"/>
                </a:cubicBezTo>
                <a:cubicBezTo>
                  <a:pt x="1709" y="1154"/>
                  <a:pt x="1727" y="1182"/>
                  <a:pt x="1747" y="1209"/>
                </a:cubicBezTo>
                <a:cubicBezTo>
                  <a:pt x="1768" y="1236"/>
                  <a:pt x="1793" y="1257"/>
                  <a:pt x="1822" y="1273"/>
                </a:cubicBezTo>
                <a:cubicBezTo>
                  <a:pt x="1846" y="1286"/>
                  <a:pt x="1874" y="1294"/>
                  <a:pt x="1901" y="1300"/>
                </a:cubicBezTo>
                <a:cubicBezTo>
                  <a:pt x="1943" y="1308"/>
                  <a:pt x="1985" y="1301"/>
                  <a:pt x="2021" y="1276"/>
                </a:cubicBezTo>
                <a:cubicBezTo>
                  <a:pt x="2039" y="1264"/>
                  <a:pt x="2055" y="1247"/>
                  <a:pt x="2067" y="1229"/>
                </a:cubicBezTo>
                <a:cubicBezTo>
                  <a:pt x="2090" y="1197"/>
                  <a:pt x="2102" y="1160"/>
                  <a:pt x="2093" y="1119"/>
                </a:cubicBezTo>
                <a:cubicBezTo>
                  <a:pt x="2081" y="1067"/>
                  <a:pt x="2054" y="1037"/>
                  <a:pt x="2001" y="1027"/>
                </a:cubicBezTo>
                <a:cubicBezTo>
                  <a:pt x="1986" y="1025"/>
                  <a:pt x="1971" y="1026"/>
                  <a:pt x="1956" y="1028"/>
                </a:cubicBezTo>
                <a:cubicBezTo>
                  <a:pt x="1928" y="1033"/>
                  <a:pt x="1907" y="1049"/>
                  <a:pt x="1898" y="1075"/>
                </a:cubicBezTo>
                <a:cubicBezTo>
                  <a:pt x="1889" y="1100"/>
                  <a:pt x="1884" y="1127"/>
                  <a:pt x="1904" y="1150"/>
                </a:cubicBezTo>
                <a:cubicBezTo>
                  <a:pt x="1917" y="1165"/>
                  <a:pt x="1952" y="1169"/>
                  <a:pt x="1967" y="1156"/>
                </a:cubicBezTo>
                <a:cubicBezTo>
                  <a:pt x="1979" y="1147"/>
                  <a:pt x="1975" y="1124"/>
                  <a:pt x="1960" y="1114"/>
                </a:cubicBezTo>
                <a:cubicBezTo>
                  <a:pt x="1953" y="1109"/>
                  <a:pt x="1946" y="1106"/>
                  <a:pt x="1938" y="1101"/>
                </a:cubicBezTo>
                <a:cubicBezTo>
                  <a:pt x="1958" y="1089"/>
                  <a:pt x="1978" y="1080"/>
                  <a:pt x="2000" y="1094"/>
                </a:cubicBezTo>
                <a:cubicBezTo>
                  <a:pt x="2020" y="1106"/>
                  <a:pt x="2031" y="1126"/>
                  <a:pt x="2026" y="1148"/>
                </a:cubicBezTo>
                <a:cubicBezTo>
                  <a:pt x="2022" y="1169"/>
                  <a:pt x="2012" y="1189"/>
                  <a:pt x="1992" y="1203"/>
                </a:cubicBezTo>
                <a:cubicBezTo>
                  <a:pt x="1963" y="1224"/>
                  <a:pt x="1934" y="1226"/>
                  <a:pt x="1901" y="1218"/>
                </a:cubicBezTo>
                <a:cubicBezTo>
                  <a:pt x="1864" y="1209"/>
                  <a:pt x="1837" y="1185"/>
                  <a:pt x="1824" y="1149"/>
                </a:cubicBezTo>
                <a:cubicBezTo>
                  <a:pt x="1804" y="1096"/>
                  <a:pt x="1810" y="1043"/>
                  <a:pt x="1836" y="993"/>
                </a:cubicBezTo>
                <a:cubicBezTo>
                  <a:pt x="1845" y="976"/>
                  <a:pt x="1862" y="964"/>
                  <a:pt x="1875" y="949"/>
                </a:cubicBezTo>
                <a:cubicBezTo>
                  <a:pt x="1901" y="921"/>
                  <a:pt x="1935" y="909"/>
                  <a:pt x="1971" y="905"/>
                </a:cubicBezTo>
                <a:cubicBezTo>
                  <a:pt x="1989" y="902"/>
                  <a:pt x="2008" y="897"/>
                  <a:pt x="2025" y="900"/>
                </a:cubicBezTo>
                <a:cubicBezTo>
                  <a:pt x="2065" y="906"/>
                  <a:pt x="2103" y="915"/>
                  <a:pt x="2137" y="939"/>
                </a:cubicBezTo>
                <a:cubicBezTo>
                  <a:pt x="2169" y="961"/>
                  <a:pt x="2191" y="989"/>
                  <a:pt x="2209" y="1020"/>
                </a:cubicBezTo>
                <a:cubicBezTo>
                  <a:pt x="2221" y="1041"/>
                  <a:pt x="2225" y="1066"/>
                  <a:pt x="2230" y="1090"/>
                </a:cubicBezTo>
                <a:cubicBezTo>
                  <a:pt x="2237" y="1133"/>
                  <a:pt x="2233" y="1176"/>
                  <a:pt x="2217" y="1217"/>
                </a:cubicBezTo>
                <a:cubicBezTo>
                  <a:pt x="2206" y="1244"/>
                  <a:pt x="2189" y="1270"/>
                  <a:pt x="2172" y="1295"/>
                </a:cubicBezTo>
                <a:cubicBezTo>
                  <a:pt x="2159" y="1314"/>
                  <a:pt x="2145" y="1332"/>
                  <a:pt x="2128" y="1348"/>
                </a:cubicBezTo>
                <a:cubicBezTo>
                  <a:pt x="2095" y="1379"/>
                  <a:pt x="2057" y="1401"/>
                  <a:pt x="2014" y="1417"/>
                </a:cubicBezTo>
                <a:cubicBezTo>
                  <a:pt x="1955" y="1439"/>
                  <a:pt x="1894" y="1442"/>
                  <a:pt x="1834" y="1429"/>
                </a:cubicBezTo>
                <a:cubicBezTo>
                  <a:pt x="1798" y="1421"/>
                  <a:pt x="1763" y="1408"/>
                  <a:pt x="1730" y="1389"/>
                </a:cubicBezTo>
                <a:cubicBezTo>
                  <a:pt x="1696" y="1368"/>
                  <a:pt x="1666" y="1344"/>
                  <a:pt x="1640" y="1315"/>
                </a:cubicBezTo>
                <a:cubicBezTo>
                  <a:pt x="1616" y="1289"/>
                  <a:pt x="1594" y="1261"/>
                  <a:pt x="1570" y="1235"/>
                </a:cubicBezTo>
                <a:cubicBezTo>
                  <a:pt x="1557" y="1220"/>
                  <a:pt x="1542" y="1206"/>
                  <a:pt x="1527" y="1193"/>
                </a:cubicBezTo>
                <a:cubicBezTo>
                  <a:pt x="1507" y="1176"/>
                  <a:pt x="1486" y="1159"/>
                  <a:pt x="1464" y="1145"/>
                </a:cubicBezTo>
                <a:cubicBezTo>
                  <a:pt x="1435" y="1128"/>
                  <a:pt x="1403" y="1125"/>
                  <a:pt x="1370" y="1129"/>
                </a:cubicBezTo>
                <a:cubicBezTo>
                  <a:pt x="1318" y="1136"/>
                  <a:pt x="1275" y="1160"/>
                  <a:pt x="1239" y="1196"/>
                </a:cubicBezTo>
                <a:cubicBezTo>
                  <a:pt x="1207" y="1229"/>
                  <a:pt x="1185" y="1267"/>
                  <a:pt x="1167" y="1309"/>
                </a:cubicBezTo>
                <a:cubicBezTo>
                  <a:pt x="1143" y="1367"/>
                  <a:pt x="1138" y="1425"/>
                  <a:pt x="1155" y="1484"/>
                </a:cubicBezTo>
                <a:cubicBezTo>
                  <a:pt x="1164" y="1517"/>
                  <a:pt x="1183" y="1544"/>
                  <a:pt x="1208" y="1567"/>
                </a:cubicBezTo>
                <a:cubicBezTo>
                  <a:pt x="1258" y="1613"/>
                  <a:pt x="1331" y="1616"/>
                  <a:pt x="1384" y="1588"/>
                </a:cubicBezTo>
                <a:cubicBezTo>
                  <a:pt x="1402" y="1578"/>
                  <a:pt x="1421" y="1564"/>
                  <a:pt x="1428" y="1542"/>
                </a:cubicBezTo>
                <a:cubicBezTo>
                  <a:pt x="1431" y="1531"/>
                  <a:pt x="1438" y="1522"/>
                  <a:pt x="1441" y="1512"/>
                </a:cubicBezTo>
                <a:cubicBezTo>
                  <a:pt x="1453" y="1464"/>
                  <a:pt x="1409" y="1390"/>
                  <a:pt x="1345" y="1402"/>
                </a:cubicBezTo>
                <a:cubicBezTo>
                  <a:pt x="1326" y="1406"/>
                  <a:pt x="1309" y="1412"/>
                  <a:pt x="1301" y="1433"/>
                </a:cubicBezTo>
                <a:cubicBezTo>
                  <a:pt x="1294" y="1454"/>
                  <a:pt x="1299" y="1473"/>
                  <a:pt x="1310" y="1490"/>
                </a:cubicBezTo>
                <a:cubicBezTo>
                  <a:pt x="1318" y="1503"/>
                  <a:pt x="1334" y="1501"/>
                  <a:pt x="1338" y="1486"/>
                </a:cubicBezTo>
                <a:cubicBezTo>
                  <a:pt x="1342" y="1473"/>
                  <a:pt x="1341" y="1460"/>
                  <a:pt x="1342" y="1445"/>
                </a:cubicBezTo>
                <a:cubicBezTo>
                  <a:pt x="1361" y="1444"/>
                  <a:pt x="1372" y="1460"/>
                  <a:pt x="1382" y="1474"/>
                </a:cubicBezTo>
                <a:cubicBezTo>
                  <a:pt x="1390" y="1485"/>
                  <a:pt x="1386" y="1499"/>
                  <a:pt x="1377" y="1512"/>
                </a:cubicBezTo>
                <a:cubicBezTo>
                  <a:pt x="1348" y="1550"/>
                  <a:pt x="1294" y="1550"/>
                  <a:pt x="1261" y="1514"/>
                </a:cubicBezTo>
                <a:cubicBezTo>
                  <a:pt x="1225" y="1477"/>
                  <a:pt x="1224" y="1437"/>
                  <a:pt x="1243" y="1394"/>
                </a:cubicBezTo>
                <a:cubicBezTo>
                  <a:pt x="1253" y="1372"/>
                  <a:pt x="1270" y="1356"/>
                  <a:pt x="1290" y="1341"/>
                </a:cubicBezTo>
                <a:cubicBezTo>
                  <a:pt x="1335" y="1309"/>
                  <a:pt x="1384" y="1307"/>
                  <a:pt x="1435" y="1320"/>
                </a:cubicBezTo>
                <a:cubicBezTo>
                  <a:pt x="1451" y="1324"/>
                  <a:pt x="1466" y="1334"/>
                  <a:pt x="1480" y="1343"/>
                </a:cubicBezTo>
                <a:cubicBezTo>
                  <a:pt x="1521" y="1372"/>
                  <a:pt x="1549" y="1410"/>
                  <a:pt x="1559" y="1460"/>
                </a:cubicBezTo>
                <a:cubicBezTo>
                  <a:pt x="1562" y="1477"/>
                  <a:pt x="1567" y="1496"/>
                  <a:pt x="1565" y="1514"/>
                </a:cubicBezTo>
                <a:cubicBezTo>
                  <a:pt x="1561" y="1552"/>
                  <a:pt x="1551" y="1589"/>
                  <a:pt x="1526" y="1621"/>
                </a:cubicBezTo>
                <a:cubicBezTo>
                  <a:pt x="1496" y="1661"/>
                  <a:pt x="1456" y="1685"/>
                  <a:pt x="1408" y="1701"/>
                </a:cubicBezTo>
                <a:cubicBezTo>
                  <a:pt x="1356" y="1718"/>
                  <a:pt x="1304" y="1720"/>
                  <a:pt x="1252" y="1708"/>
                </a:cubicBezTo>
                <a:cubicBezTo>
                  <a:pt x="1218" y="1700"/>
                  <a:pt x="1184" y="1689"/>
                  <a:pt x="1155" y="1665"/>
                </a:cubicBezTo>
                <a:cubicBezTo>
                  <a:pt x="1139" y="1652"/>
                  <a:pt x="1124" y="1638"/>
                  <a:pt x="1107" y="1626"/>
                </a:cubicBezTo>
                <a:cubicBezTo>
                  <a:pt x="1100" y="1621"/>
                  <a:pt x="1089" y="1616"/>
                  <a:pt x="1080" y="1616"/>
                </a:cubicBezTo>
                <a:cubicBezTo>
                  <a:pt x="823" y="1616"/>
                  <a:pt x="567" y="1616"/>
                  <a:pt x="310" y="1616"/>
                </a:cubicBezTo>
                <a:cubicBezTo>
                  <a:pt x="283" y="1616"/>
                  <a:pt x="255" y="1617"/>
                  <a:pt x="228" y="1612"/>
                </a:cubicBezTo>
                <a:cubicBezTo>
                  <a:pt x="187" y="1606"/>
                  <a:pt x="145" y="1598"/>
                  <a:pt x="106" y="1585"/>
                </a:cubicBezTo>
                <a:cubicBezTo>
                  <a:pt x="74" y="1575"/>
                  <a:pt x="44" y="1558"/>
                  <a:pt x="22" y="1531"/>
                </a:cubicBezTo>
                <a:cubicBezTo>
                  <a:pt x="0" y="1505"/>
                  <a:pt x="2" y="1457"/>
                  <a:pt x="27" y="1432"/>
                </a:cubicBezTo>
                <a:cubicBezTo>
                  <a:pt x="68" y="1390"/>
                  <a:pt x="120" y="1378"/>
                  <a:pt x="173" y="1366"/>
                </a:cubicBezTo>
                <a:cubicBezTo>
                  <a:pt x="238" y="1351"/>
                  <a:pt x="303" y="1355"/>
                  <a:pt x="368" y="1356"/>
                </a:cubicBezTo>
                <a:cubicBezTo>
                  <a:pt x="479" y="1356"/>
                  <a:pt x="589" y="1355"/>
                  <a:pt x="700" y="1359"/>
                </a:cubicBezTo>
                <a:cubicBezTo>
                  <a:pt x="785" y="1362"/>
                  <a:pt x="870" y="1372"/>
                  <a:pt x="955" y="1378"/>
                </a:cubicBezTo>
                <a:cubicBezTo>
                  <a:pt x="957" y="1379"/>
                  <a:pt x="959" y="1379"/>
                  <a:pt x="962" y="1383"/>
                </a:cubicBezTo>
                <a:cubicBezTo>
                  <a:pt x="952" y="1384"/>
                  <a:pt x="942" y="1385"/>
                  <a:pt x="931" y="1385"/>
                </a:cubicBezTo>
                <a:cubicBezTo>
                  <a:pt x="786" y="1387"/>
                  <a:pt x="640" y="1389"/>
                  <a:pt x="495" y="1392"/>
                </a:cubicBezTo>
                <a:cubicBezTo>
                  <a:pt x="406" y="1394"/>
                  <a:pt x="316" y="1397"/>
                  <a:pt x="227" y="1400"/>
                </a:cubicBezTo>
                <a:cubicBezTo>
                  <a:pt x="196" y="1401"/>
                  <a:pt x="168" y="1410"/>
                  <a:pt x="144" y="1432"/>
                </a:cubicBezTo>
                <a:cubicBezTo>
                  <a:pt x="115" y="1458"/>
                  <a:pt x="116" y="1518"/>
                  <a:pt x="146" y="1543"/>
                </a:cubicBezTo>
                <a:cubicBezTo>
                  <a:pt x="173" y="1566"/>
                  <a:pt x="204" y="1570"/>
                  <a:pt x="237" y="1570"/>
                </a:cubicBezTo>
                <a:cubicBezTo>
                  <a:pt x="329" y="1571"/>
                  <a:pt x="421" y="1570"/>
                  <a:pt x="513" y="1570"/>
                </a:cubicBezTo>
                <a:cubicBezTo>
                  <a:pt x="689" y="1570"/>
                  <a:pt x="866" y="1570"/>
                  <a:pt x="1042" y="1570"/>
                </a:cubicBezTo>
                <a:cubicBezTo>
                  <a:pt x="1048" y="1570"/>
                  <a:pt x="1054" y="1570"/>
                  <a:pt x="1061" y="1570"/>
                </a:cubicBezTo>
                <a:cubicBezTo>
                  <a:pt x="1055" y="1552"/>
                  <a:pt x="1047" y="1535"/>
                  <a:pt x="1043" y="1518"/>
                </a:cubicBezTo>
                <a:cubicBezTo>
                  <a:pt x="1036" y="1491"/>
                  <a:pt x="1028" y="1464"/>
                  <a:pt x="1025" y="1437"/>
                </a:cubicBezTo>
                <a:cubicBezTo>
                  <a:pt x="1021" y="1391"/>
                  <a:pt x="1025" y="1345"/>
                  <a:pt x="1036" y="1300"/>
                </a:cubicBezTo>
                <a:cubicBezTo>
                  <a:pt x="1044" y="1266"/>
                  <a:pt x="1055" y="1233"/>
                  <a:pt x="1069" y="1202"/>
                </a:cubicBezTo>
                <a:cubicBezTo>
                  <a:pt x="1083" y="1170"/>
                  <a:pt x="1101" y="1139"/>
                  <a:pt x="1121" y="1111"/>
                </a:cubicBezTo>
                <a:cubicBezTo>
                  <a:pt x="1143" y="1080"/>
                  <a:pt x="1170" y="1053"/>
                  <a:pt x="1203" y="1031"/>
                </a:cubicBezTo>
                <a:cubicBezTo>
                  <a:pt x="1264" y="990"/>
                  <a:pt x="1330" y="976"/>
                  <a:pt x="1401" y="989"/>
                </a:cubicBezTo>
                <a:cubicBezTo>
                  <a:pt x="1441" y="997"/>
                  <a:pt x="1479" y="1011"/>
                  <a:pt x="1514" y="1034"/>
                </a:cubicBezTo>
                <a:cubicBezTo>
                  <a:pt x="1524" y="1041"/>
                  <a:pt x="1536" y="1047"/>
                  <a:pt x="1548" y="1054"/>
                </a:cubicBezTo>
                <a:cubicBezTo>
                  <a:pt x="1551" y="1027"/>
                  <a:pt x="1551" y="1000"/>
                  <a:pt x="1555" y="974"/>
                </a:cubicBezTo>
                <a:cubicBezTo>
                  <a:pt x="1564" y="925"/>
                  <a:pt x="1573" y="876"/>
                  <a:pt x="1586" y="827"/>
                </a:cubicBezTo>
                <a:cubicBezTo>
                  <a:pt x="1595" y="790"/>
                  <a:pt x="1607" y="753"/>
                  <a:pt x="1622" y="718"/>
                </a:cubicBezTo>
                <a:cubicBezTo>
                  <a:pt x="1644" y="668"/>
                  <a:pt x="1668" y="619"/>
                  <a:pt x="1698" y="573"/>
                </a:cubicBezTo>
                <a:cubicBezTo>
                  <a:pt x="1733" y="520"/>
                  <a:pt x="1772" y="472"/>
                  <a:pt x="1822" y="433"/>
                </a:cubicBezTo>
                <a:cubicBezTo>
                  <a:pt x="1847" y="414"/>
                  <a:pt x="1875" y="398"/>
                  <a:pt x="1903" y="384"/>
                </a:cubicBezTo>
                <a:cubicBezTo>
                  <a:pt x="1982" y="344"/>
                  <a:pt x="2064" y="345"/>
                  <a:pt x="2147" y="372"/>
                </a:cubicBezTo>
                <a:cubicBezTo>
                  <a:pt x="2178" y="382"/>
                  <a:pt x="2206" y="403"/>
                  <a:pt x="2229" y="428"/>
                </a:cubicBezTo>
                <a:cubicBezTo>
                  <a:pt x="2237" y="436"/>
                  <a:pt x="2245" y="443"/>
                  <a:pt x="2253" y="451"/>
                </a:cubicBezTo>
                <a:cubicBezTo>
                  <a:pt x="2266" y="420"/>
                  <a:pt x="2277" y="389"/>
                  <a:pt x="2290" y="358"/>
                </a:cubicBezTo>
                <a:cubicBezTo>
                  <a:pt x="2306" y="320"/>
                  <a:pt x="2322" y="281"/>
                  <a:pt x="2341" y="244"/>
                </a:cubicBezTo>
                <a:cubicBezTo>
                  <a:pt x="2354" y="216"/>
                  <a:pt x="2369" y="189"/>
                  <a:pt x="2386" y="164"/>
                </a:cubicBezTo>
                <a:cubicBezTo>
                  <a:pt x="2397" y="147"/>
                  <a:pt x="2412" y="133"/>
                  <a:pt x="2427" y="119"/>
                </a:cubicBezTo>
                <a:cubicBezTo>
                  <a:pt x="2444" y="103"/>
                  <a:pt x="2462" y="88"/>
                  <a:pt x="2480" y="72"/>
                </a:cubicBezTo>
                <a:cubicBezTo>
                  <a:pt x="2485" y="68"/>
                  <a:pt x="2491" y="66"/>
                  <a:pt x="2497" y="62"/>
                </a:cubicBezTo>
                <a:cubicBezTo>
                  <a:pt x="2526" y="44"/>
                  <a:pt x="2555" y="30"/>
                  <a:pt x="2587" y="19"/>
                </a:cubicBezTo>
                <a:cubicBezTo>
                  <a:pt x="2624" y="5"/>
                  <a:pt x="2662" y="0"/>
                  <a:pt x="2699" y="9"/>
                </a:cubicBezTo>
                <a:cubicBezTo>
                  <a:pt x="2730" y="15"/>
                  <a:pt x="2760" y="25"/>
                  <a:pt x="2786" y="46"/>
                </a:cubicBezTo>
                <a:cubicBezTo>
                  <a:pt x="2815" y="70"/>
                  <a:pt x="2833" y="99"/>
                  <a:pt x="2848" y="132"/>
                </a:cubicBezTo>
                <a:cubicBezTo>
                  <a:pt x="2859" y="156"/>
                  <a:pt x="2869" y="180"/>
                  <a:pt x="2878" y="204"/>
                </a:cubicBezTo>
                <a:cubicBezTo>
                  <a:pt x="2889" y="235"/>
                  <a:pt x="2899" y="266"/>
                  <a:pt x="2910" y="297"/>
                </a:cubicBezTo>
                <a:cubicBezTo>
                  <a:pt x="2920" y="326"/>
                  <a:pt x="2930" y="355"/>
                  <a:pt x="2941" y="384"/>
                </a:cubicBezTo>
                <a:cubicBezTo>
                  <a:pt x="2962" y="435"/>
                  <a:pt x="2983" y="485"/>
                  <a:pt x="3005" y="536"/>
                </a:cubicBezTo>
                <a:cubicBezTo>
                  <a:pt x="3010" y="548"/>
                  <a:pt x="3018" y="559"/>
                  <a:pt x="3024" y="569"/>
                </a:cubicBezTo>
                <a:cubicBezTo>
                  <a:pt x="3050" y="571"/>
                  <a:pt x="3077" y="574"/>
                  <a:pt x="3104" y="577"/>
                </a:cubicBezTo>
                <a:cubicBezTo>
                  <a:pt x="3107" y="577"/>
                  <a:pt x="3111" y="575"/>
                  <a:pt x="3114" y="572"/>
                </a:cubicBezTo>
                <a:cubicBezTo>
                  <a:pt x="3140" y="543"/>
                  <a:pt x="3172" y="523"/>
                  <a:pt x="3207" y="507"/>
                </a:cubicBezTo>
                <a:cubicBezTo>
                  <a:pt x="3248" y="487"/>
                  <a:pt x="3290" y="482"/>
                  <a:pt x="3334" y="490"/>
                </a:cubicBezTo>
                <a:cubicBezTo>
                  <a:pt x="3393" y="501"/>
                  <a:pt x="3428" y="550"/>
                  <a:pt x="3423" y="610"/>
                </a:cubicBezTo>
                <a:cubicBezTo>
                  <a:pt x="3423" y="616"/>
                  <a:pt x="3422" y="623"/>
                  <a:pt x="3422" y="630"/>
                </a:cubicBezTo>
                <a:cubicBezTo>
                  <a:pt x="3444" y="638"/>
                  <a:pt x="3461" y="626"/>
                  <a:pt x="3477" y="616"/>
                </a:cubicBezTo>
                <a:cubicBezTo>
                  <a:pt x="3489" y="609"/>
                  <a:pt x="3499" y="599"/>
                  <a:pt x="3509" y="590"/>
                </a:cubicBezTo>
                <a:cubicBezTo>
                  <a:pt x="3533" y="568"/>
                  <a:pt x="3573" y="560"/>
                  <a:pt x="3606" y="577"/>
                </a:cubicBezTo>
                <a:cubicBezTo>
                  <a:pt x="3631" y="591"/>
                  <a:pt x="3655" y="608"/>
                  <a:pt x="3679" y="624"/>
                </a:cubicBezTo>
                <a:cubicBezTo>
                  <a:pt x="3716" y="650"/>
                  <a:pt x="3751" y="680"/>
                  <a:pt x="3800" y="677"/>
                </a:cubicBezTo>
                <a:cubicBezTo>
                  <a:pt x="3821" y="675"/>
                  <a:pt x="3841" y="671"/>
                  <a:pt x="3857" y="656"/>
                </a:cubicBezTo>
                <a:cubicBezTo>
                  <a:pt x="3873" y="641"/>
                  <a:pt x="3890" y="628"/>
                  <a:pt x="3906" y="615"/>
                </a:cubicBezTo>
                <a:cubicBezTo>
                  <a:pt x="3930" y="597"/>
                  <a:pt x="3960" y="595"/>
                  <a:pt x="3980" y="607"/>
                </a:cubicBezTo>
                <a:cubicBezTo>
                  <a:pt x="3966" y="611"/>
                  <a:pt x="3948" y="614"/>
                  <a:pt x="3933" y="621"/>
                </a:cubicBezTo>
                <a:cubicBezTo>
                  <a:pt x="3925" y="624"/>
                  <a:pt x="3919" y="633"/>
                  <a:pt x="3913" y="639"/>
                </a:cubicBezTo>
                <a:cubicBezTo>
                  <a:pt x="3909" y="643"/>
                  <a:pt x="3905" y="645"/>
                  <a:pt x="3901" y="648"/>
                </a:cubicBezTo>
                <a:cubicBezTo>
                  <a:pt x="3897" y="650"/>
                  <a:pt x="3893" y="651"/>
                  <a:pt x="3890" y="653"/>
                </a:cubicBezTo>
                <a:cubicBezTo>
                  <a:pt x="3873" y="664"/>
                  <a:pt x="3857" y="676"/>
                  <a:pt x="3839" y="686"/>
                </a:cubicBezTo>
                <a:cubicBezTo>
                  <a:pt x="3801" y="708"/>
                  <a:pt x="3761" y="707"/>
                  <a:pt x="3722" y="692"/>
                </a:cubicBezTo>
                <a:cubicBezTo>
                  <a:pt x="3690" y="679"/>
                  <a:pt x="3661" y="658"/>
                  <a:pt x="3631" y="641"/>
                </a:cubicBezTo>
                <a:cubicBezTo>
                  <a:pt x="3623" y="636"/>
                  <a:pt x="3615" y="629"/>
                  <a:pt x="3607" y="624"/>
                </a:cubicBezTo>
                <a:cubicBezTo>
                  <a:pt x="3564" y="599"/>
                  <a:pt x="3530" y="583"/>
                  <a:pt x="3492" y="627"/>
                </a:cubicBezTo>
                <a:cubicBezTo>
                  <a:pt x="3475" y="646"/>
                  <a:pt x="3438" y="653"/>
                  <a:pt x="3414" y="641"/>
                </a:cubicBezTo>
                <a:cubicBezTo>
                  <a:pt x="3409" y="638"/>
                  <a:pt x="3406" y="631"/>
                  <a:pt x="3402" y="626"/>
                </a:cubicBezTo>
                <a:cubicBezTo>
                  <a:pt x="3393" y="612"/>
                  <a:pt x="3388" y="595"/>
                  <a:pt x="3376" y="585"/>
                </a:cubicBezTo>
                <a:cubicBezTo>
                  <a:pt x="3351" y="564"/>
                  <a:pt x="3320" y="552"/>
                  <a:pt x="3286" y="550"/>
                </a:cubicBezTo>
                <a:cubicBezTo>
                  <a:pt x="3230" y="545"/>
                  <a:pt x="3176" y="550"/>
                  <a:pt x="3130" y="586"/>
                </a:cubicBezTo>
                <a:cubicBezTo>
                  <a:pt x="3139" y="591"/>
                  <a:pt x="3148" y="597"/>
                  <a:pt x="3157" y="600"/>
                </a:cubicBezTo>
                <a:cubicBezTo>
                  <a:pt x="3191" y="611"/>
                  <a:pt x="3211" y="636"/>
                  <a:pt x="3222" y="666"/>
                </a:cubicBezTo>
                <a:cubicBezTo>
                  <a:pt x="3228" y="680"/>
                  <a:pt x="3227" y="699"/>
                  <a:pt x="3221" y="713"/>
                </a:cubicBezTo>
                <a:cubicBezTo>
                  <a:pt x="3209" y="742"/>
                  <a:pt x="3184" y="759"/>
                  <a:pt x="3152" y="765"/>
                </a:cubicBezTo>
                <a:cubicBezTo>
                  <a:pt x="3136" y="768"/>
                  <a:pt x="3124" y="775"/>
                  <a:pt x="3112" y="787"/>
                </a:cubicBezTo>
                <a:cubicBezTo>
                  <a:pt x="3096" y="806"/>
                  <a:pt x="3075" y="821"/>
                  <a:pt x="3057" y="838"/>
                </a:cubicBezTo>
                <a:cubicBezTo>
                  <a:pt x="3029" y="864"/>
                  <a:pt x="2988" y="871"/>
                  <a:pt x="2955" y="855"/>
                </a:cubicBezTo>
                <a:cubicBezTo>
                  <a:pt x="2932" y="844"/>
                  <a:pt x="2914" y="828"/>
                  <a:pt x="2899" y="808"/>
                </a:cubicBezTo>
                <a:cubicBezTo>
                  <a:pt x="2893" y="798"/>
                  <a:pt x="2886" y="794"/>
                  <a:pt x="2873" y="796"/>
                </a:cubicBezTo>
                <a:cubicBezTo>
                  <a:pt x="2835" y="803"/>
                  <a:pt x="2796" y="797"/>
                  <a:pt x="2761" y="782"/>
                </a:cubicBezTo>
                <a:cubicBezTo>
                  <a:pt x="2745" y="775"/>
                  <a:pt x="2728" y="763"/>
                  <a:pt x="2720" y="749"/>
                </a:cubicBezTo>
                <a:cubicBezTo>
                  <a:pt x="2698" y="711"/>
                  <a:pt x="2717" y="670"/>
                  <a:pt x="2761" y="654"/>
                </a:cubicBezTo>
                <a:cubicBezTo>
                  <a:pt x="2803" y="638"/>
                  <a:pt x="2847" y="632"/>
                  <a:pt x="2892" y="634"/>
                </a:cubicBezTo>
                <a:cubicBezTo>
                  <a:pt x="2902" y="635"/>
                  <a:pt x="2913" y="634"/>
                  <a:pt x="2923" y="633"/>
                </a:cubicBezTo>
                <a:cubicBezTo>
                  <a:pt x="2963" y="628"/>
                  <a:pt x="3001" y="631"/>
                  <a:pt x="3035" y="654"/>
                </a:cubicBezTo>
                <a:cubicBezTo>
                  <a:pt x="3059" y="670"/>
                  <a:pt x="3062" y="709"/>
                  <a:pt x="3040" y="725"/>
                </a:cubicBezTo>
                <a:cubicBezTo>
                  <a:pt x="3008" y="749"/>
                  <a:pt x="2972" y="762"/>
                  <a:pt x="2932" y="754"/>
                </a:cubicBezTo>
                <a:cubicBezTo>
                  <a:pt x="2918" y="751"/>
                  <a:pt x="2904" y="741"/>
                  <a:pt x="2891" y="732"/>
                </a:cubicBezTo>
                <a:cubicBezTo>
                  <a:pt x="2882" y="727"/>
                  <a:pt x="2877" y="716"/>
                  <a:pt x="2882" y="706"/>
                </a:cubicBezTo>
                <a:cubicBezTo>
                  <a:pt x="2889" y="696"/>
                  <a:pt x="2896" y="682"/>
                  <a:pt x="2911" y="681"/>
                </a:cubicBezTo>
                <a:cubicBezTo>
                  <a:pt x="2914" y="680"/>
                  <a:pt x="2918" y="683"/>
                  <a:pt x="2922" y="685"/>
                </a:cubicBezTo>
                <a:cubicBezTo>
                  <a:pt x="2920" y="688"/>
                  <a:pt x="2918" y="692"/>
                  <a:pt x="2916" y="695"/>
                </a:cubicBezTo>
                <a:cubicBezTo>
                  <a:pt x="2912" y="700"/>
                  <a:pt x="2903" y="706"/>
                  <a:pt x="2904" y="709"/>
                </a:cubicBezTo>
                <a:cubicBezTo>
                  <a:pt x="2906" y="717"/>
                  <a:pt x="2911" y="726"/>
                  <a:pt x="2918" y="730"/>
                </a:cubicBezTo>
                <a:cubicBezTo>
                  <a:pt x="2935" y="740"/>
                  <a:pt x="2953" y="735"/>
                  <a:pt x="2971" y="727"/>
                </a:cubicBezTo>
                <a:cubicBezTo>
                  <a:pt x="2992" y="718"/>
                  <a:pt x="2999" y="694"/>
                  <a:pt x="2992" y="676"/>
                </a:cubicBezTo>
                <a:cubicBezTo>
                  <a:pt x="2980" y="647"/>
                  <a:pt x="2951" y="637"/>
                  <a:pt x="2926" y="642"/>
                </a:cubicBezTo>
                <a:cubicBezTo>
                  <a:pt x="2917" y="644"/>
                  <a:pt x="2908" y="647"/>
                  <a:pt x="2900" y="647"/>
                </a:cubicBezTo>
                <a:cubicBezTo>
                  <a:pt x="2863" y="644"/>
                  <a:pt x="2830" y="655"/>
                  <a:pt x="2798" y="674"/>
                </a:cubicBezTo>
                <a:cubicBezTo>
                  <a:pt x="2760" y="696"/>
                  <a:pt x="2767" y="734"/>
                  <a:pt x="2797" y="754"/>
                </a:cubicBezTo>
                <a:cubicBezTo>
                  <a:pt x="2826" y="773"/>
                  <a:pt x="2858" y="782"/>
                  <a:pt x="2893" y="778"/>
                </a:cubicBezTo>
                <a:cubicBezTo>
                  <a:pt x="2896" y="778"/>
                  <a:pt x="2898" y="780"/>
                  <a:pt x="2900" y="782"/>
                </a:cubicBezTo>
                <a:cubicBezTo>
                  <a:pt x="2920" y="794"/>
                  <a:pt x="2939" y="808"/>
                  <a:pt x="2960" y="817"/>
                </a:cubicBezTo>
                <a:cubicBezTo>
                  <a:pt x="3003" y="837"/>
                  <a:pt x="3049" y="823"/>
                  <a:pt x="3082" y="781"/>
                </a:cubicBezTo>
                <a:cubicBezTo>
                  <a:pt x="3095" y="765"/>
                  <a:pt x="3112" y="757"/>
                  <a:pt x="3131" y="751"/>
                </a:cubicBezTo>
                <a:cubicBezTo>
                  <a:pt x="3148" y="747"/>
                  <a:pt x="3163" y="736"/>
                  <a:pt x="3167" y="718"/>
                </a:cubicBezTo>
                <a:cubicBezTo>
                  <a:pt x="3173" y="688"/>
                  <a:pt x="3174" y="660"/>
                  <a:pt x="3154" y="633"/>
                </a:cubicBezTo>
                <a:cubicBezTo>
                  <a:pt x="3137" y="609"/>
                  <a:pt x="3116" y="593"/>
                  <a:pt x="3089" y="589"/>
                </a:cubicBezTo>
                <a:cubicBezTo>
                  <a:pt x="3065" y="585"/>
                  <a:pt x="3040" y="581"/>
                  <a:pt x="3018" y="598"/>
                </a:cubicBezTo>
                <a:cubicBezTo>
                  <a:pt x="3016" y="599"/>
                  <a:pt x="3012" y="600"/>
                  <a:pt x="3010" y="599"/>
                </a:cubicBezTo>
                <a:cubicBezTo>
                  <a:pt x="3001" y="596"/>
                  <a:pt x="2991" y="593"/>
                  <a:pt x="2984" y="588"/>
                </a:cubicBezTo>
                <a:cubicBezTo>
                  <a:pt x="2968" y="577"/>
                  <a:pt x="2954" y="563"/>
                  <a:pt x="2937" y="553"/>
                </a:cubicBezTo>
                <a:cubicBezTo>
                  <a:pt x="2925" y="546"/>
                  <a:pt x="2911" y="542"/>
                  <a:pt x="2897" y="541"/>
                </a:cubicBezTo>
                <a:cubicBezTo>
                  <a:pt x="2849" y="535"/>
                  <a:pt x="2804" y="539"/>
                  <a:pt x="2767" y="577"/>
                </a:cubicBezTo>
                <a:cubicBezTo>
                  <a:pt x="2764" y="581"/>
                  <a:pt x="2756" y="582"/>
                  <a:pt x="2750" y="581"/>
                </a:cubicBezTo>
                <a:cubicBezTo>
                  <a:pt x="2709" y="578"/>
                  <a:pt x="2669" y="580"/>
                  <a:pt x="2633" y="604"/>
                </a:cubicBezTo>
                <a:cubicBezTo>
                  <a:pt x="2597" y="627"/>
                  <a:pt x="2565" y="676"/>
                  <a:pt x="2580" y="736"/>
                </a:cubicBezTo>
                <a:cubicBezTo>
                  <a:pt x="2585" y="756"/>
                  <a:pt x="2591" y="776"/>
                  <a:pt x="2603" y="792"/>
                </a:cubicBezTo>
                <a:cubicBezTo>
                  <a:pt x="2615" y="810"/>
                  <a:pt x="2633" y="825"/>
                  <a:pt x="2651" y="837"/>
                </a:cubicBezTo>
                <a:cubicBezTo>
                  <a:pt x="2675" y="853"/>
                  <a:pt x="2700" y="867"/>
                  <a:pt x="2727" y="878"/>
                </a:cubicBezTo>
                <a:cubicBezTo>
                  <a:pt x="2762" y="892"/>
                  <a:pt x="2800" y="888"/>
                  <a:pt x="2837" y="886"/>
                </a:cubicBezTo>
                <a:cubicBezTo>
                  <a:pt x="2845" y="886"/>
                  <a:pt x="2854" y="888"/>
                  <a:pt x="2862" y="890"/>
                </a:cubicBezTo>
                <a:cubicBezTo>
                  <a:pt x="2881" y="896"/>
                  <a:pt x="2900" y="906"/>
                  <a:pt x="2921" y="909"/>
                </a:cubicBezTo>
                <a:cubicBezTo>
                  <a:pt x="2950" y="913"/>
                  <a:pt x="2979" y="913"/>
                  <a:pt x="3008" y="913"/>
                </a:cubicBezTo>
                <a:cubicBezTo>
                  <a:pt x="3022" y="913"/>
                  <a:pt x="3035" y="909"/>
                  <a:pt x="3047" y="903"/>
                </a:cubicBezTo>
                <a:cubicBezTo>
                  <a:pt x="3067" y="894"/>
                  <a:pt x="3085" y="881"/>
                  <a:pt x="3102" y="871"/>
                </a:cubicBezTo>
                <a:cubicBezTo>
                  <a:pt x="3143" y="891"/>
                  <a:pt x="3186" y="899"/>
                  <a:pt x="3231" y="892"/>
                </a:cubicBezTo>
                <a:cubicBezTo>
                  <a:pt x="3279" y="883"/>
                  <a:pt x="3307" y="850"/>
                  <a:pt x="3329" y="808"/>
                </a:cubicBezTo>
                <a:cubicBezTo>
                  <a:pt x="3346" y="808"/>
                  <a:pt x="3364" y="810"/>
                  <a:pt x="3382" y="808"/>
                </a:cubicBezTo>
                <a:cubicBezTo>
                  <a:pt x="3400" y="806"/>
                  <a:pt x="3419" y="802"/>
                  <a:pt x="3436" y="796"/>
                </a:cubicBezTo>
                <a:cubicBezTo>
                  <a:pt x="3462" y="788"/>
                  <a:pt x="3491" y="759"/>
                  <a:pt x="3489" y="733"/>
                </a:cubicBezTo>
                <a:cubicBezTo>
                  <a:pt x="3488" y="718"/>
                  <a:pt x="3494" y="709"/>
                  <a:pt x="3502" y="697"/>
                </a:cubicBezTo>
                <a:cubicBezTo>
                  <a:pt x="3521" y="669"/>
                  <a:pt x="3547" y="663"/>
                  <a:pt x="3576" y="671"/>
                </a:cubicBezTo>
                <a:cubicBezTo>
                  <a:pt x="3606" y="678"/>
                  <a:pt x="3634" y="690"/>
                  <a:pt x="3663" y="700"/>
                </a:cubicBezTo>
                <a:cubicBezTo>
                  <a:pt x="3677" y="705"/>
                  <a:pt x="3692" y="709"/>
                  <a:pt x="3705" y="716"/>
                </a:cubicBezTo>
                <a:cubicBezTo>
                  <a:pt x="3736" y="731"/>
                  <a:pt x="3769" y="735"/>
                  <a:pt x="3802" y="730"/>
                </a:cubicBezTo>
                <a:cubicBezTo>
                  <a:pt x="3813" y="728"/>
                  <a:pt x="3823" y="723"/>
                  <a:pt x="3832" y="719"/>
                </a:cubicBezTo>
                <a:cubicBezTo>
                  <a:pt x="3855" y="709"/>
                  <a:pt x="3872" y="691"/>
                  <a:pt x="3887" y="672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8F0AA607-09AE-4E9A-9EEE-88D0673C706A}"/>
              </a:ext>
            </a:extLst>
          </p:cNvPr>
          <p:cNvSpPr/>
          <p:nvPr userDrawn="1"/>
        </p:nvSpPr>
        <p:spPr>
          <a:xfrm>
            <a:off x="4714753" y="1170542"/>
            <a:ext cx="2762494" cy="2762594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  <a:effectLst>
            <a:outerShdw blurRad="254000" algn="ctr" rotWithShape="0">
              <a:schemeClr val="accent1">
                <a:lumMod val="75000"/>
                <a:alpha val="3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6F027FCF-34AE-4187-ABDC-9D09D9C94CDE}"/>
              </a:ext>
            </a:extLst>
          </p:cNvPr>
          <p:cNvSpPr/>
          <p:nvPr userDrawn="1"/>
        </p:nvSpPr>
        <p:spPr>
          <a:xfrm>
            <a:off x="4314496" y="770335"/>
            <a:ext cx="3563008" cy="3563008"/>
          </a:xfrm>
          <a:prstGeom prst="ellipse">
            <a:avLst/>
          </a:prstGeom>
          <a:noFill/>
          <a:ln>
            <a:gradFill>
              <a:gsLst>
                <a:gs pos="10000">
                  <a:srgbClr val="FCFCFC"/>
                </a:gs>
                <a:gs pos="53000">
                  <a:schemeClr val="accent1"/>
                </a:gs>
                <a:gs pos="90000">
                  <a:srgbClr val="FCFCFC"/>
                </a:gs>
              </a:gsLst>
              <a:lin ang="5400000" scaled="1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8CDA40F9-A97B-4BC8-B85A-F09F03701025}"/>
              </a:ext>
            </a:extLst>
          </p:cNvPr>
          <p:cNvSpPr/>
          <p:nvPr userDrawn="1"/>
        </p:nvSpPr>
        <p:spPr>
          <a:xfrm>
            <a:off x="3946105" y="401944"/>
            <a:ext cx="4299790" cy="4299790"/>
          </a:xfrm>
          <a:prstGeom prst="ellipse">
            <a:avLst/>
          </a:prstGeom>
          <a:noFill/>
          <a:ln>
            <a:gradFill>
              <a:gsLst>
                <a:gs pos="25000">
                  <a:srgbClr val="FCFCFC"/>
                </a:gs>
                <a:gs pos="53000">
                  <a:schemeClr val="accent1"/>
                </a:gs>
                <a:gs pos="75000">
                  <a:srgbClr val="FCFCFC"/>
                </a:gs>
              </a:gsLst>
              <a:lin ang="5400000" scaled="1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Freeform 6">
            <a:extLst>
              <a:ext uri="{FF2B5EF4-FFF2-40B4-BE49-F238E27FC236}">
                <a16:creationId xmlns:a16="http://schemas.microsoft.com/office/drawing/2014/main" id="{33196E8B-D877-4F37-B886-918E9FD61E18}"/>
              </a:ext>
            </a:extLst>
          </p:cNvPr>
          <p:cNvSpPr>
            <a:spLocks/>
          </p:cNvSpPr>
          <p:nvPr userDrawn="1"/>
        </p:nvSpPr>
        <p:spPr bwMode="auto">
          <a:xfrm>
            <a:off x="10488966" y="3933136"/>
            <a:ext cx="3075502" cy="1810012"/>
          </a:xfrm>
          <a:custGeom>
            <a:avLst/>
            <a:gdLst>
              <a:gd name="T0" fmla="*/ 3510 w 4495"/>
              <a:gd name="T1" fmla="*/ 741 h 2642"/>
              <a:gd name="T2" fmla="*/ 3185 w 4495"/>
              <a:gd name="T3" fmla="*/ 1023 h 2642"/>
              <a:gd name="T4" fmla="*/ 3732 w 4495"/>
              <a:gd name="T5" fmla="*/ 1571 h 2642"/>
              <a:gd name="T6" fmla="*/ 4453 w 4495"/>
              <a:gd name="T7" fmla="*/ 1757 h 2642"/>
              <a:gd name="T8" fmla="*/ 725 w 4495"/>
              <a:gd name="T9" fmla="*/ 1957 h 2642"/>
              <a:gd name="T10" fmla="*/ 2100 w 4495"/>
              <a:gd name="T11" fmla="*/ 2171 h 2642"/>
              <a:gd name="T12" fmla="*/ 3175 w 4495"/>
              <a:gd name="T13" fmla="*/ 2386 h 2642"/>
              <a:gd name="T14" fmla="*/ 2639 w 4495"/>
              <a:gd name="T15" fmla="*/ 2600 h 2642"/>
              <a:gd name="T16" fmla="*/ 2714 w 4495"/>
              <a:gd name="T17" fmla="*/ 2484 h 2642"/>
              <a:gd name="T18" fmla="*/ 1960 w 4495"/>
              <a:gd name="T19" fmla="*/ 2363 h 2642"/>
              <a:gd name="T20" fmla="*/ 3653 w 4495"/>
              <a:gd name="T21" fmla="*/ 2111 h 2642"/>
              <a:gd name="T22" fmla="*/ 483 w 4495"/>
              <a:gd name="T23" fmla="*/ 1826 h 2642"/>
              <a:gd name="T24" fmla="*/ 4246 w 4495"/>
              <a:gd name="T25" fmla="*/ 1608 h 2642"/>
              <a:gd name="T26" fmla="*/ 3226 w 4495"/>
              <a:gd name="T27" fmla="*/ 1362 h 2642"/>
              <a:gd name="T28" fmla="*/ 2917 w 4495"/>
              <a:gd name="T29" fmla="*/ 965 h 2642"/>
              <a:gd name="T30" fmla="*/ 2651 w 4495"/>
              <a:gd name="T31" fmla="*/ 569 h 2642"/>
              <a:gd name="T32" fmla="*/ 2698 w 4495"/>
              <a:gd name="T33" fmla="*/ 339 h 2642"/>
              <a:gd name="T34" fmla="*/ 2417 w 4495"/>
              <a:gd name="T35" fmla="*/ 760 h 2642"/>
              <a:gd name="T36" fmla="*/ 2957 w 4495"/>
              <a:gd name="T37" fmla="*/ 1168 h 2642"/>
              <a:gd name="T38" fmla="*/ 2536 w 4495"/>
              <a:gd name="T39" fmla="*/ 1677 h 2642"/>
              <a:gd name="T40" fmla="*/ 2788 w 4495"/>
              <a:gd name="T41" fmla="*/ 1371 h 2642"/>
              <a:gd name="T42" fmla="*/ 2696 w 4495"/>
              <a:gd name="T43" fmla="*/ 1468 h 2642"/>
              <a:gd name="T44" fmla="*/ 2758 w 4495"/>
              <a:gd name="T45" fmla="*/ 1583 h 2642"/>
              <a:gd name="T46" fmla="*/ 2430 w 4495"/>
              <a:gd name="T47" fmla="*/ 1081 h 2642"/>
              <a:gd name="T48" fmla="*/ 2128 w 4495"/>
              <a:gd name="T49" fmla="*/ 612 h 2642"/>
              <a:gd name="T50" fmla="*/ 1747 w 4495"/>
              <a:gd name="T51" fmla="*/ 1209 h 2642"/>
              <a:gd name="T52" fmla="*/ 1956 w 4495"/>
              <a:gd name="T53" fmla="*/ 1028 h 2642"/>
              <a:gd name="T54" fmla="*/ 2026 w 4495"/>
              <a:gd name="T55" fmla="*/ 1148 h 2642"/>
              <a:gd name="T56" fmla="*/ 2025 w 4495"/>
              <a:gd name="T57" fmla="*/ 900 h 2642"/>
              <a:gd name="T58" fmla="*/ 2014 w 4495"/>
              <a:gd name="T59" fmla="*/ 1417 h 2642"/>
              <a:gd name="T60" fmla="*/ 1370 w 4495"/>
              <a:gd name="T61" fmla="*/ 1129 h 2642"/>
              <a:gd name="T62" fmla="*/ 1441 w 4495"/>
              <a:gd name="T63" fmla="*/ 1512 h 2642"/>
              <a:gd name="T64" fmla="*/ 1377 w 4495"/>
              <a:gd name="T65" fmla="*/ 1512 h 2642"/>
              <a:gd name="T66" fmla="*/ 1565 w 4495"/>
              <a:gd name="T67" fmla="*/ 1514 h 2642"/>
              <a:gd name="T68" fmla="*/ 310 w 4495"/>
              <a:gd name="T69" fmla="*/ 1616 h 2642"/>
              <a:gd name="T70" fmla="*/ 700 w 4495"/>
              <a:gd name="T71" fmla="*/ 1359 h 2642"/>
              <a:gd name="T72" fmla="*/ 146 w 4495"/>
              <a:gd name="T73" fmla="*/ 1543 h 2642"/>
              <a:gd name="T74" fmla="*/ 1036 w 4495"/>
              <a:gd name="T75" fmla="*/ 1300 h 2642"/>
              <a:gd name="T76" fmla="*/ 1555 w 4495"/>
              <a:gd name="T77" fmla="*/ 974 h 2642"/>
              <a:gd name="T78" fmla="*/ 2229 w 4495"/>
              <a:gd name="T79" fmla="*/ 428 h 2642"/>
              <a:gd name="T80" fmla="*/ 2497 w 4495"/>
              <a:gd name="T81" fmla="*/ 62 h 2642"/>
              <a:gd name="T82" fmla="*/ 2941 w 4495"/>
              <a:gd name="T83" fmla="*/ 384 h 2642"/>
              <a:gd name="T84" fmla="*/ 3423 w 4495"/>
              <a:gd name="T85" fmla="*/ 610 h 2642"/>
              <a:gd name="T86" fmla="*/ 3857 w 4495"/>
              <a:gd name="T87" fmla="*/ 656 h 2642"/>
              <a:gd name="T88" fmla="*/ 3839 w 4495"/>
              <a:gd name="T89" fmla="*/ 686 h 2642"/>
              <a:gd name="T90" fmla="*/ 3376 w 4495"/>
              <a:gd name="T91" fmla="*/ 585 h 2642"/>
              <a:gd name="T92" fmla="*/ 3112 w 4495"/>
              <a:gd name="T93" fmla="*/ 787 h 2642"/>
              <a:gd name="T94" fmla="*/ 2761 w 4495"/>
              <a:gd name="T95" fmla="*/ 654 h 2642"/>
              <a:gd name="T96" fmla="*/ 2882 w 4495"/>
              <a:gd name="T97" fmla="*/ 706 h 2642"/>
              <a:gd name="T98" fmla="*/ 2992 w 4495"/>
              <a:gd name="T99" fmla="*/ 676 h 2642"/>
              <a:gd name="T100" fmla="*/ 2960 w 4495"/>
              <a:gd name="T101" fmla="*/ 817 h 2642"/>
              <a:gd name="T102" fmla="*/ 3010 w 4495"/>
              <a:gd name="T103" fmla="*/ 599 h 2642"/>
              <a:gd name="T104" fmla="*/ 2580 w 4495"/>
              <a:gd name="T105" fmla="*/ 736 h 2642"/>
              <a:gd name="T106" fmla="*/ 3008 w 4495"/>
              <a:gd name="T107" fmla="*/ 913 h 2642"/>
              <a:gd name="T108" fmla="*/ 3489 w 4495"/>
              <a:gd name="T109" fmla="*/ 733 h 2642"/>
              <a:gd name="T110" fmla="*/ 3887 w 4495"/>
              <a:gd name="T111" fmla="*/ 672 h 26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4495" h="2642">
                <a:moveTo>
                  <a:pt x="3887" y="672"/>
                </a:moveTo>
                <a:cubicBezTo>
                  <a:pt x="3873" y="700"/>
                  <a:pt x="3861" y="729"/>
                  <a:pt x="3842" y="754"/>
                </a:cubicBezTo>
                <a:cubicBezTo>
                  <a:pt x="3824" y="778"/>
                  <a:pt x="3795" y="780"/>
                  <a:pt x="3767" y="770"/>
                </a:cubicBezTo>
                <a:cubicBezTo>
                  <a:pt x="3743" y="762"/>
                  <a:pt x="3721" y="749"/>
                  <a:pt x="3697" y="739"/>
                </a:cubicBezTo>
                <a:cubicBezTo>
                  <a:pt x="3667" y="727"/>
                  <a:pt x="3637" y="715"/>
                  <a:pt x="3607" y="706"/>
                </a:cubicBezTo>
                <a:cubicBezTo>
                  <a:pt x="3579" y="699"/>
                  <a:pt x="3551" y="704"/>
                  <a:pt x="3524" y="713"/>
                </a:cubicBezTo>
                <a:cubicBezTo>
                  <a:pt x="3510" y="718"/>
                  <a:pt x="3506" y="726"/>
                  <a:pt x="3510" y="741"/>
                </a:cubicBezTo>
                <a:cubicBezTo>
                  <a:pt x="3514" y="764"/>
                  <a:pt x="3517" y="787"/>
                  <a:pt x="3505" y="808"/>
                </a:cubicBezTo>
                <a:cubicBezTo>
                  <a:pt x="3500" y="816"/>
                  <a:pt x="3493" y="824"/>
                  <a:pt x="3484" y="829"/>
                </a:cubicBezTo>
                <a:cubicBezTo>
                  <a:pt x="3452" y="847"/>
                  <a:pt x="3418" y="853"/>
                  <a:pt x="3382" y="840"/>
                </a:cubicBezTo>
                <a:cubicBezTo>
                  <a:pt x="3367" y="835"/>
                  <a:pt x="3351" y="832"/>
                  <a:pt x="3334" y="828"/>
                </a:cubicBezTo>
                <a:cubicBezTo>
                  <a:pt x="3329" y="869"/>
                  <a:pt x="3323" y="912"/>
                  <a:pt x="3281" y="935"/>
                </a:cubicBezTo>
                <a:cubicBezTo>
                  <a:pt x="3240" y="958"/>
                  <a:pt x="3200" y="943"/>
                  <a:pt x="3160" y="924"/>
                </a:cubicBezTo>
                <a:cubicBezTo>
                  <a:pt x="3169" y="959"/>
                  <a:pt x="3176" y="991"/>
                  <a:pt x="3185" y="1023"/>
                </a:cubicBezTo>
                <a:cubicBezTo>
                  <a:pt x="3197" y="1068"/>
                  <a:pt x="3211" y="1112"/>
                  <a:pt x="3223" y="1156"/>
                </a:cubicBezTo>
                <a:cubicBezTo>
                  <a:pt x="3228" y="1171"/>
                  <a:pt x="3231" y="1188"/>
                  <a:pt x="3237" y="1203"/>
                </a:cubicBezTo>
                <a:cubicBezTo>
                  <a:pt x="3250" y="1238"/>
                  <a:pt x="3262" y="1274"/>
                  <a:pt x="3278" y="1308"/>
                </a:cubicBezTo>
                <a:cubicBezTo>
                  <a:pt x="3291" y="1334"/>
                  <a:pt x="3307" y="1358"/>
                  <a:pt x="3326" y="1381"/>
                </a:cubicBezTo>
                <a:cubicBezTo>
                  <a:pt x="3345" y="1405"/>
                  <a:pt x="3367" y="1427"/>
                  <a:pt x="3389" y="1448"/>
                </a:cubicBezTo>
                <a:cubicBezTo>
                  <a:pt x="3421" y="1477"/>
                  <a:pt x="3458" y="1497"/>
                  <a:pt x="3497" y="1514"/>
                </a:cubicBezTo>
                <a:cubicBezTo>
                  <a:pt x="3572" y="1548"/>
                  <a:pt x="3651" y="1563"/>
                  <a:pt x="3732" y="1571"/>
                </a:cubicBezTo>
                <a:cubicBezTo>
                  <a:pt x="3761" y="1573"/>
                  <a:pt x="3790" y="1574"/>
                  <a:pt x="3819" y="1577"/>
                </a:cubicBezTo>
                <a:cubicBezTo>
                  <a:pt x="3938" y="1590"/>
                  <a:pt x="4056" y="1582"/>
                  <a:pt x="4175" y="1581"/>
                </a:cubicBezTo>
                <a:cubicBezTo>
                  <a:pt x="4204" y="1581"/>
                  <a:pt x="4233" y="1578"/>
                  <a:pt x="4262" y="1577"/>
                </a:cubicBezTo>
                <a:cubicBezTo>
                  <a:pt x="4314" y="1576"/>
                  <a:pt x="4366" y="1583"/>
                  <a:pt x="4415" y="1601"/>
                </a:cubicBezTo>
                <a:cubicBezTo>
                  <a:pt x="4438" y="1610"/>
                  <a:pt x="4459" y="1623"/>
                  <a:pt x="4474" y="1644"/>
                </a:cubicBezTo>
                <a:cubicBezTo>
                  <a:pt x="4484" y="1657"/>
                  <a:pt x="4491" y="1669"/>
                  <a:pt x="4493" y="1685"/>
                </a:cubicBezTo>
                <a:cubicBezTo>
                  <a:pt x="4495" y="1718"/>
                  <a:pt x="4477" y="1738"/>
                  <a:pt x="4453" y="1757"/>
                </a:cubicBezTo>
                <a:cubicBezTo>
                  <a:pt x="4426" y="1778"/>
                  <a:pt x="4394" y="1785"/>
                  <a:pt x="4362" y="1790"/>
                </a:cubicBezTo>
                <a:cubicBezTo>
                  <a:pt x="4334" y="1794"/>
                  <a:pt x="4306" y="1798"/>
                  <a:pt x="4278" y="1798"/>
                </a:cubicBezTo>
                <a:cubicBezTo>
                  <a:pt x="3089" y="1799"/>
                  <a:pt x="1900" y="1799"/>
                  <a:pt x="711" y="1798"/>
                </a:cubicBezTo>
                <a:cubicBezTo>
                  <a:pt x="685" y="1798"/>
                  <a:pt x="662" y="1802"/>
                  <a:pt x="643" y="1822"/>
                </a:cubicBezTo>
                <a:cubicBezTo>
                  <a:pt x="615" y="1850"/>
                  <a:pt x="617" y="1910"/>
                  <a:pt x="647" y="1936"/>
                </a:cubicBezTo>
                <a:cubicBezTo>
                  <a:pt x="664" y="1952"/>
                  <a:pt x="683" y="1956"/>
                  <a:pt x="705" y="1957"/>
                </a:cubicBezTo>
                <a:cubicBezTo>
                  <a:pt x="712" y="1957"/>
                  <a:pt x="718" y="1957"/>
                  <a:pt x="725" y="1957"/>
                </a:cubicBezTo>
                <a:cubicBezTo>
                  <a:pt x="1686" y="1957"/>
                  <a:pt x="2647" y="1957"/>
                  <a:pt x="3609" y="1957"/>
                </a:cubicBezTo>
                <a:cubicBezTo>
                  <a:pt x="3654" y="1957"/>
                  <a:pt x="3700" y="1957"/>
                  <a:pt x="3742" y="1974"/>
                </a:cubicBezTo>
                <a:cubicBezTo>
                  <a:pt x="3780" y="1989"/>
                  <a:pt x="3820" y="2007"/>
                  <a:pt x="3827" y="2055"/>
                </a:cubicBezTo>
                <a:cubicBezTo>
                  <a:pt x="3831" y="2081"/>
                  <a:pt x="3823" y="2102"/>
                  <a:pt x="3803" y="2120"/>
                </a:cubicBezTo>
                <a:cubicBezTo>
                  <a:pt x="3758" y="2159"/>
                  <a:pt x="3704" y="2169"/>
                  <a:pt x="3648" y="2170"/>
                </a:cubicBezTo>
                <a:cubicBezTo>
                  <a:pt x="3553" y="2172"/>
                  <a:pt x="3459" y="2171"/>
                  <a:pt x="3364" y="2171"/>
                </a:cubicBezTo>
                <a:cubicBezTo>
                  <a:pt x="2943" y="2171"/>
                  <a:pt x="2521" y="2171"/>
                  <a:pt x="2100" y="2171"/>
                </a:cubicBezTo>
                <a:cubicBezTo>
                  <a:pt x="2045" y="2171"/>
                  <a:pt x="1991" y="2172"/>
                  <a:pt x="1936" y="2171"/>
                </a:cubicBezTo>
                <a:cubicBezTo>
                  <a:pt x="1867" y="2169"/>
                  <a:pt x="1836" y="2241"/>
                  <a:pt x="1862" y="2295"/>
                </a:cubicBezTo>
                <a:cubicBezTo>
                  <a:pt x="1874" y="2318"/>
                  <a:pt x="1896" y="2332"/>
                  <a:pt x="1924" y="2333"/>
                </a:cubicBezTo>
                <a:cubicBezTo>
                  <a:pt x="1931" y="2333"/>
                  <a:pt x="1939" y="2333"/>
                  <a:pt x="1946" y="2333"/>
                </a:cubicBezTo>
                <a:cubicBezTo>
                  <a:pt x="2291" y="2333"/>
                  <a:pt x="2636" y="2332"/>
                  <a:pt x="2981" y="2333"/>
                </a:cubicBezTo>
                <a:cubicBezTo>
                  <a:pt x="3020" y="2333"/>
                  <a:pt x="3059" y="2337"/>
                  <a:pt x="3097" y="2345"/>
                </a:cubicBezTo>
                <a:cubicBezTo>
                  <a:pt x="3125" y="2352"/>
                  <a:pt x="3155" y="2361"/>
                  <a:pt x="3175" y="2386"/>
                </a:cubicBezTo>
                <a:cubicBezTo>
                  <a:pt x="3200" y="2419"/>
                  <a:pt x="3200" y="2433"/>
                  <a:pt x="3175" y="2462"/>
                </a:cubicBezTo>
                <a:cubicBezTo>
                  <a:pt x="3162" y="2477"/>
                  <a:pt x="3145" y="2484"/>
                  <a:pt x="3127" y="2492"/>
                </a:cubicBezTo>
                <a:cubicBezTo>
                  <a:pt x="3080" y="2512"/>
                  <a:pt x="3031" y="2513"/>
                  <a:pt x="2982" y="2513"/>
                </a:cubicBezTo>
                <a:cubicBezTo>
                  <a:pt x="2882" y="2514"/>
                  <a:pt x="2783" y="2515"/>
                  <a:pt x="2684" y="2516"/>
                </a:cubicBezTo>
                <a:cubicBezTo>
                  <a:pt x="2671" y="2516"/>
                  <a:pt x="2658" y="2519"/>
                  <a:pt x="2645" y="2522"/>
                </a:cubicBezTo>
                <a:cubicBezTo>
                  <a:pt x="2627" y="2526"/>
                  <a:pt x="2616" y="2539"/>
                  <a:pt x="2615" y="2556"/>
                </a:cubicBezTo>
                <a:cubicBezTo>
                  <a:pt x="2614" y="2573"/>
                  <a:pt x="2624" y="2594"/>
                  <a:pt x="2639" y="2600"/>
                </a:cubicBezTo>
                <a:cubicBezTo>
                  <a:pt x="2672" y="2617"/>
                  <a:pt x="2707" y="2629"/>
                  <a:pt x="2744" y="2635"/>
                </a:cubicBezTo>
                <a:cubicBezTo>
                  <a:pt x="2751" y="2636"/>
                  <a:pt x="2758" y="2638"/>
                  <a:pt x="2764" y="2642"/>
                </a:cubicBezTo>
                <a:cubicBezTo>
                  <a:pt x="2731" y="2639"/>
                  <a:pt x="2698" y="2638"/>
                  <a:pt x="2665" y="2631"/>
                </a:cubicBezTo>
                <a:cubicBezTo>
                  <a:pt x="2643" y="2626"/>
                  <a:pt x="2620" y="2616"/>
                  <a:pt x="2602" y="2603"/>
                </a:cubicBezTo>
                <a:cubicBezTo>
                  <a:pt x="2580" y="2589"/>
                  <a:pt x="2579" y="2564"/>
                  <a:pt x="2582" y="2539"/>
                </a:cubicBezTo>
                <a:cubicBezTo>
                  <a:pt x="2586" y="2511"/>
                  <a:pt x="2607" y="2497"/>
                  <a:pt x="2631" y="2492"/>
                </a:cubicBezTo>
                <a:cubicBezTo>
                  <a:pt x="2658" y="2487"/>
                  <a:pt x="2686" y="2484"/>
                  <a:pt x="2714" y="2484"/>
                </a:cubicBezTo>
                <a:cubicBezTo>
                  <a:pt x="2817" y="2483"/>
                  <a:pt x="2919" y="2483"/>
                  <a:pt x="3022" y="2483"/>
                </a:cubicBezTo>
                <a:cubicBezTo>
                  <a:pt x="3037" y="2483"/>
                  <a:pt x="3052" y="2483"/>
                  <a:pt x="3066" y="2478"/>
                </a:cubicBezTo>
                <a:cubicBezTo>
                  <a:pt x="3089" y="2471"/>
                  <a:pt x="3114" y="2449"/>
                  <a:pt x="3113" y="2420"/>
                </a:cubicBezTo>
                <a:cubicBezTo>
                  <a:pt x="3111" y="2395"/>
                  <a:pt x="3094" y="2373"/>
                  <a:pt x="3068" y="2368"/>
                </a:cubicBezTo>
                <a:cubicBezTo>
                  <a:pt x="3054" y="2365"/>
                  <a:pt x="3041" y="2363"/>
                  <a:pt x="3027" y="2363"/>
                </a:cubicBezTo>
                <a:cubicBezTo>
                  <a:pt x="2853" y="2363"/>
                  <a:pt x="2679" y="2363"/>
                  <a:pt x="2506" y="2363"/>
                </a:cubicBezTo>
                <a:cubicBezTo>
                  <a:pt x="2324" y="2363"/>
                  <a:pt x="2142" y="2364"/>
                  <a:pt x="1960" y="2363"/>
                </a:cubicBezTo>
                <a:cubicBezTo>
                  <a:pt x="1929" y="2362"/>
                  <a:pt x="1897" y="2360"/>
                  <a:pt x="1868" y="2353"/>
                </a:cubicBezTo>
                <a:cubicBezTo>
                  <a:pt x="1832" y="2343"/>
                  <a:pt x="1797" y="2328"/>
                  <a:pt x="1773" y="2298"/>
                </a:cubicBezTo>
                <a:cubicBezTo>
                  <a:pt x="1748" y="2268"/>
                  <a:pt x="1754" y="2220"/>
                  <a:pt x="1777" y="2197"/>
                </a:cubicBezTo>
                <a:cubicBezTo>
                  <a:pt x="1824" y="2151"/>
                  <a:pt x="1883" y="2143"/>
                  <a:pt x="1943" y="2141"/>
                </a:cubicBezTo>
                <a:cubicBezTo>
                  <a:pt x="1995" y="2140"/>
                  <a:pt x="2046" y="2141"/>
                  <a:pt x="2098" y="2141"/>
                </a:cubicBezTo>
                <a:cubicBezTo>
                  <a:pt x="2591" y="2141"/>
                  <a:pt x="3084" y="2141"/>
                  <a:pt x="3577" y="2141"/>
                </a:cubicBezTo>
                <a:cubicBezTo>
                  <a:pt x="3608" y="2141"/>
                  <a:pt x="3633" y="2134"/>
                  <a:pt x="3653" y="2111"/>
                </a:cubicBezTo>
                <a:cubicBezTo>
                  <a:pt x="3668" y="2094"/>
                  <a:pt x="3670" y="2073"/>
                  <a:pt x="3667" y="2051"/>
                </a:cubicBezTo>
                <a:cubicBezTo>
                  <a:pt x="3663" y="2024"/>
                  <a:pt x="3642" y="2002"/>
                  <a:pt x="3615" y="1998"/>
                </a:cubicBezTo>
                <a:cubicBezTo>
                  <a:pt x="3602" y="1995"/>
                  <a:pt x="3588" y="1994"/>
                  <a:pt x="3575" y="1994"/>
                </a:cubicBezTo>
                <a:cubicBezTo>
                  <a:pt x="2614" y="1994"/>
                  <a:pt x="1653" y="1994"/>
                  <a:pt x="692" y="1994"/>
                </a:cubicBezTo>
                <a:cubicBezTo>
                  <a:pt x="658" y="1994"/>
                  <a:pt x="623" y="1991"/>
                  <a:pt x="589" y="1984"/>
                </a:cubicBezTo>
                <a:cubicBezTo>
                  <a:pt x="563" y="1978"/>
                  <a:pt x="537" y="1966"/>
                  <a:pt x="514" y="1951"/>
                </a:cubicBezTo>
                <a:cubicBezTo>
                  <a:pt x="469" y="1923"/>
                  <a:pt x="456" y="1870"/>
                  <a:pt x="483" y="1826"/>
                </a:cubicBezTo>
                <a:cubicBezTo>
                  <a:pt x="498" y="1802"/>
                  <a:pt x="522" y="1785"/>
                  <a:pt x="549" y="1775"/>
                </a:cubicBezTo>
                <a:cubicBezTo>
                  <a:pt x="595" y="1758"/>
                  <a:pt x="642" y="1753"/>
                  <a:pt x="691" y="1753"/>
                </a:cubicBezTo>
                <a:cubicBezTo>
                  <a:pt x="1148" y="1754"/>
                  <a:pt x="1605" y="1754"/>
                  <a:pt x="2062" y="1754"/>
                </a:cubicBezTo>
                <a:cubicBezTo>
                  <a:pt x="2788" y="1754"/>
                  <a:pt x="3515" y="1754"/>
                  <a:pt x="4241" y="1753"/>
                </a:cubicBezTo>
                <a:cubicBezTo>
                  <a:pt x="4259" y="1753"/>
                  <a:pt x="4278" y="1749"/>
                  <a:pt x="4295" y="1743"/>
                </a:cubicBezTo>
                <a:cubicBezTo>
                  <a:pt x="4328" y="1729"/>
                  <a:pt x="4340" y="1682"/>
                  <a:pt x="4325" y="1650"/>
                </a:cubicBezTo>
                <a:cubicBezTo>
                  <a:pt x="4308" y="1616"/>
                  <a:pt x="4278" y="1607"/>
                  <a:pt x="4246" y="1608"/>
                </a:cubicBezTo>
                <a:cubicBezTo>
                  <a:pt x="4163" y="1609"/>
                  <a:pt x="4080" y="1616"/>
                  <a:pt x="3998" y="1617"/>
                </a:cubicBezTo>
                <a:cubicBezTo>
                  <a:pt x="3903" y="1617"/>
                  <a:pt x="3809" y="1617"/>
                  <a:pt x="3714" y="1611"/>
                </a:cubicBezTo>
                <a:cubicBezTo>
                  <a:pt x="3660" y="1608"/>
                  <a:pt x="3605" y="1595"/>
                  <a:pt x="3551" y="1583"/>
                </a:cubicBezTo>
                <a:cubicBezTo>
                  <a:pt x="3520" y="1576"/>
                  <a:pt x="3489" y="1565"/>
                  <a:pt x="3460" y="1552"/>
                </a:cubicBezTo>
                <a:cubicBezTo>
                  <a:pt x="3434" y="1541"/>
                  <a:pt x="3411" y="1525"/>
                  <a:pt x="3387" y="1512"/>
                </a:cubicBezTo>
                <a:cubicBezTo>
                  <a:pt x="3346" y="1491"/>
                  <a:pt x="3315" y="1457"/>
                  <a:pt x="3282" y="1427"/>
                </a:cubicBezTo>
                <a:cubicBezTo>
                  <a:pt x="3261" y="1408"/>
                  <a:pt x="3245" y="1383"/>
                  <a:pt x="3226" y="1362"/>
                </a:cubicBezTo>
                <a:cubicBezTo>
                  <a:pt x="3213" y="1346"/>
                  <a:pt x="3198" y="1331"/>
                  <a:pt x="3186" y="1315"/>
                </a:cubicBezTo>
                <a:cubicBezTo>
                  <a:pt x="3169" y="1292"/>
                  <a:pt x="3154" y="1267"/>
                  <a:pt x="3139" y="1243"/>
                </a:cubicBezTo>
                <a:cubicBezTo>
                  <a:pt x="3123" y="1218"/>
                  <a:pt x="3109" y="1191"/>
                  <a:pt x="3094" y="1165"/>
                </a:cubicBezTo>
                <a:cubicBezTo>
                  <a:pt x="3090" y="1157"/>
                  <a:pt x="3087" y="1148"/>
                  <a:pt x="3083" y="1139"/>
                </a:cubicBezTo>
                <a:cubicBezTo>
                  <a:pt x="3069" y="1102"/>
                  <a:pt x="3055" y="1066"/>
                  <a:pt x="3041" y="1029"/>
                </a:cubicBezTo>
                <a:cubicBezTo>
                  <a:pt x="3033" y="1006"/>
                  <a:pt x="3024" y="982"/>
                  <a:pt x="3014" y="957"/>
                </a:cubicBezTo>
                <a:cubicBezTo>
                  <a:pt x="2983" y="968"/>
                  <a:pt x="2952" y="977"/>
                  <a:pt x="2917" y="965"/>
                </a:cubicBezTo>
                <a:cubicBezTo>
                  <a:pt x="2884" y="953"/>
                  <a:pt x="2858" y="936"/>
                  <a:pt x="2847" y="899"/>
                </a:cubicBezTo>
                <a:cubicBezTo>
                  <a:pt x="2837" y="901"/>
                  <a:pt x="2827" y="904"/>
                  <a:pt x="2817" y="904"/>
                </a:cubicBezTo>
                <a:cubicBezTo>
                  <a:pt x="2756" y="904"/>
                  <a:pt x="2694" y="898"/>
                  <a:pt x="2638" y="875"/>
                </a:cubicBezTo>
                <a:cubicBezTo>
                  <a:pt x="2589" y="856"/>
                  <a:pt x="2545" y="826"/>
                  <a:pt x="2518" y="777"/>
                </a:cubicBezTo>
                <a:cubicBezTo>
                  <a:pt x="2495" y="736"/>
                  <a:pt x="2493" y="696"/>
                  <a:pt x="2511" y="655"/>
                </a:cubicBezTo>
                <a:cubicBezTo>
                  <a:pt x="2518" y="638"/>
                  <a:pt x="2535" y="624"/>
                  <a:pt x="2549" y="610"/>
                </a:cubicBezTo>
                <a:cubicBezTo>
                  <a:pt x="2577" y="583"/>
                  <a:pt x="2613" y="573"/>
                  <a:pt x="2651" y="569"/>
                </a:cubicBezTo>
                <a:cubicBezTo>
                  <a:pt x="2678" y="566"/>
                  <a:pt x="2706" y="562"/>
                  <a:pt x="2734" y="563"/>
                </a:cubicBezTo>
                <a:cubicBezTo>
                  <a:pt x="2751" y="563"/>
                  <a:pt x="2763" y="559"/>
                  <a:pt x="2770" y="545"/>
                </a:cubicBezTo>
                <a:cubicBezTo>
                  <a:pt x="2780" y="525"/>
                  <a:pt x="2799" y="516"/>
                  <a:pt x="2816" y="506"/>
                </a:cubicBezTo>
                <a:cubicBezTo>
                  <a:pt x="2819" y="505"/>
                  <a:pt x="2822" y="503"/>
                  <a:pt x="2825" y="501"/>
                </a:cubicBezTo>
                <a:cubicBezTo>
                  <a:pt x="2807" y="471"/>
                  <a:pt x="2790" y="441"/>
                  <a:pt x="2770" y="414"/>
                </a:cubicBezTo>
                <a:cubicBezTo>
                  <a:pt x="2757" y="396"/>
                  <a:pt x="2741" y="379"/>
                  <a:pt x="2726" y="363"/>
                </a:cubicBezTo>
                <a:cubicBezTo>
                  <a:pt x="2717" y="354"/>
                  <a:pt x="2708" y="346"/>
                  <a:pt x="2698" y="339"/>
                </a:cubicBezTo>
                <a:cubicBezTo>
                  <a:pt x="2663" y="317"/>
                  <a:pt x="2626" y="323"/>
                  <a:pt x="2589" y="330"/>
                </a:cubicBezTo>
                <a:cubicBezTo>
                  <a:pt x="2558" y="335"/>
                  <a:pt x="2531" y="350"/>
                  <a:pt x="2507" y="369"/>
                </a:cubicBezTo>
                <a:cubicBezTo>
                  <a:pt x="2489" y="383"/>
                  <a:pt x="2475" y="401"/>
                  <a:pt x="2460" y="418"/>
                </a:cubicBezTo>
                <a:cubicBezTo>
                  <a:pt x="2426" y="455"/>
                  <a:pt x="2409" y="501"/>
                  <a:pt x="2389" y="546"/>
                </a:cubicBezTo>
                <a:cubicBezTo>
                  <a:pt x="2378" y="569"/>
                  <a:pt x="2372" y="594"/>
                  <a:pt x="2364" y="619"/>
                </a:cubicBezTo>
                <a:cubicBezTo>
                  <a:pt x="2363" y="622"/>
                  <a:pt x="2364" y="626"/>
                  <a:pt x="2366" y="630"/>
                </a:cubicBezTo>
                <a:cubicBezTo>
                  <a:pt x="2383" y="673"/>
                  <a:pt x="2401" y="716"/>
                  <a:pt x="2417" y="760"/>
                </a:cubicBezTo>
                <a:cubicBezTo>
                  <a:pt x="2429" y="789"/>
                  <a:pt x="2439" y="818"/>
                  <a:pt x="2448" y="848"/>
                </a:cubicBezTo>
                <a:cubicBezTo>
                  <a:pt x="2460" y="888"/>
                  <a:pt x="2471" y="929"/>
                  <a:pt x="2483" y="969"/>
                </a:cubicBezTo>
                <a:cubicBezTo>
                  <a:pt x="2488" y="990"/>
                  <a:pt x="2495" y="1010"/>
                  <a:pt x="2501" y="1031"/>
                </a:cubicBezTo>
                <a:cubicBezTo>
                  <a:pt x="2519" y="1025"/>
                  <a:pt x="2537" y="1017"/>
                  <a:pt x="2556" y="1013"/>
                </a:cubicBezTo>
                <a:cubicBezTo>
                  <a:pt x="2626" y="995"/>
                  <a:pt x="2696" y="998"/>
                  <a:pt x="2764" y="1022"/>
                </a:cubicBezTo>
                <a:cubicBezTo>
                  <a:pt x="2802" y="1035"/>
                  <a:pt x="2839" y="1053"/>
                  <a:pt x="2870" y="1080"/>
                </a:cubicBezTo>
                <a:cubicBezTo>
                  <a:pt x="2901" y="1107"/>
                  <a:pt x="2930" y="1137"/>
                  <a:pt x="2957" y="1168"/>
                </a:cubicBezTo>
                <a:cubicBezTo>
                  <a:pt x="2977" y="1192"/>
                  <a:pt x="2990" y="1222"/>
                  <a:pt x="3002" y="1252"/>
                </a:cubicBezTo>
                <a:cubicBezTo>
                  <a:pt x="3033" y="1327"/>
                  <a:pt x="3031" y="1403"/>
                  <a:pt x="3011" y="1479"/>
                </a:cubicBezTo>
                <a:cubicBezTo>
                  <a:pt x="3004" y="1506"/>
                  <a:pt x="2993" y="1533"/>
                  <a:pt x="2979" y="1556"/>
                </a:cubicBezTo>
                <a:cubicBezTo>
                  <a:pt x="2960" y="1585"/>
                  <a:pt x="2938" y="1612"/>
                  <a:pt x="2911" y="1637"/>
                </a:cubicBezTo>
                <a:cubicBezTo>
                  <a:pt x="2872" y="1674"/>
                  <a:pt x="2826" y="1694"/>
                  <a:pt x="2776" y="1707"/>
                </a:cubicBezTo>
                <a:cubicBezTo>
                  <a:pt x="2725" y="1721"/>
                  <a:pt x="2672" y="1721"/>
                  <a:pt x="2620" y="1709"/>
                </a:cubicBezTo>
                <a:cubicBezTo>
                  <a:pt x="2591" y="1703"/>
                  <a:pt x="2562" y="1692"/>
                  <a:pt x="2536" y="1677"/>
                </a:cubicBezTo>
                <a:cubicBezTo>
                  <a:pt x="2506" y="1659"/>
                  <a:pt x="2481" y="1635"/>
                  <a:pt x="2462" y="1604"/>
                </a:cubicBezTo>
                <a:cubicBezTo>
                  <a:pt x="2419" y="1534"/>
                  <a:pt x="2418" y="1462"/>
                  <a:pt x="2447" y="1390"/>
                </a:cubicBezTo>
                <a:cubicBezTo>
                  <a:pt x="2460" y="1358"/>
                  <a:pt x="2484" y="1331"/>
                  <a:pt x="2511" y="1308"/>
                </a:cubicBezTo>
                <a:cubicBezTo>
                  <a:pt x="2532" y="1290"/>
                  <a:pt x="2557" y="1281"/>
                  <a:pt x="2583" y="1276"/>
                </a:cubicBezTo>
                <a:cubicBezTo>
                  <a:pt x="2602" y="1273"/>
                  <a:pt x="2621" y="1267"/>
                  <a:pt x="2639" y="1269"/>
                </a:cubicBezTo>
                <a:cubicBezTo>
                  <a:pt x="2672" y="1272"/>
                  <a:pt x="2706" y="1280"/>
                  <a:pt x="2733" y="1301"/>
                </a:cubicBezTo>
                <a:cubicBezTo>
                  <a:pt x="2757" y="1319"/>
                  <a:pt x="2777" y="1341"/>
                  <a:pt x="2788" y="1371"/>
                </a:cubicBezTo>
                <a:cubicBezTo>
                  <a:pt x="2795" y="1391"/>
                  <a:pt x="2801" y="1412"/>
                  <a:pt x="2794" y="1431"/>
                </a:cubicBezTo>
                <a:cubicBezTo>
                  <a:pt x="2780" y="1468"/>
                  <a:pt x="2763" y="1501"/>
                  <a:pt x="2720" y="1516"/>
                </a:cubicBezTo>
                <a:cubicBezTo>
                  <a:pt x="2691" y="1527"/>
                  <a:pt x="2639" y="1507"/>
                  <a:pt x="2630" y="1478"/>
                </a:cubicBezTo>
                <a:cubicBezTo>
                  <a:pt x="2624" y="1459"/>
                  <a:pt x="2627" y="1446"/>
                  <a:pt x="2642" y="1433"/>
                </a:cubicBezTo>
                <a:cubicBezTo>
                  <a:pt x="2651" y="1425"/>
                  <a:pt x="2660" y="1417"/>
                  <a:pt x="2669" y="1410"/>
                </a:cubicBezTo>
                <a:cubicBezTo>
                  <a:pt x="2672" y="1427"/>
                  <a:pt x="2674" y="1442"/>
                  <a:pt x="2679" y="1455"/>
                </a:cubicBezTo>
                <a:cubicBezTo>
                  <a:pt x="2681" y="1461"/>
                  <a:pt x="2690" y="1468"/>
                  <a:pt x="2696" y="1468"/>
                </a:cubicBezTo>
                <a:cubicBezTo>
                  <a:pt x="2702" y="1468"/>
                  <a:pt x="2709" y="1460"/>
                  <a:pt x="2712" y="1454"/>
                </a:cubicBezTo>
                <a:cubicBezTo>
                  <a:pt x="2716" y="1448"/>
                  <a:pt x="2719" y="1439"/>
                  <a:pt x="2719" y="1432"/>
                </a:cubicBezTo>
                <a:cubicBezTo>
                  <a:pt x="2721" y="1412"/>
                  <a:pt x="2719" y="1391"/>
                  <a:pt x="2701" y="1379"/>
                </a:cubicBezTo>
                <a:cubicBezTo>
                  <a:pt x="2675" y="1362"/>
                  <a:pt x="2646" y="1361"/>
                  <a:pt x="2618" y="1375"/>
                </a:cubicBezTo>
                <a:cubicBezTo>
                  <a:pt x="2567" y="1402"/>
                  <a:pt x="2544" y="1475"/>
                  <a:pt x="2584" y="1530"/>
                </a:cubicBezTo>
                <a:cubicBezTo>
                  <a:pt x="2599" y="1551"/>
                  <a:pt x="2618" y="1565"/>
                  <a:pt x="2640" y="1576"/>
                </a:cubicBezTo>
                <a:cubicBezTo>
                  <a:pt x="2679" y="1596"/>
                  <a:pt x="2719" y="1596"/>
                  <a:pt x="2758" y="1583"/>
                </a:cubicBezTo>
                <a:cubicBezTo>
                  <a:pt x="2794" y="1571"/>
                  <a:pt x="2824" y="1549"/>
                  <a:pt x="2845" y="1515"/>
                </a:cubicBezTo>
                <a:cubicBezTo>
                  <a:pt x="2890" y="1444"/>
                  <a:pt x="2884" y="1370"/>
                  <a:pt x="2860" y="1296"/>
                </a:cubicBezTo>
                <a:cubicBezTo>
                  <a:pt x="2852" y="1269"/>
                  <a:pt x="2832" y="1245"/>
                  <a:pt x="2816" y="1220"/>
                </a:cubicBezTo>
                <a:cubicBezTo>
                  <a:pt x="2794" y="1187"/>
                  <a:pt x="2760" y="1168"/>
                  <a:pt x="2724" y="1151"/>
                </a:cubicBezTo>
                <a:cubicBezTo>
                  <a:pt x="2663" y="1123"/>
                  <a:pt x="2601" y="1124"/>
                  <a:pt x="2539" y="1143"/>
                </a:cubicBezTo>
                <a:cubicBezTo>
                  <a:pt x="2512" y="1152"/>
                  <a:pt x="2488" y="1169"/>
                  <a:pt x="2461" y="1183"/>
                </a:cubicBezTo>
                <a:cubicBezTo>
                  <a:pt x="2451" y="1151"/>
                  <a:pt x="2442" y="1116"/>
                  <a:pt x="2430" y="1081"/>
                </a:cubicBezTo>
                <a:cubicBezTo>
                  <a:pt x="2417" y="1047"/>
                  <a:pt x="2402" y="1014"/>
                  <a:pt x="2389" y="980"/>
                </a:cubicBezTo>
                <a:cubicBezTo>
                  <a:pt x="2386" y="972"/>
                  <a:pt x="2383" y="964"/>
                  <a:pt x="2380" y="956"/>
                </a:cubicBezTo>
                <a:cubicBezTo>
                  <a:pt x="2366" y="926"/>
                  <a:pt x="2352" y="895"/>
                  <a:pt x="2337" y="865"/>
                </a:cubicBezTo>
                <a:cubicBezTo>
                  <a:pt x="2324" y="841"/>
                  <a:pt x="2309" y="819"/>
                  <a:pt x="2295" y="796"/>
                </a:cubicBezTo>
                <a:cubicBezTo>
                  <a:pt x="2282" y="777"/>
                  <a:pt x="2271" y="757"/>
                  <a:pt x="2257" y="739"/>
                </a:cubicBezTo>
                <a:cubicBezTo>
                  <a:pt x="2237" y="714"/>
                  <a:pt x="2217" y="689"/>
                  <a:pt x="2194" y="667"/>
                </a:cubicBezTo>
                <a:cubicBezTo>
                  <a:pt x="2174" y="647"/>
                  <a:pt x="2152" y="628"/>
                  <a:pt x="2128" y="612"/>
                </a:cubicBezTo>
                <a:cubicBezTo>
                  <a:pt x="2078" y="579"/>
                  <a:pt x="2023" y="567"/>
                  <a:pt x="1963" y="582"/>
                </a:cubicBezTo>
                <a:cubicBezTo>
                  <a:pt x="1930" y="590"/>
                  <a:pt x="1902" y="606"/>
                  <a:pt x="1877" y="629"/>
                </a:cubicBezTo>
                <a:cubicBezTo>
                  <a:pt x="1861" y="644"/>
                  <a:pt x="1843" y="657"/>
                  <a:pt x="1829" y="674"/>
                </a:cubicBezTo>
                <a:cubicBezTo>
                  <a:pt x="1802" y="709"/>
                  <a:pt x="1775" y="745"/>
                  <a:pt x="1757" y="786"/>
                </a:cubicBezTo>
                <a:cubicBezTo>
                  <a:pt x="1741" y="819"/>
                  <a:pt x="1723" y="852"/>
                  <a:pt x="1711" y="886"/>
                </a:cubicBezTo>
                <a:cubicBezTo>
                  <a:pt x="1686" y="963"/>
                  <a:pt x="1678" y="1042"/>
                  <a:pt x="1700" y="1121"/>
                </a:cubicBezTo>
                <a:cubicBezTo>
                  <a:pt x="1709" y="1154"/>
                  <a:pt x="1727" y="1182"/>
                  <a:pt x="1747" y="1209"/>
                </a:cubicBezTo>
                <a:cubicBezTo>
                  <a:pt x="1768" y="1236"/>
                  <a:pt x="1793" y="1257"/>
                  <a:pt x="1822" y="1273"/>
                </a:cubicBezTo>
                <a:cubicBezTo>
                  <a:pt x="1846" y="1286"/>
                  <a:pt x="1874" y="1294"/>
                  <a:pt x="1901" y="1300"/>
                </a:cubicBezTo>
                <a:cubicBezTo>
                  <a:pt x="1943" y="1308"/>
                  <a:pt x="1985" y="1301"/>
                  <a:pt x="2021" y="1276"/>
                </a:cubicBezTo>
                <a:cubicBezTo>
                  <a:pt x="2039" y="1264"/>
                  <a:pt x="2055" y="1247"/>
                  <a:pt x="2067" y="1229"/>
                </a:cubicBezTo>
                <a:cubicBezTo>
                  <a:pt x="2090" y="1197"/>
                  <a:pt x="2102" y="1160"/>
                  <a:pt x="2093" y="1119"/>
                </a:cubicBezTo>
                <a:cubicBezTo>
                  <a:pt x="2081" y="1067"/>
                  <a:pt x="2054" y="1037"/>
                  <a:pt x="2001" y="1027"/>
                </a:cubicBezTo>
                <a:cubicBezTo>
                  <a:pt x="1986" y="1025"/>
                  <a:pt x="1971" y="1026"/>
                  <a:pt x="1956" y="1028"/>
                </a:cubicBezTo>
                <a:cubicBezTo>
                  <a:pt x="1928" y="1033"/>
                  <a:pt x="1907" y="1049"/>
                  <a:pt x="1898" y="1075"/>
                </a:cubicBezTo>
                <a:cubicBezTo>
                  <a:pt x="1889" y="1100"/>
                  <a:pt x="1884" y="1127"/>
                  <a:pt x="1904" y="1150"/>
                </a:cubicBezTo>
                <a:cubicBezTo>
                  <a:pt x="1917" y="1165"/>
                  <a:pt x="1952" y="1169"/>
                  <a:pt x="1967" y="1156"/>
                </a:cubicBezTo>
                <a:cubicBezTo>
                  <a:pt x="1979" y="1147"/>
                  <a:pt x="1975" y="1124"/>
                  <a:pt x="1960" y="1114"/>
                </a:cubicBezTo>
                <a:cubicBezTo>
                  <a:pt x="1953" y="1109"/>
                  <a:pt x="1946" y="1106"/>
                  <a:pt x="1938" y="1101"/>
                </a:cubicBezTo>
                <a:cubicBezTo>
                  <a:pt x="1958" y="1089"/>
                  <a:pt x="1978" y="1080"/>
                  <a:pt x="2000" y="1094"/>
                </a:cubicBezTo>
                <a:cubicBezTo>
                  <a:pt x="2020" y="1106"/>
                  <a:pt x="2031" y="1126"/>
                  <a:pt x="2026" y="1148"/>
                </a:cubicBezTo>
                <a:cubicBezTo>
                  <a:pt x="2022" y="1169"/>
                  <a:pt x="2012" y="1189"/>
                  <a:pt x="1992" y="1203"/>
                </a:cubicBezTo>
                <a:cubicBezTo>
                  <a:pt x="1963" y="1224"/>
                  <a:pt x="1934" y="1226"/>
                  <a:pt x="1901" y="1218"/>
                </a:cubicBezTo>
                <a:cubicBezTo>
                  <a:pt x="1864" y="1209"/>
                  <a:pt x="1837" y="1185"/>
                  <a:pt x="1824" y="1149"/>
                </a:cubicBezTo>
                <a:cubicBezTo>
                  <a:pt x="1804" y="1096"/>
                  <a:pt x="1810" y="1043"/>
                  <a:pt x="1836" y="993"/>
                </a:cubicBezTo>
                <a:cubicBezTo>
                  <a:pt x="1845" y="976"/>
                  <a:pt x="1862" y="964"/>
                  <a:pt x="1875" y="949"/>
                </a:cubicBezTo>
                <a:cubicBezTo>
                  <a:pt x="1901" y="921"/>
                  <a:pt x="1935" y="909"/>
                  <a:pt x="1971" y="905"/>
                </a:cubicBezTo>
                <a:cubicBezTo>
                  <a:pt x="1989" y="902"/>
                  <a:pt x="2008" y="897"/>
                  <a:pt x="2025" y="900"/>
                </a:cubicBezTo>
                <a:cubicBezTo>
                  <a:pt x="2065" y="906"/>
                  <a:pt x="2103" y="915"/>
                  <a:pt x="2137" y="939"/>
                </a:cubicBezTo>
                <a:cubicBezTo>
                  <a:pt x="2169" y="961"/>
                  <a:pt x="2191" y="989"/>
                  <a:pt x="2209" y="1020"/>
                </a:cubicBezTo>
                <a:cubicBezTo>
                  <a:pt x="2221" y="1041"/>
                  <a:pt x="2225" y="1066"/>
                  <a:pt x="2230" y="1090"/>
                </a:cubicBezTo>
                <a:cubicBezTo>
                  <a:pt x="2237" y="1133"/>
                  <a:pt x="2233" y="1176"/>
                  <a:pt x="2217" y="1217"/>
                </a:cubicBezTo>
                <a:cubicBezTo>
                  <a:pt x="2206" y="1244"/>
                  <a:pt x="2189" y="1270"/>
                  <a:pt x="2172" y="1295"/>
                </a:cubicBezTo>
                <a:cubicBezTo>
                  <a:pt x="2159" y="1314"/>
                  <a:pt x="2145" y="1332"/>
                  <a:pt x="2128" y="1348"/>
                </a:cubicBezTo>
                <a:cubicBezTo>
                  <a:pt x="2095" y="1379"/>
                  <a:pt x="2057" y="1401"/>
                  <a:pt x="2014" y="1417"/>
                </a:cubicBezTo>
                <a:cubicBezTo>
                  <a:pt x="1955" y="1439"/>
                  <a:pt x="1894" y="1442"/>
                  <a:pt x="1834" y="1429"/>
                </a:cubicBezTo>
                <a:cubicBezTo>
                  <a:pt x="1798" y="1421"/>
                  <a:pt x="1763" y="1408"/>
                  <a:pt x="1730" y="1389"/>
                </a:cubicBezTo>
                <a:cubicBezTo>
                  <a:pt x="1696" y="1368"/>
                  <a:pt x="1666" y="1344"/>
                  <a:pt x="1640" y="1315"/>
                </a:cubicBezTo>
                <a:cubicBezTo>
                  <a:pt x="1616" y="1289"/>
                  <a:pt x="1594" y="1261"/>
                  <a:pt x="1570" y="1235"/>
                </a:cubicBezTo>
                <a:cubicBezTo>
                  <a:pt x="1557" y="1220"/>
                  <a:pt x="1542" y="1206"/>
                  <a:pt x="1527" y="1193"/>
                </a:cubicBezTo>
                <a:cubicBezTo>
                  <a:pt x="1507" y="1176"/>
                  <a:pt x="1486" y="1159"/>
                  <a:pt x="1464" y="1145"/>
                </a:cubicBezTo>
                <a:cubicBezTo>
                  <a:pt x="1435" y="1128"/>
                  <a:pt x="1403" y="1125"/>
                  <a:pt x="1370" y="1129"/>
                </a:cubicBezTo>
                <a:cubicBezTo>
                  <a:pt x="1318" y="1136"/>
                  <a:pt x="1275" y="1160"/>
                  <a:pt x="1239" y="1196"/>
                </a:cubicBezTo>
                <a:cubicBezTo>
                  <a:pt x="1207" y="1229"/>
                  <a:pt x="1185" y="1267"/>
                  <a:pt x="1167" y="1309"/>
                </a:cubicBezTo>
                <a:cubicBezTo>
                  <a:pt x="1143" y="1367"/>
                  <a:pt x="1138" y="1425"/>
                  <a:pt x="1155" y="1484"/>
                </a:cubicBezTo>
                <a:cubicBezTo>
                  <a:pt x="1164" y="1517"/>
                  <a:pt x="1183" y="1544"/>
                  <a:pt x="1208" y="1567"/>
                </a:cubicBezTo>
                <a:cubicBezTo>
                  <a:pt x="1258" y="1613"/>
                  <a:pt x="1331" y="1616"/>
                  <a:pt x="1384" y="1588"/>
                </a:cubicBezTo>
                <a:cubicBezTo>
                  <a:pt x="1402" y="1578"/>
                  <a:pt x="1421" y="1564"/>
                  <a:pt x="1428" y="1542"/>
                </a:cubicBezTo>
                <a:cubicBezTo>
                  <a:pt x="1431" y="1531"/>
                  <a:pt x="1438" y="1522"/>
                  <a:pt x="1441" y="1512"/>
                </a:cubicBezTo>
                <a:cubicBezTo>
                  <a:pt x="1453" y="1464"/>
                  <a:pt x="1409" y="1390"/>
                  <a:pt x="1345" y="1402"/>
                </a:cubicBezTo>
                <a:cubicBezTo>
                  <a:pt x="1326" y="1406"/>
                  <a:pt x="1309" y="1412"/>
                  <a:pt x="1301" y="1433"/>
                </a:cubicBezTo>
                <a:cubicBezTo>
                  <a:pt x="1294" y="1454"/>
                  <a:pt x="1299" y="1473"/>
                  <a:pt x="1310" y="1490"/>
                </a:cubicBezTo>
                <a:cubicBezTo>
                  <a:pt x="1318" y="1503"/>
                  <a:pt x="1334" y="1501"/>
                  <a:pt x="1338" y="1486"/>
                </a:cubicBezTo>
                <a:cubicBezTo>
                  <a:pt x="1342" y="1473"/>
                  <a:pt x="1341" y="1460"/>
                  <a:pt x="1342" y="1445"/>
                </a:cubicBezTo>
                <a:cubicBezTo>
                  <a:pt x="1361" y="1444"/>
                  <a:pt x="1372" y="1460"/>
                  <a:pt x="1382" y="1474"/>
                </a:cubicBezTo>
                <a:cubicBezTo>
                  <a:pt x="1390" y="1485"/>
                  <a:pt x="1386" y="1499"/>
                  <a:pt x="1377" y="1512"/>
                </a:cubicBezTo>
                <a:cubicBezTo>
                  <a:pt x="1348" y="1550"/>
                  <a:pt x="1294" y="1550"/>
                  <a:pt x="1261" y="1514"/>
                </a:cubicBezTo>
                <a:cubicBezTo>
                  <a:pt x="1225" y="1477"/>
                  <a:pt x="1224" y="1437"/>
                  <a:pt x="1243" y="1394"/>
                </a:cubicBezTo>
                <a:cubicBezTo>
                  <a:pt x="1253" y="1372"/>
                  <a:pt x="1270" y="1356"/>
                  <a:pt x="1290" y="1341"/>
                </a:cubicBezTo>
                <a:cubicBezTo>
                  <a:pt x="1335" y="1309"/>
                  <a:pt x="1384" y="1307"/>
                  <a:pt x="1435" y="1320"/>
                </a:cubicBezTo>
                <a:cubicBezTo>
                  <a:pt x="1451" y="1324"/>
                  <a:pt x="1466" y="1334"/>
                  <a:pt x="1480" y="1343"/>
                </a:cubicBezTo>
                <a:cubicBezTo>
                  <a:pt x="1521" y="1372"/>
                  <a:pt x="1549" y="1410"/>
                  <a:pt x="1559" y="1460"/>
                </a:cubicBezTo>
                <a:cubicBezTo>
                  <a:pt x="1562" y="1477"/>
                  <a:pt x="1567" y="1496"/>
                  <a:pt x="1565" y="1514"/>
                </a:cubicBezTo>
                <a:cubicBezTo>
                  <a:pt x="1561" y="1552"/>
                  <a:pt x="1551" y="1589"/>
                  <a:pt x="1526" y="1621"/>
                </a:cubicBezTo>
                <a:cubicBezTo>
                  <a:pt x="1496" y="1661"/>
                  <a:pt x="1456" y="1685"/>
                  <a:pt x="1408" y="1701"/>
                </a:cubicBezTo>
                <a:cubicBezTo>
                  <a:pt x="1356" y="1718"/>
                  <a:pt x="1304" y="1720"/>
                  <a:pt x="1252" y="1708"/>
                </a:cubicBezTo>
                <a:cubicBezTo>
                  <a:pt x="1218" y="1700"/>
                  <a:pt x="1184" y="1689"/>
                  <a:pt x="1155" y="1665"/>
                </a:cubicBezTo>
                <a:cubicBezTo>
                  <a:pt x="1139" y="1652"/>
                  <a:pt x="1124" y="1638"/>
                  <a:pt x="1107" y="1626"/>
                </a:cubicBezTo>
                <a:cubicBezTo>
                  <a:pt x="1100" y="1621"/>
                  <a:pt x="1089" y="1616"/>
                  <a:pt x="1080" y="1616"/>
                </a:cubicBezTo>
                <a:cubicBezTo>
                  <a:pt x="823" y="1616"/>
                  <a:pt x="567" y="1616"/>
                  <a:pt x="310" y="1616"/>
                </a:cubicBezTo>
                <a:cubicBezTo>
                  <a:pt x="283" y="1616"/>
                  <a:pt x="255" y="1617"/>
                  <a:pt x="228" y="1612"/>
                </a:cubicBezTo>
                <a:cubicBezTo>
                  <a:pt x="187" y="1606"/>
                  <a:pt x="145" y="1598"/>
                  <a:pt x="106" y="1585"/>
                </a:cubicBezTo>
                <a:cubicBezTo>
                  <a:pt x="74" y="1575"/>
                  <a:pt x="44" y="1558"/>
                  <a:pt x="22" y="1531"/>
                </a:cubicBezTo>
                <a:cubicBezTo>
                  <a:pt x="0" y="1505"/>
                  <a:pt x="2" y="1457"/>
                  <a:pt x="27" y="1432"/>
                </a:cubicBezTo>
                <a:cubicBezTo>
                  <a:pt x="68" y="1390"/>
                  <a:pt x="120" y="1378"/>
                  <a:pt x="173" y="1366"/>
                </a:cubicBezTo>
                <a:cubicBezTo>
                  <a:pt x="238" y="1351"/>
                  <a:pt x="303" y="1355"/>
                  <a:pt x="368" y="1356"/>
                </a:cubicBezTo>
                <a:cubicBezTo>
                  <a:pt x="479" y="1356"/>
                  <a:pt x="589" y="1355"/>
                  <a:pt x="700" y="1359"/>
                </a:cubicBezTo>
                <a:cubicBezTo>
                  <a:pt x="785" y="1362"/>
                  <a:pt x="870" y="1372"/>
                  <a:pt x="955" y="1378"/>
                </a:cubicBezTo>
                <a:cubicBezTo>
                  <a:pt x="957" y="1379"/>
                  <a:pt x="959" y="1379"/>
                  <a:pt x="962" y="1383"/>
                </a:cubicBezTo>
                <a:cubicBezTo>
                  <a:pt x="952" y="1384"/>
                  <a:pt x="942" y="1385"/>
                  <a:pt x="931" y="1385"/>
                </a:cubicBezTo>
                <a:cubicBezTo>
                  <a:pt x="786" y="1387"/>
                  <a:pt x="640" y="1389"/>
                  <a:pt x="495" y="1392"/>
                </a:cubicBezTo>
                <a:cubicBezTo>
                  <a:pt x="406" y="1394"/>
                  <a:pt x="316" y="1397"/>
                  <a:pt x="227" y="1400"/>
                </a:cubicBezTo>
                <a:cubicBezTo>
                  <a:pt x="196" y="1401"/>
                  <a:pt x="168" y="1410"/>
                  <a:pt x="144" y="1432"/>
                </a:cubicBezTo>
                <a:cubicBezTo>
                  <a:pt x="115" y="1458"/>
                  <a:pt x="116" y="1518"/>
                  <a:pt x="146" y="1543"/>
                </a:cubicBezTo>
                <a:cubicBezTo>
                  <a:pt x="173" y="1566"/>
                  <a:pt x="204" y="1570"/>
                  <a:pt x="237" y="1570"/>
                </a:cubicBezTo>
                <a:cubicBezTo>
                  <a:pt x="329" y="1571"/>
                  <a:pt x="421" y="1570"/>
                  <a:pt x="513" y="1570"/>
                </a:cubicBezTo>
                <a:cubicBezTo>
                  <a:pt x="689" y="1570"/>
                  <a:pt x="866" y="1570"/>
                  <a:pt x="1042" y="1570"/>
                </a:cubicBezTo>
                <a:cubicBezTo>
                  <a:pt x="1048" y="1570"/>
                  <a:pt x="1054" y="1570"/>
                  <a:pt x="1061" y="1570"/>
                </a:cubicBezTo>
                <a:cubicBezTo>
                  <a:pt x="1055" y="1552"/>
                  <a:pt x="1047" y="1535"/>
                  <a:pt x="1043" y="1518"/>
                </a:cubicBezTo>
                <a:cubicBezTo>
                  <a:pt x="1036" y="1491"/>
                  <a:pt x="1028" y="1464"/>
                  <a:pt x="1025" y="1437"/>
                </a:cubicBezTo>
                <a:cubicBezTo>
                  <a:pt x="1021" y="1391"/>
                  <a:pt x="1025" y="1345"/>
                  <a:pt x="1036" y="1300"/>
                </a:cubicBezTo>
                <a:cubicBezTo>
                  <a:pt x="1044" y="1266"/>
                  <a:pt x="1055" y="1233"/>
                  <a:pt x="1069" y="1202"/>
                </a:cubicBezTo>
                <a:cubicBezTo>
                  <a:pt x="1083" y="1170"/>
                  <a:pt x="1101" y="1139"/>
                  <a:pt x="1121" y="1111"/>
                </a:cubicBezTo>
                <a:cubicBezTo>
                  <a:pt x="1143" y="1080"/>
                  <a:pt x="1170" y="1053"/>
                  <a:pt x="1203" y="1031"/>
                </a:cubicBezTo>
                <a:cubicBezTo>
                  <a:pt x="1264" y="990"/>
                  <a:pt x="1330" y="976"/>
                  <a:pt x="1401" y="989"/>
                </a:cubicBezTo>
                <a:cubicBezTo>
                  <a:pt x="1441" y="997"/>
                  <a:pt x="1479" y="1011"/>
                  <a:pt x="1514" y="1034"/>
                </a:cubicBezTo>
                <a:cubicBezTo>
                  <a:pt x="1524" y="1041"/>
                  <a:pt x="1536" y="1047"/>
                  <a:pt x="1548" y="1054"/>
                </a:cubicBezTo>
                <a:cubicBezTo>
                  <a:pt x="1551" y="1027"/>
                  <a:pt x="1551" y="1000"/>
                  <a:pt x="1555" y="974"/>
                </a:cubicBezTo>
                <a:cubicBezTo>
                  <a:pt x="1564" y="925"/>
                  <a:pt x="1573" y="876"/>
                  <a:pt x="1586" y="827"/>
                </a:cubicBezTo>
                <a:cubicBezTo>
                  <a:pt x="1595" y="790"/>
                  <a:pt x="1607" y="753"/>
                  <a:pt x="1622" y="718"/>
                </a:cubicBezTo>
                <a:cubicBezTo>
                  <a:pt x="1644" y="668"/>
                  <a:pt x="1668" y="619"/>
                  <a:pt x="1698" y="573"/>
                </a:cubicBezTo>
                <a:cubicBezTo>
                  <a:pt x="1733" y="520"/>
                  <a:pt x="1772" y="472"/>
                  <a:pt x="1822" y="433"/>
                </a:cubicBezTo>
                <a:cubicBezTo>
                  <a:pt x="1847" y="414"/>
                  <a:pt x="1875" y="398"/>
                  <a:pt x="1903" y="384"/>
                </a:cubicBezTo>
                <a:cubicBezTo>
                  <a:pt x="1982" y="344"/>
                  <a:pt x="2064" y="345"/>
                  <a:pt x="2147" y="372"/>
                </a:cubicBezTo>
                <a:cubicBezTo>
                  <a:pt x="2178" y="382"/>
                  <a:pt x="2206" y="403"/>
                  <a:pt x="2229" y="428"/>
                </a:cubicBezTo>
                <a:cubicBezTo>
                  <a:pt x="2237" y="436"/>
                  <a:pt x="2245" y="443"/>
                  <a:pt x="2253" y="451"/>
                </a:cubicBezTo>
                <a:cubicBezTo>
                  <a:pt x="2266" y="420"/>
                  <a:pt x="2277" y="389"/>
                  <a:pt x="2290" y="358"/>
                </a:cubicBezTo>
                <a:cubicBezTo>
                  <a:pt x="2306" y="320"/>
                  <a:pt x="2322" y="281"/>
                  <a:pt x="2341" y="244"/>
                </a:cubicBezTo>
                <a:cubicBezTo>
                  <a:pt x="2354" y="216"/>
                  <a:pt x="2369" y="189"/>
                  <a:pt x="2386" y="164"/>
                </a:cubicBezTo>
                <a:cubicBezTo>
                  <a:pt x="2397" y="147"/>
                  <a:pt x="2412" y="133"/>
                  <a:pt x="2427" y="119"/>
                </a:cubicBezTo>
                <a:cubicBezTo>
                  <a:pt x="2444" y="103"/>
                  <a:pt x="2462" y="88"/>
                  <a:pt x="2480" y="72"/>
                </a:cubicBezTo>
                <a:cubicBezTo>
                  <a:pt x="2485" y="68"/>
                  <a:pt x="2491" y="66"/>
                  <a:pt x="2497" y="62"/>
                </a:cubicBezTo>
                <a:cubicBezTo>
                  <a:pt x="2526" y="44"/>
                  <a:pt x="2555" y="30"/>
                  <a:pt x="2587" y="19"/>
                </a:cubicBezTo>
                <a:cubicBezTo>
                  <a:pt x="2624" y="5"/>
                  <a:pt x="2662" y="0"/>
                  <a:pt x="2699" y="9"/>
                </a:cubicBezTo>
                <a:cubicBezTo>
                  <a:pt x="2730" y="15"/>
                  <a:pt x="2760" y="25"/>
                  <a:pt x="2786" y="46"/>
                </a:cubicBezTo>
                <a:cubicBezTo>
                  <a:pt x="2815" y="70"/>
                  <a:pt x="2833" y="99"/>
                  <a:pt x="2848" y="132"/>
                </a:cubicBezTo>
                <a:cubicBezTo>
                  <a:pt x="2859" y="156"/>
                  <a:pt x="2869" y="180"/>
                  <a:pt x="2878" y="204"/>
                </a:cubicBezTo>
                <a:cubicBezTo>
                  <a:pt x="2889" y="235"/>
                  <a:pt x="2899" y="266"/>
                  <a:pt x="2910" y="297"/>
                </a:cubicBezTo>
                <a:cubicBezTo>
                  <a:pt x="2920" y="326"/>
                  <a:pt x="2930" y="355"/>
                  <a:pt x="2941" y="384"/>
                </a:cubicBezTo>
                <a:cubicBezTo>
                  <a:pt x="2962" y="435"/>
                  <a:pt x="2983" y="485"/>
                  <a:pt x="3005" y="536"/>
                </a:cubicBezTo>
                <a:cubicBezTo>
                  <a:pt x="3010" y="548"/>
                  <a:pt x="3018" y="559"/>
                  <a:pt x="3024" y="569"/>
                </a:cubicBezTo>
                <a:cubicBezTo>
                  <a:pt x="3050" y="571"/>
                  <a:pt x="3077" y="574"/>
                  <a:pt x="3104" y="577"/>
                </a:cubicBezTo>
                <a:cubicBezTo>
                  <a:pt x="3107" y="577"/>
                  <a:pt x="3111" y="575"/>
                  <a:pt x="3114" y="572"/>
                </a:cubicBezTo>
                <a:cubicBezTo>
                  <a:pt x="3140" y="543"/>
                  <a:pt x="3172" y="523"/>
                  <a:pt x="3207" y="507"/>
                </a:cubicBezTo>
                <a:cubicBezTo>
                  <a:pt x="3248" y="487"/>
                  <a:pt x="3290" y="482"/>
                  <a:pt x="3334" y="490"/>
                </a:cubicBezTo>
                <a:cubicBezTo>
                  <a:pt x="3393" y="501"/>
                  <a:pt x="3428" y="550"/>
                  <a:pt x="3423" y="610"/>
                </a:cubicBezTo>
                <a:cubicBezTo>
                  <a:pt x="3423" y="616"/>
                  <a:pt x="3422" y="623"/>
                  <a:pt x="3422" y="630"/>
                </a:cubicBezTo>
                <a:cubicBezTo>
                  <a:pt x="3444" y="638"/>
                  <a:pt x="3461" y="626"/>
                  <a:pt x="3477" y="616"/>
                </a:cubicBezTo>
                <a:cubicBezTo>
                  <a:pt x="3489" y="609"/>
                  <a:pt x="3499" y="599"/>
                  <a:pt x="3509" y="590"/>
                </a:cubicBezTo>
                <a:cubicBezTo>
                  <a:pt x="3533" y="568"/>
                  <a:pt x="3573" y="560"/>
                  <a:pt x="3606" y="577"/>
                </a:cubicBezTo>
                <a:cubicBezTo>
                  <a:pt x="3631" y="591"/>
                  <a:pt x="3655" y="608"/>
                  <a:pt x="3679" y="624"/>
                </a:cubicBezTo>
                <a:cubicBezTo>
                  <a:pt x="3716" y="650"/>
                  <a:pt x="3751" y="680"/>
                  <a:pt x="3800" y="677"/>
                </a:cubicBezTo>
                <a:cubicBezTo>
                  <a:pt x="3821" y="675"/>
                  <a:pt x="3841" y="671"/>
                  <a:pt x="3857" y="656"/>
                </a:cubicBezTo>
                <a:cubicBezTo>
                  <a:pt x="3873" y="641"/>
                  <a:pt x="3890" y="628"/>
                  <a:pt x="3906" y="615"/>
                </a:cubicBezTo>
                <a:cubicBezTo>
                  <a:pt x="3930" y="597"/>
                  <a:pt x="3960" y="595"/>
                  <a:pt x="3980" y="607"/>
                </a:cubicBezTo>
                <a:cubicBezTo>
                  <a:pt x="3966" y="611"/>
                  <a:pt x="3948" y="614"/>
                  <a:pt x="3933" y="621"/>
                </a:cubicBezTo>
                <a:cubicBezTo>
                  <a:pt x="3925" y="624"/>
                  <a:pt x="3919" y="633"/>
                  <a:pt x="3913" y="639"/>
                </a:cubicBezTo>
                <a:cubicBezTo>
                  <a:pt x="3909" y="643"/>
                  <a:pt x="3905" y="645"/>
                  <a:pt x="3901" y="648"/>
                </a:cubicBezTo>
                <a:cubicBezTo>
                  <a:pt x="3897" y="650"/>
                  <a:pt x="3893" y="651"/>
                  <a:pt x="3890" y="653"/>
                </a:cubicBezTo>
                <a:cubicBezTo>
                  <a:pt x="3873" y="664"/>
                  <a:pt x="3857" y="676"/>
                  <a:pt x="3839" y="686"/>
                </a:cubicBezTo>
                <a:cubicBezTo>
                  <a:pt x="3801" y="708"/>
                  <a:pt x="3761" y="707"/>
                  <a:pt x="3722" y="692"/>
                </a:cubicBezTo>
                <a:cubicBezTo>
                  <a:pt x="3690" y="679"/>
                  <a:pt x="3661" y="658"/>
                  <a:pt x="3631" y="641"/>
                </a:cubicBezTo>
                <a:cubicBezTo>
                  <a:pt x="3623" y="636"/>
                  <a:pt x="3615" y="629"/>
                  <a:pt x="3607" y="624"/>
                </a:cubicBezTo>
                <a:cubicBezTo>
                  <a:pt x="3564" y="599"/>
                  <a:pt x="3530" y="583"/>
                  <a:pt x="3492" y="627"/>
                </a:cubicBezTo>
                <a:cubicBezTo>
                  <a:pt x="3475" y="646"/>
                  <a:pt x="3438" y="653"/>
                  <a:pt x="3414" y="641"/>
                </a:cubicBezTo>
                <a:cubicBezTo>
                  <a:pt x="3409" y="638"/>
                  <a:pt x="3406" y="631"/>
                  <a:pt x="3402" y="626"/>
                </a:cubicBezTo>
                <a:cubicBezTo>
                  <a:pt x="3393" y="612"/>
                  <a:pt x="3388" y="595"/>
                  <a:pt x="3376" y="585"/>
                </a:cubicBezTo>
                <a:cubicBezTo>
                  <a:pt x="3351" y="564"/>
                  <a:pt x="3320" y="552"/>
                  <a:pt x="3286" y="550"/>
                </a:cubicBezTo>
                <a:cubicBezTo>
                  <a:pt x="3230" y="545"/>
                  <a:pt x="3176" y="550"/>
                  <a:pt x="3130" y="586"/>
                </a:cubicBezTo>
                <a:cubicBezTo>
                  <a:pt x="3139" y="591"/>
                  <a:pt x="3148" y="597"/>
                  <a:pt x="3157" y="600"/>
                </a:cubicBezTo>
                <a:cubicBezTo>
                  <a:pt x="3191" y="611"/>
                  <a:pt x="3211" y="636"/>
                  <a:pt x="3222" y="666"/>
                </a:cubicBezTo>
                <a:cubicBezTo>
                  <a:pt x="3228" y="680"/>
                  <a:pt x="3227" y="699"/>
                  <a:pt x="3221" y="713"/>
                </a:cubicBezTo>
                <a:cubicBezTo>
                  <a:pt x="3209" y="742"/>
                  <a:pt x="3184" y="759"/>
                  <a:pt x="3152" y="765"/>
                </a:cubicBezTo>
                <a:cubicBezTo>
                  <a:pt x="3136" y="768"/>
                  <a:pt x="3124" y="775"/>
                  <a:pt x="3112" y="787"/>
                </a:cubicBezTo>
                <a:cubicBezTo>
                  <a:pt x="3096" y="806"/>
                  <a:pt x="3075" y="821"/>
                  <a:pt x="3057" y="838"/>
                </a:cubicBezTo>
                <a:cubicBezTo>
                  <a:pt x="3029" y="864"/>
                  <a:pt x="2988" y="871"/>
                  <a:pt x="2955" y="855"/>
                </a:cubicBezTo>
                <a:cubicBezTo>
                  <a:pt x="2932" y="844"/>
                  <a:pt x="2914" y="828"/>
                  <a:pt x="2899" y="808"/>
                </a:cubicBezTo>
                <a:cubicBezTo>
                  <a:pt x="2893" y="798"/>
                  <a:pt x="2886" y="794"/>
                  <a:pt x="2873" y="796"/>
                </a:cubicBezTo>
                <a:cubicBezTo>
                  <a:pt x="2835" y="803"/>
                  <a:pt x="2796" y="797"/>
                  <a:pt x="2761" y="782"/>
                </a:cubicBezTo>
                <a:cubicBezTo>
                  <a:pt x="2745" y="775"/>
                  <a:pt x="2728" y="763"/>
                  <a:pt x="2720" y="749"/>
                </a:cubicBezTo>
                <a:cubicBezTo>
                  <a:pt x="2698" y="711"/>
                  <a:pt x="2717" y="670"/>
                  <a:pt x="2761" y="654"/>
                </a:cubicBezTo>
                <a:cubicBezTo>
                  <a:pt x="2803" y="638"/>
                  <a:pt x="2847" y="632"/>
                  <a:pt x="2892" y="634"/>
                </a:cubicBezTo>
                <a:cubicBezTo>
                  <a:pt x="2902" y="635"/>
                  <a:pt x="2913" y="634"/>
                  <a:pt x="2923" y="633"/>
                </a:cubicBezTo>
                <a:cubicBezTo>
                  <a:pt x="2963" y="628"/>
                  <a:pt x="3001" y="631"/>
                  <a:pt x="3035" y="654"/>
                </a:cubicBezTo>
                <a:cubicBezTo>
                  <a:pt x="3059" y="670"/>
                  <a:pt x="3062" y="709"/>
                  <a:pt x="3040" y="725"/>
                </a:cubicBezTo>
                <a:cubicBezTo>
                  <a:pt x="3008" y="749"/>
                  <a:pt x="2972" y="762"/>
                  <a:pt x="2932" y="754"/>
                </a:cubicBezTo>
                <a:cubicBezTo>
                  <a:pt x="2918" y="751"/>
                  <a:pt x="2904" y="741"/>
                  <a:pt x="2891" y="732"/>
                </a:cubicBezTo>
                <a:cubicBezTo>
                  <a:pt x="2882" y="727"/>
                  <a:pt x="2877" y="716"/>
                  <a:pt x="2882" y="706"/>
                </a:cubicBezTo>
                <a:cubicBezTo>
                  <a:pt x="2889" y="696"/>
                  <a:pt x="2896" y="682"/>
                  <a:pt x="2911" y="681"/>
                </a:cubicBezTo>
                <a:cubicBezTo>
                  <a:pt x="2914" y="680"/>
                  <a:pt x="2918" y="683"/>
                  <a:pt x="2922" y="685"/>
                </a:cubicBezTo>
                <a:cubicBezTo>
                  <a:pt x="2920" y="688"/>
                  <a:pt x="2918" y="692"/>
                  <a:pt x="2916" y="695"/>
                </a:cubicBezTo>
                <a:cubicBezTo>
                  <a:pt x="2912" y="700"/>
                  <a:pt x="2903" y="706"/>
                  <a:pt x="2904" y="709"/>
                </a:cubicBezTo>
                <a:cubicBezTo>
                  <a:pt x="2906" y="717"/>
                  <a:pt x="2911" y="726"/>
                  <a:pt x="2918" y="730"/>
                </a:cubicBezTo>
                <a:cubicBezTo>
                  <a:pt x="2935" y="740"/>
                  <a:pt x="2953" y="735"/>
                  <a:pt x="2971" y="727"/>
                </a:cubicBezTo>
                <a:cubicBezTo>
                  <a:pt x="2992" y="718"/>
                  <a:pt x="2999" y="694"/>
                  <a:pt x="2992" y="676"/>
                </a:cubicBezTo>
                <a:cubicBezTo>
                  <a:pt x="2980" y="647"/>
                  <a:pt x="2951" y="637"/>
                  <a:pt x="2926" y="642"/>
                </a:cubicBezTo>
                <a:cubicBezTo>
                  <a:pt x="2917" y="644"/>
                  <a:pt x="2908" y="647"/>
                  <a:pt x="2900" y="647"/>
                </a:cubicBezTo>
                <a:cubicBezTo>
                  <a:pt x="2863" y="644"/>
                  <a:pt x="2830" y="655"/>
                  <a:pt x="2798" y="674"/>
                </a:cubicBezTo>
                <a:cubicBezTo>
                  <a:pt x="2760" y="696"/>
                  <a:pt x="2767" y="734"/>
                  <a:pt x="2797" y="754"/>
                </a:cubicBezTo>
                <a:cubicBezTo>
                  <a:pt x="2826" y="773"/>
                  <a:pt x="2858" y="782"/>
                  <a:pt x="2893" y="778"/>
                </a:cubicBezTo>
                <a:cubicBezTo>
                  <a:pt x="2896" y="778"/>
                  <a:pt x="2898" y="780"/>
                  <a:pt x="2900" y="782"/>
                </a:cubicBezTo>
                <a:cubicBezTo>
                  <a:pt x="2920" y="794"/>
                  <a:pt x="2939" y="808"/>
                  <a:pt x="2960" y="817"/>
                </a:cubicBezTo>
                <a:cubicBezTo>
                  <a:pt x="3003" y="837"/>
                  <a:pt x="3049" y="823"/>
                  <a:pt x="3082" y="781"/>
                </a:cubicBezTo>
                <a:cubicBezTo>
                  <a:pt x="3095" y="765"/>
                  <a:pt x="3112" y="757"/>
                  <a:pt x="3131" y="751"/>
                </a:cubicBezTo>
                <a:cubicBezTo>
                  <a:pt x="3148" y="747"/>
                  <a:pt x="3163" y="736"/>
                  <a:pt x="3167" y="718"/>
                </a:cubicBezTo>
                <a:cubicBezTo>
                  <a:pt x="3173" y="688"/>
                  <a:pt x="3174" y="660"/>
                  <a:pt x="3154" y="633"/>
                </a:cubicBezTo>
                <a:cubicBezTo>
                  <a:pt x="3137" y="609"/>
                  <a:pt x="3116" y="593"/>
                  <a:pt x="3089" y="589"/>
                </a:cubicBezTo>
                <a:cubicBezTo>
                  <a:pt x="3065" y="585"/>
                  <a:pt x="3040" y="581"/>
                  <a:pt x="3018" y="598"/>
                </a:cubicBezTo>
                <a:cubicBezTo>
                  <a:pt x="3016" y="599"/>
                  <a:pt x="3012" y="600"/>
                  <a:pt x="3010" y="599"/>
                </a:cubicBezTo>
                <a:cubicBezTo>
                  <a:pt x="3001" y="596"/>
                  <a:pt x="2991" y="593"/>
                  <a:pt x="2984" y="588"/>
                </a:cubicBezTo>
                <a:cubicBezTo>
                  <a:pt x="2968" y="577"/>
                  <a:pt x="2954" y="563"/>
                  <a:pt x="2937" y="553"/>
                </a:cubicBezTo>
                <a:cubicBezTo>
                  <a:pt x="2925" y="546"/>
                  <a:pt x="2911" y="542"/>
                  <a:pt x="2897" y="541"/>
                </a:cubicBezTo>
                <a:cubicBezTo>
                  <a:pt x="2849" y="535"/>
                  <a:pt x="2804" y="539"/>
                  <a:pt x="2767" y="577"/>
                </a:cubicBezTo>
                <a:cubicBezTo>
                  <a:pt x="2764" y="581"/>
                  <a:pt x="2756" y="582"/>
                  <a:pt x="2750" y="581"/>
                </a:cubicBezTo>
                <a:cubicBezTo>
                  <a:pt x="2709" y="578"/>
                  <a:pt x="2669" y="580"/>
                  <a:pt x="2633" y="604"/>
                </a:cubicBezTo>
                <a:cubicBezTo>
                  <a:pt x="2597" y="627"/>
                  <a:pt x="2565" y="676"/>
                  <a:pt x="2580" y="736"/>
                </a:cubicBezTo>
                <a:cubicBezTo>
                  <a:pt x="2585" y="756"/>
                  <a:pt x="2591" y="776"/>
                  <a:pt x="2603" y="792"/>
                </a:cubicBezTo>
                <a:cubicBezTo>
                  <a:pt x="2615" y="810"/>
                  <a:pt x="2633" y="825"/>
                  <a:pt x="2651" y="837"/>
                </a:cubicBezTo>
                <a:cubicBezTo>
                  <a:pt x="2675" y="853"/>
                  <a:pt x="2700" y="867"/>
                  <a:pt x="2727" y="878"/>
                </a:cubicBezTo>
                <a:cubicBezTo>
                  <a:pt x="2762" y="892"/>
                  <a:pt x="2800" y="888"/>
                  <a:pt x="2837" y="886"/>
                </a:cubicBezTo>
                <a:cubicBezTo>
                  <a:pt x="2845" y="886"/>
                  <a:pt x="2854" y="888"/>
                  <a:pt x="2862" y="890"/>
                </a:cubicBezTo>
                <a:cubicBezTo>
                  <a:pt x="2881" y="896"/>
                  <a:pt x="2900" y="906"/>
                  <a:pt x="2921" y="909"/>
                </a:cubicBezTo>
                <a:cubicBezTo>
                  <a:pt x="2950" y="913"/>
                  <a:pt x="2979" y="913"/>
                  <a:pt x="3008" y="913"/>
                </a:cubicBezTo>
                <a:cubicBezTo>
                  <a:pt x="3022" y="913"/>
                  <a:pt x="3035" y="909"/>
                  <a:pt x="3047" y="903"/>
                </a:cubicBezTo>
                <a:cubicBezTo>
                  <a:pt x="3067" y="894"/>
                  <a:pt x="3085" y="881"/>
                  <a:pt x="3102" y="871"/>
                </a:cubicBezTo>
                <a:cubicBezTo>
                  <a:pt x="3143" y="891"/>
                  <a:pt x="3186" y="899"/>
                  <a:pt x="3231" y="892"/>
                </a:cubicBezTo>
                <a:cubicBezTo>
                  <a:pt x="3279" y="883"/>
                  <a:pt x="3307" y="850"/>
                  <a:pt x="3329" y="808"/>
                </a:cubicBezTo>
                <a:cubicBezTo>
                  <a:pt x="3346" y="808"/>
                  <a:pt x="3364" y="810"/>
                  <a:pt x="3382" y="808"/>
                </a:cubicBezTo>
                <a:cubicBezTo>
                  <a:pt x="3400" y="806"/>
                  <a:pt x="3419" y="802"/>
                  <a:pt x="3436" y="796"/>
                </a:cubicBezTo>
                <a:cubicBezTo>
                  <a:pt x="3462" y="788"/>
                  <a:pt x="3491" y="759"/>
                  <a:pt x="3489" y="733"/>
                </a:cubicBezTo>
                <a:cubicBezTo>
                  <a:pt x="3488" y="718"/>
                  <a:pt x="3494" y="709"/>
                  <a:pt x="3502" y="697"/>
                </a:cubicBezTo>
                <a:cubicBezTo>
                  <a:pt x="3521" y="669"/>
                  <a:pt x="3547" y="663"/>
                  <a:pt x="3576" y="671"/>
                </a:cubicBezTo>
                <a:cubicBezTo>
                  <a:pt x="3606" y="678"/>
                  <a:pt x="3634" y="690"/>
                  <a:pt x="3663" y="700"/>
                </a:cubicBezTo>
                <a:cubicBezTo>
                  <a:pt x="3677" y="705"/>
                  <a:pt x="3692" y="709"/>
                  <a:pt x="3705" y="716"/>
                </a:cubicBezTo>
                <a:cubicBezTo>
                  <a:pt x="3736" y="731"/>
                  <a:pt x="3769" y="735"/>
                  <a:pt x="3802" y="730"/>
                </a:cubicBezTo>
                <a:cubicBezTo>
                  <a:pt x="3813" y="728"/>
                  <a:pt x="3823" y="723"/>
                  <a:pt x="3832" y="719"/>
                </a:cubicBezTo>
                <a:cubicBezTo>
                  <a:pt x="3855" y="709"/>
                  <a:pt x="3872" y="691"/>
                  <a:pt x="3887" y="672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C5D7C068-830E-4C94-B624-5D42F8410D67}"/>
              </a:ext>
            </a:extLst>
          </p:cNvPr>
          <p:cNvSpPr/>
          <p:nvPr userDrawn="1"/>
        </p:nvSpPr>
        <p:spPr>
          <a:xfrm>
            <a:off x="4314496" y="1645920"/>
            <a:ext cx="326165" cy="326165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20000"/>
                  <a:lumOff val="80000"/>
                </a:schemeClr>
              </a:gs>
              <a:gs pos="100000">
                <a:schemeClr val="accent1"/>
              </a:gs>
            </a:gsLst>
            <a:lin ang="810000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4CA03E48-0B9B-4141-B9FF-CA1BBED9C281}"/>
              </a:ext>
            </a:extLst>
          </p:cNvPr>
          <p:cNvSpPr/>
          <p:nvPr userDrawn="1"/>
        </p:nvSpPr>
        <p:spPr>
          <a:xfrm>
            <a:off x="7551339" y="3350083"/>
            <a:ext cx="193526" cy="19743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20000"/>
                  <a:lumOff val="80000"/>
                </a:schemeClr>
              </a:gs>
              <a:gs pos="100000">
                <a:schemeClr val="accent1"/>
              </a:gs>
            </a:gsLst>
            <a:lin ang="270000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D3F426B8-45F5-45BD-A0A0-68AE5072FEB1}"/>
              </a:ext>
            </a:extLst>
          </p:cNvPr>
          <p:cNvSpPr/>
          <p:nvPr userDrawn="1"/>
        </p:nvSpPr>
        <p:spPr>
          <a:xfrm>
            <a:off x="8093244" y="1956947"/>
            <a:ext cx="224564" cy="224564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20000"/>
                  <a:lumOff val="80000"/>
                </a:schemeClr>
              </a:gs>
              <a:gs pos="100000">
                <a:schemeClr val="accent1"/>
              </a:gs>
            </a:gsLst>
            <a:lin ang="1350000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18" name="矩形: 圆角 17">
            <a:extLst>
              <a:ext uri="{FF2B5EF4-FFF2-40B4-BE49-F238E27FC236}">
                <a16:creationId xmlns:a16="http://schemas.microsoft.com/office/drawing/2014/main" id="{F63738C1-FC01-463F-B370-7082974867E8}"/>
              </a:ext>
            </a:extLst>
          </p:cNvPr>
          <p:cNvSpPr/>
          <p:nvPr userDrawn="1"/>
        </p:nvSpPr>
        <p:spPr>
          <a:xfrm>
            <a:off x="4805326" y="1261118"/>
            <a:ext cx="2581349" cy="2581443"/>
          </a:xfrm>
          <a:prstGeom prst="roundRect">
            <a:avLst>
              <a:gd name="adj" fmla="val 50000"/>
            </a:avLst>
          </a:prstGeom>
          <a:noFill/>
          <a:ln w="6350">
            <a:solidFill>
              <a:schemeClr val="accent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19" name="文本占位符 11">
            <a:extLst>
              <a:ext uri="{FF2B5EF4-FFF2-40B4-BE49-F238E27FC236}">
                <a16:creationId xmlns:a16="http://schemas.microsoft.com/office/drawing/2014/main" id="{31AEA41B-D6D2-4F73-AF92-AC8D425920AD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279900" y="1878399"/>
            <a:ext cx="3632200" cy="1363662"/>
          </a:xfrm>
        </p:spPr>
        <p:txBody>
          <a:bodyPr>
            <a:noAutofit/>
          </a:bodyPr>
          <a:lstStyle>
            <a:lvl1pPr marL="0" indent="0" algn="ctr">
              <a:buNone/>
              <a:defRPr sz="960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pPr lvl="0"/>
            <a:r>
              <a:rPr lang="en-US" altLang="zh-CN" dirty="0"/>
              <a:t>00</a:t>
            </a:r>
            <a:endParaRPr lang="zh-CN" altLang="en-US" dirty="0"/>
          </a:p>
        </p:txBody>
      </p:sp>
      <p:sp>
        <p:nvSpPr>
          <p:cNvPr id="20" name="标题 2">
            <a:extLst>
              <a:ext uri="{FF2B5EF4-FFF2-40B4-BE49-F238E27FC236}">
                <a16:creationId xmlns:a16="http://schemas.microsoft.com/office/drawing/2014/main" id="{F92A6472-93D3-4665-B7D4-6CED98243EC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256060" y="4620737"/>
            <a:ext cx="9679880" cy="757130"/>
          </a:xfrm>
          <a:noFill/>
        </p:spPr>
        <p:txBody>
          <a:bodyPr wrap="square" rtlCol="0">
            <a:spAutoFit/>
          </a:bodyPr>
          <a:lstStyle>
            <a:lvl1pPr algn="ctr">
              <a:defRPr lang="zh-CN" altLang="en-US" sz="4800">
                <a:solidFill>
                  <a:schemeClr val="accent1"/>
                </a:solidFill>
                <a:latin typeface="+mj-ea"/>
                <a:ea typeface="+mj-ea"/>
                <a:cs typeface="+mn-cs"/>
              </a:defRPr>
            </a:lvl1pPr>
          </a:lstStyle>
          <a:p>
            <a:pPr marL="0" lvl="0" algn="ctr"/>
            <a:r>
              <a:rPr lang="zh-CN" altLang="en-US" dirty="0"/>
              <a:t>单击此处编辑章节标题</a:t>
            </a:r>
          </a:p>
        </p:txBody>
      </p:sp>
      <p:sp>
        <p:nvSpPr>
          <p:cNvPr id="21" name="文本占位符 7">
            <a:extLst>
              <a:ext uri="{FF2B5EF4-FFF2-40B4-BE49-F238E27FC236}">
                <a16:creationId xmlns:a16="http://schemas.microsoft.com/office/drawing/2014/main" id="{7F0504AD-323B-4D9A-A16F-AB42274F59A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088539" y="5431404"/>
            <a:ext cx="6014922" cy="341208"/>
          </a:xfrm>
        </p:spPr>
        <p:txBody>
          <a:bodyPr wrap="none" lIns="0" rIns="0">
            <a:norm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altLang="zh-CN" dirty="0"/>
              <a:t>Click here to edit the master title style</a:t>
            </a:r>
            <a:endParaRPr lang="zh-CN" altLang="en-US" dirty="0"/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755AD6A9-49A8-465B-8E7D-05D1E06CD9A6}"/>
              </a:ext>
            </a:extLst>
          </p:cNvPr>
          <p:cNvGrpSpPr/>
          <p:nvPr userDrawn="1"/>
        </p:nvGrpSpPr>
        <p:grpSpPr>
          <a:xfrm>
            <a:off x="3773486" y="6334524"/>
            <a:ext cx="4766946" cy="452499"/>
            <a:chOff x="3721016" y="5441926"/>
            <a:chExt cx="5306957" cy="503759"/>
          </a:xfrm>
        </p:grpSpPr>
        <p:pic>
          <p:nvPicPr>
            <p:cNvPr id="23" name="图片 22">
              <a:extLst>
                <a:ext uri="{FF2B5EF4-FFF2-40B4-BE49-F238E27FC236}">
                  <a16:creationId xmlns:a16="http://schemas.microsoft.com/office/drawing/2014/main" id="{68C484B7-4DD8-4F54-87AA-CCCEC88D0A9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alphaModFix amt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21016" y="5441926"/>
              <a:ext cx="2459915" cy="503759"/>
            </a:xfrm>
            <a:prstGeom prst="rect">
              <a:avLst/>
            </a:prstGeom>
          </p:spPr>
        </p:pic>
        <p:pic>
          <p:nvPicPr>
            <p:cNvPr id="24" name="图片 23">
              <a:extLst>
                <a:ext uri="{FF2B5EF4-FFF2-40B4-BE49-F238E27FC236}">
                  <a16:creationId xmlns:a16="http://schemas.microsoft.com/office/drawing/2014/main" id="{74973887-0638-4715-A823-D64C348A47A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alphaModFix amt="3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02928" y="5518467"/>
              <a:ext cx="2725045" cy="35067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246605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reeform 6">
            <a:extLst>
              <a:ext uri="{FF2B5EF4-FFF2-40B4-BE49-F238E27FC236}">
                <a16:creationId xmlns:a16="http://schemas.microsoft.com/office/drawing/2014/main" id="{034F43F1-3A6F-4872-996E-58507CF6F51C}"/>
              </a:ext>
            </a:extLst>
          </p:cNvPr>
          <p:cNvSpPr>
            <a:spLocks/>
          </p:cNvSpPr>
          <p:nvPr userDrawn="1"/>
        </p:nvSpPr>
        <p:spPr bwMode="auto">
          <a:xfrm>
            <a:off x="9481886" y="5853746"/>
            <a:ext cx="1984069" cy="1167676"/>
          </a:xfrm>
          <a:custGeom>
            <a:avLst/>
            <a:gdLst>
              <a:gd name="T0" fmla="*/ 3510 w 4495"/>
              <a:gd name="T1" fmla="*/ 741 h 2642"/>
              <a:gd name="T2" fmla="*/ 3185 w 4495"/>
              <a:gd name="T3" fmla="*/ 1023 h 2642"/>
              <a:gd name="T4" fmla="*/ 3732 w 4495"/>
              <a:gd name="T5" fmla="*/ 1571 h 2642"/>
              <a:gd name="T6" fmla="*/ 4453 w 4495"/>
              <a:gd name="T7" fmla="*/ 1757 h 2642"/>
              <a:gd name="T8" fmla="*/ 725 w 4495"/>
              <a:gd name="T9" fmla="*/ 1957 h 2642"/>
              <a:gd name="T10" fmla="*/ 2100 w 4495"/>
              <a:gd name="T11" fmla="*/ 2171 h 2642"/>
              <a:gd name="T12" fmla="*/ 3175 w 4495"/>
              <a:gd name="T13" fmla="*/ 2386 h 2642"/>
              <a:gd name="T14" fmla="*/ 2639 w 4495"/>
              <a:gd name="T15" fmla="*/ 2600 h 2642"/>
              <a:gd name="T16" fmla="*/ 2714 w 4495"/>
              <a:gd name="T17" fmla="*/ 2484 h 2642"/>
              <a:gd name="T18" fmla="*/ 1960 w 4495"/>
              <a:gd name="T19" fmla="*/ 2363 h 2642"/>
              <a:gd name="T20" fmla="*/ 3653 w 4495"/>
              <a:gd name="T21" fmla="*/ 2111 h 2642"/>
              <a:gd name="T22" fmla="*/ 483 w 4495"/>
              <a:gd name="T23" fmla="*/ 1826 h 2642"/>
              <a:gd name="T24" fmla="*/ 4246 w 4495"/>
              <a:gd name="T25" fmla="*/ 1608 h 2642"/>
              <a:gd name="T26" fmla="*/ 3226 w 4495"/>
              <a:gd name="T27" fmla="*/ 1362 h 2642"/>
              <a:gd name="T28" fmla="*/ 2917 w 4495"/>
              <a:gd name="T29" fmla="*/ 965 h 2642"/>
              <a:gd name="T30" fmla="*/ 2651 w 4495"/>
              <a:gd name="T31" fmla="*/ 569 h 2642"/>
              <a:gd name="T32" fmla="*/ 2698 w 4495"/>
              <a:gd name="T33" fmla="*/ 339 h 2642"/>
              <a:gd name="T34" fmla="*/ 2417 w 4495"/>
              <a:gd name="T35" fmla="*/ 760 h 2642"/>
              <a:gd name="T36" fmla="*/ 2957 w 4495"/>
              <a:gd name="T37" fmla="*/ 1168 h 2642"/>
              <a:gd name="T38" fmla="*/ 2536 w 4495"/>
              <a:gd name="T39" fmla="*/ 1677 h 2642"/>
              <a:gd name="T40" fmla="*/ 2788 w 4495"/>
              <a:gd name="T41" fmla="*/ 1371 h 2642"/>
              <a:gd name="T42" fmla="*/ 2696 w 4495"/>
              <a:gd name="T43" fmla="*/ 1468 h 2642"/>
              <a:gd name="T44" fmla="*/ 2758 w 4495"/>
              <a:gd name="T45" fmla="*/ 1583 h 2642"/>
              <a:gd name="T46" fmla="*/ 2430 w 4495"/>
              <a:gd name="T47" fmla="*/ 1081 h 2642"/>
              <a:gd name="T48" fmla="*/ 2128 w 4495"/>
              <a:gd name="T49" fmla="*/ 612 h 2642"/>
              <a:gd name="T50" fmla="*/ 1747 w 4495"/>
              <a:gd name="T51" fmla="*/ 1209 h 2642"/>
              <a:gd name="T52" fmla="*/ 1956 w 4495"/>
              <a:gd name="T53" fmla="*/ 1028 h 2642"/>
              <a:gd name="T54" fmla="*/ 2026 w 4495"/>
              <a:gd name="T55" fmla="*/ 1148 h 2642"/>
              <a:gd name="T56" fmla="*/ 2025 w 4495"/>
              <a:gd name="T57" fmla="*/ 900 h 2642"/>
              <a:gd name="T58" fmla="*/ 2014 w 4495"/>
              <a:gd name="T59" fmla="*/ 1417 h 2642"/>
              <a:gd name="T60" fmla="*/ 1370 w 4495"/>
              <a:gd name="T61" fmla="*/ 1129 h 2642"/>
              <a:gd name="T62" fmla="*/ 1441 w 4495"/>
              <a:gd name="T63" fmla="*/ 1512 h 2642"/>
              <a:gd name="T64" fmla="*/ 1377 w 4495"/>
              <a:gd name="T65" fmla="*/ 1512 h 2642"/>
              <a:gd name="T66" fmla="*/ 1565 w 4495"/>
              <a:gd name="T67" fmla="*/ 1514 h 2642"/>
              <a:gd name="T68" fmla="*/ 310 w 4495"/>
              <a:gd name="T69" fmla="*/ 1616 h 2642"/>
              <a:gd name="T70" fmla="*/ 700 w 4495"/>
              <a:gd name="T71" fmla="*/ 1359 h 2642"/>
              <a:gd name="T72" fmla="*/ 146 w 4495"/>
              <a:gd name="T73" fmla="*/ 1543 h 2642"/>
              <a:gd name="T74" fmla="*/ 1036 w 4495"/>
              <a:gd name="T75" fmla="*/ 1300 h 2642"/>
              <a:gd name="T76" fmla="*/ 1555 w 4495"/>
              <a:gd name="T77" fmla="*/ 974 h 2642"/>
              <a:gd name="T78" fmla="*/ 2229 w 4495"/>
              <a:gd name="T79" fmla="*/ 428 h 2642"/>
              <a:gd name="T80" fmla="*/ 2497 w 4495"/>
              <a:gd name="T81" fmla="*/ 62 h 2642"/>
              <a:gd name="T82" fmla="*/ 2941 w 4495"/>
              <a:gd name="T83" fmla="*/ 384 h 2642"/>
              <a:gd name="T84" fmla="*/ 3423 w 4495"/>
              <a:gd name="T85" fmla="*/ 610 h 2642"/>
              <a:gd name="T86" fmla="*/ 3857 w 4495"/>
              <a:gd name="T87" fmla="*/ 656 h 2642"/>
              <a:gd name="T88" fmla="*/ 3839 w 4495"/>
              <a:gd name="T89" fmla="*/ 686 h 2642"/>
              <a:gd name="T90" fmla="*/ 3376 w 4495"/>
              <a:gd name="T91" fmla="*/ 585 h 2642"/>
              <a:gd name="T92" fmla="*/ 3112 w 4495"/>
              <a:gd name="T93" fmla="*/ 787 h 2642"/>
              <a:gd name="T94" fmla="*/ 2761 w 4495"/>
              <a:gd name="T95" fmla="*/ 654 h 2642"/>
              <a:gd name="T96" fmla="*/ 2882 w 4495"/>
              <a:gd name="T97" fmla="*/ 706 h 2642"/>
              <a:gd name="T98" fmla="*/ 2992 w 4495"/>
              <a:gd name="T99" fmla="*/ 676 h 2642"/>
              <a:gd name="T100" fmla="*/ 2960 w 4495"/>
              <a:gd name="T101" fmla="*/ 817 h 2642"/>
              <a:gd name="T102" fmla="*/ 3010 w 4495"/>
              <a:gd name="T103" fmla="*/ 599 h 2642"/>
              <a:gd name="T104" fmla="*/ 2580 w 4495"/>
              <a:gd name="T105" fmla="*/ 736 h 2642"/>
              <a:gd name="T106" fmla="*/ 3008 w 4495"/>
              <a:gd name="T107" fmla="*/ 913 h 2642"/>
              <a:gd name="T108" fmla="*/ 3489 w 4495"/>
              <a:gd name="T109" fmla="*/ 733 h 2642"/>
              <a:gd name="T110" fmla="*/ 3887 w 4495"/>
              <a:gd name="T111" fmla="*/ 672 h 26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4495" h="2642">
                <a:moveTo>
                  <a:pt x="3887" y="672"/>
                </a:moveTo>
                <a:cubicBezTo>
                  <a:pt x="3873" y="700"/>
                  <a:pt x="3861" y="729"/>
                  <a:pt x="3842" y="754"/>
                </a:cubicBezTo>
                <a:cubicBezTo>
                  <a:pt x="3824" y="778"/>
                  <a:pt x="3795" y="780"/>
                  <a:pt x="3767" y="770"/>
                </a:cubicBezTo>
                <a:cubicBezTo>
                  <a:pt x="3743" y="762"/>
                  <a:pt x="3721" y="749"/>
                  <a:pt x="3697" y="739"/>
                </a:cubicBezTo>
                <a:cubicBezTo>
                  <a:pt x="3667" y="727"/>
                  <a:pt x="3637" y="715"/>
                  <a:pt x="3607" y="706"/>
                </a:cubicBezTo>
                <a:cubicBezTo>
                  <a:pt x="3579" y="699"/>
                  <a:pt x="3551" y="704"/>
                  <a:pt x="3524" y="713"/>
                </a:cubicBezTo>
                <a:cubicBezTo>
                  <a:pt x="3510" y="718"/>
                  <a:pt x="3506" y="726"/>
                  <a:pt x="3510" y="741"/>
                </a:cubicBezTo>
                <a:cubicBezTo>
                  <a:pt x="3514" y="764"/>
                  <a:pt x="3517" y="787"/>
                  <a:pt x="3505" y="808"/>
                </a:cubicBezTo>
                <a:cubicBezTo>
                  <a:pt x="3500" y="816"/>
                  <a:pt x="3493" y="824"/>
                  <a:pt x="3484" y="829"/>
                </a:cubicBezTo>
                <a:cubicBezTo>
                  <a:pt x="3452" y="847"/>
                  <a:pt x="3418" y="853"/>
                  <a:pt x="3382" y="840"/>
                </a:cubicBezTo>
                <a:cubicBezTo>
                  <a:pt x="3367" y="835"/>
                  <a:pt x="3351" y="832"/>
                  <a:pt x="3334" y="828"/>
                </a:cubicBezTo>
                <a:cubicBezTo>
                  <a:pt x="3329" y="869"/>
                  <a:pt x="3323" y="912"/>
                  <a:pt x="3281" y="935"/>
                </a:cubicBezTo>
                <a:cubicBezTo>
                  <a:pt x="3240" y="958"/>
                  <a:pt x="3200" y="943"/>
                  <a:pt x="3160" y="924"/>
                </a:cubicBezTo>
                <a:cubicBezTo>
                  <a:pt x="3169" y="959"/>
                  <a:pt x="3176" y="991"/>
                  <a:pt x="3185" y="1023"/>
                </a:cubicBezTo>
                <a:cubicBezTo>
                  <a:pt x="3197" y="1068"/>
                  <a:pt x="3211" y="1112"/>
                  <a:pt x="3223" y="1156"/>
                </a:cubicBezTo>
                <a:cubicBezTo>
                  <a:pt x="3228" y="1171"/>
                  <a:pt x="3231" y="1188"/>
                  <a:pt x="3237" y="1203"/>
                </a:cubicBezTo>
                <a:cubicBezTo>
                  <a:pt x="3250" y="1238"/>
                  <a:pt x="3262" y="1274"/>
                  <a:pt x="3278" y="1308"/>
                </a:cubicBezTo>
                <a:cubicBezTo>
                  <a:pt x="3291" y="1334"/>
                  <a:pt x="3307" y="1358"/>
                  <a:pt x="3326" y="1381"/>
                </a:cubicBezTo>
                <a:cubicBezTo>
                  <a:pt x="3345" y="1405"/>
                  <a:pt x="3367" y="1427"/>
                  <a:pt x="3389" y="1448"/>
                </a:cubicBezTo>
                <a:cubicBezTo>
                  <a:pt x="3421" y="1477"/>
                  <a:pt x="3458" y="1497"/>
                  <a:pt x="3497" y="1514"/>
                </a:cubicBezTo>
                <a:cubicBezTo>
                  <a:pt x="3572" y="1548"/>
                  <a:pt x="3651" y="1563"/>
                  <a:pt x="3732" y="1571"/>
                </a:cubicBezTo>
                <a:cubicBezTo>
                  <a:pt x="3761" y="1573"/>
                  <a:pt x="3790" y="1574"/>
                  <a:pt x="3819" y="1577"/>
                </a:cubicBezTo>
                <a:cubicBezTo>
                  <a:pt x="3938" y="1590"/>
                  <a:pt x="4056" y="1582"/>
                  <a:pt x="4175" y="1581"/>
                </a:cubicBezTo>
                <a:cubicBezTo>
                  <a:pt x="4204" y="1581"/>
                  <a:pt x="4233" y="1578"/>
                  <a:pt x="4262" y="1577"/>
                </a:cubicBezTo>
                <a:cubicBezTo>
                  <a:pt x="4314" y="1576"/>
                  <a:pt x="4366" y="1583"/>
                  <a:pt x="4415" y="1601"/>
                </a:cubicBezTo>
                <a:cubicBezTo>
                  <a:pt x="4438" y="1610"/>
                  <a:pt x="4459" y="1623"/>
                  <a:pt x="4474" y="1644"/>
                </a:cubicBezTo>
                <a:cubicBezTo>
                  <a:pt x="4484" y="1657"/>
                  <a:pt x="4491" y="1669"/>
                  <a:pt x="4493" y="1685"/>
                </a:cubicBezTo>
                <a:cubicBezTo>
                  <a:pt x="4495" y="1718"/>
                  <a:pt x="4477" y="1738"/>
                  <a:pt x="4453" y="1757"/>
                </a:cubicBezTo>
                <a:cubicBezTo>
                  <a:pt x="4426" y="1778"/>
                  <a:pt x="4394" y="1785"/>
                  <a:pt x="4362" y="1790"/>
                </a:cubicBezTo>
                <a:cubicBezTo>
                  <a:pt x="4334" y="1794"/>
                  <a:pt x="4306" y="1798"/>
                  <a:pt x="4278" y="1798"/>
                </a:cubicBezTo>
                <a:cubicBezTo>
                  <a:pt x="3089" y="1799"/>
                  <a:pt x="1900" y="1799"/>
                  <a:pt x="711" y="1798"/>
                </a:cubicBezTo>
                <a:cubicBezTo>
                  <a:pt x="685" y="1798"/>
                  <a:pt x="662" y="1802"/>
                  <a:pt x="643" y="1822"/>
                </a:cubicBezTo>
                <a:cubicBezTo>
                  <a:pt x="615" y="1850"/>
                  <a:pt x="617" y="1910"/>
                  <a:pt x="647" y="1936"/>
                </a:cubicBezTo>
                <a:cubicBezTo>
                  <a:pt x="664" y="1952"/>
                  <a:pt x="683" y="1956"/>
                  <a:pt x="705" y="1957"/>
                </a:cubicBezTo>
                <a:cubicBezTo>
                  <a:pt x="712" y="1957"/>
                  <a:pt x="718" y="1957"/>
                  <a:pt x="725" y="1957"/>
                </a:cubicBezTo>
                <a:cubicBezTo>
                  <a:pt x="1686" y="1957"/>
                  <a:pt x="2647" y="1957"/>
                  <a:pt x="3609" y="1957"/>
                </a:cubicBezTo>
                <a:cubicBezTo>
                  <a:pt x="3654" y="1957"/>
                  <a:pt x="3700" y="1957"/>
                  <a:pt x="3742" y="1974"/>
                </a:cubicBezTo>
                <a:cubicBezTo>
                  <a:pt x="3780" y="1989"/>
                  <a:pt x="3820" y="2007"/>
                  <a:pt x="3827" y="2055"/>
                </a:cubicBezTo>
                <a:cubicBezTo>
                  <a:pt x="3831" y="2081"/>
                  <a:pt x="3823" y="2102"/>
                  <a:pt x="3803" y="2120"/>
                </a:cubicBezTo>
                <a:cubicBezTo>
                  <a:pt x="3758" y="2159"/>
                  <a:pt x="3704" y="2169"/>
                  <a:pt x="3648" y="2170"/>
                </a:cubicBezTo>
                <a:cubicBezTo>
                  <a:pt x="3553" y="2172"/>
                  <a:pt x="3459" y="2171"/>
                  <a:pt x="3364" y="2171"/>
                </a:cubicBezTo>
                <a:cubicBezTo>
                  <a:pt x="2943" y="2171"/>
                  <a:pt x="2521" y="2171"/>
                  <a:pt x="2100" y="2171"/>
                </a:cubicBezTo>
                <a:cubicBezTo>
                  <a:pt x="2045" y="2171"/>
                  <a:pt x="1991" y="2172"/>
                  <a:pt x="1936" y="2171"/>
                </a:cubicBezTo>
                <a:cubicBezTo>
                  <a:pt x="1867" y="2169"/>
                  <a:pt x="1836" y="2241"/>
                  <a:pt x="1862" y="2295"/>
                </a:cubicBezTo>
                <a:cubicBezTo>
                  <a:pt x="1874" y="2318"/>
                  <a:pt x="1896" y="2332"/>
                  <a:pt x="1924" y="2333"/>
                </a:cubicBezTo>
                <a:cubicBezTo>
                  <a:pt x="1931" y="2333"/>
                  <a:pt x="1939" y="2333"/>
                  <a:pt x="1946" y="2333"/>
                </a:cubicBezTo>
                <a:cubicBezTo>
                  <a:pt x="2291" y="2333"/>
                  <a:pt x="2636" y="2332"/>
                  <a:pt x="2981" y="2333"/>
                </a:cubicBezTo>
                <a:cubicBezTo>
                  <a:pt x="3020" y="2333"/>
                  <a:pt x="3059" y="2337"/>
                  <a:pt x="3097" y="2345"/>
                </a:cubicBezTo>
                <a:cubicBezTo>
                  <a:pt x="3125" y="2352"/>
                  <a:pt x="3155" y="2361"/>
                  <a:pt x="3175" y="2386"/>
                </a:cubicBezTo>
                <a:cubicBezTo>
                  <a:pt x="3200" y="2419"/>
                  <a:pt x="3200" y="2433"/>
                  <a:pt x="3175" y="2462"/>
                </a:cubicBezTo>
                <a:cubicBezTo>
                  <a:pt x="3162" y="2477"/>
                  <a:pt x="3145" y="2484"/>
                  <a:pt x="3127" y="2492"/>
                </a:cubicBezTo>
                <a:cubicBezTo>
                  <a:pt x="3080" y="2512"/>
                  <a:pt x="3031" y="2513"/>
                  <a:pt x="2982" y="2513"/>
                </a:cubicBezTo>
                <a:cubicBezTo>
                  <a:pt x="2882" y="2514"/>
                  <a:pt x="2783" y="2515"/>
                  <a:pt x="2684" y="2516"/>
                </a:cubicBezTo>
                <a:cubicBezTo>
                  <a:pt x="2671" y="2516"/>
                  <a:pt x="2658" y="2519"/>
                  <a:pt x="2645" y="2522"/>
                </a:cubicBezTo>
                <a:cubicBezTo>
                  <a:pt x="2627" y="2526"/>
                  <a:pt x="2616" y="2539"/>
                  <a:pt x="2615" y="2556"/>
                </a:cubicBezTo>
                <a:cubicBezTo>
                  <a:pt x="2614" y="2573"/>
                  <a:pt x="2624" y="2594"/>
                  <a:pt x="2639" y="2600"/>
                </a:cubicBezTo>
                <a:cubicBezTo>
                  <a:pt x="2672" y="2617"/>
                  <a:pt x="2707" y="2629"/>
                  <a:pt x="2744" y="2635"/>
                </a:cubicBezTo>
                <a:cubicBezTo>
                  <a:pt x="2751" y="2636"/>
                  <a:pt x="2758" y="2638"/>
                  <a:pt x="2764" y="2642"/>
                </a:cubicBezTo>
                <a:cubicBezTo>
                  <a:pt x="2731" y="2639"/>
                  <a:pt x="2698" y="2638"/>
                  <a:pt x="2665" y="2631"/>
                </a:cubicBezTo>
                <a:cubicBezTo>
                  <a:pt x="2643" y="2626"/>
                  <a:pt x="2620" y="2616"/>
                  <a:pt x="2602" y="2603"/>
                </a:cubicBezTo>
                <a:cubicBezTo>
                  <a:pt x="2580" y="2589"/>
                  <a:pt x="2579" y="2564"/>
                  <a:pt x="2582" y="2539"/>
                </a:cubicBezTo>
                <a:cubicBezTo>
                  <a:pt x="2586" y="2511"/>
                  <a:pt x="2607" y="2497"/>
                  <a:pt x="2631" y="2492"/>
                </a:cubicBezTo>
                <a:cubicBezTo>
                  <a:pt x="2658" y="2487"/>
                  <a:pt x="2686" y="2484"/>
                  <a:pt x="2714" y="2484"/>
                </a:cubicBezTo>
                <a:cubicBezTo>
                  <a:pt x="2817" y="2483"/>
                  <a:pt x="2919" y="2483"/>
                  <a:pt x="3022" y="2483"/>
                </a:cubicBezTo>
                <a:cubicBezTo>
                  <a:pt x="3037" y="2483"/>
                  <a:pt x="3052" y="2483"/>
                  <a:pt x="3066" y="2478"/>
                </a:cubicBezTo>
                <a:cubicBezTo>
                  <a:pt x="3089" y="2471"/>
                  <a:pt x="3114" y="2449"/>
                  <a:pt x="3113" y="2420"/>
                </a:cubicBezTo>
                <a:cubicBezTo>
                  <a:pt x="3111" y="2395"/>
                  <a:pt x="3094" y="2373"/>
                  <a:pt x="3068" y="2368"/>
                </a:cubicBezTo>
                <a:cubicBezTo>
                  <a:pt x="3054" y="2365"/>
                  <a:pt x="3041" y="2363"/>
                  <a:pt x="3027" y="2363"/>
                </a:cubicBezTo>
                <a:cubicBezTo>
                  <a:pt x="2853" y="2363"/>
                  <a:pt x="2679" y="2363"/>
                  <a:pt x="2506" y="2363"/>
                </a:cubicBezTo>
                <a:cubicBezTo>
                  <a:pt x="2324" y="2363"/>
                  <a:pt x="2142" y="2364"/>
                  <a:pt x="1960" y="2363"/>
                </a:cubicBezTo>
                <a:cubicBezTo>
                  <a:pt x="1929" y="2362"/>
                  <a:pt x="1897" y="2360"/>
                  <a:pt x="1868" y="2353"/>
                </a:cubicBezTo>
                <a:cubicBezTo>
                  <a:pt x="1832" y="2343"/>
                  <a:pt x="1797" y="2328"/>
                  <a:pt x="1773" y="2298"/>
                </a:cubicBezTo>
                <a:cubicBezTo>
                  <a:pt x="1748" y="2268"/>
                  <a:pt x="1754" y="2220"/>
                  <a:pt x="1777" y="2197"/>
                </a:cubicBezTo>
                <a:cubicBezTo>
                  <a:pt x="1824" y="2151"/>
                  <a:pt x="1883" y="2143"/>
                  <a:pt x="1943" y="2141"/>
                </a:cubicBezTo>
                <a:cubicBezTo>
                  <a:pt x="1995" y="2140"/>
                  <a:pt x="2046" y="2141"/>
                  <a:pt x="2098" y="2141"/>
                </a:cubicBezTo>
                <a:cubicBezTo>
                  <a:pt x="2591" y="2141"/>
                  <a:pt x="3084" y="2141"/>
                  <a:pt x="3577" y="2141"/>
                </a:cubicBezTo>
                <a:cubicBezTo>
                  <a:pt x="3608" y="2141"/>
                  <a:pt x="3633" y="2134"/>
                  <a:pt x="3653" y="2111"/>
                </a:cubicBezTo>
                <a:cubicBezTo>
                  <a:pt x="3668" y="2094"/>
                  <a:pt x="3670" y="2073"/>
                  <a:pt x="3667" y="2051"/>
                </a:cubicBezTo>
                <a:cubicBezTo>
                  <a:pt x="3663" y="2024"/>
                  <a:pt x="3642" y="2002"/>
                  <a:pt x="3615" y="1998"/>
                </a:cubicBezTo>
                <a:cubicBezTo>
                  <a:pt x="3602" y="1995"/>
                  <a:pt x="3588" y="1994"/>
                  <a:pt x="3575" y="1994"/>
                </a:cubicBezTo>
                <a:cubicBezTo>
                  <a:pt x="2614" y="1994"/>
                  <a:pt x="1653" y="1994"/>
                  <a:pt x="692" y="1994"/>
                </a:cubicBezTo>
                <a:cubicBezTo>
                  <a:pt x="658" y="1994"/>
                  <a:pt x="623" y="1991"/>
                  <a:pt x="589" y="1984"/>
                </a:cubicBezTo>
                <a:cubicBezTo>
                  <a:pt x="563" y="1978"/>
                  <a:pt x="537" y="1966"/>
                  <a:pt x="514" y="1951"/>
                </a:cubicBezTo>
                <a:cubicBezTo>
                  <a:pt x="469" y="1923"/>
                  <a:pt x="456" y="1870"/>
                  <a:pt x="483" y="1826"/>
                </a:cubicBezTo>
                <a:cubicBezTo>
                  <a:pt x="498" y="1802"/>
                  <a:pt x="522" y="1785"/>
                  <a:pt x="549" y="1775"/>
                </a:cubicBezTo>
                <a:cubicBezTo>
                  <a:pt x="595" y="1758"/>
                  <a:pt x="642" y="1753"/>
                  <a:pt x="691" y="1753"/>
                </a:cubicBezTo>
                <a:cubicBezTo>
                  <a:pt x="1148" y="1754"/>
                  <a:pt x="1605" y="1754"/>
                  <a:pt x="2062" y="1754"/>
                </a:cubicBezTo>
                <a:cubicBezTo>
                  <a:pt x="2788" y="1754"/>
                  <a:pt x="3515" y="1754"/>
                  <a:pt x="4241" y="1753"/>
                </a:cubicBezTo>
                <a:cubicBezTo>
                  <a:pt x="4259" y="1753"/>
                  <a:pt x="4278" y="1749"/>
                  <a:pt x="4295" y="1743"/>
                </a:cubicBezTo>
                <a:cubicBezTo>
                  <a:pt x="4328" y="1729"/>
                  <a:pt x="4340" y="1682"/>
                  <a:pt x="4325" y="1650"/>
                </a:cubicBezTo>
                <a:cubicBezTo>
                  <a:pt x="4308" y="1616"/>
                  <a:pt x="4278" y="1607"/>
                  <a:pt x="4246" y="1608"/>
                </a:cubicBezTo>
                <a:cubicBezTo>
                  <a:pt x="4163" y="1609"/>
                  <a:pt x="4080" y="1616"/>
                  <a:pt x="3998" y="1617"/>
                </a:cubicBezTo>
                <a:cubicBezTo>
                  <a:pt x="3903" y="1617"/>
                  <a:pt x="3809" y="1617"/>
                  <a:pt x="3714" y="1611"/>
                </a:cubicBezTo>
                <a:cubicBezTo>
                  <a:pt x="3660" y="1608"/>
                  <a:pt x="3605" y="1595"/>
                  <a:pt x="3551" y="1583"/>
                </a:cubicBezTo>
                <a:cubicBezTo>
                  <a:pt x="3520" y="1576"/>
                  <a:pt x="3489" y="1565"/>
                  <a:pt x="3460" y="1552"/>
                </a:cubicBezTo>
                <a:cubicBezTo>
                  <a:pt x="3434" y="1541"/>
                  <a:pt x="3411" y="1525"/>
                  <a:pt x="3387" y="1512"/>
                </a:cubicBezTo>
                <a:cubicBezTo>
                  <a:pt x="3346" y="1491"/>
                  <a:pt x="3315" y="1457"/>
                  <a:pt x="3282" y="1427"/>
                </a:cubicBezTo>
                <a:cubicBezTo>
                  <a:pt x="3261" y="1408"/>
                  <a:pt x="3245" y="1383"/>
                  <a:pt x="3226" y="1362"/>
                </a:cubicBezTo>
                <a:cubicBezTo>
                  <a:pt x="3213" y="1346"/>
                  <a:pt x="3198" y="1331"/>
                  <a:pt x="3186" y="1315"/>
                </a:cubicBezTo>
                <a:cubicBezTo>
                  <a:pt x="3169" y="1292"/>
                  <a:pt x="3154" y="1267"/>
                  <a:pt x="3139" y="1243"/>
                </a:cubicBezTo>
                <a:cubicBezTo>
                  <a:pt x="3123" y="1218"/>
                  <a:pt x="3109" y="1191"/>
                  <a:pt x="3094" y="1165"/>
                </a:cubicBezTo>
                <a:cubicBezTo>
                  <a:pt x="3090" y="1157"/>
                  <a:pt x="3087" y="1148"/>
                  <a:pt x="3083" y="1139"/>
                </a:cubicBezTo>
                <a:cubicBezTo>
                  <a:pt x="3069" y="1102"/>
                  <a:pt x="3055" y="1066"/>
                  <a:pt x="3041" y="1029"/>
                </a:cubicBezTo>
                <a:cubicBezTo>
                  <a:pt x="3033" y="1006"/>
                  <a:pt x="3024" y="982"/>
                  <a:pt x="3014" y="957"/>
                </a:cubicBezTo>
                <a:cubicBezTo>
                  <a:pt x="2983" y="968"/>
                  <a:pt x="2952" y="977"/>
                  <a:pt x="2917" y="965"/>
                </a:cubicBezTo>
                <a:cubicBezTo>
                  <a:pt x="2884" y="953"/>
                  <a:pt x="2858" y="936"/>
                  <a:pt x="2847" y="899"/>
                </a:cubicBezTo>
                <a:cubicBezTo>
                  <a:pt x="2837" y="901"/>
                  <a:pt x="2827" y="904"/>
                  <a:pt x="2817" y="904"/>
                </a:cubicBezTo>
                <a:cubicBezTo>
                  <a:pt x="2756" y="904"/>
                  <a:pt x="2694" y="898"/>
                  <a:pt x="2638" y="875"/>
                </a:cubicBezTo>
                <a:cubicBezTo>
                  <a:pt x="2589" y="856"/>
                  <a:pt x="2545" y="826"/>
                  <a:pt x="2518" y="777"/>
                </a:cubicBezTo>
                <a:cubicBezTo>
                  <a:pt x="2495" y="736"/>
                  <a:pt x="2493" y="696"/>
                  <a:pt x="2511" y="655"/>
                </a:cubicBezTo>
                <a:cubicBezTo>
                  <a:pt x="2518" y="638"/>
                  <a:pt x="2535" y="624"/>
                  <a:pt x="2549" y="610"/>
                </a:cubicBezTo>
                <a:cubicBezTo>
                  <a:pt x="2577" y="583"/>
                  <a:pt x="2613" y="573"/>
                  <a:pt x="2651" y="569"/>
                </a:cubicBezTo>
                <a:cubicBezTo>
                  <a:pt x="2678" y="566"/>
                  <a:pt x="2706" y="562"/>
                  <a:pt x="2734" y="563"/>
                </a:cubicBezTo>
                <a:cubicBezTo>
                  <a:pt x="2751" y="563"/>
                  <a:pt x="2763" y="559"/>
                  <a:pt x="2770" y="545"/>
                </a:cubicBezTo>
                <a:cubicBezTo>
                  <a:pt x="2780" y="525"/>
                  <a:pt x="2799" y="516"/>
                  <a:pt x="2816" y="506"/>
                </a:cubicBezTo>
                <a:cubicBezTo>
                  <a:pt x="2819" y="505"/>
                  <a:pt x="2822" y="503"/>
                  <a:pt x="2825" y="501"/>
                </a:cubicBezTo>
                <a:cubicBezTo>
                  <a:pt x="2807" y="471"/>
                  <a:pt x="2790" y="441"/>
                  <a:pt x="2770" y="414"/>
                </a:cubicBezTo>
                <a:cubicBezTo>
                  <a:pt x="2757" y="396"/>
                  <a:pt x="2741" y="379"/>
                  <a:pt x="2726" y="363"/>
                </a:cubicBezTo>
                <a:cubicBezTo>
                  <a:pt x="2717" y="354"/>
                  <a:pt x="2708" y="346"/>
                  <a:pt x="2698" y="339"/>
                </a:cubicBezTo>
                <a:cubicBezTo>
                  <a:pt x="2663" y="317"/>
                  <a:pt x="2626" y="323"/>
                  <a:pt x="2589" y="330"/>
                </a:cubicBezTo>
                <a:cubicBezTo>
                  <a:pt x="2558" y="335"/>
                  <a:pt x="2531" y="350"/>
                  <a:pt x="2507" y="369"/>
                </a:cubicBezTo>
                <a:cubicBezTo>
                  <a:pt x="2489" y="383"/>
                  <a:pt x="2475" y="401"/>
                  <a:pt x="2460" y="418"/>
                </a:cubicBezTo>
                <a:cubicBezTo>
                  <a:pt x="2426" y="455"/>
                  <a:pt x="2409" y="501"/>
                  <a:pt x="2389" y="546"/>
                </a:cubicBezTo>
                <a:cubicBezTo>
                  <a:pt x="2378" y="569"/>
                  <a:pt x="2372" y="594"/>
                  <a:pt x="2364" y="619"/>
                </a:cubicBezTo>
                <a:cubicBezTo>
                  <a:pt x="2363" y="622"/>
                  <a:pt x="2364" y="626"/>
                  <a:pt x="2366" y="630"/>
                </a:cubicBezTo>
                <a:cubicBezTo>
                  <a:pt x="2383" y="673"/>
                  <a:pt x="2401" y="716"/>
                  <a:pt x="2417" y="760"/>
                </a:cubicBezTo>
                <a:cubicBezTo>
                  <a:pt x="2429" y="789"/>
                  <a:pt x="2439" y="818"/>
                  <a:pt x="2448" y="848"/>
                </a:cubicBezTo>
                <a:cubicBezTo>
                  <a:pt x="2460" y="888"/>
                  <a:pt x="2471" y="929"/>
                  <a:pt x="2483" y="969"/>
                </a:cubicBezTo>
                <a:cubicBezTo>
                  <a:pt x="2488" y="990"/>
                  <a:pt x="2495" y="1010"/>
                  <a:pt x="2501" y="1031"/>
                </a:cubicBezTo>
                <a:cubicBezTo>
                  <a:pt x="2519" y="1025"/>
                  <a:pt x="2537" y="1017"/>
                  <a:pt x="2556" y="1013"/>
                </a:cubicBezTo>
                <a:cubicBezTo>
                  <a:pt x="2626" y="995"/>
                  <a:pt x="2696" y="998"/>
                  <a:pt x="2764" y="1022"/>
                </a:cubicBezTo>
                <a:cubicBezTo>
                  <a:pt x="2802" y="1035"/>
                  <a:pt x="2839" y="1053"/>
                  <a:pt x="2870" y="1080"/>
                </a:cubicBezTo>
                <a:cubicBezTo>
                  <a:pt x="2901" y="1107"/>
                  <a:pt x="2930" y="1137"/>
                  <a:pt x="2957" y="1168"/>
                </a:cubicBezTo>
                <a:cubicBezTo>
                  <a:pt x="2977" y="1192"/>
                  <a:pt x="2990" y="1222"/>
                  <a:pt x="3002" y="1252"/>
                </a:cubicBezTo>
                <a:cubicBezTo>
                  <a:pt x="3033" y="1327"/>
                  <a:pt x="3031" y="1403"/>
                  <a:pt x="3011" y="1479"/>
                </a:cubicBezTo>
                <a:cubicBezTo>
                  <a:pt x="3004" y="1506"/>
                  <a:pt x="2993" y="1533"/>
                  <a:pt x="2979" y="1556"/>
                </a:cubicBezTo>
                <a:cubicBezTo>
                  <a:pt x="2960" y="1585"/>
                  <a:pt x="2938" y="1612"/>
                  <a:pt x="2911" y="1637"/>
                </a:cubicBezTo>
                <a:cubicBezTo>
                  <a:pt x="2872" y="1674"/>
                  <a:pt x="2826" y="1694"/>
                  <a:pt x="2776" y="1707"/>
                </a:cubicBezTo>
                <a:cubicBezTo>
                  <a:pt x="2725" y="1721"/>
                  <a:pt x="2672" y="1721"/>
                  <a:pt x="2620" y="1709"/>
                </a:cubicBezTo>
                <a:cubicBezTo>
                  <a:pt x="2591" y="1703"/>
                  <a:pt x="2562" y="1692"/>
                  <a:pt x="2536" y="1677"/>
                </a:cubicBezTo>
                <a:cubicBezTo>
                  <a:pt x="2506" y="1659"/>
                  <a:pt x="2481" y="1635"/>
                  <a:pt x="2462" y="1604"/>
                </a:cubicBezTo>
                <a:cubicBezTo>
                  <a:pt x="2419" y="1534"/>
                  <a:pt x="2418" y="1462"/>
                  <a:pt x="2447" y="1390"/>
                </a:cubicBezTo>
                <a:cubicBezTo>
                  <a:pt x="2460" y="1358"/>
                  <a:pt x="2484" y="1331"/>
                  <a:pt x="2511" y="1308"/>
                </a:cubicBezTo>
                <a:cubicBezTo>
                  <a:pt x="2532" y="1290"/>
                  <a:pt x="2557" y="1281"/>
                  <a:pt x="2583" y="1276"/>
                </a:cubicBezTo>
                <a:cubicBezTo>
                  <a:pt x="2602" y="1273"/>
                  <a:pt x="2621" y="1267"/>
                  <a:pt x="2639" y="1269"/>
                </a:cubicBezTo>
                <a:cubicBezTo>
                  <a:pt x="2672" y="1272"/>
                  <a:pt x="2706" y="1280"/>
                  <a:pt x="2733" y="1301"/>
                </a:cubicBezTo>
                <a:cubicBezTo>
                  <a:pt x="2757" y="1319"/>
                  <a:pt x="2777" y="1341"/>
                  <a:pt x="2788" y="1371"/>
                </a:cubicBezTo>
                <a:cubicBezTo>
                  <a:pt x="2795" y="1391"/>
                  <a:pt x="2801" y="1412"/>
                  <a:pt x="2794" y="1431"/>
                </a:cubicBezTo>
                <a:cubicBezTo>
                  <a:pt x="2780" y="1468"/>
                  <a:pt x="2763" y="1501"/>
                  <a:pt x="2720" y="1516"/>
                </a:cubicBezTo>
                <a:cubicBezTo>
                  <a:pt x="2691" y="1527"/>
                  <a:pt x="2639" y="1507"/>
                  <a:pt x="2630" y="1478"/>
                </a:cubicBezTo>
                <a:cubicBezTo>
                  <a:pt x="2624" y="1459"/>
                  <a:pt x="2627" y="1446"/>
                  <a:pt x="2642" y="1433"/>
                </a:cubicBezTo>
                <a:cubicBezTo>
                  <a:pt x="2651" y="1425"/>
                  <a:pt x="2660" y="1417"/>
                  <a:pt x="2669" y="1410"/>
                </a:cubicBezTo>
                <a:cubicBezTo>
                  <a:pt x="2672" y="1427"/>
                  <a:pt x="2674" y="1442"/>
                  <a:pt x="2679" y="1455"/>
                </a:cubicBezTo>
                <a:cubicBezTo>
                  <a:pt x="2681" y="1461"/>
                  <a:pt x="2690" y="1468"/>
                  <a:pt x="2696" y="1468"/>
                </a:cubicBezTo>
                <a:cubicBezTo>
                  <a:pt x="2702" y="1468"/>
                  <a:pt x="2709" y="1460"/>
                  <a:pt x="2712" y="1454"/>
                </a:cubicBezTo>
                <a:cubicBezTo>
                  <a:pt x="2716" y="1448"/>
                  <a:pt x="2719" y="1439"/>
                  <a:pt x="2719" y="1432"/>
                </a:cubicBezTo>
                <a:cubicBezTo>
                  <a:pt x="2721" y="1412"/>
                  <a:pt x="2719" y="1391"/>
                  <a:pt x="2701" y="1379"/>
                </a:cubicBezTo>
                <a:cubicBezTo>
                  <a:pt x="2675" y="1362"/>
                  <a:pt x="2646" y="1361"/>
                  <a:pt x="2618" y="1375"/>
                </a:cubicBezTo>
                <a:cubicBezTo>
                  <a:pt x="2567" y="1402"/>
                  <a:pt x="2544" y="1475"/>
                  <a:pt x="2584" y="1530"/>
                </a:cubicBezTo>
                <a:cubicBezTo>
                  <a:pt x="2599" y="1551"/>
                  <a:pt x="2618" y="1565"/>
                  <a:pt x="2640" y="1576"/>
                </a:cubicBezTo>
                <a:cubicBezTo>
                  <a:pt x="2679" y="1596"/>
                  <a:pt x="2719" y="1596"/>
                  <a:pt x="2758" y="1583"/>
                </a:cubicBezTo>
                <a:cubicBezTo>
                  <a:pt x="2794" y="1571"/>
                  <a:pt x="2824" y="1549"/>
                  <a:pt x="2845" y="1515"/>
                </a:cubicBezTo>
                <a:cubicBezTo>
                  <a:pt x="2890" y="1444"/>
                  <a:pt x="2884" y="1370"/>
                  <a:pt x="2860" y="1296"/>
                </a:cubicBezTo>
                <a:cubicBezTo>
                  <a:pt x="2852" y="1269"/>
                  <a:pt x="2832" y="1245"/>
                  <a:pt x="2816" y="1220"/>
                </a:cubicBezTo>
                <a:cubicBezTo>
                  <a:pt x="2794" y="1187"/>
                  <a:pt x="2760" y="1168"/>
                  <a:pt x="2724" y="1151"/>
                </a:cubicBezTo>
                <a:cubicBezTo>
                  <a:pt x="2663" y="1123"/>
                  <a:pt x="2601" y="1124"/>
                  <a:pt x="2539" y="1143"/>
                </a:cubicBezTo>
                <a:cubicBezTo>
                  <a:pt x="2512" y="1152"/>
                  <a:pt x="2488" y="1169"/>
                  <a:pt x="2461" y="1183"/>
                </a:cubicBezTo>
                <a:cubicBezTo>
                  <a:pt x="2451" y="1151"/>
                  <a:pt x="2442" y="1116"/>
                  <a:pt x="2430" y="1081"/>
                </a:cubicBezTo>
                <a:cubicBezTo>
                  <a:pt x="2417" y="1047"/>
                  <a:pt x="2402" y="1014"/>
                  <a:pt x="2389" y="980"/>
                </a:cubicBezTo>
                <a:cubicBezTo>
                  <a:pt x="2386" y="972"/>
                  <a:pt x="2383" y="964"/>
                  <a:pt x="2380" y="956"/>
                </a:cubicBezTo>
                <a:cubicBezTo>
                  <a:pt x="2366" y="926"/>
                  <a:pt x="2352" y="895"/>
                  <a:pt x="2337" y="865"/>
                </a:cubicBezTo>
                <a:cubicBezTo>
                  <a:pt x="2324" y="841"/>
                  <a:pt x="2309" y="819"/>
                  <a:pt x="2295" y="796"/>
                </a:cubicBezTo>
                <a:cubicBezTo>
                  <a:pt x="2282" y="777"/>
                  <a:pt x="2271" y="757"/>
                  <a:pt x="2257" y="739"/>
                </a:cubicBezTo>
                <a:cubicBezTo>
                  <a:pt x="2237" y="714"/>
                  <a:pt x="2217" y="689"/>
                  <a:pt x="2194" y="667"/>
                </a:cubicBezTo>
                <a:cubicBezTo>
                  <a:pt x="2174" y="647"/>
                  <a:pt x="2152" y="628"/>
                  <a:pt x="2128" y="612"/>
                </a:cubicBezTo>
                <a:cubicBezTo>
                  <a:pt x="2078" y="579"/>
                  <a:pt x="2023" y="567"/>
                  <a:pt x="1963" y="582"/>
                </a:cubicBezTo>
                <a:cubicBezTo>
                  <a:pt x="1930" y="590"/>
                  <a:pt x="1902" y="606"/>
                  <a:pt x="1877" y="629"/>
                </a:cubicBezTo>
                <a:cubicBezTo>
                  <a:pt x="1861" y="644"/>
                  <a:pt x="1843" y="657"/>
                  <a:pt x="1829" y="674"/>
                </a:cubicBezTo>
                <a:cubicBezTo>
                  <a:pt x="1802" y="709"/>
                  <a:pt x="1775" y="745"/>
                  <a:pt x="1757" y="786"/>
                </a:cubicBezTo>
                <a:cubicBezTo>
                  <a:pt x="1741" y="819"/>
                  <a:pt x="1723" y="852"/>
                  <a:pt x="1711" y="886"/>
                </a:cubicBezTo>
                <a:cubicBezTo>
                  <a:pt x="1686" y="963"/>
                  <a:pt x="1678" y="1042"/>
                  <a:pt x="1700" y="1121"/>
                </a:cubicBezTo>
                <a:cubicBezTo>
                  <a:pt x="1709" y="1154"/>
                  <a:pt x="1727" y="1182"/>
                  <a:pt x="1747" y="1209"/>
                </a:cubicBezTo>
                <a:cubicBezTo>
                  <a:pt x="1768" y="1236"/>
                  <a:pt x="1793" y="1257"/>
                  <a:pt x="1822" y="1273"/>
                </a:cubicBezTo>
                <a:cubicBezTo>
                  <a:pt x="1846" y="1286"/>
                  <a:pt x="1874" y="1294"/>
                  <a:pt x="1901" y="1300"/>
                </a:cubicBezTo>
                <a:cubicBezTo>
                  <a:pt x="1943" y="1308"/>
                  <a:pt x="1985" y="1301"/>
                  <a:pt x="2021" y="1276"/>
                </a:cubicBezTo>
                <a:cubicBezTo>
                  <a:pt x="2039" y="1264"/>
                  <a:pt x="2055" y="1247"/>
                  <a:pt x="2067" y="1229"/>
                </a:cubicBezTo>
                <a:cubicBezTo>
                  <a:pt x="2090" y="1197"/>
                  <a:pt x="2102" y="1160"/>
                  <a:pt x="2093" y="1119"/>
                </a:cubicBezTo>
                <a:cubicBezTo>
                  <a:pt x="2081" y="1067"/>
                  <a:pt x="2054" y="1037"/>
                  <a:pt x="2001" y="1027"/>
                </a:cubicBezTo>
                <a:cubicBezTo>
                  <a:pt x="1986" y="1025"/>
                  <a:pt x="1971" y="1026"/>
                  <a:pt x="1956" y="1028"/>
                </a:cubicBezTo>
                <a:cubicBezTo>
                  <a:pt x="1928" y="1033"/>
                  <a:pt x="1907" y="1049"/>
                  <a:pt x="1898" y="1075"/>
                </a:cubicBezTo>
                <a:cubicBezTo>
                  <a:pt x="1889" y="1100"/>
                  <a:pt x="1884" y="1127"/>
                  <a:pt x="1904" y="1150"/>
                </a:cubicBezTo>
                <a:cubicBezTo>
                  <a:pt x="1917" y="1165"/>
                  <a:pt x="1952" y="1169"/>
                  <a:pt x="1967" y="1156"/>
                </a:cubicBezTo>
                <a:cubicBezTo>
                  <a:pt x="1979" y="1147"/>
                  <a:pt x="1975" y="1124"/>
                  <a:pt x="1960" y="1114"/>
                </a:cubicBezTo>
                <a:cubicBezTo>
                  <a:pt x="1953" y="1109"/>
                  <a:pt x="1946" y="1106"/>
                  <a:pt x="1938" y="1101"/>
                </a:cubicBezTo>
                <a:cubicBezTo>
                  <a:pt x="1958" y="1089"/>
                  <a:pt x="1978" y="1080"/>
                  <a:pt x="2000" y="1094"/>
                </a:cubicBezTo>
                <a:cubicBezTo>
                  <a:pt x="2020" y="1106"/>
                  <a:pt x="2031" y="1126"/>
                  <a:pt x="2026" y="1148"/>
                </a:cubicBezTo>
                <a:cubicBezTo>
                  <a:pt x="2022" y="1169"/>
                  <a:pt x="2012" y="1189"/>
                  <a:pt x="1992" y="1203"/>
                </a:cubicBezTo>
                <a:cubicBezTo>
                  <a:pt x="1963" y="1224"/>
                  <a:pt x="1934" y="1226"/>
                  <a:pt x="1901" y="1218"/>
                </a:cubicBezTo>
                <a:cubicBezTo>
                  <a:pt x="1864" y="1209"/>
                  <a:pt x="1837" y="1185"/>
                  <a:pt x="1824" y="1149"/>
                </a:cubicBezTo>
                <a:cubicBezTo>
                  <a:pt x="1804" y="1096"/>
                  <a:pt x="1810" y="1043"/>
                  <a:pt x="1836" y="993"/>
                </a:cubicBezTo>
                <a:cubicBezTo>
                  <a:pt x="1845" y="976"/>
                  <a:pt x="1862" y="964"/>
                  <a:pt x="1875" y="949"/>
                </a:cubicBezTo>
                <a:cubicBezTo>
                  <a:pt x="1901" y="921"/>
                  <a:pt x="1935" y="909"/>
                  <a:pt x="1971" y="905"/>
                </a:cubicBezTo>
                <a:cubicBezTo>
                  <a:pt x="1989" y="902"/>
                  <a:pt x="2008" y="897"/>
                  <a:pt x="2025" y="900"/>
                </a:cubicBezTo>
                <a:cubicBezTo>
                  <a:pt x="2065" y="906"/>
                  <a:pt x="2103" y="915"/>
                  <a:pt x="2137" y="939"/>
                </a:cubicBezTo>
                <a:cubicBezTo>
                  <a:pt x="2169" y="961"/>
                  <a:pt x="2191" y="989"/>
                  <a:pt x="2209" y="1020"/>
                </a:cubicBezTo>
                <a:cubicBezTo>
                  <a:pt x="2221" y="1041"/>
                  <a:pt x="2225" y="1066"/>
                  <a:pt x="2230" y="1090"/>
                </a:cubicBezTo>
                <a:cubicBezTo>
                  <a:pt x="2237" y="1133"/>
                  <a:pt x="2233" y="1176"/>
                  <a:pt x="2217" y="1217"/>
                </a:cubicBezTo>
                <a:cubicBezTo>
                  <a:pt x="2206" y="1244"/>
                  <a:pt x="2189" y="1270"/>
                  <a:pt x="2172" y="1295"/>
                </a:cubicBezTo>
                <a:cubicBezTo>
                  <a:pt x="2159" y="1314"/>
                  <a:pt x="2145" y="1332"/>
                  <a:pt x="2128" y="1348"/>
                </a:cubicBezTo>
                <a:cubicBezTo>
                  <a:pt x="2095" y="1379"/>
                  <a:pt x="2057" y="1401"/>
                  <a:pt x="2014" y="1417"/>
                </a:cubicBezTo>
                <a:cubicBezTo>
                  <a:pt x="1955" y="1439"/>
                  <a:pt x="1894" y="1442"/>
                  <a:pt x="1834" y="1429"/>
                </a:cubicBezTo>
                <a:cubicBezTo>
                  <a:pt x="1798" y="1421"/>
                  <a:pt x="1763" y="1408"/>
                  <a:pt x="1730" y="1389"/>
                </a:cubicBezTo>
                <a:cubicBezTo>
                  <a:pt x="1696" y="1368"/>
                  <a:pt x="1666" y="1344"/>
                  <a:pt x="1640" y="1315"/>
                </a:cubicBezTo>
                <a:cubicBezTo>
                  <a:pt x="1616" y="1289"/>
                  <a:pt x="1594" y="1261"/>
                  <a:pt x="1570" y="1235"/>
                </a:cubicBezTo>
                <a:cubicBezTo>
                  <a:pt x="1557" y="1220"/>
                  <a:pt x="1542" y="1206"/>
                  <a:pt x="1527" y="1193"/>
                </a:cubicBezTo>
                <a:cubicBezTo>
                  <a:pt x="1507" y="1176"/>
                  <a:pt x="1486" y="1159"/>
                  <a:pt x="1464" y="1145"/>
                </a:cubicBezTo>
                <a:cubicBezTo>
                  <a:pt x="1435" y="1128"/>
                  <a:pt x="1403" y="1125"/>
                  <a:pt x="1370" y="1129"/>
                </a:cubicBezTo>
                <a:cubicBezTo>
                  <a:pt x="1318" y="1136"/>
                  <a:pt x="1275" y="1160"/>
                  <a:pt x="1239" y="1196"/>
                </a:cubicBezTo>
                <a:cubicBezTo>
                  <a:pt x="1207" y="1229"/>
                  <a:pt x="1185" y="1267"/>
                  <a:pt x="1167" y="1309"/>
                </a:cubicBezTo>
                <a:cubicBezTo>
                  <a:pt x="1143" y="1367"/>
                  <a:pt x="1138" y="1425"/>
                  <a:pt x="1155" y="1484"/>
                </a:cubicBezTo>
                <a:cubicBezTo>
                  <a:pt x="1164" y="1517"/>
                  <a:pt x="1183" y="1544"/>
                  <a:pt x="1208" y="1567"/>
                </a:cubicBezTo>
                <a:cubicBezTo>
                  <a:pt x="1258" y="1613"/>
                  <a:pt x="1331" y="1616"/>
                  <a:pt x="1384" y="1588"/>
                </a:cubicBezTo>
                <a:cubicBezTo>
                  <a:pt x="1402" y="1578"/>
                  <a:pt x="1421" y="1564"/>
                  <a:pt x="1428" y="1542"/>
                </a:cubicBezTo>
                <a:cubicBezTo>
                  <a:pt x="1431" y="1531"/>
                  <a:pt x="1438" y="1522"/>
                  <a:pt x="1441" y="1512"/>
                </a:cubicBezTo>
                <a:cubicBezTo>
                  <a:pt x="1453" y="1464"/>
                  <a:pt x="1409" y="1390"/>
                  <a:pt x="1345" y="1402"/>
                </a:cubicBezTo>
                <a:cubicBezTo>
                  <a:pt x="1326" y="1406"/>
                  <a:pt x="1309" y="1412"/>
                  <a:pt x="1301" y="1433"/>
                </a:cubicBezTo>
                <a:cubicBezTo>
                  <a:pt x="1294" y="1454"/>
                  <a:pt x="1299" y="1473"/>
                  <a:pt x="1310" y="1490"/>
                </a:cubicBezTo>
                <a:cubicBezTo>
                  <a:pt x="1318" y="1503"/>
                  <a:pt x="1334" y="1501"/>
                  <a:pt x="1338" y="1486"/>
                </a:cubicBezTo>
                <a:cubicBezTo>
                  <a:pt x="1342" y="1473"/>
                  <a:pt x="1341" y="1460"/>
                  <a:pt x="1342" y="1445"/>
                </a:cubicBezTo>
                <a:cubicBezTo>
                  <a:pt x="1361" y="1444"/>
                  <a:pt x="1372" y="1460"/>
                  <a:pt x="1382" y="1474"/>
                </a:cubicBezTo>
                <a:cubicBezTo>
                  <a:pt x="1390" y="1485"/>
                  <a:pt x="1386" y="1499"/>
                  <a:pt x="1377" y="1512"/>
                </a:cubicBezTo>
                <a:cubicBezTo>
                  <a:pt x="1348" y="1550"/>
                  <a:pt x="1294" y="1550"/>
                  <a:pt x="1261" y="1514"/>
                </a:cubicBezTo>
                <a:cubicBezTo>
                  <a:pt x="1225" y="1477"/>
                  <a:pt x="1224" y="1437"/>
                  <a:pt x="1243" y="1394"/>
                </a:cubicBezTo>
                <a:cubicBezTo>
                  <a:pt x="1253" y="1372"/>
                  <a:pt x="1270" y="1356"/>
                  <a:pt x="1290" y="1341"/>
                </a:cubicBezTo>
                <a:cubicBezTo>
                  <a:pt x="1335" y="1309"/>
                  <a:pt x="1384" y="1307"/>
                  <a:pt x="1435" y="1320"/>
                </a:cubicBezTo>
                <a:cubicBezTo>
                  <a:pt x="1451" y="1324"/>
                  <a:pt x="1466" y="1334"/>
                  <a:pt x="1480" y="1343"/>
                </a:cubicBezTo>
                <a:cubicBezTo>
                  <a:pt x="1521" y="1372"/>
                  <a:pt x="1549" y="1410"/>
                  <a:pt x="1559" y="1460"/>
                </a:cubicBezTo>
                <a:cubicBezTo>
                  <a:pt x="1562" y="1477"/>
                  <a:pt x="1567" y="1496"/>
                  <a:pt x="1565" y="1514"/>
                </a:cubicBezTo>
                <a:cubicBezTo>
                  <a:pt x="1561" y="1552"/>
                  <a:pt x="1551" y="1589"/>
                  <a:pt x="1526" y="1621"/>
                </a:cubicBezTo>
                <a:cubicBezTo>
                  <a:pt x="1496" y="1661"/>
                  <a:pt x="1456" y="1685"/>
                  <a:pt x="1408" y="1701"/>
                </a:cubicBezTo>
                <a:cubicBezTo>
                  <a:pt x="1356" y="1718"/>
                  <a:pt x="1304" y="1720"/>
                  <a:pt x="1252" y="1708"/>
                </a:cubicBezTo>
                <a:cubicBezTo>
                  <a:pt x="1218" y="1700"/>
                  <a:pt x="1184" y="1689"/>
                  <a:pt x="1155" y="1665"/>
                </a:cubicBezTo>
                <a:cubicBezTo>
                  <a:pt x="1139" y="1652"/>
                  <a:pt x="1124" y="1638"/>
                  <a:pt x="1107" y="1626"/>
                </a:cubicBezTo>
                <a:cubicBezTo>
                  <a:pt x="1100" y="1621"/>
                  <a:pt x="1089" y="1616"/>
                  <a:pt x="1080" y="1616"/>
                </a:cubicBezTo>
                <a:cubicBezTo>
                  <a:pt x="823" y="1616"/>
                  <a:pt x="567" y="1616"/>
                  <a:pt x="310" y="1616"/>
                </a:cubicBezTo>
                <a:cubicBezTo>
                  <a:pt x="283" y="1616"/>
                  <a:pt x="255" y="1617"/>
                  <a:pt x="228" y="1612"/>
                </a:cubicBezTo>
                <a:cubicBezTo>
                  <a:pt x="187" y="1606"/>
                  <a:pt x="145" y="1598"/>
                  <a:pt x="106" y="1585"/>
                </a:cubicBezTo>
                <a:cubicBezTo>
                  <a:pt x="74" y="1575"/>
                  <a:pt x="44" y="1558"/>
                  <a:pt x="22" y="1531"/>
                </a:cubicBezTo>
                <a:cubicBezTo>
                  <a:pt x="0" y="1505"/>
                  <a:pt x="2" y="1457"/>
                  <a:pt x="27" y="1432"/>
                </a:cubicBezTo>
                <a:cubicBezTo>
                  <a:pt x="68" y="1390"/>
                  <a:pt x="120" y="1378"/>
                  <a:pt x="173" y="1366"/>
                </a:cubicBezTo>
                <a:cubicBezTo>
                  <a:pt x="238" y="1351"/>
                  <a:pt x="303" y="1355"/>
                  <a:pt x="368" y="1356"/>
                </a:cubicBezTo>
                <a:cubicBezTo>
                  <a:pt x="479" y="1356"/>
                  <a:pt x="589" y="1355"/>
                  <a:pt x="700" y="1359"/>
                </a:cubicBezTo>
                <a:cubicBezTo>
                  <a:pt x="785" y="1362"/>
                  <a:pt x="870" y="1372"/>
                  <a:pt x="955" y="1378"/>
                </a:cubicBezTo>
                <a:cubicBezTo>
                  <a:pt x="957" y="1379"/>
                  <a:pt x="959" y="1379"/>
                  <a:pt x="962" y="1383"/>
                </a:cubicBezTo>
                <a:cubicBezTo>
                  <a:pt x="952" y="1384"/>
                  <a:pt x="942" y="1385"/>
                  <a:pt x="931" y="1385"/>
                </a:cubicBezTo>
                <a:cubicBezTo>
                  <a:pt x="786" y="1387"/>
                  <a:pt x="640" y="1389"/>
                  <a:pt x="495" y="1392"/>
                </a:cubicBezTo>
                <a:cubicBezTo>
                  <a:pt x="406" y="1394"/>
                  <a:pt x="316" y="1397"/>
                  <a:pt x="227" y="1400"/>
                </a:cubicBezTo>
                <a:cubicBezTo>
                  <a:pt x="196" y="1401"/>
                  <a:pt x="168" y="1410"/>
                  <a:pt x="144" y="1432"/>
                </a:cubicBezTo>
                <a:cubicBezTo>
                  <a:pt x="115" y="1458"/>
                  <a:pt x="116" y="1518"/>
                  <a:pt x="146" y="1543"/>
                </a:cubicBezTo>
                <a:cubicBezTo>
                  <a:pt x="173" y="1566"/>
                  <a:pt x="204" y="1570"/>
                  <a:pt x="237" y="1570"/>
                </a:cubicBezTo>
                <a:cubicBezTo>
                  <a:pt x="329" y="1571"/>
                  <a:pt x="421" y="1570"/>
                  <a:pt x="513" y="1570"/>
                </a:cubicBezTo>
                <a:cubicBezTo>
                  <a:pt x="689" y="1570"/>
                  <a:pt x="866" y="1570"/>
                  <a:pt x="1042" y="1570"/>
                </a:cubicBezTo>
                <a:cubicBezTo>
                  <a:pt x="1048" y="1570"/>
                  <a:pt x="1054" y="1570"/>
                  <a:pt x="1061" y="1570"/>
                </a:cubicBezTo>
                <a:cubicBezTo>
                  <a:pt x="1055" y="1552"/>
                  <a:pt x="1047" y="1535"/>
                  <a:pt x="1043" y="1518"/>
                </a:cubicBezTo>
                <a:cubicBezTo>
                  <a:pt x="1036" y="1491"/>
                  <a:pt x="1028" y="1464"/>
                  <a:pt x="1025" y="1437"/>
                </a:cubicBezTo>
                <a:cubicBezTo>
                  <a:pt x="1021" y="1391"/>
                  <a:pt x="1025" y="1345"/>
                  <a:pt x="1036" y="1300"/>
                </a:cubicBezTo>
                <a:cubicBezTo>
                  <a:pt x="1044" y="1266"/>
                  <a:pt x="1055" y="1233"/>
                  <a:pt x="1069" y="1202"/>
                </a:cubicBezTo>
                <a:cubicBezTo>
                  <a:pt x="1083" y="1170"/>
                  <a:pt x="1101" y="1139"/>
                  <a:pt x="1121" y="1111"/>
                </a:cubicBezTo>
                <a:cubicBezTo>
                  <a:pt x="1143" y="1080"/>
                  <a:pt x="1170" y="1053"/>
                  <a:pt x="1203" y="1031"/>
                </a:cubicBezTo>
                <a:cubicBezTo>
                  <a:pt x="1264" y="990"/>
                  <a:pt x="1330" y="976"/>
                  <a:pt x="1401" y="989"/>
                </a:cubicBezTo>
                <a:cubicBezTo>
                  <a:pt x="1441" y="997"/>
                  <a:pt x="1479" y="1011"/>
                  <a:pt x="1514" y="1034"/>
                </a:cubicBezTo>
                <a:cubicBezTo>
                  <a:pt x="1524" y="1041"/>
                  <a:pt x="1536" y="1047"/>
                  <a:pt x="1548" y="1054"/>
                </a:cubicBezTo>
                <a:cubicBezTo>
                  <a:pt x="1551" y="1027"/>
                  <a:pt x="1551" y="1000"/>
                  <a:pt x="1555" y="974"/>
                </a:cubicBezTo>
                <a:cubicBezTo>
                  <a:pt x="1564" y="925"/>
                  <a:pt x="1573" y="876"/>
                  <a:pt x="1586" y="827"/>
                </a:cubicBezTo>
                <a:cubicBezTo>
                  <a:pt x="1595" y="790"/>
                  <a:pt x="1607" y="753"/>
                  <a:pt x="1622" y="718"/>
                </a:cubicBezTo>
                <a:cubicBezTo>
                  <a:pt x="1644" y="668"/>
                  <a:pt x="1668" y="619"/>
                  <a:pt x="1698" y="573"/>
                </a:cubicBezTo>
                <a:cubicBezTo>
                  <a:pt x="1733" y="520"/>
                  <a:pt x="1772" y="472"/>
                  <a:pt x="1822" y="433"/>
                </a:cubicBezTo>
                <a:cubicBezTo>
                  <a:pt x="1847" y="414"/>
                  <a:pt x="1875" y="398"/>
                  <a:pt x="1903" y="384"/>
                </a:cubicBezTo>
                <a:cubicBezTo>
                  <a:pt x="1982" y="344"/>
                  <a:pt x="2064" y="345"/>
                  <a:pt x="2147" y="372"/>
                </a:cubicBezTo>
                <a:cubicBezTo>
                  <a:pt x="2178" y="382"/>
                  <a:pt x="2206" y="403"/>
                  <a:pt x="2229" y="428"/>
                </a:cubicBezTo>
                <a:cubicBezTo>
                  <a:pt x="2237" y="436"/>
                  <a:pt x="2245" y="443"/>
                  <a:pt x="2253" y="451"/>
                </a:cubicBezTo>
                <a:cubicBezTo>
                  <a:pt x="2266" y="420"/>
                  <a:pt x="2277" y="389"/>
                  <a:pt x="2290" y="358"/>
                </a:cubicBezTo>
                <a:cubicBezTo>
                  <a:pt x="2306" y="320"/>
                  <a:pt x="2322" y="281"/>
                  <a:pt x="2341" y="244"/>
                </a:cubicBezTo>
                <a:cubicBezTo>
                  <a:pt x="2354" y="216"/>
                  <a:pt x="2369" y="189"/>
                  <a:pt x="2386" y="164"/>
                </a:cubicBezTo>
                <a:cubicBezTo>
                  <a:pt x="2397" y="147"/>
                  <a:pt x="2412" y="133"/>
                  <a:pt x="2427" y="119"/>
                </a:cubicBezTo>
                <a:cubicBezTo>
                  <a:pt x="2444" y="103"/>
                  <a:pt x="2462" y="88"/>
                  <a:pt x="2480" y="72"/>
                </a:cubicBezTo>
                <a:cubicBezTo>
                  <a:pt x="2485" y="68"/>
                  <a:pt x="2491" y="66"/>
                  <a:pt x="2497" y="62"/>
                </a:cubicBezTo>
                <a:cubicBezTo>
                  <a:pt x="2526" y="44"/>
                  <a:pt x="2555" y="30"/>
                  <a:pt x="2587" y="19"/>
                </a:cubicBezTo>
                <a:cubicBezTo>
                  <a:pt x="2624" y="5"/>
                  <a:pt x="2662" y="0"/>
                  <a:pt x="2699" y="9"/>
                </a:cubicBezTo>
                <a:cubicBezTo>
                  <a:pt x="2730" y="15"/>
                  <a:pt x="2760" y="25"/>
                  <a:pt x="2786" y="46"/>
                </a:cubicBezTo>
                <a:cubicBezTo>
                  <a:pt x="2815" y="70"/>
                  <a:pt x="2833" y="99"/>
                  <a:pt x="2848" y="132"/>
                </a:cubicBezTo>
                <a:cubicBezTo>
                  <a:pt x="2859" y="156"/>
                  <a:pt x="2869" y="180"/>
                  <a:pt x="2878" y="204"/>
                </a:cubicBezTo>
                <a:cubicBezTo>
                  <a:pt x="2889" y="235"/>
                  <a:pt x="2899" y="266"/>
                  <a:pt x="2910" y="297"/>
                </a:cubicBezTo>
                <a:cubicBezTo>
                  <a:pt x="2920" y="326"/>
                  <a:pt x="2930" y="355"/>
                  <a:pt x="2941" y="384"/>
                </a:cubicBezTo>
                <a:cubicBezTo>
                  <a:pt x="2962" y="435"/>
                  <a:pt x="2983" y="485"/>
                  <a:pt x="3005" y="536"/>
                </a:cubicBezTo>
                <a:cubicBezTo>
                  <a:pt x="3010" y="548"/>
                  <a:pt x="3018" y="559"/>
                  <a:pt x="3024" y="569"/>
                </a:cubicBezTo>
                <a:cubicBezTo>
                  <a:pt x="3050" y="571"/>
                  <a:pt x="3077" y="574"/>
                  <a:pt x="3104" y="577"/>
                </a:cubicBezTo>
                <a:cubicBezTo>
                  <a:pt x="3107" y="577"/>
                  <a:pt x="3111" y="575"/>
                  <a:pt x="3114" y="572"/>
                </a:cubicBezTo>
                <a:cubicBezTo>
                  <a:pt x="3140" y="543"/>
                  <a:pt x="3172" y="523"/>
                  <a:pt x="3207" y="507"/>
                </a:cubicBezTo>
                <a:cubicBezTo>
                  <a:pt x="3248" y="487"/>
                  <a:pt x="3290" y="482"/>
                  <a:pt x="3334" y="490"/>
                </a:cubicBezTo>
                <a:cubicBezTo>
                  <a:pt x="3393" y="501"/>
                  <a:pt x="3428" y="550"/>
                  <a:pt x="3423" y="610"/>
                </a:cubicBezTo>
                <a:cubicBezTo>
                  <a:pt x="3423" y="616"/>
                  <a:pt x="3422" y="623"/>
                  <a:pt x="3422" y="630"/>
                </a:cubicBezTo>
                <a:cubicBezTo>
                  <a:pt x="3444" y="638"/>
                  <a:pt x="3461" y="626"/>
                  <a:pt x="3477" y="616"/>
                </a:cubicBezTo>
                <a:cubicBezTo>
                  <a:pt x="3489" y="609"/>
                  <a:pt x="3499" y="599"/>
                  <a:pt x="3509" y="590"/>
                </a:cubicBezTo>
                <a:cubicBezTo>
                  <a:pt x="3533" y="568"/>
                  <a:pt x="3573" y="560"/>
                  <a:pt x="3606" y="577"/>
                </a:cubicBezTo>
                <a:cubicBezTo>
                  <a:pt x="3631" y="591"/>
                  <a:pt x="3655" y="608"/>
                  <a:pt x="3679" y="624"/>
                </a:cubicBezTo>
                <a:cubicBezTo>
                  <a:pt x="3716" y="650"/>
                  <a:pt x="3751" y="680"/>
                  <a:pt x="3800" y="677"/>
                </a:cubicBezTo>
                <a:cubicBezTo>
                  <a:pt x="3821" y="675"/>
                  <a:pt x="3841" y="671"/>
                  <a:pt x="3857" y="656"/>
                </a:cubicBezTo>
                <a:cubicBezTo>
                  <a:pt x="3873" y="641"/>
                  <a:pt x="3890" y="628"/>
                  <a:pt x="3906" y="615"/>
                </a:cubicBezTo>
                <a:cubicBezTo>
                  <a:pt x="3930" y="597"/>
                  <a:pt x="3960" y="595"/>
                  <a:pt x="3980" y="607"/>
                </a:cubicBezTo>
                <a:cubicBezTo>
                  <a:pt x="3966" y="611"/>
                  <a:pt x="3948" y="614"/>
                  <a:pt x="3933" y="621"/>
                </a:cubicBezTo>
                <a:cubicBezTo>
                  <a:pt x="3925" y="624"/>
                  <a:pt x="3919" y="633"/>
                  <a:pt x="3913" y="639"/>
                </a:cubicBezTo>
                <a:cubicBezTo>
                  <a:pt x="3909" y="643"/>
                  <a:pt x="3905" y="645"/>
                  <a:pt x="3901" y="648"/>
                </a:cubicBezTo>
                <a:cubicBezTo>
                  <a:pt x="3897" y="650"/>
                  <a:pt x="3893" y="651"/>
                  <a:pt x="3890" y="653"/>
                </a:cubicBezTo>
                <a:cubicBezTo>
                  <a:pt x="3873" y="664"/>
                  <a:pt x="3857" y="676"/>
                  <a:pt x="3839" y="686"/>
                </a:cubicBezTo>
                <a:cubicBezTo>
                  <a:pt x="3801" y="708"/>
                  <a:pt x="3761" y="707"/>
                  <a:pt x="3722" y="692"/>
                </a:cubicBezTo>
                <a:cubicBezTo>
                  <a:pt x="3690" y="679"/>
                  <a:pt x="3661" y="658"/>
                  <a:pt x="3631" y="641"/>
                </a:cubicBezTo>
                <a:cubicBezTo>
                  <a:pt x="3623" y="636"/>
                  <a:pt x="3615" y="629"/>
                  <a:pt x="3607" y="624"/>
                </a:cubicBezTo>
                <a:cubicBezTo>
                  <a:pt x="3564" y="599"/>
                  <a:pt x="3530" y="583"/>
                  <a:pt x="3492" y="627"/>
                </a:cubicBezTo>
                <a:cubicBezTo>
                  <a:pt x="3475" y="646"/>
                  <a:pt x="3438" y="653"/>
                  <a:pt x="3414" y="641"/>
                </a:cubicBezTo>
                <a:cubicBezTo>
                  <a:pt x="3409" y="638"/>
                  <a:pt x="3406" y="631"/>
                  <a:pt x="3402" y="626"/>
                </a:cubicBezTo>
                <a:cubicBezTo>
                  <a:pt x="3393" y="612"/>
                  <a:pt x="3388" y="595"/>
                  <a:pt x="3376" y="585"/>
                </a:cubicBezTo>
                <a:cubicBezTo>
                  <a:pt x="3351" y="564"/>
                  <a:pt x="3320" y="552"/>
                  <a:pt x="3286" y="550"/>
                </a:cubicBezTo>
                <a:cubicBezTo>
                  <a:pt x="3230" y="545"/>
                  <a:pt x="3176" y="550"/>
                  <a:pt x="3130" y="586"/>
                </a:cubicBezTo>
                <a:cubicBezTo>
                  <a:pt x="3139" y="591"/>
                  <a:pt x="3148" y="597"/>
                  <a:pt x="3157" y="600"/>
                </a:cubicBezTo>
                <a:cubicBezTo>
                  <a:pt x="3191" y="611"/>
                  <a:pt x="3211" y="636"/>
                  <a:pt x="3222" y="666"/>
                </a:cubicBezTo>
                <a:cubicBezTo>
                  <a:pt x="3228" y="680"/>
                  <a:pt x="3227" y="699"/>
                  <a:pt x="3221" y="713"/>
                </a:cubicBezTo>
                <a:cubicBezTo>
                  <a:pt x="3209" y="742"/>
                  <a:pt x="3184" y="759"/>
                  <a:pt x="3152" y="765"/>
                </a:cubicBezTo>
                <a:cubicBezTo>
                  <a:pt x="3136" y="768"/>
                  <a:pt x="3124" y="775"/>
                  <a:pt x="3112" y="787"/>
                </a:cubicBezTo>
                <a:cubicBezTo>
                  <a:pt x="3096" y="806"/>
                  <a:pt x="3075" y="821"/>
                  <a:pt x="3057" y="838"/>
                </a:cubicBezTo>
                <a:cubicBezTo>
                  <a:pt x="3029" y="864"/>
                  <a:pt x="2988" y="871"/>
                  <a:pt x="2955" y="855"/>
                </a:cubicBezTo>
                <a:cubicBezTo>
                  <a:pt x="2932" y="844"/>
                  <a:pt x="2914" y="828"/>
                  <a:pt x="2899" y="808"/>
                </a:cubicBezTo>
                <a:cubicBezTo>
                  <a:pt x="2893" y="798"/>
                  <a:pt x="2886" y="794"/>
                  <a:pt x="2873" y="796"/>
                </a:cubicBezTo>
                <a:cubicBezTo>
                  <a:pt x="2835" y="803"/>
                  <a:pt x="2796" y="797"/>
                  <a:pt x="2761" y="782"/>
                </a:cubicBezTo>
                <a:cubicBezTo>
                  <a:pt x="2745" y="775"/>
                  <a:pt x="2728" y="763"/>
                  <a:pt x="2720" y="749"/>
                </a:cubicBezTo>
                <a:cubicBezTo>
                  <a:pt x="2698" y="711"/>
                  <a:pt x="2717" y="670"/>
                  <a:pt x="2761" y="654"/>
                </a:cubicBezTo>
                <a:cubicBezTo>
                  <a:pt x="2803" y="638"/>
                  <a:pt x="2847" y="632"/>
                  <a:pt x="2892" y="634"/>
                </a:cubicBezTo>
                <a:cubicBezTo>
                  <a:pt x="2902" y="635"/>
                  <a:pt x="2913" y="634"/>
                  <a:pt x="2923" y="633"/>
                </a:cubicBezTo>
                <a:cubicBezTo>
                  <a:pt x="2963" y="628"/>
                  <a:pt x="3001" y="631"/>
                  <a:pt x="3035" y="654"/>
                </a:cubicBezTo>
                <a:cubicBezTo>
                  <a:pt x="3059" y="670"/>
                  <a:pt x="3062" y="709"/>
                  <a:pt x="3040" y="725"/>
                </a:cubicBezTo>
                <a:cubicBezTo>
                  <a:pt x="3008" y="749"/>
                  <a:pt x="2972" y="762"/>
                  <a:pt x="2932" y="754"/>
                </a:cubicBezTo>
                <a:cubicBezTo>
                  <a:pt x="2918" y="751"/>
                  <a:pt x="2904" y="741"/>
                  <a:pt x="2891" y="732"/>
                </a:cubicBezTo>
                <a:cubicBezTo>
                  <a:pt x="2882" y="727"/>
                  <a:pt x="2877" y="716"/>
                  <a:pt x="2882" y="706"/>
                </a:cubicBezTo>
                <a:cubicBezTo>
                  <a:pt x="2889" y="696"/>
                  <a:pt x="2896" y="682"/>
                  <a:pt x="2911" y="681"/>
                </a:cubicBezTo>
                <a:cubicBezTo>
                  <a:pt x="2914" y="680"/>
                  <a:pt x="2918" y="683"/>
                  <a:pt x="2922" y="685"/>
                </a:cubicBezTo>
                <a:cubicBezTo>
                  <a:pt x="2920" y="688"/>
                  <a:pt x="2918" y="692"/>
                  <a:pt x="2916" y="695"/>
                </a:cubicBezTo>
                <a:cubicBezTo>
                  <a:pt x="2912" y="700"/>
                  <a:pt x="2903" y="706"/>
                  <a:pt x="2904" y="709"/>
                </a:cubicBezTo>
                <a:cubicBezTo>
                  <a:pt x="2906" y="717"/>
                  <a:pt x="2911" y="726"/>
                  <a:pt x="2918" y="730"/>
                </a:cubicBezTo>
                <a:cubicBezTo>
                  <a:pt x="2935" y="740"/>
                  <a:pt x="2953" y="735"/>
                  <a:pt x="2971" y="727"/>
                </a:cubicBezTo>
                <a:cubicBezTo>
                  <a:pt x="2992" y="718"/>
                  <a:pt x="2999" y="694"/>
                  <a:pt x="2992" y="676"/>
                </a:cubicBezTo>
                <a:cubicBezTo>
                  <a:pt x="2980" y="647"/>
                  <a:pt x="2951" y="637"/>
                  <a:pt x="2926" y="642"/>
                </a:cubicBezTo>
                <a:cubicBezTo>
                  <a:pt x="2917" y="644"/>
                  <a:pt x="2908" y="647"/>
                  <a:pt x="2900" y="647"/>
                </a:cubicBezTo>
                <a:cubicBezTo>
                  <a:pt x="2863" y="644"/>
                  <a:pt x="2830" y="655"/>
                  <a:pt x="2798" y="674"/>
                </a:cubicBezTo>
                <a:cubicBezTo>
                  <a:pt x="2760" y="696"/>
                  <a:pt x="2767" y="734"/>
                  <a:pt x="2797" y="754"/>
                </a:cubicBezTo>
                <a:cubicBezTo>
                  <a:pt x="2826" y="773"/>
                  <a:pt x="2858" y="782"/>
                  <a:pt x="2893" y="778"/>
                </a:cubicBezTo>
                <a:cubicBezTo>
                  <a:pt x="2896" y="778"/>
                  <a:pt x="2898" y="780"/>
                  <a:pt x="2900" y="782"/>
                </a:cubicBezTo>
                <a:cubicBezTo>
                  <a:pt x="2920" y="794"/>
                  <a:pt x="2939" y="808"/>
                  <a:pt x="2960" y="817"/>
                </a:cubicBezTo>
                <a:cubicBezTo>
                  <a:pt x="3003" y="837"/>
                  <a:pt x="3049" y="823"/>
                  <a:pt x="3082" y="781"/>
                </a:cubicBezTo>
                <a:cubicBezTo>
                  <a:pt x="3095" y="765"/>
                  <a:pt x="3112" y="757"/>
                  <a:pt x="3131" y="751"/>
                </a:cubicBezTo>
                <a:cubicBezTo>
                  <a:pt x="3148" y="747"/>
                  <a:pt x="3163" y="736"/>
                  <a:pt x="3167" y="718"/>
                </a:cubicBezTo>
                <a:cubicBezTo>
                  <a:pt x="3173" y="688"/>
                  <a:pt x="3174" y="660"/>
                  <a:pt x="3154" y="633"/>
                </a:cubicBezTo>
                <a:cubicBezTo>
                  <a:pt x="3137" y="609"/>
                  <a:pt x="3116" y="593"/>
                  <a:pt x="3089" y="589"/>
                </a:cubicBezTo>
                <a:cubicBezTo>
                  <a:pt x="3065" y="585"/>
                  <a:pt x="3040" y="581"/>
                  <a:pt x="3018" y="598"/>
                </a:cubicBezTo>
                <a:cubicBezTo>
                  <a:pt x="3016" y="599"/>
                  <a:pt x="3012" y="600"/>
                  <a:pt x="3010" y="599"/>
                </a:cubicBezTo>
                <a:cubicBezTo>
                  <a:pt x="3001" y="596"/>
                  <a:pt x="2991" y="593"/>
                  <a:pt x="2984" y="588"/>
                </a:cubicBezTo>
                <a:cubicBezTo>
                  <a:pt x="2968" y="577"/>
                  <a:pt x="2954" y="563"/>
                  <a:pt x="2937" y="553"/>
                </a:cubicBezTo>
                <a:cubicBezTo>
                  <a:pt x="2925" y="546"/>
                  <a:pt x="2911" y="542"/>
                  <a:pt x="2897" y="541"/>
                </a:cubicBezTo>
                <a:cubicBezTo>
                  <a:pt x="2849" y="535"/>
                  <a:pt x="2804" y="539"/>
                  <a:pt x="2767" y="577"/>
                </a:cubicBezTo>
                <a:cubicBezTo>
                  <a:pt x="2764" y="581"/>
                  <a:pt x="2756" y="582"/>
                  <a:pt x="2750" y="581"/>
                </a:cubicBezTo>
                <a:cubicBezTo>
                  <a:pt x="2709" y="578"/>
                  <a:pt x="2669" y="580"/>
                  <a:pt x="2633" y="604"/>
                </a:cubicBezTo>
                <a:cubicBezTo>
                  <a:pt x="2597" y="627"/>
                  <a:pt x="2565" y="676"/>
                  <a:pt x="2580" y="736"/>
                </a:cubicBezTo>
                <a:cubicBezTo>
                  <a:pt x="2585" y="756"/>
                  <a:pt x="2591" y="776"/>
                  <a:pt x="2603" y="792"/>
                </a:cubicBezTo>
                <a:cubicBezTo>
                  <a:pt x="2615" y="810"/>
                  <a:pt x="2633" y="825"/>
                  <a:pt x="2651" y="837"/>
                </a:cubicBezTo>
                <a:cubicBezTo>
                  <a:pt x="2675" y="853"/>
                  <a:pt x="2700" y="867"/>
                  <a:pt x="2727" y="878"/>
                </a:cubicBezTo>
                <a:cubicBezTo>
                  <a:pt x="2762" y="892"/>
                  <a:pt x="2800" y="888"/>
                  <a:pt x="2837" y="886"/>
                </a:cubicBezTo>
                <a:cubicBezTo>
                  <a:pt x="2845" y="886"/>
                  <a:pt x="2854" y="888"/>
                  <a:pt x="2862" y="890"/>
                </a:cubicBezTo>
                <a:cubicBezTo>
                  <a:pt x="2881" y="896"/>
                  <a:pt x="2900" y="906"/>
                  <a:pt x="2921" y="909"/>
                </a:cubicBezTo>
                <a:cubicBezTo>
                  <a:pt x="2950" y="913"/>
                  <a:pt x="2979" y="913"/>
                  <a:pt x="3008" y="913"/>
                </a:cubicBezTo>
                <a:cubicBezTo>
                  <a:pt x="3022" y="913"/>
                  <a:pt x="3035" y="909"/>
                  <a:pt x="3047" y="903"/>
                </a:cubicBezTo>
                <a:cubicBezTo>
                  <a:pt x="3067" y="894"/>
                  <a:pt x="3085" y="881"/>
                  <a:pt x="3102" y="871"/>
                </a:cubicBezTo>
                <a:cubicBezTo>
                  <a:pt x="3143" y="891"/>
                  <a:pt x="3186" y="899"/>
                  <a:pt x="3231" y="892"/>
                </a:cubicBezTo>
                <a:cubicBezTo>
                  <a:pt x="3279" y="883"/>
                  <a:pt x="3307" y="850"/>
                  <a:pt x="3329" y="808"/>
                </a:cubicBezTo>
                <a:cubicBezTo>
                  <a:pt x="3346" y="808"/>
                  <a:pt x="3364" y="810"/>
                  <a:pt x="3382" y="808"/>
                </a:cubicBezTo>
                <a:cubicBezTo>
                  <a:pt x="3400" y="806"/>
                  <a:pt x="3419" y="802"/>
                  <a:pt x="3436" y="796"/>
                </a:cubicBezTo>
                <a:cubicBezTo>
                  <a:pt x="3462" y="788"/>
                  <a:pt x="3491" y="759"/>
                  <a:pt x="3489" y="733"/>
                </a:cubicBezTo>
                <a:cubicBezTo>
                  <a:pt x="3488" y="718"/>
                  <a:pt x="3494" y="709"/>
                  <a:pt x="3502" y="697"/>
                </a:cubicBezTo>
                <a:cubicBezTo>
                  <a:pt x="3521" y="669"/>
                  <a:pt x="3547" y="663"/>
                  <a:pt x="3576" y="671"/>
                </a:cubicBezTo>
                <a:cubicBezTo>
                  <a:pt x="3606" y="678"/>
                  <a:pt x="3634" y="690"/>
                  <a:pt x="3663" y="700"/>
                </a:cubicBezTo>
                <a:cubicBezTo>
                  <a:pt x="3677" y="705"/>
                  <a:pt x="3692" y="709"/>
                  <a:pt x="3705" y="716"/>
                </a:cubicBezTo>
                <a:cubicBezTo>
                  <a:pt x="3736" y="731"/>
                  <a:pt x="3769" y="735"/>
                  <a:pt x="3802" y="730"/>
                </a:cubicBezTo>
                <a:cubicBezTo>
                  <a:pt x="3813" y="728"/>
                  <a:pt x="3823" y="723"/>
                  <a:pt x="3832" y="719"/>
                </a:cubicBezTo>
                <a:cubicBezTo>
                  <a:pt x="3855" y="709"/>
                  <a:pt x="3872" y="691"/>
                  <a:pt x="3887" y="672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" name="梯形 6">
            <a:extLst>
              <a:ext uri="{FF2B5EF4-FFF2-40B4-BE49-F238E27FC236}">
                <a16:creationId xmlns:a16="http://schemas.microsoft.com/office/drawing/2014/main" id="{1D257C2A-94BA-4006-A6C9-75B341D567DE}"/>
              </a:ext>
            </a:extLst>
          </p:cNvPr>
          <p:cNvSpPr/>
          <p:nvPr userDrawn="1"/>
        </p:nvSpPr>
        <p:spPr>
          <a:xfrm>
            <a:off x="4643677" y="522016"/>
            <a:ext cx="2904645" cy="217858"/>
          </a:xfrm>
          <a:prstGeom prst="trapezoid">
            <a:avLst>
              <a:gd name="adj" fmla="val 43986"/>
            </a:avLst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Freeform 6">
            <a:extLst>
              <a:ext uri="{FF2B5EF4-FFF2-40B4-BE49-F238E27FC236}">
                <a16:creationId xmlns:a16="http://schemas.microsoft.com/office/drawing/2014/main" id="{4E357DC2-6B24-497A-98DF-A52B7B5C36AA}"/>
              </a:ext>
            </a:extLst>
          </p:cNvPr>
          <p:cNvSpPr>
            <a:spLocks/>
          </p:cNvSpPr>
          <p:nvPr userDrawn="1"/>
        </p:nvSpPr>
        <p:spPr bwMode="auto">
          <a:xfrm>
            <a:off x="-1449529" y="1070585"/>
            <a:ext cx="3375914" cy="1986812"/>
          </a:xfrm>
          <a:custGeom>
            <a:avLst/>
            <a:gdLst>
              <a:gd name="T0" fmla="*/ 3510 w 4495"/>
              <a:gd name="T1" fmla="*/ 741 h 2642"/>
              <a:gd name="T2" fmla="*/ 3185 w 4495"/>
              <a:gd name="T3" fmla="*/ 1023 h 2642"/>
              <a:gd name="T4" fmla="*/ 3732 w 4495"/>
              <a:gd name="T5" fmla="*/ 1571 h 2642"/>
              <a:gd name="T6" fmla="*/ 4453 w 4495"/>
              <a:gd name="T7" fmla="*/ 1757 h 2642"/>
              <a:gd name="T8" fmla="*/ 725 w 4495"/>
              <a:gd name="T9" fmla="*/ 1957 h 2642"/>
              <a:gd name="T10" fmla="*/ 2100 w 4495"/>
              <a:gd name="T11" fmla="*/ 2171 h 2642"/>
              <a:gd name="T12" fmla="*/ 3175 w 4495"/>
              <a:gd name="T13" fmla="*/ 2386 h 2642"/>
              <a:gd name="T14" fmla="*/ 2639 w 4495"/>
              <a:gd name="T15" fmla="*/ 2600 h 2642"/>
              <a:gd name="T16" fmla="*/ 2714 w 4495"/>
              <a:gd name="T17" fmla="*/ 2484 h 2642"/>
              <a:gd name="T18" fmla="*/ 1960 w 4495"/>
              <a:gd name="T19" fmla="*/ 2363 h 2642"/>
              <a:gd name="T20" fmla="*/ 3653 w 4495"/>
              <a:gd name="T21" fmla="*/ 2111 h 2642"/>
              <a:gd name="T22" fmla="*/ 483 w 4495"/>
              <a:gd name="T23" fmla="*/ 1826 h 2642"/>
              <a:gd name="T24" fmla="*/ 4246 w 4495"/>
              <a:gd name="T25" fmla="*/ 1608 h 2642"/>
              <a:gd name="T26" fmla="*/ 3226 w 4495"/>
              <a:gd name="T27" fmla="*/ 1362 h 2642"/>
              <a:gd name="T28" fmla="*/ 2917 w 4495"/>
              <a:gd name="T29" fmla="*/ 965 h 2642"/>
              <a:gd name="T30" fmla="*/ 2651 w 4495"/>
              <a:gd name="T31" fmla="*/ 569 h 2642"/>
              <a:gd name="T32" fmla="*/ 2698 w 4495"/>
              <a:gd name="T33" fmla="*/ 339 h 2642"/>
              <a:gd name="T34" fmla="*/ 2417 w 4495"/>
              <a:gd name="T35" fmla="*/ 760 h 2642"/>
              <a:gd name="T36" fmla="*/ 2957 w 4495"/>
              <a:gd name="T37" fmla="*/ 1168 h 2642"/>
              <a:gd name="T38" fmla="*/ 2536 w 4495"/>
              <a:gd name="T39" fmla="*/ 1677 h 2642"/>
              <a:gd name="T40" fmla="*/ 2788 w 4495"/>
              <a:gd name="T41" fmla="*/ 1371 h 2642"/>
              <a:gd name="T42" fmla="*/ 2696 w 4495"/>
              <a:gd name="T43" fmla="*/ 1468 h 2642"/>
              <a:gd name="T44" fmla="*/ 2758 w 4495"/>
              <a:gd name="T45" fmla="*/ 1583 h 2642"/>
              <a:gd name="T46" fmla="*/ 2430 w 4495"/>
              <a:gd name="T47" fmla="*/ 1081 h 2642"/>
              <a:gd name="T48" fmla="*/ 2128 w 4495"/>
              <a:gd name="T49" fmla="*/ 612 h 2642"/>
              <a:gd name="T50" fmla="*/ 1747 w 4495"/>
              <a:gd name="T51" fmla="*/ 1209 h 2642"/>
              <a:gd name="T52" fmla="*/ 1956 w 4495"/>
              <a:gd name="T53" fmla="*/ 1028 h 2642"/>
              <a:gd name="T54" fmla="*/ 2026 w 4495"/>
              <a:gd name="T55" fmla="*/ 1148 h 2642"/>
              <a:gd name="T56" fmla="*/ 2025 w 4495"/>
              <a:gd name="T57" fmla="*/ 900 h 2642"/>
              <a:gd name="T58" fmla="*/ 2014 w 4495"/>
              <a:gd name="T59" fmla="*/ 1417 h 2642"/>
              <a:gd name="T60" fmla="*/ 1370 w 4495"/>
              <a:gd name="T61" fmla="*/ 1129 h 2642"/>
              <a:gd name="T62" fmla="*/ 1441 w 4495"/>
              <a:gd name="T63" fmla="*/ 1512 h 2642"/>
              <a:gd name="T64" fmla="*/ 1377 w 4495"/>
              <a:gd name="T65" fmla="*/ 1512 h 2642"/>
              <a:gd name="T66" fmla="*/ 1565 w 4495"/>
              <a:gd name="T67" fmla="*/ 1514 h 2642"/>
              <a:gd name="T68" fmla="*/ 310 w 4495"/>
              <a:gd name="T69" fmla="*/ 1616 h 2642"/>
              <a:gd name="T70" fmla="*/ 700 w 4495"/>
              <a:gd name="T71" fmla="*/ 1359 h 2642"/>
              <a:gd name="T72" fmla="*/ 146 w 4495"/>
              <a:gd name="T73" fmla="*/ 1543 h 2642"/>
              <a:gd name="T74" fmla="*/ 1036 w 4495"/>
              <a:gd name="T75" fmla="*/ 1300 h 2642"/>
              <a:gd name="T76" fmla="*/ 1555 w 4495"/>
              <a:gd name="T77" fmla="*/ 974 h 2642"/>
              <a:gd name="T78" fmla="*/ 2229 w 4495"/>
              <a:gd name="T79" fmla="*/ 428 h 2642"/>
              <a:gd name="T80" fmla="*/ 2497 w 4495"/>
              <a:gd name="T81" fmla="*/ 62 h 2642"/>
              <a:gd name="T82" fmla="*/ 2941 w 4495"/>
              <a:gd name="T83" fmla="*/ 384 h 2642"/>
              <a:gd name="T84" fmla="*/ 3423 w 4495"/>
              <a:gd name="T85" fmla="*/ 610 h 2642"/>
              <a:gd name="T86" fmla="*/ 3857 w 4495"/>
              <a:gd name="T87" fmla="*/ 656 h 2642"/>
              <a:gd name="T88" fmla="*/ 3839 w 4495"/>
              <a:gd name="T89" fmla="*/ 686 h 2642"/>
              <a:gd name="T90" fmla="*/ 3376 w 4495"/>
              <a:gd name="T91" fmla="*/ 585 h 2642"/>
              <a:gd name="T92" fmla="*/ 3112 w 4495"/>
              <a:gd name="T93" fmla="*/ 787 h 2642"/>
              <a:gd name="T94" fmla="*/ 2761 w 4495"/>
              <a:gd name="T95" fmla="*/ 654 h 2642"/>
              <a:gd name="T96" fmla="*/ 2882 w 4495"/>
              <a:gd name="T97" fmla="*/ 706 h 2642"/>
              <a:gd name="T98" fmla="*/ 2992 w 4495"/>
              <a:gd name="T99" fmla="*/ 676 h 2642"/>
              <a:gd name="T100" fmla="*/ 2960 w 4495"/>
              <a:gd name="T101" fmla="*/ 817 h 2642"/>
              <a:gd name="T102" fmla="*/ 3010 w 4495"/>
              <a:gd name="T103" fmla="*/ 599 h 2642"/>
              <a:gd name="T104" fmla="*/ 2580 w 4495"/>
              <a:gd name="T105" fmla="*/ 736 h 2642"/>
              <a:gd name="T106" fmla="*/ 3008 w 4495"/>
              <a:gd name="T107" fmla="*/ 913 h 2642"/>
              <a:gd name="T108" fmla="*/ 3489 w 4495"/>
              <a:gd name="T109" fmla="*/ 733 h 2642"/>
              <a:gd name="T110" fmla="*/ 3887 w 4495"/>
              <a:gd name="T111" fmla="*/ 672 h 26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4495" h="2642">
                <a:moveTo>
                  <a:pt x="3887" y="672"/>
                </a:moveTo>
                <a:cubicBezTo>
                  <a:pt x="3873" y="700"/>
                  <a:pt x="3861" y="729"/>
                  <a:pt x="3842" y="754"/>
                </a:cubicBezTo>
                <a:cubicBezTo>
                  <a:pt x="3824" y="778"/>
                  <a:pt x="3795" y="780"/>
                  <a:pt x="3767" y="770"/>
                </a:cubicBezTo>
                <a:cubicBezTo>
                  <a:pt x="3743" y="762"/>
                  <a:pt x="3721" y="749"/>
                  <a:pt x="3697" y="739"/>
                </a:cubicBezTo>
                <a:cubicBezTo>
                  <a:pt x="3667" y="727"/>
                  <a:pt x="3637" y="715"/>
                  <a:pt x="3607" y="706"/>
                </a:cubicBezTo>
                <a:cubicBezTo>
                  <a:pt x="3579" y="699"/>
                  <a:pt x="3551" y="704"/>
                  <a:pt x="3524" y="713"/>
                </a:cubicBezTo>
                <a:cubicBezTo>
                  <a:pt x="3510" y="718"/>
                  <a:pt x="3506" y="726"/>
                  <a:pt x="3510" y="741"/>
                </a:cubicBezTo>
                <a:cubicBezTo>
                  <a:pt x="3514" y="764"/>
                  <a:pt x="3517" y="787"/>
                  <a:pt x="3505" y="808"/>
                </a:cubicBezTo>
                <a:cubicBezTo>
                  <a:pt x="3500" y="816"/>
                  <a:pt x="3493" y="824"/>
                  <a:pt x="3484" y="829"/>
                </a:cubicBezTo>
                <a:cubicBezTo>
                  <a:pt x="3452" y="847"/>
                  <a:pt x="3418" y="853"/>
                  <a:pt x="3382" y="840"/>
                </a:cubicBezTo>
                <a:cubicBezTo>
                  <a:pt x="3367" y="835"/>
                  <a:pt x="3351" y="832"/>
                  <a:pt x="3334" y="828"/>
                </a:cubicBezTo>
                <a:cubicBezTo>
                  <a:pt x="3329" y="869"/>
                  <a:pt x="3323" y="912"/>
                  <a:pt x="3281" y="935"/>
                </a:cubicBezTo>
                <a:cubicBezTo>
                  <a:pt x="3240" y="958"/>
                  <a:pt x="3200" y="943"/>
                  <a:pt x="3160" y="924"/>
                </a:cubicBezTo>
                <a:cubicBezTo>
                  <a:pt x="3169" y="959"/>
                  <a:pt x="3176" y="991"/>
                  <a:pt x="3185" y="1023"/>
                </a:cubicBezTo>
                <a:cubicBezTo>
                  <a:pt x="3197" y="1068"/>
                  <a:pt x="3211" y="1112"/>
                  <a:pt x="3223" y="1156"/>
                </a:cubicBezTo>
                <a:cubicBezTo>
                  <a:pt x="3228" y="1171"/>
                  <a:pt x="3231" y="1188"/>
                  <a:pt x="3237" y="1203"/>
                </a:cubicBezTo>
                <a:cubicBezTo>
                  <a:pt x="3250" y="1238"/>
                  <a:pt x="3262" y="1274"/>
                  <a:pt x="3278" y="1308"/>
                </a:cubicBezTo>
                <a:cubicBezTo>
                  <a:pt x="3291" y="1334"/>
                  <a:pt x="3307" y="1358"/>
                  <a:pt x="3326" y="1381"/>
                </a:cubicBezTo>
                <a:cubicBezTo>
                  <a:pt x="3345" y="1405"/>
                  <a:pt x="3367" y="1427"/>
                  <a:pt x="3389" y="1448"/>
                </a:cubicBezTo>
                <a:cubicBezTo>
                  <a:pt x="3421" y="1477"/>
                  <a:pt x="3458" y="1497"/>
                  <a:pt x="3497" y="1514"/>
                </a:cubicBezTo>
                <a:cubicBezTo>
                  <a:pt x="3572" y="1548"/>
                  <a:pt x="3651" y="1563"/>
                  <a:pt x="3732" y="1571"/>
                </a:cubicBezTo>
                <a:cubicBezTo>
                  <a:pt x="3761" y="1573"/>
                  <a:pt x="3790" y="1574"/>
                  <a:pt x="3819" y="1577"/>
                </a:cubicBezTo>
                <a:cubicBezTo>
                  <a:pt x="3938" y="1590"/>
                  <a:pt x="4056" y="1582"/>
                  <a:pt x="4175" y="1581"/>
                </a:cubicBezTo>
                <a:cubicBezTo>
                  <a:pt x="4204" y="1581"/>
                  <a:pt x="4233" y="1578"/>
                  <a:pt x="4262" y="1577"/>
                </a:cubicBezTo>
                <a:cubicBezTo>
                  <a:pt x="4314" y="1576"/>
                  <a:pt x="4366" y="1583"/>
                  <a:pt x="4415" y="1601"/>
                </a:cubicBezTo>
                <a:cubicBezTo>
                  <a:pt x="4438" y="1610"/>
                  <a:pt x="4459" y="1623"/>
                  <a:pt x="4474" y="1644"/>
                </a:cubicBezTo>
                <a:cubicBezTo>
                  <a:pt x="4484" y="1657"/>
                  <a:pt x="4491" y="1669"/>
                  <a:pt x="4493" y="1685"/>
                </a:cubicBezTo>
                <a:cubicBezTo>
                  <a:pt x="4495" y="1718"/>
                  <a:pt x="4477" y="1738"/>
                  <a:pt x="4453" y="1757"/>
                </a:cubicBezTo>
                <a:cubicBezTo>
                  <a:pt x="4426" y="1778"/>
                  <a:pt x="4394" y="1785"/>
                  <a:pt x="4362" y="1790"/>
                </a:cubicBezTo>
                <a:cubicBezTo>
                  <a:pt x="4334" y="1794"/>
                  <a:pt x="4306" y="1798"/>
                  <a:pt x="4278" y="1798"/>
                </a:cubicBezTo>
                <a:cubicBezTo>
                  <a:pt x="3089" y="1799"/>
                  <a:pt x="1900" y="1799"/>
                  <a:pt x="711" y="1798"/>
                </a:cubicBezTo>
                <a:cubicBezTo>
                  <a:pt x="685" y="1798"/>
                  <a:pt x="662" y="1802"/>
                  <a:pt x="643" y="1822"/>
                </a:cubicBezTo>
                <a:cubicBezTo>
                  <a:pt x="615" y="1850"/>
                  <a:pt x="617" y="1910"/>
                  <a:pt x="647" y="1936"/>
                </a:cubicBezTo>
                <a:cubicBezTo>
                  <a:pt x="664" y="1952"/>
                  <a:pt x="683" y="1956"/>
                  <a:pt x="705" y="1957"/>
                </a:cubicBezTo>
                <a:cubicBezTo>
                  <a:pt x="712" y="1957"/>
                  <a:pt x="718" y="1957"/>
                  <a:pt x="725" y="1957"/>
                </a:cubicBezTo>
                <a:cubicBezTo>
                  <a:pt x="1686" y="1957"/>
                  <a:pt x="2647" y="1957"/>
                  <a:pt x="3609" y="1957"/>
                </a:cubicBezTo>
                <a:cubicBezTo>
                  <a:pt x="3654" y="1957"/>
                  <a:pt x="3700" y="1957"/>
                  <a:pt x="3742" y="1974"/>
                </a:cubicBezTo>
                <a:cubicBezTo>
                  <a:pt x="3780" y="1989"/>
                  <a:pt x="3820" y="2007"/>
                  <a:pt x="3827" y="2055"/>
                </a:cubicBezTo>
                <a:cubicBezTo>
                  <a:pt x="3831" y="2081"/>
                  <a:pt x="3823" y="2102"/>
                  <a:pt x="3803" y="2120"/>
                </a:cubicBezTo>
                <a:cubicBezTo>
                  <a:pt x="3758" y="2159"/>
                  <a:pt x="3704" y="2169"/>
                  <a:pt x="3648" y="2170"/>
                </a:cubicBezTo>
                <a:cubicBezTo>
                  <a:pt x="3553" y="2172"/>
                  <a:pt x="3459" y="2171"/>
                  <a:pt x="3364" y="2171"/>
                </a:cubicBezTo>
                <a:cubicBezTo>
                  <a:pt x="2943" y="2171"/>
                  <a:pt x="2521" y="2171"/>
                  <a:pt x="2100" y="2171"/>
                </a:cubicBezTo>
                <a:cubicBezTo>
                  <a:pt x="2045" y="2171"/>
                  <a:pt x="1991" y="2172"/>
                  <a:pt x="1936" y="2171"/>
                </a:cubicBezTo>
                <a:cubicBezTo>
                  <a:pt x="1867" y="2169"/>
                  <a:pt x="1836" y="2241"/>
                  <a:pt x="1862" y="2295"/>
                </a:cubicBezTo>
                <a:cubicBezTo>
                  <a:pt x="1874" y="2318"/>
                  <a:pt x="1896" y="2332"/>
                  <a:pt x="1924" y="2333"/>
                </a:cubicBezTo>
                <a:cubicBezTo>
                  <a:pt x="1931" y="2333"/>
                  <a:pt x="1939" y="2333"/>
                  <a:pt x="1946" y="2333"/>
                </a:cubicBezTo>
                <a:cubicBezTo>
                  <a:pt x="2291" y="2333"/>
                  <a:pt x="2636" y="2332"/>
                  <a:pt x="2981" y="2333"/>
                </a:cubicBezTo>
                <a:cubicBezTo>
                  <a:pt x="3020" y="2333"/>
                  <a:pt x="3059" y="2337"/>
                  <a:pt x="3097" y="2345"/>
                </a:cubicBezTo>
                <a:cubicBezTo>
                  <a:pt x="3125" y="2352"/>
                  <a:pt x="3155" y="2361"/>
                  <a:pt x="3175" y="2386"/>
                </a:cubicBezTo>
                <a:cubicBezTo>
                  <a:pt x="3200" y="2419"/>
                  <a:pt x="3200" y="2433"/>
                  <a:pt x="3175" y="2462"/>
                </a:cubicBezTo>
                <a:cubicBezTo>
                  <a:pt x="3162" y="2477"/>
                  <a:pt x="3145" y="2484"/>
                  <a:pt x="3127" y="2492"/>
                </a:cubicBezTo>
                <a:cubicBezTo>
                  <a:pt x="3080" y="2512"/>
                  <a:pt x="3031" y="2513"/>
                  <a:pt x="2982" y="2513"/>
                </a:cubicBezTo>
                <a:cubicBezTo>
                  <a:pt x="2882" y="2514"/>
                  <a:pt x="2783" y="2515"/>
                  <a:pt x="2684" y="2516"/>
                </a:cubicBezTo>
                <a:cubicBezTo>
                  <a:pt x="2671" y="2516"/>
                  <a:pt x="2658" y="2519"/>
                  <a:pt x="2645" y="2522"/>
                </a:cubicBezTo>
                <a:cubicBezTo>
                  <a:pt x="2627" y="2526"/>
                  <a:pt x="2616" y="2539"/>
                  <a:pt x="2615" y="2556"/>
                </a:cubicBezTo>
                <a:cubicBezTo>
                  <a:pt x="2614" y="2573"/>
                  <a:pt x="2624" y="2594"/>
                  <a:pt x="2639" y="2600"/>
                </a:cubicBezTo>
                <a:cubicBezTo>
                  <a:pt x="2672" y="2617"/>
                  <a:pt x="2707" y="2629"/>
                  <a:pt x="2744" y="2635"/>
                </a:cubicBezTo>
                <a:cubicBezTo>
                  <a:pt x="2751" y="2636"/>
                  <a:pt x="2758" y="2638"/>
                  <a:pt x="2764" y="2642"/>
                </a:cubicBezTo>
                <a:cubicBezTo>
                  <a:pt x="2731" y="2639"/>
                  <a:pt x="2698" y="2638"/>
                  <a:pt x="2665" y="2631"/>
                </a:cubicBezTo>
                <a:cubicBezTo>
                  <a:pt x="2643" y="2626"/>
                  <a:pt x="2620" y="2616"/>
                  <a:pt x="2602" y="2603"/>
                </a:cubicBezTo>
                <a:cubicBezTo>
                  <a:pt x="2580" y="2589"/>
                  <a:pt x="2579" y="2564"/>
                  <a:pt x="2582" y="2539"/>
                </a:cubicBezTo>
                <a:cubicBezTo>
                  <a:pt x="2586" y="2511"/>
                  <a:pt x="2607" y="2497"/>
                  <a:pt x="2631" y="2492"/>
                </a:cubicBezTo>
                <a:cubicBezTo>
                  <a:pt x="2658" y="2487"/>
                  <a:pt x="2686" y="2484"/>
                  <a:pt x="2714" y="2484"/>
                </a:cubicBezTo>
                <a:cubicBezTo>
                  <a:pt x="2817" y="2483"/>
                  <a:pt x="2919" y="2483"/>
                  <a:pt x="3022" y="2483"/>
                </a:cubicBezTo>
                <a:cubicBezTo>
                  <a:pt x="3037" y="2483"/>
                  <a:pt x="3052" y="2483"/>
                  <a:pt x="3066" y="2478"/>
                </a:cubicBezTo>
                <a:cubicBezTo>
                  <a:pt x="3089" y="2471"/>
                  <a:pt x="3114" y="2449"/>
                  <a:pt x="3113" y="2420"/>
                </a:cubicBezTo>
                <a:cubicBezTo>
                  <a:pt x="3111" y="2395"/>
                  <a:pt x="3094" y="2373"/>
                  <a:pt x="3068" y="2368"/>
                </a:cubicBezTo>
                <a:cubicBezTo>
                  <a:pt x="3054" y="2365"/>
                  <a:pt x="3041" y="2363"/>
                  <a:pt x="3027" y="2363"/>
                </a:cubicBezTo>
                <a:cubicBezTo>
                  <a:pt x="2853" y="2363"/>
                  <a:pt x="2679" y="2363"/>
                  <a:pt x="2506" y="2363"/>
                </a:cubicBezTo>
                <a:cubicBezTo>
                  <a:pt x="2324" y="2363"/>
                  <a:pt x="2142" y="2364"/>
                  <a:pt x="1960" y="2363"/>
                </a:cubicBezTo>
                <a:cubicBezTo>
                  <a:pt x="1929" y="2362"/>
                  <a:pt x="1897" y="2360"/>
                  <a:pt x="1868" y="2353"/>
                </a:cubicBezTo>
                <a:cubicBezTo>
                  <a:pt x="1832" y="2343"/>
                  <a:pt x="1797" y="2328"/>
                  <a:pt x="1773" y="2298"/>
                </a:cubicBezTo>
                <a:cubicBezTo>
                  <a:pt x="1748" y="2268"/>
                  <a:pt x="1754" y="2220"/>
                  <a:pt x="1777" y="2197"/>
                </a:cubicBezTo>
                <a:cubicBezTo>
                  <a:pt x="1824" y="2151"/>
                  <a:pt x="1883" y="2143"/>
                  <a:pt x="1943" y="2141"/>
                </a:cubicBezTo>
                <a:cubicBezTo>
                  <a:pt x="1995" y="2140"/>
                  <a:pt x="2046" y="2141"/>
                  <a:pt x="2098" y="2141"/>
                </a:cubicBezTo>
                <a:cubicBezTo>
                  <a:pt x="2591" y="2141"/>
                  <a:pt x="3084" y="2141"/>
                  <a:pt x="3577" y="2141"/>
                </a:cubicBezTo>
                <a:cubicBezTo>
                  <a:pt x="3608" y="2141"/>
                  <a:pt x="3633" y="2134"/>
                  <a:pt x="3653" y="2111"/>
                </a:cubicBezTo>
                <a:cubicBezTo>
                  <a:pt x="3668" y="2094"/>
                  <a:pt x="3670" y="2073"/>
                  <a:pt x="3667" y="2051"/>
                </a:cubicBezTo>
                <a:cubicBezTo>
                  <a:pt x="3663" y="2024"/>
                  <a:pt x="3642" y="2002"/>
                  <a:pt x="3615" y="1998"/>
                </a:cubicBezTo>
                <a:cubicBezTo>
                  <a:pt x="3602" y="1995"/>
                  <a:pt x="3588" y="1994"/>
                  <a:pt x="3575" y="1994"/>
                </a:cubicBezTo>
                <a:cubicBezTo>
                  <a:pt x="2614" y="1994"/>
                  <a:pt x="1653" y="1994"/>
                  <a:pt x="692" y="1994"/>
                </a:cubicBezTo>
                <a:cubicBezTo>
                  <a:pt x="658" y="1994"/>
                  <a:pt x="623" y="1991"/>
                  <a:pt x="589" y="1984"/>
                </a:cubicBezTo>
                <a:cubicBezTo>
                  <a:pt x="563" y="1978"/>
                  <a:pt x="537" y="1966"/>
                  <a:pt x="514" y="1951"/>
                </a:cubicBezTo>
                <a:cubicBezTo>
                  <a:pt x="469" y="1923"/>
                  <a:pt x="456" y="1870"/>
                  <a:pt x="483" y="1826"/>
                </a:cubicBezTo>
                <a:cubicBezTo>
                  <a:pt x="498" y="1802"/>
                  <a:pt x="522" y="1785"/>
                  <a:pt x="549" y="1775"/>
                </a:cubicBezTo>
                <a:cubicBezTo>
                  <a:pt x="595" y="1758"/>
                  <a:pt x="642" y="1753"/>
                  <a:pt x="691" y="1753"/>
                </a:cubicBezTo>
                <a:cubicBezTo>
                  <a:pt x="1148" y="1754"/>
                  <a:pt x="1605" y="1754"/>
                  <a:pt x="2062" y="1754"/>
                </a:cubicBezTo>
                <a:cubicBezTo>
                  <a:pt x="2788" y="1754"/>
                  <a:pt x="3515" y="1754"/>
                  <a:pt x="4241" y="1753"/>
                </a:cubicBezTo>
                <a:cubicBezTo>
                  <a:pt x="4259" y="1753"/>
                  <a:pt x="4278" y="1749"/>
                  <a:pt x="4295" y="1743"/>
                </a:cubicBezTo>
                <a:cubicBezTo>
                  <a:pt x="4328" y="1729"/>
                  <a:pt x="4340" y="1682"/>
                  <a:pt x="4325" y="1650"/>
                </a:cubicBezTo>
                <a:cubicBezTo>
                  <a:pt x="4308" y="1616"/>
                  <a:pt x="4278" y="1607"/>
                  <a:pt x="4246" y="1608"/>
                </a:cubicBezTo>
                <a:cubicBezTo>
                  <a:pt x="4163" y="1609"/>
                  <a:pt x="4080" y="1616"/>
                  <a:pt x="3998" y="1617"/>
                </a:cubicBezTo>
                <a:cubicBezTo>
                  <a:pt x="3903" y="1617"/>
                  <a:pt x="3809" y="1617"/>
                  <a:pt x="3714" y="1611"/>
                </a:cubicBezTo>
                <a:cubicBezTo>
                  <a:pt x="3660" y="1608"/>
                  <a:pt x="3605" y="1595"/>
                  <a:pt x="3551" y="1583"/>
                </a:cubicBezTo>
                <a:cubicBezTo>
                  <a:pt x="3520" y="1576"/>
                  <a:pt x="3489" y="1565"/>
                  <a:pt x="3460" y="1552"/>
                </a:cubicBezTo>
                <a:cubicBezTo>
                  <a:pt x="3434" y="1541"/>
                  <a:pt x="3411" y="1525"/>
                  <a:pt x="3387" y="1512"/>
                </a:cubicBezTo>
                <a:cubicBezTo>
                  <a:pt x="3346" y="1491"/>
                  <a:pt x="3315" y="1457"/>
                  <a:pt x="3282" y="1427"/>
                </a:cubicBezTo>
                <a:cubicBezTo>
                  <a:pt x="3261" y="1408"/>
                  <a:pt x="3245" y="1383"/>
                  <a:pt x="3226" y="1362"/>
                </a:cubicBezTo>
                <a:cubicBezTo>
                  <a:pt x="3213" y="1346"/>
                  <a:pt x="3198" y="1331"/>
                  <a:pt x="3186" y="1315"/>
                </a:cubicBezTo>
                <a:cubicBezTo>
                  <a:pt x="3169" y="1292"/>
                  <a:pt x="3154" y="1267"/>
                  <a:pt x="3139" y="1243"/>
                </a:cubicBezTo>
                <a:cubicBezTo>
                  <a:pt x="3123" y="1218"/>
                  <a:pt x="3109" y="1191"/>
                  <a:pt x="3094" y="1165"/>
                </a:cubicBezTo>
                <a:cubicBezTo>
                  <a:pt x="3090" y="1157"/>
                  <a:pt x="3087" y="1148"/>
                  <a:pt x="3083" y="1139"/>
                </a:cubicBezTo>
                <a:cubicBezTo>
                  <a:pt x="3069" y="1102"/>
                  <a:pt x="3055" y="1066"/>
                  <a:pt x="3041" y="1029"/>
                </a:cubicBezTo>
                <a:cubicBezTo>
                  <a:pt x="3033" y="1006"/>
                  <a:pt x="3024" y="982"/>
                  <a:pt x="3014" y="957"/>
                </a:cubicBezTo>
                <a:cubicBezTo>
                  <a:pt x="2983" y="968"/>
                  <a:pt x="2952" y="977"/>
                  <a:pt x="2917" y="965"/>
                </a:cubicBezTo>
                <a:cubicBezTo>
                  <a:pt x="2884" y="953"/>
                  <a:pt x="2858" y="936"/>
                  <a:pt x="2847" y="899"/>
                </a:cubicBezTo>
                <a:cubicBezTo>
                  <a:pt x="2837" y="901"/>
                  <a:pt x="2827" y="904"/>
                  <a:pt x="2817" y="904"/>
                </a:cubicBezTo>
                <a:cubicBezTo>
                  <a:pt x="2756" y="904"/>
                  <a:pt x="2694" y="898"/>
                  <a:pt x="2638" y="875"/>
                </a:cubicBezTo>
                <a:cubicBezTo>
                  <a:pt x="2589" y="856"/>
                  <a:pt x="2545" y="826"/>
                  <a:pt x="2518" y="777"/>
                </a:cubicBezTo>
                <a:cubicBezTo>
                  <a:pt x="2495" y="736"/>
                  <a:pt x="2493" y="696"/>
                  <a:pt x="2511" y="655"/>
                </a:cubicBezTo>
                <a:cubicBezTo>
                  <a:pt x="2518" y="638"/>
                  <a:pt x="2535" y="624"/>
                  <a:pt x="2549" y="610"/>
                </a:cubicBezTo>
                <a:cubicBezTo>
                  <a:pt x="2577" y="583"/>
                  <a:pt x="2613" y="573"/>
                  <a:pt x="2651" y="569"/>
                </a:cubicBezTo>
                <a:cubicBezTo>
                  <a:pt x="2678" y="566"/>
                  <a:pt x="2706" y="562"/>
                  <a:pt x="2734" y="563"/>
                </a:cubicBezTo>
                <a:cubicBezTo>
                  <a:pt x="2751" y="563"/>
                  <a:pt x="2763" y="559"/>
                  <a:pt x="2770" y="545"/>
                </a:cubicBezTo>
                <a:cubicBezTo>
                  <a:pt x="2780" y="525"/>
                  <a:pt x="2799" y="516"/>
                  <a:pt x="2816" y="506"/>
                </a:cubicBezTo>
                <a:cubicBezTo>
                  <a:pt x="2819" y="505"/>
                  <a:pt x="2822" y="503"/>
                  <a:pt x="2825" y="501"/>
                </a:cubicBezTo>
                <a:cubicBezTo>
                  <a:pt x="2807" y="471"/>
                  <a:pt x="2790" y="441"/>
                  <a:pt x="2770" y="414"/>
                </a:cubicBezTo>
                <a:cubicBezTo>
                  <a:pt x="2757" y="396"/>
                  <a:pt x="2741" y="379"/>
                  <a:pt x="2726" y="363"/>
                </a:cubicBezTo>
                <a:cubicBezTo>
                  <a:pt x="2717" y="354"/>
                  <a:pt x="2708" y="346"/>
                  <a:pt x="2698" y="339"/>
                </a:cubicBezTo>
                <a:cubicBezTo>
                  <a:pt x="2663" y="317"/>
                  <a:pt x="2626" y="323"/>
                  <a:pt x="2589" y="330"/>
                </a:cubicBezTo>
                <a:cubicBezTo>
                  <a:pt x="2558" y="335"/>
                  <a:pt x="2531" y="350"/>
                  <a:pt x="2507" y="369"/>
                </a:cubicBezTo>
                <a:cubicBezTo>
                  <a:pt x="2489" y="383"/>
                  <a:pt x="2475" y="401"/>
                  <a:pt x="2460" y="418"/>
                </a:cubicBezTo>
                <a:cubicBezTo>
                  <a:pt x="2426" y="455"/>
                  <a:pt x="2409" y="501"/>
                  <a:pt x="2389" y="546"/>
                </a:cubicBezTo>
                <a:cubicBezTo>
                  <a:pt x="2378" y="569"/>
                  <a:pt x="2372" y="594"/>
                  <a:pt x="2364" y="619"/>
                </a:cubicBezTo>
                <a:cubicBezTo>
                  <a:pt x="2363" y="622"/>
                  <a:pt x="2364" y="626"/>
                  <a:pt x="2366" y="630"/>
                </a:cubicBezTo>
                <a:cubicBezTo>
                  <a:pt x="2383" y="673"/>
                  <a:pt x="2401" y="716"/>
                  <a:pt x="2417" y="760"/>
                </a:cubicBezTo>
                <a:cubicBezTo>
                  <a:pt x="2429" y="789"/>
                  <a:pt x="2439" y="818"/>
                  <a:pt x="2448" y="848"/>
                </a:cubicBezTo>
                <a:cubicBezTo>
                  <a:pt x="2460" y="888"/>
                  <a:pt x="2471" y="929"/>
                  <a:pt x="2483" y="969"/>
                </a:cubicBezTo>
                <a:cubicBezTo>
                  <a:pt x="2488" y="990"/>
                  <a:pt x="2495" y="1010"/>
                  <a:pt x="2501" y="1031"/>
                </a:cubicBezTo>
                <a:cubicBezTo>
                  <a:pt x="2519" y="1025"/>
                  <a:pt x="2537" y="1017"/>
                  <a:pt x="2556" y="1013"/>
                </a:cubicBezTo>
                <a:cubicBezTo>
                  <a:pt x="2626" y="995"/>
                  <a:pt x="2696" y="998"/>
                  <a:pt x="2764" y="1022"/>
                </a:cubicBezTo>
                <a:cubicBezTo>
                  <a:pt x="2802" y="1035"/>
                  <a:pt x="2839" y="1053"/>
                  <a:pt x="2870" y="1080"/>
                </a:cubicBezTo>
                <a:cubicBezTo>
                  <a:pt x="2901" y="1107"/>
                  <a:pt x="2930" y="1137"/>
                  <a:pt x="2957" y="1168"/>
                </a:cubicBezTo>
                <a:cubicBezTo>
                  <a:pt x="2977" y="1192"/>
                  <a:pt x="2990" y="1222"/>
                  <a:pt x="3002" y="1252"/>
                </a:cubicBezTo>
                <a:cubicBezTo>
                  <a:pt x="3033" y="1327"/>
                  <a:pt x="3031" y="1403"/>
                  <a:pt x="3011" y="1479"/>
                </a:cubicBezTo>
                <a:cubicBezTo>
                  <a:pt x="3004" y="1506"/>
                  <a:pt x="2993" y="1533"/>
                  <a:pt x="2979" y="1556"/>
                </a:cubicBezTo>
                <a:cubicBezTo>
                  <a:pt x="2960" y="1585"/>
                  <a:pt x="2938" y="1612"/>
                  <a:pt x="2911" y="1637"/>
                </a:cubicBezTo>
                <a:cubicBezTo>
                  <a:pt x="2872" y="1674"/>
                  <a:pt x="2826" y="1694"/>
                  <a:pt x="2776" y="1707"/>
                </a:cubicBezTo>
                <a:cubicBezTo>
                  <a:pt x="2725" y="1721"/>
                  <a:pt x="2672" y="1721"/>
                  <a:pt x="2620" y="1709"/>
                </a:cubicBezTo>
                <a:cubicBezTo>
                  <a:pt x="2591" y="1703"/>
                  <a:pt x="2562" y="1692"/>
                  <a:pt x="2536" y="1677"/>
                </a:cubicBezTo>
                <a:cubicBezTo>
                  <a:pt x="2506" y="1659"/>
                  <a:pt x="2481" y="1635"/>
                  <a:pt x="2462" y="1604"/>
                </a:cubicBezTo>
                <a:cubicBezTo>
                  <a:pt x="2419" y="1534"/>
                  <a:pt x="2418" y="1462"/>
                  <a:pt x="2447" y="1390"/>
                </a:cubicBezTo>
                <a:cubicBezTo>
                  <a:pt x="2460" y="1358"/>
                  <a:pt x="2484" y="1331"/>
                  <a:pt x="2511" y="1308"/>
                </a:cubicBezTo>
                <a:cubicBezTo>
                  <a:pt x="2532" y="1290"/>
                  <a:pt x="2557" y="1281"/>
                  <a:pt x="2583" y="1276"/>
                </a:cubicBezTo>
                <a:cubicBezTo>
                  <a:pt x="2602" y="1273"/>
                  <a:pt x="2621" y="1267"/>
                  <a:pt x="2639" y="1269"/>
                </a:cubicBezTo>
                <a:cubicBezTo>
                  <a:pt x="2672" y="1272"/>
                  <a:pt x="2706" y="1280"/>
                  <a:pt x="2733" y="1301"/>
                </a:cubicBezTo>
                <a:cubicBezTo>
                  <a:pt x="2757" y="1319"/>
                  <a:pt x="2777" y="1341"/>
                  <a:pt x="2788" y="1371"/>
                </a:cubicBezTo>
                <a:cubicBezTo>
                  <a:pt x="2795" y="1391"/>
                  <a:pt x="2801" y="1412"/>
                  <a:pt x="2794" y="1431"/>
                </a:cubicBezTo>
                <a:cubicBezTo>
                  <a:pt x="2780" y="1468"/>
                  <a:pt x="2763" y="1501"/>
                  <a:pt x="2720" y="1516"/>
                </a:cubicBezTo>
                <a:cubicBezTo>
                  <a:pt x="2691" y="1527"/>
                  <a:pt x="2639" y="1507"/>
                  <a:pt x="2630" y="1478"/>
                </a:cubicBezTo>
                <a:cubicBezTo>
                  <a:pt x="2624" y="1459"/>
                  <a:pt x="2627" y="1446"/>
                  <a:pt x="2642" y="1433"/>
                </a:cubicBezTo>
                <a:cubicBezTo>
                  <a:pt x="2651" y="1425"/>
                  <a:pt x="2660" y="1417"/>
                  <a:pt x="2669" y="1410"/>
                </a:cubicBezTo>
                <a:cubicBezTo>
                  <a:pt x="2672" y="1427"/>
                  <a:pt x="2674" y="1442"/>
                  <a:pt x="2679" y="1455"/>
                </a:cubicBezTo>
                <a:cubicBezTo>
                  <a:pt x="2681" y="1461"/>
                  <a:pt x="2690" y="1468"/>
                  <a:pt x="2696" y="1468"/>
                </a:cubicBezTo>
                <a:cubicBezTo>
                  <a:pt x="2702" y="1468"/>
                  <a:pt x="2709" y="1460"/>
                  <a:pt x="2712" y="1454"/>
                </a:cubicBezTo>
                <a:cubicBezTo>
                  <a:pt x="2716" y="1448"/>
                  <a:pt x="2719" y="1439"/>
                  <a:pt x="2719" y="1432"/>
                </a:cubicBezTo>
                <a:cubicBezTo>
                  <a:pt x="2721" y="1412"/>
                  <a:pt x="2719" y="1391"/>
                  <a:pt x="2701" y="1379"/>
                </a:cubicBezTo>
                <a:cubicBezTo>
                  <a:pt x="2675" y="1362"/>
                  <a:pt x="2646" y="1361"/>
                  <a:pt x="2618" y="1375"/>
                </a:cubicBezTo>
                <a:cubicBezTo>
                  <a:pt x="2567" y="1402"/>
                  <a:pt x="2544" y="1475"/>
                  <a:pt x="2584" y="1530"/>
                </a:cubicBezTo>
                <a:cubicBezTo>
                  <a:pt x="2599" y="1551"/>
                  <a:pt x="2618" y="1565"/>
                  <a:pt x="2640" y="1576"/>
                </a:cubicBezTo>
                <a:cubicBezTo>
                  <a:pt x="2679" y="1596"/>
                  <a:pt x="2719" y="1596"/>
                  <a:pt x="2758" y="1583"/>
                </a:cubicBezTo>
                <a:cubicBezTo>
                  <a:pt x="2794" y="1571"/>
                  <a:pt x="2824" y="1549"/>
                  <a:pt x="2845" y="1515"/>
                </a:cubicBezTo>
                <a:cubicBezTo>
                  <a:pt x="2890" y="1444"/>
                  <a:pt x="2884" y="1370"/>
                  <a:pt x="2860" y="1296"/>
                </a:cubicBezTo>
                <a:cubicBezTo>
                  <a:pt x="2852" y="1269"/>
                  <a:pt x="2832" y="1245"/>
                  <a:pt x="2816" y="1220"/>
                </a:cubicBezTo>
                <a:cubicBezTo>
                  <a:pt x="2794" y="1187"/>
                  <a:pt x="2760" y="1168"/>
                  <a:pt x="2724" y="1151"/>
                </a:cubicBezTo>
                <a:cubicBezTo>
                  <a:pt x="2663" y="1123"/>
                  <a:pt x="2601" y="1124"/>
                  <a:pt x="2539" y="1143"/>
                </a:cubicBezTo>
                <a:cubicBezTo>
                  <a:pt x="2512" y="1152"/>
                  <a:pt x="2488" y="1169"/>
                  <a:pt x="2461" y="1183"/>
                </a:cubicBezTo>
                <a:cubicBezTo>
                  <a:pt x="2451" y="1151"/>
                  <a:pt x="2442" y="1116"/>
                  <a:pt x="2430" y="1081"/>
                </a:cubicBezTo>
                <a:cubicBezTo>
                  <a:pt x="2417" y="1047"/>
                  <a:pt x="2402" y="1014"/>
                  <a:pt x="2389" y="980"/>
                </a:cubicBezTo>
                <a:cubicBezTo>
                  <a:pt x="2386" y="972"/>
                  <a:pt x="2383" y="964"/>
                  <a:pt x="2380" y="956"/>
                </a:cubicBezTo>
                <a:cubicBezTo>
                  <a:pt x="2366" y="926"/>
                  <a:pt x="2352" y="895"/>
                  <a:pt x="2337" y="865"/>
                </a:cubicBezTo>
                <a:cubicBezTo>
                  <a:pt x="2324" y="841"/>
                  <a:pt x="2309" y="819"/>
                  <a:pt x="2295" y="796"/>
                </a:cubicBezTo>
                <a:cubicBezTo>
                  <a:pt x="2282" y="777"/>
                  <a:pt x="2271" y="757"/>
                  <a:pt x="2257" y="739"/>
                </a:cubicBezTo>
                <a:cubicBezTo>
                  <a:pt x="2237" y="714"/>
                  <a:pt x="2217" y="689"/>
                  <a:pt x="2194" y="667"/>
                </a:cubicBezTo>
                <a:cubicBezTo>
                  <a:pt x="2174" y="647"/>
                  <a:pt x="2152" y="628"/>
                  <a:pt x="2128" y="612"/>
                </a:cubicBezTo>
                <a:cubicBezTo>
                  <a:pt x="2078" y="579"/>
                  <a:pt x="2023" y="567"/>
                  <a:pt x="1963" y="582"/>
                </a:cubicBezTo>
                <a:cubicBezTo>
                  <a:pt x="1930" y="590"/>
                  <a:pt x="1902" y="606"/>
                  <a:pt x="1877" y="629"/>
                </a:cubicBezTo>
                <a:cubicBezTo>
                  <a:pt x="1861" y="644"/>
                  <a:pt x="1843" y="657"/>
                  <a:pt x="1829" y="674"/>
                </a:cubicBezTo>
                <a:cubicBezTo>
                  <a:pt x="1802" y="709"/>
                  <a:pt x="1775" y="745"/>
                  <a:pt x="1757" y="786"/>
                </a:cubicBezTo>
                <a:cubicBezTo>
                  <a:pt x="1741" y="819"/>
                  <a:pt x="1723" y="852"/>
                  <a:pt x="1711" y="886"/>
                </a:cubicBezTo>
                <a:cubicBezTo>
                  <a:pt x="1686" y="963"/>
                  <a:pt x="1678" y="1042"/>
                  <a:pt x="1700" y="1121"/>
                </a:cubicBezTo>
                <a:cubicBezTo>
                  <a:pt x="1709" y="1154"/>
                  <a:pt x="1727" y="1182"/>
                  <a:pt x="1747" y="1209"/>
                </a:cubicBezTo>
                <a:cubicBezTo>
                  <a:pt x="1768" y="1236"/>
                  <a:pt x="1793" y="1257"/>
                  <a:pt x="1822" y="1273"/>
                </a:cubicBezTo>
                <a:cubicBezTo>
                  <a:pt x="1846" y="1286"/>
                  <a:pt x="1874" y="1294"/>
                  <a:pt x="1901" y="1300"/>
                </a:cubicBezTo>
                <a:cubicBezTo>
                  <a:pt x="1943" y="1308"/>
                  <a:pt x="1985" y="1301"/>
                  <a:pt x="2021" y="1276"/>
                </a:cubicBezTo>
                <a:cubicBezTo>
                  <a:pt x="2039" y="1264"/>
                  <a:pt x="2055" y="1247"/>
                  <a:pt x="2067" y="1229"/>
                </a:cubicBezTo>
                <a:cubicBezTo>
                  <a:pt x="2090" y="1197"/>
                  <a:pt x="2102" y="1160"/>
                  <a:pt x="2093" y="1119"/>
                </a:cubicBezTo>
                <a:cubicBezTo>
                  <a:pt x="2081" y="1067"/>
                  <a:pt x="2054" y="1037"/>
                  <a:pt x="2001" y="1027"/>
                </a:cubicBezTo>
                <a:cubicBezTo>
                  <a:pt x="1986" y="1025"/>
                  <a:pt x="1971" y="1026"/>
                  <a:pt x="1956" y="1028"/>
                </a:cubicBezTo>
                <a:cubicBezTo>
                  <a:pt x="1928" y="1033"/>
                  <a:pt x="1907" y="1049"/>
                  <a:pt x="1898" y="1075"/>
                </a:cubicBezTo>
                <a:cubicBezTo>
                  <a:pt x="1889" y="1100"/>
                  <a:pt x="1884" y="1127"/>
                  <a:pt x="1904" y="1150"/>
                </a:cubicBezTo>
                <a:cubicBezTo>
                  <a:pt x="1917" y="1165"/>
                  <a:pt x="1952" y="1169"/>
                  <a:pt x="1967" y="1156"/>
                </a:cubicBezTo>
                <a:cubicBezTo>
                  <a:pt x="1979" y="1147"/>
                  <a:pt x="1975" y="1124"/>
                  <a:pt x="1960" y="1114"/>
                </a:cubicBezTo>
                <a:cubicBezTo>
                  <a:pt x="1953" y="1109"/>
                  <a:pt x="1946" y="1106"/>
                  <a:pt x="1938" y="1101"/>
                </a:cubicBezTo>
                <a:cubicBezTo>
                  <a:pt x="1958" y="1089"/>
                  <a:pt x="1978" y="1080"/>
                  <a:pt x="2000" y="1094"/>
                </a:cubicBezTo>
                <a:cubicBezTo>
                  <a:pt x="2020" y="1106"/>
                  <a:pt x="2031" y="1126"/>
                  <a:pt x="2026" y="1148"/>
                </a:cubicBezTo>
                <a:cubicBezTo>
                  <a:pt x="2022" y="1169"/>
                  <a:pt x="2012" y="1189"/>
                  <a:pt x="1992" y="1203"/>
                </a:cubicBezTo>
                <a:cubicBezTo>
                  <a:pt x="1963" y="1224"/>
                  <a:pt x="1934" y="1226"/>
                  <a:pt x="1901" y="1218"/>
                </a:cubicBezTo>
                <a:cubicBezTo>
                  <a:pt x="1864" y="1209"/>
                  <a:pt x="1837" y="1185"/>
                  <a:pt x="1824" y="1149"/>
                </a:cubicBezTo>
                <a:cubicBezTo>
                  <a:pt x="1804" y="1096"/>
                  <a:pt x="1810" y="1043"/>
                  <a:pt x="1836" y="993"/>
                </a:cubicBezTo>
                <a:cubicBezTo>
                  <a:pt x="1845" y="976"/>
                  <a:pt x="1862" y="964"/>
                  <a:pt x="1875" y="949"/>
                </a:cubicBezTo>
                <a:cubicBezTo>
                  <a:pt x="1901" y="921"/>
                  <a:pt x="1935" y="909"/>
                  <a:pt x="1971" y="905"/>
                </a:cubicBezTo>
                <a:cubicBezTo>
                  <a:pt x="1989" y="902"/>
                  <a:pt x="2008" y="897"/>
                  <a:pt x="2025" y="900"/>
                </a:cubicBezTo>
                <a:cubicBezTo>
                  <a:pt x="2065" y="906"/>
                  <a:pt x="2103" y="915"/>
                  <a:pt x="2137" y="939"/>
                </a:cubicBezTo>
                <a:cubicBezTo>
                  <a:pt x="2169" y="961"/>
                  <a:pt x="2191" y="989"/>
                  <a:pt x="2209" y="1020"/>
                </a:cubicBezTo>
                <a:cubicBezTo>
                  <a:pt x="2221" y="1041"/>
                  <a:pt x="2225" y="1066"/>
                  <a:pt x="2230" y="1090"/>
                </a:cubicBezTo>
                <a:cubicBezTo>
                  <a:pt x="2237" y="1133"/>
                  <a:pt x="2233" y="1176"/>
                  <a:pt x="2217" y="1217"/>
                </a:cubicBezTo>
                <a:cubicBezTo>
                  <a:pt x="2206" y="1244"/>
                  <a:pt x="2189" y="1270"/>
                  <a:pt x="2172" y="1295"/>
                </a:cubicBezTo>
                <a:cubicBezTo>
                  <a:pt x="2159" y="1314"/>
                  <a:pt x="2145" y="1332"/>
                  <a:pt x="2128" y="1348"/>
                </a:cubicBezTo>
                <a:cubicBezTo>
                  <a:pt x="2095" y="1379"/>
                  <a:pt x="2057" y="1401"/>
                  <a:pt x="2014" y="1417"/>
                </a:cubicBezTo>
                <a:cubicBezTo>
                  <a:pt x="1955" y="1439"/>
                  <a:pt x="1894" y="1442"/>
                  <a:pt x="1834" y="1429"/>
                </a:cubicBezTo>
                <a:cubicBezTo>
                  <a:pt x="1798" y="1421"/>
                  <a:pt x="1763" y="1408"/>
                  <a:pt x="1730" y="1389"/>
                </a:cubicBezTo>
                <a:cubicBezTo>
                  <a:pt x="1696" y="1368"/>
                  <a:pt x="1666" y="1344"/>
                  <a:pt x="1640" y="1315"/>
                </a:cubicBezTo>
                <a:cubicBezTo>
                  <a:pt x="1616" y="1289"/>
                  <a:pt x="1594" y="1261"/>
                  <a:pt x="1570" y="1235"/>
                </a:cubicBezTo>
                <a:cubicBezTo>
                  <a:pt x="1557" y="1220"/>
                  <a:pt x="1542" y="1206"/>
                  <a:pt x="1527" y="1193"/>
                </a:cubicBezTo>
                <a:cubicBezTo>
                  <a:pt x="1507" y="1176"/>
                  <a:pt x="1486" y="1159"/>
                  <a:pt x="1464" y="1145"/>
                </a:cubicBezTo>
                <a:cubicBezTo>
                  <a:pt x="1435" y="1128"/>
                  <a:pt x="1403" y="1125"/>
                  <a:pt x="1370" y="1129"/>
                </a:cubicBezTo>
                <a:cubicBezTo>
                  <a:pt x="1318" y="1136"/>
                  <a:pt x="1275" y="1160"/>
                  <a:pt x="1239" y="1196"/>
                </a:cubicBezTo>
                <a:cubicBezTo>
                  <a:pt x="1207" y="1229"/>
                  <a:pt x="1185" y="1267"/>
                  <a:pt x="1167" y="1309"/>
                </a:cubicBezTo>
                <a:cubicBezTo>
                  <a:pt x="1143" y="1367"/>
                  <a:pt x="1138" y="1425"/>
                  <a:pt x="1155" y="1484"/>
                </a:cubicBezTo>
                <a:cubicBezTo>
                  <a:pt x="1164" y="1517"/>
                  <a:pt x="1183" y="1544"/>
                  <a:pt x="1208" y="1567"/>
                </a:cubicBezTo>
                <a:cubicBezTo>
                  <a:pt x="1258" y="1613"/>
                  <a:pt x="1331" y="1616"/>
                  <a:pt x="1384" y="1588"/>
                </a:cubicBezTo>
                <a:cubicBezTo>
                  <a:pt x="1402" y="1578"/>
                  <a:pt x="1421" y="1564"/>
                  <a:pt x="1428" y="1542"/>
                </a:cubicBezTo>
                <a:cubicBezTo>
                  <a:pt x="1431" y="1531"/>
                  <a:pt x="1438" y="1522"/>
                  <a:pt x="1441" y="1512"/>
                </a:cubicBezTo>
                <a:cubicBezTo>
                  <a:pt x="1453" y="1464"/>
                  <a:pt x="1409" y="1390"/>
                  <a:pt x="1345" y="1402"/>
                </a:cubicBezTo>
                <a:cubicBezTo>
                  <a:pt x="1326" y="1406"/>
                  <a:pt x="1309" y="1412"/>
                  <a:pt x="1301" y="1433"/>
                </a:cubicBezTo>
                <a:cubicBezTo>
                  <a:pt x="1294" y="1454"/>
                  <a:pt x="1299" y="1473"/>
                  <a:pt x="1310" y="1490"/>
                </a:cubicBezTo>
                <a:cubicBezTo>
                  <a:pt x="1318" y="1503"/>
                  <a:pt x="1334" y="1501"/>
                  <a:pt x="1338" y="1486"/>
                </a:cubicBezTo>
                <a:cubicBezTo>
                  <a:pt x="1342" y="1473"/>
                  <a:pt x="1341" y="1460"/>
                  <a:pt x="1342" y="1445"/>
                </a:cubicBezTo>
                <a:cubicBezTo>
                  <a:pt x="1361" y="1444"/>
                  <a:pt x="1372" y="1460"/>
                  <a:pt x="1382" y="1474"/>
                </a:cubicBezTo>
                <a:cubicBezTo>
                  <a:pt x="1390" y="1485"/>
                  <a:pt x="1386" y="1499"/>
                  <a:pt x="1377" y="1512"/>
                </a:cubicBezTo>
                <a:cubicBezTo>
                  <a:pt x="1348" y="1550"/>
                  <a:pt x="1294" y="1550"/>
                  <a:pt x="1261" y="1514"/>
                </a:cubicBezTo>
                <a:cubicBezTo>
                  <a:pt x="1225" y="1477"/>
                  <a:pt x="1224" y="1437"/>
                  <a:pt x="1243" y="1394"/>
                </a:cubicBezTo>
                <a:cubicBezTo>
                  <a:pt x="1253" y="1372"/>
                  <a:pt x="1270" y="1356"/>
                  <a:pt x="1290" y="1341"/>
                </a:cubicBezTo>
                <a:cubicBezTo>
                  <a:pt x="1335" y="1309"/>
                  <a:pt x="1384" y="1307"/>
                  <a:pt x="1435" y="1320"/>
                </a:cubicBezTo>
                <a:cubicBezTo>
                  <a:pt x="1451" y="1324"/>
                  <a:pt x="1466" y="1334"/>
                  <a:pt x="1480" y="1343"/>
                </a:cubicBezTo>
                <a:cubicBezTo>
                  <a:pt x="1521" y="1372"/>
                  <a:pt x="1549" y="1410"/>
                  <a:pt x="1559" y="1460"/>
                </a:cubicBezTo>
                <a:cubicBezTo>
                  <a:pt x="1562" y="1477"/>
                  <a:pt x="1567" y="1496"/>
                  <a:pt x="1565" y="1514"/>
                </a:cubicBezTo>
                <a:cubicBezTo>
                  <a:pt x="1561" y="1552"/>
                  <a:pt x="1551" y="1589"/>
                  <a:pt x="1526" y="1621"/>
                </a:cubicBezTo>
                <a:cubicBezTo>
                  <a:pt x="1496" y="1661"/>
                  <a:pt x="1456" y="1685"/>
                  <a:pt x="1408" y="1701"/>
                </a:cubicBezTo>
                <a:cubicBezTo>
                  <a:pt x="1356" y="1718"/>
                  <a:pt x="1304" y="1720"/>
                  <a:pt x="1252" y="1708"/>
                </a:cubicBezTo>
                <a:cubicBezTo>
                  <a:pt x="1218" y="1700"/>
                  <a:pt x="1184" y="1689"/>
                  <a:pt x="1155" y="1665"/>
                </a:cubicBezTo>
                <a:cubicBezTo>
                  <a:pt x="1139" y="1652"/>
                  <a:pt x="1124" y="1638"/>
                  <a:pt x="1107" y="1626"/>
                </a:cubicBezTo>
                <a:cubicBezTo>
                  <a:pt x="1100" y="1621"/>
                  <a:pt x="1089" y="1616"/>
                  <a:pt x="1080" y="1616"/>
                </a:cubicBezTo>
                <a:cubicBezTo>
                  <a:pt x="823" y="1616"/>
                  <a:pt x="567" y="1616"/>
                  <a:pt x="310" y="1616"/>
                </a:cubicBezTo>
                <a:cubicBezTo>
                  <a:pt x="283" y="1616"/>
                  <a:pt x="255" y="1617"/>
                  <a:pt x="228" y="1612"/>
                </a:cubicBezTo>
                <a:cubicBezTo>
                  <a:pt x="187" y="1606"/>
                  <a:pt x="145" y="1598"/>
                  <a:pt x="106" y="1585"/>
                </a:cubicBezTo>
                <a:cubicBezTo>
                  <a:pt x="74" y="1575"/>
                  <a:pt x="44" y="1558"/>
                  <a:pt x="22" y="1531"/>
                </a:cubicBezTo>
                <a:cubicBezTo>
                  <a:pt x="0" y="1505"/>
                  <a:pt x="2" y="1457"/>
                  <a:pt x="27" y="1432"/>
                </a:cubicBezTo>
                <a:cubicBezTo>
                  <a:pt x="68" y="1390"/>
                  <a:pt x="120" y="1378"/>
                  <a:pt x="173" y="1366"/>
                </a:cubicBezTo>
                <a:cubicBezTo>
                  <a:pt x="238" y="1351"/>
                  <a:pt x="303" y="1355"/>
                  <a:pt x="368" y="1356"/>
                </a:cubicBezTo>
                <a:cubicBezTo>
                  <a:pt x="479" y="1356"/>
                  <a:pt x="589" y="1355"/>
                  <a:pt x="700" y="1359"/>
                </a:cubicBezTo>
                <a:cubicBezTo>
                  <a:pt x="785" y="1362"/>
                  <a:pt x="870" y="1372"/>
                  <a:pt x="955" y="1378"/>
                </a:cubicBezTo>
                <a:cubicBezTo>
                  <a:pt x="957" y="1379"/>
                  <a:pt x="959" y="1379"/>
                  <a:pt x="962" y="1383"/>
                </a:cubicBezTo>
                <a:cubicBezTo>
                  <a:pt x="952" y="1384"/>
                  <a:pt x="942" y="1385"/>
                  <a:pt x="931" y="1385"/>
                </a:cubicBezTo>
                <a:cubicBezTo>
                  <a:pt x="786" y="1387"/>
                  <a:pt x="640" y="1389"/>
                  <a:pt x="495" y="1392"/>
                </a:cubicBezTo>
                <a:cubicBezTo>
                  <a:pt x="406" y="1394"/>
                  <a:pt x="316" y="1397"/>
                  <a:pt x="227" y="1400"/>
                </a:cubicBezTo>
                <a:cubicBezTo>
                  <a:pt x="196" y="1401"/>
                  <a:pt x="168" y="1410"/>
                  <a:pt x="144" y="1432"/>
                </a:cubicBezTo>
                <a:cubicBezTo>
                  <a:pt x="115" y="1458"/>
                  <a:pt x="116" y="1518"/>
                  <a:pt x="146" y="1543"/>
                </a:cubicBezTo>
                <a:cubicBezTo>
                  <a:pt x="173" y="1566"/>
                  <a:pt x="204" y="1570"/>
                  <a:pt x="237" y="1570"/>
                </a:cubicBezTo>
                <a:cubicBezTo>
                  <a:pt x="329" y="1571"/>
                  <a:pt x="421" y="1570"/>
                  <a:pt x="513" y="1570"/>
                </a:cubicBezTo>
                <a:cubicBezTo>
                  <a:pt x="689" y="1570"/>
                  <a:pt x="866" y="1570"/>
                  <a:pt x="1042" y="1570"/>
                </a:cubicBezTo>
                <a:cubicBezTo>
                  <a:pt x="1048" y="1570"/>
                  <a:pt x="1054" y="1570"/>
                  <a:pt x="1061" y="1570"/>
                </a:cubicBezTo>
                <a:cubicBezTo>
                  <a:pt x="1055" y="1552"/>
                  <a:pt x="1047" y="1535"/>
                  <a:pt x="1043" y="1518"/>
                </a:cubicBezTo>
                <a:cubicBezTo>
                  <a:pt x="1036" y="1491"/>
                  <a:pt x="1028" y="1464"/>
                  <a:pt x="1025" y="1437"/>
                </a:cubicBezTo>
                <a:cubicBezTo>
                  <a:pt x="1021" y="1391"/>
                  <a:pt x="1025" y="1345"/>
                  <a:pt x="1036" y="1300"/>
                </a:cubicBezTo>
                <a:cubicBezTo>
                  <a:pt x="1044" y="1266"/>
                  <a:pt x="1055" y="1233"/>
                  <a:pt x="1069" y="1202"/>
                </a:cubicBezTo>
                <a:cubicBezTo>
                  <a:pt x="1083" y="1170"/>
                  <a:pt x="1101" y="1139"/>
                  <a:pt x="1121" y="1111"/>
                </a:cubicBezTo>
                <a:cubicBezTo>
                  <a:pt x="1143" y="1080"/>
                  <a:pt x="1170" y="1053"/>
                  <a:pt x="1203" y="1031"/>
                </a:cubicBezTo>
                <a:cubicBezTo>
                  <a:pt x="1264" y="990"/>
                  <a:pt x="1330" y="976"/>
                  <a:pt x="1401" y="989"/>
                </a:cubicBezTo>
                <a:cubicBezTo>
                  <a:pt x="1441" y="997"/>
                  <a:pt x="1479" y="1011"/>
                  <a:pt x="1514" y="1034"/>
                </a:cubicBezTo>
                <a:cubicBezTo>
                  <a:pt x="1524" y="1041"/>
                  <a:pt x="1536" y="1047"/>
                  <a:pt x="1548" y="1054"/>
                </a:cubicBezTo>
                <a:cubicBezTo>
                  <a:pt x="1551" y="1027"/>
                  <a:pt x="1551" y="1000"/>
                  <a:pt x="1555" y="974"/>
                </a:cubicBezTo>
                <a:cubicBezTo>
                  <a:pt x="1564" y="925"/>
                  <a:pt x="1573" y="876"/>
                  <a:pt x="1586" y="827"/>
                </a:cubicBezTo>
                <a:cubicBezTo>
                  <a:pt x="1595" y="790"/>
                  <a:pt x="1607" y="753"/>
                  <a:pt x="1622" y="718"/>
                </a:cubicBezTo>
                <a:cubicBezTo>
                  <a:pt x="1644" y="668"/>
                  <a:pt x="1668" y="619"/>
                  <a:pt x="1698" y="573"/>
                </a:cubicBezTo>
                <a:cubicBezTo>
                  <a:pt x="1733" y="520"/>
                  <a:pt x="1772" y="472"/>
                  <a:pt x="1822" y="433"/>
                </a:cubicBezTo>
                <a:cubicBezTo>
                  <a:pt x="1847" y="414"/>
                  <a:pt x="1875" y="398"/>
                  <a:pt x="1903" y="384"/>
                </a:cubicBezTo>
                <a:cubicBezTo>
                  <a:pt x="1982" y="344"/>
                  <a:pt x="2064" y="345"/>
                  <a:pt x="2147" y="372"/>
                </a:cubicBezTo>
                <a:cubicBezTo>
                  <a:pt x="2178" y="382"/>
                  <a:pt x="2206" y="403"/>
                  <a:pt x="2229" y="428"/>
                </a:cubicBezTo>
                <a:cubicBezTo>
                  <a:pt x="2237" y="436"/>
                  <a:pt x="2245" y="443"/>
                  <a:pt x="2253" y="451"/>
                </a:cubicBezTo>
                <a:cubicBezTo>
                  <a:pt x="2266" y="420"/>
                  <a:pt x="2277" y="389"/>
                  <a:pt x="2290" y="358"/>
                </a:cubicBezTo>
                <a:cubicBezTo>
                  <a:pt x="2306" y="320"/>
                  <a:pt x="2322" y="281"/>
                  <a:pt x="2341" y="244"/>
                </a:cubicBezTo>
                <a:cubicBezTo>
                  <a:pt x="2354" y="216"/>
                  <a:pt x="2369" y="189"/>
                  <a:pt x="2386" y="164"/>
                </a:cubicBezTo>
                <a:cubicBezTo>
                  <a:pt x="2397" y="147"/>
                  <a:pt x="2412" y="133"/>
                  <a:pt x="2427" y="119"/>
                </a:cubicBezTo>
                <a:cubicBezTo>
                  <a:pt x="2444" y="103"/>
                  <a:pt x="2462" y="88"/>
                  <a:pt x="2480" y="72"/>
                </a:cubicBezTo>
                <a:cubicBezTo>
                  <a:pt x="2485" y="68"/>
                  <a:pt x="2491" y="66"/>
                  <a:pt x="2497" y="62"/>
                </a:cubicBezTo>
                <a:cubicBezTo>
                  <a:pt x="2526" y="44"/>
                  <a:pt x="2555" y="30"/>
                  <a:pt x="2587" y="19"/>
                </a:cubicBezTo>
                <a:cubicBezTo>
                  <a:pt x="2624" y="5"/>
                  <a:pt x="2662" y="0"/>
                  <a:pt x="2699" y="9"/>
                </a:cubicBezTo>
                <a:cubicBezTo>
                  <a:pt x="2730" y="15"/>
                  <a:pt x="2760" y="25"/>
                  <a:pt x="2786" y="46"/>
                </a:cubicBezTo>
                <a:cubicBezTo>
                  <a:pt x="2815" y="70"/>
                  <a:pt x="2833" y="99"/>
                  <a:pt x="2848" y="132"/>
                </a:cubicBezTo>
                <a:cubicBezTo>
                  <a:pt x="2859" y="156"/>
                  <a:pt x="2869" y="180"/>
                  <a:pt x="2878" y="204"/>
                </a:cubicBezTo>
                <a:cubicBezTo>
                  <a:pt x="2889" y="235"/>
                  <a:pt x="2899" y="266"/>
                  <a:pt x="2910" y="297"/>
                </a:cubicBezTo>
                <a:cubicBezTo>
                  <a:pt x="2920" y="326"/>
                  <a:pt x="2930" y="355"/>
                  <a:pt x="2941" y="384"/>
                </a:cubicBezTo>
                <a:cubicBezTo>
                  <a:pt x="2962" y="435"/>
                  <a:pt x="2983" y="485"/>
                  <a:pt x="3005" y="536"/>
                </a:cubicBezTo>
                <a:cubicBezTo>
                  <a:pt x="3010" y="548"/>
                  <a:pt x="3018" y="559"/>
                  <a:pt x="3024" y="569"/>
                </a:cubicBezTo>
                <a:cubicBezTo>
                  <a:pt x="3050" y="571"/>
                  <a:pt x="3077" y="574"/>
                  <a:pt x="3104" y="577"/>
                </a:cubicBezTo>
                <a:cubicBezTo>
                  <a:pt x="3107" y="577"/>
                  <a:pt x="3111" y="575"/>
                  <a:pt x="3114" y="572"/>
                </a:cubicBezTo>
                <a:cubicBezTo>
                  <a:pt x="3140" y="543"/>
                  <a:pt x="3172" y="523"/>
                  <a:pt x="3207" y="507"/>
                </a:cubicBezTo>
                <a:cubicBezTo>
                  <a:pt x="3248" y="487"/>
                  <a:pt x="3290" y="482"/>
                  <a:pt x="3334" y="490"/>
                </a:cubicBezTo>
                <a:cubicBezTo>
                  <a:pt x="3393" y="501"/>
                  <a:pt x="3428" y="550"/>
                  <a:pt x="3423" y="610"/>
                </a:cubicBezTo>
                <a:cubicBezTo>
                  <a:pt x="3423" y="616"/>
                  <a:pt x="3422" y="623"/>
                  <a:pt x="3422" y="630"/>
                </a:cubicBezTo>
                <a:cubicBezTo>
                  <a:pt x="3444" y="638"/>
                  <a:pt x="3461" y="626"/>
                  <a:pt x="3477" y="616"/>
                </a:cubicBezTo>
                <a:cubicBezTo>
                  <a:pt x="3489" y="609"/>
                  <a:pt x="3499" y="599"/>
                  <a:pt x="3509" y="590"/>
                </a:cubicBezTo>
                <a:cubicBezTo>
                  <a:pt x="3533" y="568"/>
                  <a:pt x="3573" y="560"/>
                  <a:pt x="3606" y="577"/>
                </a:cubicBezTo>
                <a:cubicBezTo>
                  <a:pt x="3631" y="591"/>
                  <a:pt x="3655" y="608"/>
                  <a:pt x="3679" y="624"/>
                </a:cubicBezTo>
                <a:cubicBezTo>
                  <a:pt x="3716" y="650"/>
                  <a:pt x="3751" y="680"/>
                  <a:pt x="3800" y="677"/>
                </a:cubicBezTo>
                <a:cubicBezTo>
                  <a:pt x="3821" y="675"/>
                  <a:pt x="3841" y="671"/>
                  <a:pt x="3857" y="656"/>
                </a:cubicBezTo>
                <a:cubicBezTo>
                  <a:pt x="3873" y="641"/>
                  <a:pt x="3890" y="628"/>
                  <a:pt x="3906" y="615"/>
                </a:cubicBezTo>
                <a:cubicBezTo>
                  <a:pt x="3930" y="597"/>
                  <a:pt x="3960" y="595"/>
                  <a:pt x="3980" y="607"/>
                </a:cubicBezTo>
                <a:cubicBezTo>
                  <a:pt x="3966" y="611"/>
                  <a:pt x="3948" y="614"/>
                  <a:pt x="3933" y="621"/>
                </a:cubicBezTo>
                <a:cubicBezTo>
                  <a:pt x="3925" y="624"/>
                  <a:pt x="3919" y="633"/>
                  <a:pt x="3913" y="639"/>
                </a:cubicBezTo>
                <a:cubicBezTo>
                  <a:pt x="3909" y="643"/>
                  <a:pt x="3905" y="645"/>
                  <a:pt x="3901" y="648"/>
                </a:cubicBezTo>
                <a:cubicBezTo>
                  <a:pt x="3897" y="650"/>
                  <a:pt x="3893" y="651"/>
                  <a:pt x="3890" y="653"/>
                </a:cubicBezTo>
                <a:cubicBezTo>
                  <a:pt x="3873" y="664"/>
                  <a:pt x="3857" y="676"/>
                  <a:pt x="3839" y="686"/>
                </a:cubicBezTo>
                <a:cubicBezTo>
                  <a:pt x="3801" y="708"/>
                  <a:pt x="3761" y="707"/>
                  <a:pt x="3722" y="692"/>
                </a:cubicBezTo>
                <a:cubicBezTo>
                  <a:pt x="3690" y="679"/>
                  <a:pt x="3661" y="658"/>
                  <a:pt x="3631" y="641"/>
                </a:cubicBezTo>
                <a:cubicBezTo>
                  <a:pt x="3623" y="636"/>
                  <a:pt x="3615" y="629"/>
                  <a:pt x="3607" y="624"/>
                </a:cubicBezTo>
                <a:cubicBezTo>
                  <a:pt x="3564" y="599"/>
                  <a:pt x="3530" y="583"/>
                  <a:pt x="3492" y="627"/>
                </a:cubicBezTo>
                <a:cubicBezTo>
                  <a:pt x="3475" y="646"/>
                  <a:pt x="3438" y="653"/>
                  <a:pt x="3414" y="641"/>
                </a:cubicBezTo>
                <a:cubicBezTo>
                  <a:pt x="3409" y="638"/>
                  <a:pt x="3406" y="631"/>
                  <a:pt x="3402" y="626"/>
                </a:cubicBezTo>
                <a:cubicBezTo>
                  <a:pt x="3393" y="612"/>
                  <a:pt x="3388" y="595"/>
                  <a:pt x="3376" y="585"/>
                </a:cubicBezTo>
                <a:cubicBezTo>
                  <a:pt x="3351" y="564"/>
                  <a:pt x="3320" y="552"/>
                  <a:pt x="3286" y="550"/>
                </a:cubicBezTo>
                <a:cubicBezTo>
                  <a:pt x="3230" y="545"/>
                  <a:pt x="3176" y="550"/>
                  <a:pt x="3130" y="586"/>
                </a:cubicBezTo>
                <a:cubicBezTo>
                  <a:pt x="3139" y="591"/>
                  <a:pt x="3148" y="597"/>
                  <a:pt x="3157" y="600"/>
                </a:cubicBezTo>
                <a:cubicBezTo>
                  <a:pt x="3191" y="611"/>
                  <a:pt x="3211" y="636"/>
                  <a:pt x="3222" y="666"/>
                </a:cubicBezTo>
                <a:cubicBezTo>
                  <a:pt x="3228" y="680"/>
                  <a:pt x="3227" y="699"/>
                  <a:pt x="3221" y="713"/>
                </a:cubicBezTo>
                <a:cubicBezTo>
                  <a:pt x="3209" y="742"/>
                  <a:pt x="3184" y="759"/>
                  <a:pt x="3152" y="765"/>
                </a:cubicBezTo>
                <a:cubicBezTo>
                  <a:pt x="3136" y="768"/>
                  <a:pt x="3124" y="775"/>
                  <a:pt x="3112" y="787"/>
                </a:cubicBezTo>
                <a:cubicBezTo>
                  <a:pt x="3096" y="806"/>
                  <a:pt x="3075" y="821"/>
                  <a:pt x="3057" y="838"/>
                </a:cubicBezTo>
                <a:cubicBezTo>
                  <a:pt x="3029" y="864"/>
                  <a:pt x="2988" y="871"/>
                  <a:pt x="2955" y="855"/>
                </a:cubicBezTo>
                <a:cubicBezTo>
                  <a:pt x="2932" y="844"/>
                  <a:pt x="2914" y="828"/>
                  <a:pt x="2899" y="808"/>
                </a:cubicBezTo>
                <a:cubicBezTo>
                  <a:pt x="2893" y="798"/>
                  <a:pt x="2886" y="794"/>
                  <a:pt x="2873" y="796"/>
                </a:cubicBezTo>
                <a:cubicBezTo>
                  <a:pt x="2835" y="803"/>
                  <a:pt x="2796" y="797"/>
                  <a:pt x="2761" y="782"/>
                </a:cubicBezTo>
                <a:cubicBezTo>
                  <a:pt x="2745" y="775"/>
                  <a:pt x="2728" y="763"/>
                  <a:pt x="2720" y="749"/>
                </a:cubicBezTo>
                <a:cubicBezTo>
                  <a:pt x="2698" y="711"/>
                  <a:pt x="2717" y="670"/>
                  <a:pt x="2761" y="654"/>
                </a:cubicBezTo>
                <a:cubicBezTo>
                  <a:pt x="2803" y="638"/>
                  <a:pt x="2847" y="632"/>
                  <a:pt x="2892" y="634"/>
                </a:cubicBezTo>
                <a:cubicBezTo>
                  <a:pt x="2902" y="635"/>
                  <a:pt x="2913" y="634"/>
                  <a:pt x="2923" y="633"/>
                </a:cubicBezTo>
                <a:cubicBezTo>
                  <a:pt x="2963" y="628"/>
                  <a:pt x="3001" y="631"/>
                  <a:pt x="3035" y="654"/>
                </a:cubicBezTo>
                <a:cubicBezTo>
                  <a:pt x="3059" y="670"/>
                  <a:pt x="3062" y="709"/>
                  <a:pt x="3040" y="725"/>
                </a:cubicBezTo>
                <a:cubicBezTo>
                  <a:pt x="3008" y="749"/>
                  <a:pt x="2972" y="762"/>
                  <a:pt x="2932" y="754"/>
                </a:cubicBezTo>
                <a:cubicBezTo>
                  <a:pt x="2918" y="751"/>
                  <a:pt x="2904" y="741"/>
                  <a:pt x="2891" y="732"/>
                </a:cubicBezTo>
                <a:cubicBezTo>
                  <a:pt x="2882" y="727"/>
                  <a:pt x="2877" y="716"/>
                  <a:pt x="2882" y="706"/>
                </a:cubicBezTo>
                <a:cubicBezTo>
                  <a:pt x="2889" y="696"/>
                  <a:pt x="2896" y="682"/>
                  <a:pt x="2911" y="681"/>
                </a:cubicBezTo>
                <a:cubicBezTo>
                  <a:pt x="2914" y="680"/>
                  <a:pt x="2918" y="683"/>
                  <a:pt x="2922" y="685"/>
                </a:cubicBezTo>
                <a:cubicBezTo>
                  <a:pt x="2920" y="688"/>
                  <a:pt x="2918" y="692"/>
                  <a:pt x="2916" y="695"/>
                </a:cubicBezTo>
                <a:cubicBezTo>
                  <a:pt x="2912" y="700"/>
                  <a:pt x="2903" y="706"/>
                  <a:pt x="2904" y="709"/>
                </a:cubicBezTo>
                <a:cubicBezTo>
                  <a:pt x="2906" y="717"/>
                  <a:pt x="2911" y="726"/>
                  <a:pt x="2918" y="730"/>
                </a:cubicBezTo>
                <a:cubicBezTo>
                  <a:pt x="2935" y="740"/>
                  <a:pt x="2953" y="735"/>
                  <a:pt x="2971" y="727"/>
                </a:cubicBezTo>
                <a:cubicBezTo>
                  <a:pt x="2992" y="718"/>
                  <a:pt x="2999" y="694"/>
                  <a:pt x="2992" y="676"/>
                </a:cubicBezTo>
                <a:cubicBezTo>
                  <a:pt x="2980" y="647"/>
                  <a:pt x="2951" y="637"/>
                  <a:pt x="2926" y="642"/>
                </a:cubicBezTo>
                <a:cubicBezTo>
                  <a:pt x="2917" y="644"/>
                  <a:pt x="2908" y="647"/>
                  <a:pt x="2900" y="647"/>
                </a:cubicBezTo>
                <a:cubicBezTo>
                  <a:pt x="2863" y="644"/>
                  <a:pt x="2830" y="655"/>
                  <a:pt x="2798" y="674"/>
                </a:cubicBezTo>
                <a:cubicBezTo>
                  <a:pt x="2760" y="696"/>
                  <a:pt x="2767" y="734"/>
                  <a:pt x="2797" y="754"/>
                </a:cubicBezTo>
                <a:cubicBezTo>
                  <a:pt x="2826" y="773"/>
                  <a:pt x="2858" y="782"/>
                  <a:pt x="2893" y="778"/>
                </a:cubicBezTo>
                <a:cubicBezTo>
                  <a:pt x="2896" y="778"/>
                  <a:pt x="2898" y="780"/>
                  <a:pt x="2900" y="782"/>
                </a:cubicBezTo>
                <a:cubicBezTo>
                  <a:pt x="2920" y="794"/>
                  <a:pt x="2939" y="808"/>
                  <a:pt x="2960" y="817"/>
                </a:cubicBezTo>
                <a:cubicBezTo>
                  <a:pt x="3003" y="837"/>
                  <a:pt x="3049" y="823"/>
                  <a:pt x="3082" y="781"/>
                </a:cubicBezTo>
                <a:cubicBezTo>
                  <a:pt x="3095" y="765"/>
                  <a:pt x="3112" y="757"/>
                  <a:pt x="3131" y="751"/>
                </a:cubicBezTo>
                <a:cubicBezTo>
                  <a:pt x="3148" y="747"/>
                  <a:pt x="3163" y="736"/>
                  <a:pt x="3167" y="718"/>
                </a:cubicBezTo>
                <a:cubicBezTo>
                  <a:pt x="3173" y="688"/>
                  <a:pt x="3174" y="660"/>
                  <a:pt x="3154" y="633"/>
                </a:cubicBezTo>
                <a:cubicBezTo>
                  <a:pt x="3137" y="609"/>
                  <a:pt x="3116" y="593"/>
                  <a:pt x="3089" y="589"/>
                </a:cubicBezTo>
                <a:cubicBezTo>
                  <a:pt x="3065" y="585"/>
                  <a:pt x="3040" y="581"/>
                  <a:pt x="3018" y="598"/>
                </a:cubicBezTo>
                <a:cubicBezTo>
                  <a:pt x="3016" y="599"/>
                  <a:pt x="3012" y="600"/>
                  <a:pt x="3010" y="599"/>
                </a:cubicBezTo>
                <a:cubicBezTo>
                  <a:pt x="3001" y="596"/>
                  <a:pt x="2991" y="593"/>
                  <a:pt x="2984" y="588"/>
                </a:cubicBezTo>
                <a:cubicBezTo>
                  <a:pt x="2968" y="577"/>
                  <a:pt x="2954" y="563"/>
                  <a:pt x="2937" y="553"/>
                </a:cubicBezTo>
                <a:cubicBezTo>
                  <a:pt x="2925" y="546"/>
                  <a:pt x="2911" y="542"/>
                  <a:pt x="2897" y="541"/>
                </a:cubicBezTo>
                <a:cubicBezTo>
                  <a:pt x="2849" y="535"/>
                  <a:pt x="2804" y="539"/>
                  <a:pt x="2767" y="577"/>
                </a:cubicBezTo>
                <a:cubicBezTo>
                  <a:pt x="2764" y="581"/>
                  <a:pt x="2756" y="582"/>
                  <a:pt x="2750" y="581"/>
                </a:cubicBezTo>
                <a:cubicBezTo>
                  <a:pt x="2709" y="578"/>
                  <a:pt x="2669" y="580"/>
                  <a:pt x="2633" y="604"/>
                </a:cubicBezTo>
                <a:cubicBezTo>
                  <a:pt x="2597" y="627"/>
                  <a:pt x="2565" y="676"/>
                  <a:pt x="2580" y="736"/>
                </a:cubicBezTo>
                <a:cubicBezTo>
                  <a:pt x="2585" y="756"/>
                  <a:pt x="2591" y="776"/>
                  <a:pt x="2603" y="792"/>
                </a:cubicBezTo>
                <a:cubicBezTo>
                  <a:pt x="2615" y="810"/>
                  <a:pt x="2633" y="825"/>
                  <a:pt x="2651" y="837"/>
                </a:cubicBezTo>
                <a:cubicBezTo>
                  <a:pt x="2675" y="853"/>
                  <a:pt x="2700" y="867"/>
                  <a:pt x="2727" y="878"/>
                </a:cubicBezTo>
                <a:cubicBezTo>
                  <a:pt x="2762" y="892"/>
                  <a:pt x="2800" y="888"/>
                  <a:pt x="2837" y="886"/>
                </a:cubicBezTo>
                <a:cubicBezTo>
                  <a:pt x="2845" y="886"/>
                  <a:pt x="2854" y="888"/>
                  <a:pt x="2862" y="890"/>
                </a:cubicBezTo>
                <a:cubicBezTo>
                  <a:pt x="2881" y="896"/>
                  <a:pt x="2900" y="906"/>
                  <a:pt x="2921" y="909"/>
                </a:cubicBezTo>
                <a:cubicBezTo>
                  <a:pt x="2950" y="913"/>
                  <a:pt x="2979" y="913"/>
                  <a:pt x="3008" y="913"/>
                </a:cubicBezTo>
                <a:cubicBezTo>
                  <a:pt x="3022" y="913"/>
                  <a:pt x="3035" y="909"/>
                  <a:pt x="3047" y="903"/>
                </a:cubicBezTo>
                <a:cubicBezTo>
                  <a:pt x="3067" y="894"/>
                  <a:pt x="3085" y="881"/>
                  <a:pt x="3102" y="871"/>
                </a:cubicBezTo>
                <a:cubicBezTo>
                  <a:pt x="3143" y="891"/>
                  <a:pt x="3186" y="899"/>
                  <a:pt x="3231" y="892"/>
                </a:cubicBezTo>
                <a:cubicBezTo>
                  <a:pt x="3279" y="883"/>
                  <a:pt x="3307" y="850"/>
                  <a:pt x="3329" y="808"/>
                </a:cubicBezTo>
                <a:cubicBezTo>
                  <a:pt x="3346" y="808"/>
                  <a:pt x="3364" y="810"/>
                  <a:pt x="3382" y="808"/>
                </a:cubicBezTo>
                <a:cubicBezTo>
                  <a:pt x="3400" y="806"/>
                  <a:pt x="3419" y="802"/>
                  <a:pt x="3436" y="796"/>
                </a:cubicBezTo>
                <a:cubicBezTo>
                  <a:pt x="3462" y="788"/>
                  <a:pt x="3491" y="759"/>
                  <a:pt x="3489" y="733"/>
                </a:cubicBezTo>
                <a:cubicBezTo>
                  <a:pt x="3488" y="718"/>
                  <a:pt x="3494" y="709"/>
                  <a:pt x="3502" y="697"/>
                </a:cubicBezTo>
                <a:cubicBezTo>
                  <a:pt x="3521" y="669"/>
                  <a:pt x="3547" y="663"/>
                  <a:pt x="3576" y="671"/>
                </a:cubicBezTo>
                <a:cubicBezTo>
                  <a:pt x="3606" y="678"/>
                  <a:pt x="3634" y="690"/>
                  <a:pt x="3663" y="700"/>
                </a:cubicBezTo>
                <a:cubicBezTo>
                  <a:pt x="3677" y="705"/>
                  <a:pt x="3692" y="709"/>
                  <a:pt x="3705" y="716"/>
                </a:cubicBezTo>
                <a:cubicBezTo>
                  <a:pt x="3736" y="731"/>
                  <a:pt x="3769" y="735"/>
                  <a:pt x="3802" y="730"/>
                </a:cubicBezTo>
                <a:cubicBezTo>
                  <a:pt x="3813" y="728"/>
                  <a:pt x="3823" y="723"/>
                  <a:pt x="3832" y="719"/>
                </a:cubicBezTo>
                <a:cubicBezTo>
                  <a:pt x="3855" y="709"/>
                  <a:pt x="3872" y="691"/>
                  <a:pt x="3887" y="672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9" name="Freeform 6">
            <a:extLst>
              <a:ext uri="{FF2B5EF4-FFF2-40B4-BE49-F238E27FC236}">
                <a16:creationId xmlns:a16="http://schemas.microsoft.com/office/drawing/2014/main" id="{61891DE9-1843-4D8A-B2A7-5B5490C50D54}"/>
              </a:ext>
            </a:extLst>
          </p:cNvPr>
          <p:cNvSpPr>
            <a:spLocks/>
          </p:cNvSpPr>
          <p:nvPr userDrawn="1"/>
        </p:nvSpPr>
        <p:spPr bwMode="auto">
          <a:xfrm>
            <a:off x="9915294" y="4441381"/>
            <a:ext cx="3063747" cy="1803094"/>
          </a:xfrm>
          <a:custGeom>
            <a:avLst/>
            <a:gdLst>
              <a:gd name="T0" fmla="*/ 3510 w 4495"/>
              <a:gd name="T1" fmla="*/ 741 h 2642"/>
              <a:gd name="T2" fmla="*/ 3185 w 4495"/>
              <a:gd name="T3" fmla="*/ 1023 h 2642"/>
              <a:gd name="T4" fmla="*/ 3732 w 4495"/>
              <a:gd name="T5" fmla="*/ 1571 h 2642"/>
              <a:gd name="T6" fmla="*/ 4453 w 4495"/>
              <a:gd name="T7" fmla="*/ 1757 h 2642"/>
              <a:gd name="T8" fmla="*/ 725 w 4495"/>
              <a:gd name="T9" fmla="*/ 1957 h 2642"/>
              <a:gd name="T10" fmla="*/ 2100 w 4495"/>
              <a:gd name="T11" fmla="*/ 2171 h 2642"/>
              <a:gd name="T12" fmla="*/ 3175 w 4495"/>
              <a:gd name="T13" fmla="*/ 2386 h 2642"/>
              <a:gd name="T14" fmla="*/ 2639 w 4495"/>
              <a:gd name="T15" fmla="*/ 2600 h 2642"/>
              <a:gd name="T16" fmla="*/ 2714 w 4495"/>
              <a:gd name="T17" fmla="*/ 2484 h 2642"/>
              <a:gd name="T18" fmla="*/ 1960 w 4495"/>
              <a:gd name="T19" fmla="*/ 2363 h 2642"/>
              <a:gd name="T20" fmla="*/ 3653 w 4495"/>
              <a:gd name="T21" fmla="*/ 2111 h 2642"/>
              <a:gd name="T22" fmla="*/ 483 w 4495"/>
              <a:gd name="T23" fmla="*/ 1826 h 2642"/>
              <a:gd name="T24" fmla="*/ 4246 w 4495"/>
              <a:gd name="T25" fmla="*/ 1608 h 2642"/>
              <a:gd name="T26" fmla="*/ 3226 w 4495"/>
              <a:gd name="T27" fmla="*/ 1362 h 2642"/>
              <a:gd name="T28" fmla="*/ 2917 w 4495"/>
              <a:gd name="T29" fmla="*/ 965 h 2642"/>
              <a:gd name="T30" fmla="*/ 2651 w 4495"/>
              <a:gd name="T31" fmla="*/ 569 h 2642"/>
              <a:gd name="T32" fmla="*/ 2698 w 4495"/>
              <a:gd name="T33" fmla="*/ 339 h 2642"/>
              <a:gd name="T34" fmla="*/ 2417 w 4495"/>
              <a:gd name="T35" fmla="*/ 760 h 2642"/>
              <a:gd name="T36" fmla="*/ 2957 w 4495"/>
              <a:gd name="T37" fmla="*/ 1168 h 2642"/>
              <a:gd name="T38" fmla="*/ 2536 w 4495"/>
              <a:gd name="T39" fmla="*/ 1677 h 2642"/>
              <a:gd name="T40" fmla="*/ 2788 w 4495"/>
              <a:gd name="T41" fmla="*/ 1371 h 2642"/>
              <a:gd name="T42" fmla="*/ 2696 w 4495"/>
              <a:gd name="T43" fmla="*/ 1468 h 2642"/>
              <a:gd name="T44" fmla="*/ 2758 w 4495"/>
              <a:gd name="T45" fmla="*/ 1583 h 2642"/>
              <a:gd name="T46" fmla="*/ 2430 w 4495"/>
              <a:gd name="T47" fmla="*/ 1081 h 2642"/>
              <a:gd name="T48" fmla="*/ 2128 w 4495"/>
              <a:gd name="T49" fmla="*/ 612 h 2642"/>
              <a:gd name="T50" fmla="*/ 1747 w 4495"/>
              <a:gd name="T51" fmla="*/ 1209 h 2642"/>
              <a:gd name="T52" fmla="*/ 1956 w 4495"/>
              <a:gd name="T53" fmla="*/ 1028 h 2642"/>
              <a:gd name="T54" fmla="*/ 2026 w 4495"/>
              <a:gd name="T55" fmla="*/ 1148 h 2642"/>
              <a:gd name="T56" fmla="*/ 2025 w 4495"/>
              <a:gd name="T57" fmla="*/ 900 h 2642"/>
              <a:gd name="T58" fmla="*/ 2014 w 4495"/>
              <a:gd name="T59" fmla="*/ 1417 h 2642"/>
              <a:gd name="T60" fmla="*/ 1370 w 4495"/>
              <a:gd name="T61" fmla="*/ 1129 h 2642"/>
              <a:gd name="T62" fmla="*/ 1441 w 4495"/>
              <a:gd name="T63" fmla="*/ 1512 h 2642"/>
              <a:gd name="T64" fmla="*/ 1377 w 4495"/>
              <a:gd name="T65" fmla="*/ 1512 h 2642"/>
              <a:gd name="T66" fmla="*/ 1565 w 4495"/>
              <a:gd name="T67" fmla="*/ 1514 h 2642"/>
              <a:gd name="T68" fmla="*/ 310 w 4495"/>
              <a:gd name="T69" fmla="*/ 1616 h 2642"/>
              <a:gd name="T70" fmla="*/ 700 w 4495"/>
              <a:gd name="T71" fmla="*/ 1359 h 2642"/>
              <a:gd name="T72" fmla="*/ 146 w 4495"/>
              <a:gd name="T73" fmla="*/ 1543 h 2642"/>
              <a:gd name="T74" fmla="*/ 1036 w 4495"/>
              <a:gd name="T75" fmla="*/ 1300 h 2642"/>
              <a:gd name="T76" fmla="*/ 1555 w 4495"/>
              <a:gd name="T77" fmla="*/ 974 h 2642"/>
              <a:gd name="T78" fmla="*/ 2229 w 4495"/>
              <a:gd name="T79" fmla="*/ 428 h 2642"/>
              <a:gd name="T80" fmla="*/ 2497 w 4495"/>
              <a:gd name="T81" fmla="*/ 62 h 2642"/>
              <a:gd name="T82" fmla="*/ 2941 w 4495"/>
              <a:gd name="T83" fmla="*/ 384 h 2642"/>
              <a:gd name="T84" fmla="*/ 3423 w 4495"/>
              <a:gd name="T85" fmla="*/ 610 h 2642"/>
              <a:gd name="T86" fmla="*/ 3857 w 4495"/>
              <a:gd name="T87" fmla="*/ 656 h 2642"/>
              <a:gd name="T88" fmla="*/ 3839 w 4495"/>
              <a:gd name="T89" fmla="*/ 686 h 2642"/>
              <a:gd name="T90" fmla="*/ 3376 w 4495"/>
              <a:gd name="T91" fmla="*/ 585 h 2642"/>
              <a:gd name="T92" fmla="*/ 3112 w 4495"/>
              <a:gd name="T93" fmla="*/ 787 h 2642"/>
              <a:gd name="T94" fmla="*/ 2761 w 4495"/>
              <a:gd name="T95" fmla="*/ 654 h 2642"/>
              <a:gd name="T96" fmla="*/ 2882 w 4495"/>
              <a:gd name="T97" fmla="*/ 706 h 2642"/>
              <a:gd name="T98" fmla="*/ 2992 w 4495"/>
              <a:gd name="T99" fmla="*/ 676 h 2642"/>
              <a:gd name="T100" fmla="*/ 2960 w 4495"/>
              <a:gd name="T101" fmla="*/ 817 h 2642"/>
              <a:gd name="T102" fmla="*/ 3010 w 4495"/>
              <a:gd name="T103" fmla="*/ 599 h 2642"/>
              <a:gd name="T104" fmla="*/ 2580 w 4495"/>
              <a:gd name="T105" fmla="*/ 736 h 2642"/>
              <a:gd name="T106" fmla="*/ 3008 w 4495"/>
              <a:gd name="T107" fmla="*/ 913 h 2642"/>
              <a:gd name="T108" fmla="*/ 3489 w 4495"/>
              <a:gd name="T109" fmla="*/ 733 h 2642"/>
              <a:gd name="T110" fmla="*/ 3887 w 4495"/>
              <a:gd name="T111" fmla="*/ 672 h 26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4495" h="2642">
                <a:moveTo>
                  <a:pt x="3887" y="672"/>
                </a:moveTo>
                <a:cubicBezTo>
                  <a:pt x="3873" y="700"/>
                  <a:pt x="3861" y="729"/>
                  <a:pt x="3842" y="754"/>
                </a:cubicBezTo>
                <a:cubicBezTo>
                  <a:pt x="3824" y="778"/>
                  <a:pt x="3795" y="780"/>
                  <a:pt x="3767" y="770"/>
                </a:cubicBezTo>
                <a:cubicBezTo>
                  <a:pt x="3743" y="762"/>
                  <a:pt x="3721" y="749"/>
                  <a:pt x="3697" y="739"/>
                </a:cubicBezTo>
                <a:cubicBezTo>
                  <a:pt x="3667" y="727"/>
                  <a:pt x="3637" y="715"/>
                  <a:pt x="3607" y="706"/>
                </a:cubicBezTo>
                <a:cubicBezTo>
                  <a:pt x="3579" y="699"/>
                  <a:pt x="3551" y="704"/>
                  <a:pt x="3524" y="713"/>
                </a:cubicBezTo>
                <a:cubicBezTo>
                  <a:pt x="3510" y="718"/>
                  <a:pt x="3506" y="726"/>
                  <a:pt x="3510" y="741"/>
                </a:cubicBezTo>
                <a:cubicBezTo>
                  <a:pt x="3514" y="764"/>
                  <a:pt x="3517" y="787"/>
                  <a:pt x="3505" y="808"/>
                </a:cubicBezTo>
                <a:cubicBezTo>
                  <a:pt x="3500" y="816"/>
                  <a:pt x="3493" y="824"/>
                  <a:pt x="3484" y="829"/>
                </a:cubicBezTo>
                <a:cubicBezTo>
                  <a:pt x="3452" y="847"/>
                  <a:pt x="3418" y="853"/>
                  <a:pt x="3382" y="840"/>
                </a:cubicBezTo>
                <a:cubicBezTo>
                  <a:pt x="3367" y="835"/>
                  <a:pt x="3351" y="832"/>
                  <a:pt x="3334" y="828"/>
                </a:cubicBezTo>
                <a:cubicBezTo>
                  <a:pt x="3329" y="869"/>
                  <a:pt x="3323" y="912"/>
                  <a:pt x="3281" y="935"/>
                </a:cubicBezTo>
                <a:cubicBezTo>
                  <a:pt x="3240" y="958"/>
                  <a:pt x="3200" y="943"/>
                  <a:pt x="3160" y="924"/>
                </a:cubicBezTo>
                <a:cubicBezTo>
                  <a:pt x="3169" y="959"/>
                  <a:pt x="3176" y="991"/>
                  <a:pt x="3185" y="1023"/>
                </a:cubicBezTo>
                <a:cubicBezTo>
                  <a:pt x="3197" y="1068"/>
                  <a:pt x="3211" y="1112"/>
                  <a:pt x="3223" y="1156"/>
                </a:cubicBezTo>
                <a:cubicBezTo>
                  <a:pt x="3228" y="1171"/>
                  <a:pt x="3231" y="1188"/>
                  <a:pt x="3237" y="1203"/>
                </a:cubicBezTo>
                <a:cubicBezTo>
                  <a:pt x="3250" y="1238"/>
                  <a:pt x="3262" y="1274"/>
                  <a:pt x="3278" y="1308"/>
                </a:cubicBezTo>
                <a:cubicBezTo>
                  <a:pt x="3291" y="1334"/>
                  <a:pt x="3307" y="1358"/>
                  <a:pt x="3326" y="1381"/>
                </a:cubicBezTo>
                <a:cubicBezTo>
                  <a:pt x="3345" y="1405"/>
                  <a:pt x="3367" y="1427"/>
                  <a:pt x="3389" y="1448"/>
                </a:cubicBezTo>
                <a:cubicBezTo>
                  <a:pt x="3421" y="1477"/>
                  <a:pt x="3458" y="1497"/>
                  <a:pt x="3497" y="1514"/>
                </a:cubicBezTo>
                <a:cubicBezTo>
                  <a:pt x="3572" y="1548"/>
                  <a:pt x="3651" y="1563"/>
                  <a:pt x="3732" y="1571"/>
                </a:cubicBezTo>
                <a:cubicBezTo>
                  <a:pt x="3761" y="1573"/>
                  <a:pt x="3790" y="1574"/>
                  <a:pt x="3819" y="1577"/>
                </a:cubicBezTo>
                <a:cubicBezTo>
                  <a:pt x="3938" y="1590"/>
                  <a:pt x="4056" y="1582"/>
                  <a:pt x="4175" y="1581"/>
                </a:cubicBezTo>
                <a:cubicBezTo>
                  <a:pt x="4204" y="1581"/>
                  <a:pt x="4233" y="1578"/>
                  <a:pt x="4262" y="1577"/>
                </a:cubicBezTo>
                <a:cubicBezTo>
                  <a:pt x="4314" y="1576"/>
                  <a:pt x="4366" y="1583"/>
                  <a:pt x="4415" y="1601"/>
                </a:cubicBezTo>
                <a:cubicBezTo>
                  <a:pt x="4438" y="1610"/>
                  <a:pt x="4459" y="1623"/>
                  <a:pt x="4474" y="1644"/>
                </a:cubicBezTo>
                <a:cubicBezTo>
                  <a:pt x="4484" y="1657"/>
                  <a:pt x="4491" y="1669"/>
                  <a:pt x="4493" y="1685"/>
                </a:cubicBezTo>
                <a:cubicBezTo>
                  <a:pt x="4495" y="1718"/>
                  <a:pt x="4477" y="1738"/>
                  <a:pt x="4453" y="1757"/>
                </a:cubicBezTo>
                <a:cubicBezTo>
                  <a:pt x="4426" y="1778"/>
                  <a:pt x="4394" y="1785"/>
                  <a:pt x="4362" y="1790"/>
                </a:cubicBezTo>
                <a:cubicBezTo>
                  <a:pt x="4334" y="1794"/>
                  <a:pt x="4306" y="1798"/>
                  <a:pt x="4278" y="1798"/>
                </a:cubicBezTo>
                <a:cubicBezTo>
                  <a:pt x="3089" y="1799"/>
                  <a:pt x="1900" y="1799"/>
                  <a:pt x="711" y="1798"/>
                </a:cubicBezTo>
                <a:cubicBezTo>
                  <a:pt x="685" y="1798"/>
                  <a:pt x="662" y="1802"/>
                  <a:pt x="643" y="1822"/>
                </a:cubicBezTo>
                <a:cubicBezTo>
                  <a:pt x="615" y="1850"/>
                  <a:pt x="617" y="1910"/>
                  <a:pt x="647" y="1936"/>
                </a:cubicBezTo>
                <a:cubicBezTo>
                  <a:pt x="664" y="1952"/>
                  <a:pt x="683" y="1956"/>
                  <a:pt x="705" y="1957"/>
                </a:cubicBezTo>
                <a:cubicBezTo>
                  <a:pt x="712" y="1957"/>
                  <a:pt x="718" y="1957"/>
                  <a:pt x="725" y="1957"/>
                </a:cubicBezTo>
                <a:cubicBezTo>
                  <a:pt x="1686" y="1957"/>
                  <a:pt x="2647" y="1957"/>
                  <a:pt x="3609" y="1957"/>
                </a:cubicBezTo>
                <a:cubicBezTo>
                  <a:pt x="3654" y="1957"/>
                  <a:pt x="3700" y="1957"/>
                  <a:pt x="3742" y="1974"/>
                </a:cubicBezTo>
                <a:cubicBezTo>
                  <a:pt x="3780" y="1989"/>
                  <a:pt x="3820" y="2007"/>
                  <a:pt x="3827" y="2055"/>
                </a:cubicBezTo>
                <a:cubicBezTo>
                  <a:pt x="3831" y="2081"/>
                  <a:pt x="3823" y="2102"/>
                  <a:pt x="3803" y="2120"/>
                </a:cubicBezTo>
                <a:cubicBezTo>
                  <a:pt x="3758" y="2159"/>
                  <a:pt x="3704" y="2169"/>
                  <a:pt x="3648" y="2170"/>
                </a:cubicBezTo>
                <a:cubicBezTo>
                  <a:pt x="3553" y="2172"/>
                  <a:pt x="3459" y="2171"/>
                  <a:pt x="3364" y="2171"/>
                </a:cubicBezTo>
                <a:cubicBezTo>
                  <a:pt x="2943" y="2171"/>
                  <a:pt x="2521" y="2171"/>
                  <a:pt x="2100" y="2171"/>
                </a:cubicBezTo>
                <a:cubicBezTo>
                  <a:pt x="2045" y="2171"/>
                  <a:pt x="1991" y="2172"/>
                  <a:pt x="1936" y="2171"/>
                </a:cubicBezTo>
                <a:cubicBezTo>
                  <a:pt x="1867" y="2169"/>
                  <a:pt x="1836" y="2241"/>
                  <a:pt x="1862" y="2295"/>
                </a:cubicBezTo>
                <a:cubicBezTo>
                  <a:pt x="1874" y="2318"/>
                  <a:pt x="1896" y="2332"/>
                  <a:pt x="1924" y="2333"/>
                </a:cubicBezTo>
                <a:cubicBezTo>
                  <a:pt x="1931" y="2333"/>
                  <a:pt x="1939" y="2333"/>
                  <a:pt x="1946" y="2333"/>
                </a:cubicBezTo>
                <a:cubicBezTo>
                  <a:pt x="2291" y="2333"/>
                  <a:pt x="2636" y="2332"/>
                  <a:pt x="2981" y="2333"/>
                </a:cubicBezTo>
                <a:cubicBezTo>
                  <a:pt x="3020" y="2333"/>
                  <a:pt x="3059" y="2337"/>
                  <a:pt x="3097" y="2345"/>
                </a:cubicBezTo>
                <a:cubicBezTo>
                  <a:pt x="3125" y="2352"/>
                  <a:pt x="3155" y="2361"/>
                  <a:pt x="3175" y="2386"/>
                </a:cubicBezTo>
                <a:cubicBezTo>
                  <a:pt x="3200" y="2419"/>
                  <a:pt x="3200" y="2433"/>
                  <a:pt x="3175" y="2462"/>
                </a:cubicBezTo>
                <a:cubicBezTo>
                  <a:pt x="3162" y="2477"/>
                  <a:pt x="3145" y="2484"/>
                  <a:pt x="3127" y="2492"/>
                </a:cubicBezTo>
                <a:cubicBezTo>
                  <a:pt x="3080" y="2512"/>
                  <a:pt x="3031" y="2513"/>
                  <a:pt x="2982" y="2513"/>
                </a:cubicBezTo>
                <a:cubicBezTo>
                  <a:pt x="2882" y="2514"/>
                  <a:pt x="2783" y="2515"/>
                  <a:pt x="2684" y="2516"/>
                </a:cubicBezTo>
                <a:cubicBezTo>
                  <a:pt x="2671" y="2516"/>
                  <a:pt x="2658" y="2519"/>
                  <a:pt x="2645" y="2522"/>
                </a:cubicBezTo>
                <a:cubicBezTo>
                  <a:pt x="2627" y="2526"/>
                  <a:pt x="2616" y="2539"/>
                  <a:pt x="2615" y="2556"/>
                </a:cubicBezTo>
                <a:cubicBezTo>
                  <a:pt x="2614" y="2573"/>
                  <a:pt x="2624" y="2594"/>
                  <a:pt x="2639" y="2600"/>
                </a:cubicBezTo>
                <a:cubicBezTo>
                  <a:pt x="2672" y="2617"/>
                  <a:pt x="2707" y="2629"/>
                  <a:pt x="2744" y="2635"/>
                </a:cubicBezTo>
                <a:cubicBezTo>
                  <a:pt x="2751" y="2636"/>
                  <a:pt x="2758" y="2638"/>
                  <a:pt x="2764" y="2642"/>
                </a:cubicBezTo>
                <a:cubicBezTo>
                  <a:pt x="2731" y="2639"/>
                  <a:pt x="2698" y="2638"/>
                  <a:pt x="2665" y="2631"/>
                </a:cubicBezTo>
                <a:cubicBezTo>
                  <a:pt x="2643" y="2626"/>
                  <a:pt x="2620" y="2616"/>
                  <a:pt x="2602" y="2603"/>
                </a:cubicBezTo>
                <a:cubicBezTo>
                  <a:pt x="2580" y="2589"/>
                  <a:pt x="2579" y="2564"/>
                  <a:pt x="2582" y="2539"/>
                </a:cubicBezTo>
                <a:cubicBezTo>
                  <a:pt x="2586" y="2511"/>
                  <a:pt x="2607" y="2497"/>
                  <a:pt x="2631" y="2492"/>
                </a:cubicBezTo>
                <a:cubicBezTo>
                  <a:pt x="2658" y="2487"/>
                  <a:pt x="2686" y="2484"/>
                  <a:pt x="2714" y="2484"/>
                </a:cubicBezTo>
                <a:cubicBezTo>
                  <a:pt x="2817" y="2483"/>
                  <a:pt x="2919" y="2483"/>
                  <a:pt x="3022" y="2483"/>
                </a:cubicBezTo>
                <a:cubicBezTo>
                  <a:pt x="3037" y="2483"/>
                  <a:pt x="3052" y="2483"/>
                  <a:pt x="3066" y="2478"/>
                </a:cubicBezTo>
                <a:cubicBezTo>
                  <a:pt x="3089" y="2471"/>
                  <a:pt x="3114" y="2449"/>
                  <a:pt x="3113" y="2420"/>
                </a:cubicBezTo>
                <a:cubicBezTo>
                  <a:pt x="3111" y="2395"/>
                  <a:pt x="3094" y="2373"/>
                  <a:pt x="3068" y="2368"/>
                </a:cubicBezTo>
                <a:cubicBezTo>
                  <a:pt x="3054" y="2365"/>
                  <a:pt x="3041" y="2363"/>
                  <a:pt x="3027" y="2363"/>
                </a:cubicBezTo>
                <a:cubicBezTo>
                  <a:pt x="2853" y="2363"/>
                  <a:pt x="2679" y="2363"/>
                  <a:pt x="2506" y="2363"/>
                </a:cubicBezTo>
                <a:cubicBezTo>
                  <a:pt x="2324" y="2363"/>
                  <a:pt x="2142" y="2364"/>
                  <a:pt x="1960" y="2363"/>
                </a:cubicBezTo>
                <a:cubicBezTo>
                  <a:pt x="1929" y="2362"/>
                  <a:pt x="1897" y="2360"/>
                  <a:pt x="1868" y="2353"/>
                </a:cubicBezTo>
                <a:cubicBezTo>
                  <a:pt x="1832" y="2343"/>
                  <a:pt x="1797" y="2328"/>
                  <a:pt x="1773" y="2298"/>
                </a:cubicBezTo>
                <a:cubicBezTo>
                  <a:pt x="1748" y="2268"/>
                  <a:pt x="1754" y="2220"/>
                  <a:pt x="1777" y="2197"/>
                </a:cubicBezTo>
                <a:cubicBezTo>
                  <a:pt x="1824" y="2151"/>
                  <a:pt x="1883" y="2143"/>
                  <a:pt x="1943" y="2141"/>
                </a:cubicBezTo>
                <a:cubicBezTo>
                  <a:pt x="1995" y="2140"/>
                  <a:pt x="2046" y="2141"/>
                  <a:pt x="2098" y="2141"/>
                </a:cubicBezTo>
                <a:cubicBezTo>
                  <a:pt x="2591" y="2141"/>
                  <a:pt x="3084" y="2141"/>
                  <a:pt x="3577" y="2141"/>
                </a:cubicBezTo>
                <a:cubicBezTo>
                  <a:pt x="3608" y="2141"/>
                  <a:pt x="3633" y="2134"/>
                  <a:pt x="3653" y="2111"/>
                </a:cubicBezTo>
                <a:cubicBezTo>
                  <a:pt x="3668" y="2094"/>
                  <a:pt x="3670" y="2073"/>
                  <a:pt x="3667" y="2051"/>
                </a:cubicBezTo>
                <a:cubicBezTo>
                  <a:pt x="3663" y="2024"/>
                  <a:pt x="3642" y="2002"/>
                  <a:pt x="3615" y="1998"/>
                </a:cubicBezTo>
                <a:cubicBezTo>
                  <a:pt x="3602" y="1995"/>
                  <a:pt x="3588" y="1994"/>
                  <a:pt x="3575" y="1994"/>
                </a:cubicBezTo>
                <a:cubicBezTo>
                  <a:pt x="2614" y="1994"/>
                  <a:pt x="1653" y="1994"/>
                  <a:pt x="692" y="1994"/>
                </a:cubicBezTo>
                <a:cubicBezTo>
                  <a:pt x="658" y="1994"/>
                  <a:pt x="623" y="1991"/>
                  <a:pt x="589" y="1984"/>
                </a:cubicBezTo>
                <a:cubicBezTo>
                  <a:pt x="563" y="1978"/>
                  <a:pt x="537" y="1966"/>
                  <a:pt x="514" y="1951"/>
                </a:cubicBezTo>
                <a:cubicBezTo>
                  <a:pt x="469" y="1923"/>
                  <a:pt x="456" y="1870"/>
                  <a:pt x="483" y="1826"/>
                </a:cubicBezTo>
                <a:cubicBezTo>
                  <a:pt x="498" y="1802"/>
                  <a:pt x="522" y="1785"/>
                  <a:pt x="549" y="1775"/>
                </a:cubicBezTo>
                <a:cubicBezTo>
                  <a:pt x="595" y="1758"/>
                  <a:pt x="642" y="1753"/>
                  <a:pt x="691" y="1753"/>
                </a:cubicBezTo>
                <a:cubicBezTo>
                  <a:pt x="1148" y="1754"/>
                  <a:pt x="1605" y="1754"/>
                  <a:pt x="2062" y="1754"/>
                </a:cubicBezTo>
                <a:cubicBezTo>
                  <a:pt x="2788" y="1754"/>
                  <a:pt x="3515" y="1754"/>
                  <a:pt x="4241" y="1753"/>
                </a:cubicBezTo>
                <a:cubicBezTo>
                  <a:pt x="4259" y="1753"/>
                  <a:pt x="4278" y="1749"/>
                  <a:pt x="4295" y="1743"/>
                </a:cubicBezTo>
                <a:cubicBezTo>
                  <a:pt x="4328" y="1729"/>
                  <a:pt x="4340" y="1682"/>
                  <a:pt x="4325" y="1650"/>
                </a:cubicBezTo>
                <a:cubicBezTo>
                  <a:pt x="4308" y="1616"/>
                  <a:pt x="4278" y="1607"/>
                  <a:pt x="4246" y="1608"/>
                </a:cubicBezTo>
                <a:cubicBezTo>
                  <a:pt x="4163" y="1609"/>
                  <a:pt x="4080" y="1616"/>
                  <a:pt x="3998" y="1617"/>
                </a:cubicBezTo>
                <a:cubicBezTo>
                  <a:pt x="3903" y="1617"/>
                  <a:pt x="3809" y="1617"/>
                  <a:pt x="3714" y="1611"/>
                </a:cubicBezTo>
                <a:cubicBezTo>
                  <a:pt x="3660" y="1608"/>
                  <a:pt x="3605" y="1595"/>
                  <a:pt x="3551" y="1583"/>
                </a:cubicBezTo>
                <a:cubicBezTo>
                  <a:pt x="3520" y="1576"/>
                  <a:pt x="3489" y="1565"/>
                  <a:pt x="3460" y="1552"/>
                </a:cubicBezTo>
                <a:cubicBezTo>
                  <a:pt x="3434" y="1541"/>
                  <a:pt x="3411" y="1525"/>
                  <a:pt x="3387" y="1512"/>
                </a:cubicBezTo>
                <a:cubicBezTo>
                  <a:pt x="3346" y="1491"/>
                  <a:pt x="3315" y="1457"/>
                  <a:pt x="3282" y="1427"/>
                </a:cubicBezTo>
                <a:cubicBezTo>
                  <a:pt x="3261" y="1408"/>
                  <a:pt x="3245" y="1383"/>
                  <a:pt x="3226" y="1362"/>
                </a:cubicBezTo>
                <a:cubicBezTo>
                  <a:pt x="3213" y="1346"/>
                  <a:pt x="3198" y="1331"/>
                  <a:pt x="3186" y="1315"/>
                </a:cubicBezTo>
                <a:cubicBezTo>
                  <a:pt x="3169" y="1292"/>
                  <a:pt x="3154" y="1267"/>
                  <a:pt x="3139" y="1243"/>
                </a:cubicBezTo>
                <a:cubicBezTo>
                  <a:pt x="3123" y="1218"/>
                  <a:pt x="3109" y="1191"/>
                  <a:pt x="3094" y="1165"/>
                </a:cubicBezTo>
                <a:cubicBezTo>
                  <a:pt x="3090" y="1157"/>
                  <a:pt x="3087" y="1148"/>
                  <a:pt x="3083" y="1139"/>
                </a:cubicBezTo>
                <a:cubicBezTo>
                  <a:pt x="3069" y="1102"/>
                  <a:pt x="3055" y="1066"/>
                  <a:pt x="3041" y="1029"/>
                </a:cubicBezTo>
                <a:cubicBezTo>
                  <a:pt x="3033" y="1006"/>
                  <a:pt x="3024" y="982"/>
                  <a:pt x="3014" y="957"/>
                </a:cubicBezTo>
                <a:cubicBezTo>
                  <a:pt x="2983" y="968"/>
                  <a:pt x="2952" y="977"/>
                  <a:pt x="2917" y="965"/>
                </a:cubicBezTo>
                <a:cubicBezTo>
                  <a:pt x="2884" y="953"/>
                  <a:pt x="2858" y="936"/>
                  <a:pt x="2847" y="899"/>
                </a:cubicBezTo>
                <a:cubicBezTo>
                  <a:pt x="2837" y="901"/>
                  <a:pt x="2827" y="904"/>
                  <a:pt x="2817" y="904"/>
                </a:cubicBezTo>
                <a:cubicBezTo>
                  <a:pt x="2756" y="904"/>
                  <a:pt x="2694" y="898"/>
                  <a:pt x="2638" y="875"/>
                </a:cubicBezTo>
                <a:cubicBezTo>
                  <a:pt x="2589" y="856"/>
                  <a:pt x="2545" y="826"/>
                  <a:pt x="2518" y="777"/>
                </a:cubicBezTo>
                <a:cubicBezTo>
                  <a:pt x="2495" y="736"/>
                  <a:pt x="2493" y="696"/>
                  <a:pt x="2511" y="655"/>
                </a:cubicBezTo>
                <a:cubicBezTo>
                  <a:pt x="2518" y="638"/>
                  <a:pt x="2535" y="624"/>
                  <a:pt x="2549" y="610"/>
                </a:cubicBezTo>
                <a:cubicBezTo>
                  <a:pt x="2577" y="583"/>
                  <a:pt x="2613" y="573"/>
                  <a:pt x="2651" y="569"/>
                </a:cubicBezTo>
                <a:cubicBezTo>
                  <a:pt x="2678" y="566"/>
                  <a:pt x="2706" y="562"/>
                  <a:pt x="2734" y="563"/>
                </a:cubicBezTo>
                <a:cubicBezTo>
                  <a:pt x="2751" y="563"/>
                  <a:pt x="2763" y="559"/>
                  <a:pt x="2770" y="545"/>
                </a:cubicBezTo>
                <a:cubicBezTo>
                  <a:pt x="2780" y="525"/>
                  <a:pt x="2799" y="516"/>
                  <a:pt x="2816" y="506"/>
                </a:cubicBezTo>
                <a:cubicBezTo>
                  <a:pt x="2819" y="505"/>
                  <a:pt x="2822" y="503"/>
                  <a:pt x="2825" y="501"/>
                </a:cubicBezTo>
                <a:cubicBezTo>
                  <a:pt x="2807" y="471"/>
                  <a:pt x="2790" y="441"/>
                  <a:pt x="2770" y="414"/>
                </a:cubicBezTo>
                <a:cubicBezTo>
                  <a:pt x="2757" y="396"/>
                  <a:pt x="2741" y="379"/>
                  <a:pt x="2726" y="363"/>
                </a:cubicBezTo>
                <a:cubicBezTo>
                  <a:pt x="2717" y="354"/>
                  <a:pt x="2708" y="346"/>
                  <a:pt x="2698" y="339"/>
                </a:cubicBezTo>
                <a:cubicBezTo>
                  <a:pt x="2663" y="317"/>
                  <a:pt x="2626" y="323"/>
                  <a:pt x="2589" y="330"/>
                </a:cubicBezTo>
                <a:cubicBezTo>
                  <a:pt x="2558" y="335"/>
                  <a:pt x="2531" y="350"/>
                  <a:pt x="2507" y="369"/>
                </a:cubicBezTo>
                <a:cubicBezTo>
                  <a:pt x="2489" y="383"/>
                  <a:pt x="2475" y="401"/>
                  <a:pt x="2460" y="418"/>
                </a:cubicBezTo>
                <a:cubicBezTo>
                  <a:pt x="2426" y="455"/>
                  <a:pt x="2409" y="501"/>
                  <a:pt x="2389" y="546"/>
                </a:cubicBezTo>
                <a:cubicBezTo>
                  <a:pt x="2378" y="569"/>
                  <a:pt x="2372" y="594"/>
                  <a:pt x="2364" y="619"/>
                </a:cubicBezTo>
                <a:cubicBezTo>
                  <a:pt x="2363" y="622"/>
                  <a:pt x="2364" y="626"/>
                  <a:pt x="2366" y="630"/>
                </a:cubicBezTo>
                <a:cubicBezTo>
                  <a:pt x="2383" y="673"/>
                  <a:pt x="2401" y="716"/>
                  <a:pt x="2417" y="760"/>
                </a:cubicBezTo>
                <a:cubicBezTo>
                  <a:pt x="2429" y="789"/>
                  <a:pt x="2439" y="818"/>
                  <a:pt x="2448" y="848"/>
                </a:cubicBezTo>
                <a:cubicBezTo>
                  <a:pt x="2460" y="888"/>
                  <a:pt x="2471" y="929"/>
                  <a:pt x="2483" y="969"/>
                </a:cubicBezTo>
                <a:cubicBezTo>
                  <a:pt x="2488" y="990"/>
                  <a:pt x="2495" y="1010"/>
                  <a:pt x="2501" y="1031"/>
                </a:cubicBezTo>
                <a:cubicBezTo>
                  <a:pt x="2519" y="1025"/>
                  <a:pt x="2537" y="1017"/>
                  <a:pt x="2556" y="1013"/>
                </a:cubicBezTo>
                <a:cubicBezTo>
                  <a:pt x="2626" y="995"/>
                  <a:pt x="2696" y="998"/>
                  <a:pt x="2764" y="1022"/>
                </a:cubicBezTo>
                <a:cubicBezTo>
                  <a:pt x="2802" y="1035"/>
                  <a:pt x="2839" y="1053"/>
                  <a:pt x="2870" y="1080"/>
                </a:cubicBezTo>
                <a:cubicBezTo>
                  <a:pt x="2901" y="1107"/>
                  <a:pt x="2930" y="1137"/>
                  <a:pt x="2957" y="1168"/>
                </a:cubicBezTo>
                <a:cubicBezTo>
                  <a:pt x="2977" y="1192"/>
                  <a:pt x="2990" y="1222"/>
                  <a:pt x="3002" y="1252"/>
                </a:cubicBezTo>
                <a:cubicBezTo>
                  <a:pt x="3033" y="1327"/>
                  <a:pt x="3031" y="1403"/>
                  <a:pt x="3011" y="1479"/>
                </a:cubicBezTo>
                <a:cubicBezTo>
                  <a:pt x="3004" y="1506"/>
                  <a:pt x="2993" y="1533"/>
                  <a:pt x="2979" y="1556"/>
                </a:cubicBezTo>
                <a:cubicBezTo>
                  <a:pt x="2960" y="1585"/>
                  <a:pt x="2938" y="1612"/>
                  <a:pt x="2911" y="1637"/>
                </a:cubicBezTo>
                <a:cubicBezTo>
                  <a:pt x="2872" y="1674"/>
                  <a:pt x="2826" y="1694"/>
                  <a:pt x="2776" y="1707"/>
                </a:cubicBezTo>
                <a:cubicBezTo>
                  <a:pt x="2725" y="1721"/>
                  <a:pt x="2672" y="1721"/>
                  <a:pt x="2620" y="1709"/>
                </a:cubicBezTo>
                <a:cubicBezTo>
                  <a:pt x="2591" y="1703"/>
                  <a:pt x="2562" y="1692"/>
                  <a:pt x="2536" y="1677"/>
                </a:cubicBezTo>
                <a:cubicBezTo>
                  <a:pt x="2506" y="1659"/>
                  <a:pt x="2481" y="1635"/>
                  <a:pt x="2462" y="1604"/>
                </a:cubicBezTo>
                <a:cubicBezTo>
                  <a:pt x="2419" y="1534"/>
                  <a:pt x="2418" y="1462"/>
                  <a:pt x="2447" y="1390"/>
                </a:cubicBezTo>
                <a:cubicBezTo>
                  <a:pt x="2460" y="1358"/>
                  <a:pt x="2484" y="1331"/>
                  <a:pt x="2511" y="1308"/>
                </a:cubicBezTo>
                <a:cubicBezTo>
                  <a:pt x="2532" y="1290"/>
                  <a:pt x="2557" y="1281"/>
                  <a:pt x="2583" y="1276"/>
                </a:cubicBezTo>
                <a:cubicBezTo>
                  <a:pt x="2602" y="1273"/>
                  <a:pt x="2621" y="1267"/>
                  <a:pt x="2639" y="1269"/>
                </a:cubicBezTo>
                <a:cubicBezTo>
                  <a:pt x="2672" y="1272"/>
                  <a:pt x="2706" y="1280"/>
                  <a:pt x="2733" y="1301"/>
                </a:cubicBezTo>
                <a:cubicBezTo>
                  <a:pt x="2757" y="1319"/>
                  <a:pt x="2777" y="1341"/>
                  <a:pt x="2788" y="1371"/>
                </a:cubicBezTo>
                <a:cubicBezTo>
                  <a:pt x="2795" y="1391"/>
                  <a:pt x="2801" y="1412"/>
                  <a:pt x="2794" y="1431"/>
                </a:cubicBezTo>
                <a:cubicBezTo>
                  <a:pt x="2780" y="1468"/>
                  <a:pt x="2763" y="1501"/>
                  <a:pt x="2720" y="1516"/>
                </a:cubicBezTo>
                <a:cubicBezTo>
                  <a:pt x="2691" y="1527"/>
                  <a:pt x="2639" y="1507"/>
                  <a:pt x="2630" y="1478"/>
                </a:cubicBezTo>
                <a:cubicBezTo>
                  <a:pt x="2624" y="1459"/>
                  <a:pt x="2627" y="1446"/>
                  <a:pt x="2642" y="1433"/>
                </a:cubicBezTo>
                <a:cubicBezTo>
                  <a:pt x="2651" y="1425"/>
                  <a:pt x="2660" y="1417"/>
                  <a:pt x="2669" y="1410"/>
                </a:cubicBezTo>
                <a:cubicBezTo>
                  <a:pt x="2672" y="1427"/>
                  <a:pt x="2674" y="1442"/>
                  <a:pt x="2679" y="1455"/>
                </a:cubicBezTo>
                <a:cubicBezTo>
                  <a:pt x="2681" y="1461"/>
                  <a:pt x="2690" y="1468"/>
                  <a:pt x="2696" y="1468"/>
                </a:cubicBezTo>
                <a:cubicBezTo>
                  <a:pt x="2702" y="1468"/>
                  <a:pt x="2709" y="1460"/>
                  <a:pt x="2712" y="1454"/>
                </a:cubicBezTo>
                <a:cubicBezTo>
                  <a:pt x="2716" y="1448"/>
                  <a:pt x="2719" y="1439"/>
                  <a:pt x="2719" y="1432"/>
                </a:cubicBezTo>
                <a:cubicBezTo>
                  <a:pt x="2721" y="1412"/>
                  <a:pt x="2719" y="1391"/>
                  <a:pt x="2701" y="1379"/>
                </a:cubicBezTo>
                <a:cubicBezTo>
                  <a:pt x="2675" y="1362"/>
                  <a:pt x="2646" y="1361"/>
                  <a:pt x="2618" y="1375"/>
                </a:cubicBezTo>
                <a:cubicBezTo>
                  <a:pt x="2567" y="1402"/>
                  <a:pt x="2544" y="1475"/>
                  <a:pt x="2584" y="1530"/>
                </a:cubicBezTo>
                <a:cubicBezTo>
                  <a:pt x="2599" y="1551"/>
                  <a:pt x="2618" y="1565"/>
                  <a:pt x="2640" y="1576"/>
                </a:cubicBezTo>
                <a:cubicBezTo>
                  <a:pt x="2679" y="1596"/>
                  <a:pt x="2719" y="1596"/>
                  <a:pt x="2758" y="1583"/>
                </a:cubicBezTo>
                <a:cubicBezTo>
                  <a:pt x="2794" y="1571"/>
                  <a:pt x="2824" y="1549"/>
                  <a:pt x="2845" y="1515"/>
                </a:cubicBezTo>
                <a:cubicBezTo>
                  <a:pt x="2890" y="1444"/>
                  <a:pt x="2884" y="1370"/>
                  <a:pt x="2860" y="1296"/>
                </a:cubicBezTo>
                <a:cubicBezTo>
                  <a:pt x="2852" y="1269"/>
                  <a:pt x="2832" y="1245"/>
                  <a:pt x="2816" y="1220"/>
                </a:cubicBezTo>
                <a:cubicBezTo>
                  <a:pt x="2794" y="1187"/>
                  <a:pt x="2760" y="1168"/>
                  <a:pt x="2724" y="1151"/>
                </a:cubicBezTo>
                <a:cubicBezTo>
                  <a:pt x="2663" y="1123"/>
                  <a:pt x="2601" y="1124"/>
                  <a:pt x="2539" y="1143"/>
                </a:cubicBezTo>
                <a:cubicBezTo>
                  <a:pt x="2512" y="1152"/>
                  <a:pt x="2488" y="1169"/>
                  <a:pt x="2461" y="1183"/>
                </a:cubicBezTo>
                <a:cubicBezTo>
                  <a:pt x="2451" y="1151"/>
                  <a:pt x="2442" y="1116"/>
                  <a:pt x="2430" y="1081"/>
                </a:cubicBezTo>
                <a:cubicBezTo>
                  <a:pt x="2417" y="1047"/>
                  <a:pt x="2402" y="1014"/>
                  <a:pt x="2389" y="980"/>
                </a:cubicBezTo>
                <a:cubicBezTo>
                  <a:pt x="2386" y="972"/>
                  <a:pt x="2383" y="964"/>
                  <a:pt x="2380" y="956"/>
                </a:cubicBezTo>
                <a:cubicBezTo>
                  <a:pt x="2366" y="926"/>
                  <a:pt x="2352" y="895"/>
                  <a:pt x="2337" y="865"/>
                </a:cubicBezTo>
                <a:cubicBezTo>
                  <a:pt x="2324" y="841"/>
                  <a:pt x="2309" y="819"/>
                  <a:pt x="2295" y="796"/>
                </a:cubicBezTo>
                <a:cubicBezTo>
                  <a:pt x="2282" y="777"/>
                  <a:pt x="2271" y="757"/>
                  <a:pt x="2257" y="739"/>
                </a:cubicBezTo>
                <a:cubicBezTo>
                  <a:pt x="2237" y="714"/>
                  <a:pt x="2217" y="689"/>
                  <a:pt x="2194" y="667"/>
                </a:cubicBezTo>
                <a:cubicBezTo>
                  <a:pt x="2174" y="647"/>
                  <a:pt x="2152" y="628"/>
                  <a:pt x="2128" y="612"/>
                </a:cubicBezTo>
                <a:cubicBezTo>
                  <a:pt x="2078" y="579"/>
                  <a:pt x="2023" y="567"/>
                  <a:pt x="1963" y="582"/>
                </a:cubicBezTo>
                <a:cubicBezTo>
                  <a:pt x="1930" y="590"/>
                  <a:pt x="1902" y="606"/>
                  <a:pt x="1877" y="629"/>
                </a:cubicBezTo>
                <a:cubicBezTo>
                  <a:pt x="1861" y="644"/>
                  <a:pt x="1843" y="657"/>
                  <a:pt x="1829" y="674"/>
                </a:cubicBezTo>
                <a:cubicBezTo>
                  <a:pt x="1802" y="709"/>
                  <a:pt x="1775" y="745"/>
                  <a:pt x="1757" y="786"/>
                </a:cubicBezTo>
                <a:cubicBezTo>
                  <a:pt x="1741" y="819"/>
                  <a:pt x="1723" y="852"/>
                  <a:pt x="1711" y="886"/>
                </a:cubicBezTo>
                <a:cubicBezTo>
                  <a:pt x="1686" y="963"/>
                  <a:pt x="1678" y="1042"/>
                  <a:pt x="1700" y="1121"/>
                </a:cubicBezTo>
                <a:cubicBezTo>
                  <a:pt x="1709" y="1154"/>
                  <a:pt x="1727" y="1182"/>
                  <a:pt x="1747" y="1209"/>
                </a:cubicBezTo>
                <a:cubicBezTo>
                  <a:pt x="1768" y="1236"/>
                  <a:pt x="1793" y="1257"/>
                  <a:pt x="1822" y="1273"/>
                </a:cubicBezTo>
                <a:cubicBezTo>
                  <a:pt x="1846" y="1286"/>
                  <a:pt x="1874" y="1294"/>
                  <a:pt x="1901" y="1300"/>
                </a:cubicBezTo>
                <a:cubicBezTo>
                  <a:pt x="1943" y="1308"/>
                  <a:pt x="1985" y="1301"/>
                  <a:pt x="2021" y="1276"/>
                </a:cubicBezTo>
                <a:cubicBezTo>
                  <a:pt x="2039" y="1264"/>
                  <a:pt x="2055" y="1247"/>
                  <a:pt x="2067" y="1229"/>
                </a:cubicBezTo>
                <a:cubicBezTo>
                  <a:pt x="2090" y="1197"/>
                  <a:pt x="2102" y="1160"/>
                  <a:pt x="2093" y="1119"/>
                </a:cubicBezTo>
                <a:cubicBezTo>
                  <a:pt x="2081" y="1067"/>
                  <a:pt x="2054" y="1037"/>
                  <a:pt x="2001" y="1027"/>
                </a:cubicBezTo>
                <a:cubicBezTo>
                  <a:pt x="1986" y="1025"/>
                  <a:pt x="1971" y="1026"/>
                  <a:pt x="1956" y="1028"/>
                </a:cubicBezTo>
                <a:cubicBezTo>
                  <a:pt x="1928" y="1033"/>
                  <a:pt x="1907" y="1049"/>
                  <a:pt x="1898" y="1075"/>
                </a:cubicBezTo>
                <a:cubicBezTo>
                  <a:pt x="1889" y="1100"/>
                  <a:pt x="1884" y="1127"/>
                  <a:pt x="1904" y="1150"/>
                </a:cubicBezTo>
                <a:cubicBezTo>
                  <a:pt x="1917" y="1165"/>
                  <a:pt x="1952" y="1169"/>
                  <a:pt x="1967" y="1156"/>
                </a:cubicBezTo>
                <a:cubicBezTo>
                  <a:pt x="1979" y="1147"/>
                  <a:pt x="1975" y="1124"/>
                  <a:pt x="1960" y="1114"/>
                </a:cubicBezTo>
                <a:cubicBezTo>
                  <a:pt x="1953" y="1109"/>
                  <a:pt x="1946" y="1106"/>
                  <a:pt x="1938" y="1101"/>
                </a:cubicBezTo>
                <a:cubicBezTo>
                  <a:pt x="1958" y="1089"/>
                  <a:pt x="1978" y="1080"/>
                  <a:pt x="2000" y="1094"/>
                </a:cubicBezTo>
                <a:cubicBezTo>
                  <a:pt x="2020" y="1106"/>
                  <a:pt x="2031" y="1126"/>
                  <a:pt x="2026" y="1148"/>
                </a:cubicBezTo>
                <a:cubicBezTo>
                  <a:pt x="2022" y="1169"/>
                  <a:pt x="2012" y="1189"/>
                  <a:pt x="1992" y="1203"/>
                </a:cubicBezTo>
                <a:cubicBezTo>
                  <a:pt x="1963" y="1224"/>
                  <a:pt x="1934" y="1226"/>
                  <a:pt x="1901" y="1218"/>
                </a:cubicBezTo>
                <a:cubicBezTo>
                  <a:pt x="1864" y="1209"/>
                  <a:pt x="1837" y="1185"/>
                  <a:pt x="1824" y="1149"/>
                </a:cubicBezTo>
                <a:cubicBezTo>
                  <a:pt x="1804" y="1096"/>
                  <a:pt x="1810" y="1043"/>
                  <a:pt x="1836" y="993"/>
                </a:cubicBezTo>
                <a:cubicBezTo>
                  <a:pt x="1845" y="976"/>
                  <a:pt x="1862" y="964"/>
                  <a:pt x="1875" y="949"/>
                </a:cubicBezTo>
                <a:cubicBezTo>
                  <a:pt x="1901" y="921"/>
                  <a:pt x="1935" y="909"/>
                  <a:pt x="1971" y="905"/>
                </a:cubicBezTo>
                <a:cubicBezTo>
                  <a:pt x="1989" y="902"/>
                  <a:pt x="2008" y="897"/>
                  <a:pt x="2025" y="900"/>
                </a:cubicBezTo>
                <a:cubicBezTo>
                  <a:pt x="2065" y="906"/>
                  <a:pt x="2103" y="915"/>
                  <a:pt x="2137" y="939"/>
                </a:cubicBezTo>
                <a:cubicBezTo>
                  <a:pt x="2169" y="961"/>
                  <a:pt x="2191" y="989"/>
                  <a:pt x="2209" y="1020"/>
                </a:cubicBezTo>
                <a:cubicBezTo>
                  <a:pt x="2221" y="1041"/>
                  <a:pt x="2225" y="1066"/>
                  <a:pt x="2230" y="1090"/>
                </a:cubicBezTo>
                <a:cubicBezTo>
                  <a:pt x="2237" y="1133"/>
                  <a:pt x="2233" y="1176"/>
                  <a:pt x="2217" y="1217"/>
                </a:cubicBezTo>
                <a:cubicBezTo>
                  <a:pt x="2206" y="1244"/>
                  <a:pt x="2189" y="1270"/>
                  <a:pt x="2172" y="1295"/>
                </a:cubicBezTo>
                <a:cubicBezTo>
                  <a:pt x="2159" y="1314"/>
                  <a:pt x="2145" y="1332"/>
                  <a:pt x="2128" y="1348"/>
                </a:cubicBezTo>
                <a:cubicBezTo>
                  <a:pt x="2095" y="1379"/>
                  <a:pt x="2057" y="1401"/>
                  <a:pt x="2014" y="1417"/>
                </a:cubicBezTo>
                <a:cubicBezTo>
                  <a:pt x="1955" y="1439"/>
                  <a:pt x="1894" y="1442"/>
                  <a:pt x="1834" y="1429"/>
                </a:cubicBezTo>
                <a:cubicBezTo>
                  <a:pt x="1798" y="1421"/>
                  <a:pt x="1763" y="1408"/>
                  <a:pt x="1730" y="1389"/>
                </a:cubicBezTo>
                <a:cubicBezTo>
                  <a:pt x="1696" y="1368"/>
                  <a:pt x="1666" y="1344"/>
                  <a:pt x="1640" y="1315"/>
                </a:cubicBezTo>
                <a:cubicBezTo>
                  <a:pt x="1616" y="1289"/>
                  <a:pt x="1594" y="1261"/>
                  <a:pt x="1570" y="1235"/>
                </a:cubicBezTo>
                <a:cubicBezTo>
                  <a:pt x="1557" y="1220"/>
                  <a:pt x="1542" y="1206"/>
                  <a:pt x="1527" y="1193"/>
                </a:cubicBezTo>
                <a:cubicBezTo>
                  <a:pt x="1507" y="1176"/>
                  <a:pt x="1486" y="1159"/>
                  <a:pt x="1464" y="1145"/>
                </a:cubicBezTo>
                <a:cubicBezTo>
                  <a:pt x="1435" y="1128"/>
                  <a:pt x="1403" y="1125"/>
                  <a:pt x="1370" y="1129"/>
                </a:cubicBezTo>
                <a:cubicBezTo>
                  <a:pt x="1318" y="1136"/>
                  <a:pt x="1275" y="1160"/>
                  <a:pt x="1239" y="1196"/>
                </a:cubicBezTo>
                <a:cubicBezTo>
                  <a:pt x="1207" y="1229"/>
                  <a:pt x="1185" y="1267"/>
                  <a:pt x="1167" y="1309"/>
                </a:cubicBezTo>
                <a:cubicBezTo>
                  <a:pt x="1143" y="1367"/>
                  <a:pt x="1138" y="1425"/>
                  <a:pt x="1155" y="1484"/>
                </a:cubicBezTo>
                <a:cubicBezTo>
                  <a:pt x="1164" y="1517"/>
                  <a:pt x="1183" y="1544"/>
                  <a:pt x="1208" y="1567"/>
                </a:cubicBezTo>
                <a:cubicBezTo>
                  <a:pt x="1258" y="1613"/>
                  <a:pt x="1331" y="1616"/>
                  <a:pt x="1384" y="1588"/>
                </a:cubicBezTo>
                <a:cubicBezTo>
                  <a:pt x="1402" y="1578"/>
                  <a:pt x="1421" y="1564"/>
                  <a:pt x="1428" y="1542"/>
                </a:cubicBezTo>
                <a:cubicBezTo>
                  <a:pt x="1431" y="1531"/>
                  <a:pt x="1438" y="1522"/>
                  <a:pt x="1441" y="1512"/>
                </a:cubicBezTo>
                <a:cubicBezTo>
                  <a:pt x="1453" y="1464"/>
                  <a:pt x="1409" y="1390"/>
                  <a:pt x="1345" y="1402"/>
                </a:cubicBezTo>
                <a:cubicBezTo>
                  <a:pt x="1326" y="1406"/>
                  <a:pt x="1309" y="1412"/>
                  <a:pt x="1301" y="1433"/>
                </a:cubicBezTo>
                <a:cubicBezTo>
                  <a:pt x="1294" y="1454"/>
                  <a:pt x="1299" y="1473"/>
                  <a:pt x="1310" y="1490"/>
                </a:cubicBezTo>
                <a:cubicBezTo>
                  <a:pt x="1318" y="1503"/>
                  <a:pt x="1334" y="1501"/>
                  <a:pt x="1338" y="1486"/>
                </a:cubicBezTo>
                <a:cubicBezTo>
                  <a:pt x="1342" y="1473"/>
                  <a:pt x="1341" y="1460"/>
                  <a:pt x="1342" y="1445"/>
                </a:cubicBezTo>
                <a:cubicBezTo>
                  <a:pt x="1361" y="1444"/>
                  <a:pt x="1372" y="1460"/>
                  <a:pt x="1382" y="1474"/>
                </a:cubicBezTo>
                <a:cubicBezTo>
                  <a:pt x="1390" y="1485"/>
                  <a:pt x="1386" y="1499"/>
                  <a:pt x="1377" y="1512"/>
                </a:cubicBezTo>
                <a:cubicBezTo>
                  <a:pt x="1348" y="1550"/>
                  <a:pt x="1294" y="1550"/>
                  <a:pt x="1261" y="1514"/>
                </a:cubicBezTo>
                <a:cubicBezTo>
                  <a:pt x="1225" y="1477"/>
                  <a:pt x="1224" y="1437"/>
                  <a:pt x="1243" y="1394"/>
                </a:cubicBezTo>
                <a:cubicBezTo>
                  <a:pt x="1253" y="1372"/>
                  <a:pt x="1270" y="1356"/>
                  <a:pt x="1290" y="1341"/>
                </a:cubicBezTo>
                <a:cubicBezTo>
                  <a:pt x="1335" y="1309"/>
                  <a:pt x="1384" y="1307"/>
                  <a:pt x="1435" y="1320"/>
                </a:cubicBezTo>
                <a:cubicBezTo>
                  <a:pt x="1451" y="1324"/>
                  <a:pt x="1466" y="1334"/>
                  <a:pt x="1480" y="1343"/>
                </a:cubicBezTo>
                <a:cubicBezTo>
                  <a:pt x="1521" y="1372"/>
                  <a:pt x="1549" y="1410"/>
                  <a:pt x="1559" y="1460"/>
                </a:cubicBezTo>
                <a:cubicBezTo>
                  <a:pt x="1562" y="1477"/>
                  <a:pt x="1567" y="1496"/>
                  <a:pt x="1565" y="1514"/>
                </a:cubicBezTo>
                <a:cubicBezTo>
                  <a:pt x="1561" y="1552"/>
                  <a:pt x="1551" y="1589"/>
                  <a:pt x="1526" y="1621"/>
                </a:cubicBezTo>
                <a:cubicBezTo>
                  <a:pt x="1496" y="1661"/>
                  <a:pt x="1456" y="1685"/>
                  <a:pt x="1408" y="1701"/>
                </a:cubicBezTo>
                <a:cubicBezTo>
                  <a:pt x="1356" y="1718"/>
                  <a:pt x="1304" y="1720"/>
                  <a:pt x="1252" y="1708"/>
                </a:cubicBezTo>
                <a:cubicBezTo>
                  <a:pt x="1218" y="1700"/>
                  <a:pt x="1184" y="1689"/>
                  <a:pt x="1155" y="1665"/>
                </a:cubicBezTo>
                <a:cubicBezTo>
                  <a:pt x="1139" y="1652"/>
                  <a:pt x="1124" y="1638"/>
                  <a:pt x="1107" y="1626"/>
                </a:cubicBezTo>
                <a:cubicBezTo>
                  <a:pt x="1100" y="1621"/>
                  <a:pt x="1089" y="1616"/>
                  <a:pt x="1080" y="1616"/>
                </a:cubicBezTo>
                <a:cubicBezTo>
                  <a:pt x="823" y="1616"/>
                  <a:pt x="567" y="1616"/>
                  <a:pt x="310" y="1616"/>
                </a:cubicBezTo>
                <a:cubicBezTo>
                  <a:pt x="283" y="1616"/>
                  <a:pt x="255" y="1617"/>
                  <a:pt x="228" y="1612"/>
                </a:cubicBezTo>
                <a:cubicBezTo>
                  <a:pt x="187" y="1606"/>
                  <a:pt x="145" y="1598"/>
                  <a:pt x="106" y="1585"/>
                </a:cubicBezTo>
                <a:cubicBezTo>
                  <a:pt x="74" y="1575"/>
                  <a:pt x="44" y="1558"/>
                  <a:pt x="22" y="1531"/>
                </a:cubicBezTo>
                <a:cubicBezTo>
                  <a:pt x="0" y="1505"/>
                  <a:pt x="2" y="1457"/>
                  <a:pt x="27" y="1432"/>
                </a:cubicBezTo>
                <a:cubicBezTo>
                  <a:pt x="68" y="1390"/>
                  <a:pt x="120" y="1378"/>
                  <a:pt x="173" y="1366"/>
                </a:cubicBezTo>
                <a:cubicBezTo>
                  <a:pt x="238" y="1351"/>
                  <a:pt x="303" y="1355"/>
                  <a:pt x="368" y="1356"/>
                </a:cubicBezTo>
                <a:cubicBezTo>
                  <a:pt x="479" y="1356"/>
                  <a:pt x="589" y="1355"/>
                  <a:pt x="700" y="1359"/>
                </a:cubicBezTo>
                <a:cubicBezTo>
                  <a:pt x="785" y="1362"/>
                  <a:pt x="870" y="1372"/>
                  <a:pt x="955" y="1378"/>
                </a:cubicBezTo>
                <a:cubicBezTo>
                  <a:pt x="957" y="1379"/>
                  <a:pt x="959" y="1379"/>
                  <a:pt x="962" y="1383"/>
                </a:cubicBezTo>
                <a:cubicBezTo>
                  <a:pt x="952" y="1384"/>
                  <a:pt x="942" y="1385"/>
                  <a:pt x="931" y="1385"/>
                </a:cubicBezTo>
                <a:cubicBezTo>
                  <a:pt x="786" y="1387"/>
                  <a:pt x="640" y="1389"/>
                  <a:pt x="495" y="1392"/>
                </a:cubicBezTo>
                <a:cubicBezTo>
                  <a:pt x="406" y="1394"/>
                  <a:pt x="316" y="1397"/>
                  <a:pt x="227" y="1400"/>
                </a:cubicBezTo>
                <a:cubicBezTo>
                  <a:pt x="196" y="1401"/>
                  <a:pt x="168" y="1410"/>
                  <a:pt x="144" y="1432"/>
                </a:cubicBezTo>
                <a:cubicBezTo>
                  <a:pt x="115" y="1458"/>
                  <a:pt x="116" y="1518"/>
                  <a:pt x="146" y="1543"/>
                </a:cubicBezTo>
                <a:cubicBezTo>
                  <a:pt x="173" y="1566"/>
                  <a:pt x="204" y="1570"/>
                  <a:pt x="237" y="1570"/>
                </a:cubicBezTo>
                <a:cubicBezTo>
                  <a:pt x="329" y="1571"/>
                  <a:pt x="421" y="1570"/>
                  <a:pt x="513" y="1570"/>
                </a:cubicBezTo>
                <a:cubicBezTo>
                  <a:pt x="689" y="1570"/>
                  <a:pt x="866" y="1570"/>
                  <a:pt x="1042" y="1570"/>
                </a:cubicBezTo>
                <a:cubicBezTo>
                  <a:pt x="1048" y="1570"/>
                  <a:pt x="1054" y="1570"/>
                  <a:pt x="1061" y="1570"/>
                </a:cubicBezTo>
                <a:cubicBezTo>
                  <a:pt x="1055" y="1552"/>
                  <a:pt x="1047" y="1535"/>
                  <a:pt x="1043" y="1518"/>
                </a:cubicBezTo>
                <a:cubicBezTo>
                  <a:pt x="1036" y="1491"/>
                  <a:pt x="1028" y="1464"/>
                  <a:pt x="1025" y="1437"/>
                </a:cubicBezTo>
                <a:cubicBezTo>
                  <a:pt x="1021" y="1391"/>
                  <a:pt x="1025" y="1345"/>
                  <a:pt x="1036" y="1300"/>
                </a:cubicBezTo>
                <a:cubicBezTo>
                  <a:pt x="1044" y="1266"/>
                  <a:pt x="1055" y="1233"/>
                  <a:pt x="1069" y="1202"/>
                </a:cubicBezTo>
                <a:cubicBezTo>
                  <a:pt x="1083" y="1170"/>
                  <a:pt x="1101" y="1139"/>
                  <a:pt x="1121" y="1111"/>
                </a:cubicBezTo>
                <a:cubicBezTo>
                  <a:pt x="1143" y="1080"/>
                  <a:pt x="1170" y="1053"/>
                  <a:pt x="1203" y="1031"/>
                </a:cubicBezTo>
                <a:cubicBezTo>
                  <a:pt x="1264" y="990"/>
                  <a:pt x="1330" y="976"/>
                  <a:pt x="1401" y="989"/>
                </a:cubicBezTo>
                <a:cubicBezTo>
                  <a:pt x="1441" y="997"/>
                  <a:pt x="1479" y="1011"/>
                  <a:pt x="1514" y="1034"/>
                </a:cubicBezTo>
                <a:cubicBezTo>
                  <a:pt x="1524" y="1041"/>
                  <a:pt x="1536" y="1047"/>
                  <a:pt x="1548" y="1054"/>
                </a:cubicBezTo>
                <a:cubicBezTo>
                  <a:pt x="1551" y="1027"/>
                  <a:pt x="1551" y="1000"/>
                  <a:pt x="1555" y="974"/>
                </a:cubicBezTo>
                <a:cubicBezTo>
                  <a:pt x="1564" y="925"/>
                  <a:pt x="1573" y="876"/>
                  <a:pt x="1586" y="827"/>
                </a:cubicBezTo>
                <a:cubicBezTo>
                  <a:pt x="1595" y="790"/>
                  <a:pt x="1607" y="753"/>
                  <a:pt x="1622" y="718"/>
                </a:cubicBezTo>
                <a:cubicBezTo>
                  <a:pt x="1644" y="668"/>
                  <a:pt x="1668" y="619"/>
                  <a:pt x="1698" y="573"/>
                </a:cubicBezTo>
                <a:cubicBezTo>
                  <a:pt x="1733" y="520"/>
                  <a:pt x="1772" y="472"/>
                  <a:pt x="1822" y="433"/>
                </a:cubicBezTo>
                <a:cubicBezTo>
                  <a:pt x="1847" y="414"/>
                  <a:pt x="1875" y="398"/>
                  <a:pt x="1903" y="384"/>
                </a:cubicBezTo>
                <a:cubicBezTo>
                  <a:pt x="1982" y="344"/>
                  <a:pt x="2064" y="345"/>
                  <a:pt x="2147" y="372"/>
                </a:cubicBezTo>
                <a:cubicBezTo>
                  <a:pt x="2178" y="382"/>
                  <a:pt x="2206" y="403"/>
                  <a:pt x="2229" y="428"/>
                </a:cubicBezTo>
                <a:cubicBezTo>
                  <a:pt x="2237" y="436"/>
                  <a:pt x="2245" y="443"/>
                  <a:pt x="2253" y="451"/>
                </a:cubicBezTo>
                <a:cubicBezTo>
                  <a:pt x="2266" y="420"/>
                  <a:pt x="2277" y="389"/>
                  <a:pt x="2290" y="358"/>
                </a:cubicBezTo>
                <a:cubicBezTo>
                  <a:pt x="2306" y="320"/>
                  <a:pt x="2322" y="281"/>
                  <a:pt x="2341" y="244"/>
                </a:cubicBezTo>
                <a:cubicBezTo>
                  <a:pt x="2354" y="216"/>
                  <a:pt x="2369" y="189"/>
                  <a:pt x="2386" y="164"/>
                </a:cubicBezTo>
                <a:cubicBezTo>
                  <a:pt x="2397" y="147"/>
                  <a:pt x="2412" y="133"/>
                  <a:pt x="2427" y="119"/>
                </a:cubicBezTo>
                <a:cubicBezTo>
                  <a:pt x="2444" y="103"/>
                  <a:pt x="2462" y="88"/>
                  <a:pt x="2480" y="72"/>
                </a:cubicBezTo>
                <a:cubicBezTo>
                  <a:pt x="2485" y="68"/>
                  <a:pt x="2491" y="66"/>
                  <a:pt x="2497" y="62"/>
                </a:cubicBezTo>
                <a:cubicBezTo>
                  <a:pt x="2526" y="44"/>
                  <a:pt x="2555" y="30"/>
                  <a:pt x="2587" y="19"/>
                </a:cubicBezTo>
                <a:cubicBezTo>
                  <a:pt x="2624" y="5"/>
                  <a:pt x="2662" y="0"/>
                  <a:pt x="2699" y="9"/>
                </a:cubicBezTo>
                <a:cubicBezTo>
                  <a:pt x="2730" y="15"/>
                  <a:pt x="2760" y="25"/>
                  <a:pt x="2786" y="46"/>
                </a:cubicBezTo>
                <a:cubicBezTo>
                  <a:pt x="2815" y="70"/>
                  <a:pt x="2833" y="99"/>
                  <a:pt x="2848" y="132"/>
                </a:cubicBezTo>
                <a:cubicBezTo>
                  <a:pt x="2859" y="156"/>
                  <a:pt x="2869" y="180"/>
                  <a:pt x="2878" y="204"/>
                </a:cubicBezTo>
                <a:cubicBezTo>
                  <a:pt x="2889" y="235"/>
                  <a:pt x="2899" y="266"/>
                  <a:pt x="2910" y="297"/>
                </a:cubicBezTo>
                <a:cubicBezTo>
                  <a:pt x="2920" y="326"/>
                  <a:pt x="2930" y="355"/>
                  <a:pt x="2941" y="384"/>
                </a:cubicBezTo>
                <a:cubicBezTo>
                  <a:pt x="2962" y="435"/>
                  <a:pt x="2983" y="485"/>
                  <a:pt x="3005" y="536"/>
                </a:cubicBezTo>
                <a:cubicBezTo>
                  <a:pt x="3010" y="548"/>
                  <a:pt x="3018" y="559"/>
                  <a:pt x="3024" y="569"/>
                </a:cubicBezTo>
                <a:cubicBezTo>
                  <a:pt x="3050" y="571"/>
                  <a:pt x="3077" y="574"/>
                  <a:pt x="3104" y="577"/>
                </a:cubicBezTo>
                <a:cubicBezTo>
                  <a:pt x="3107" y="577"/>
                  <a:pt x="3111" y="575"/>
                  <a:pt x="3114" y="572"/>
                </a:cubicBezTo>
                <a:cubicBezTo>
                  <a:pt x="3140" y="543"/>
                  <a:pt x="3172" y="523"/>
                  <a:pt x="3207" y="507"/>
                </a:cubicBezTo>
                <a:cubicBezTo>
                  <a:pt x="3248" y="487"/>
                  <a:pt x="3290" y="482"/>
                  <a:pt x="3334" y="490"/>
                </a:cubicBezTo>
                <a:cubicBezTo>
                  <a:pt x="3393" y="501"/>
                  <a:pt x="3428" y="550"/>
                  <a:pt x="3423" y="610"/>
                </a:cubicBezTo>
                <a:cubicBezTo>
                  <a:pt x="3423" y="616"/>
                  <a:pt x="3422" y="623"/>
                  <a:pt x="3422" y="630"/>
                </a:cubicBezTo>
                <a:cubicBezTo>
                  <a:pt x="3444" y="638"/>
                  <a:pt x="3461" y="626"/>
                  <a:pt x="3477" y="616"/>
                </a:cubicBezTo>
                <a:cubicBezTo>
                  <a:pt x="3489" y="609"/>
                  <a:pt x="3499" y="599"/>
                  <a:pt x="3509" y="590"/>
                </a:cubicBezTo>
                <a:cubicBezTo>
                  <a:pt x="3533" y="568"/>
                  <a:pt x="3573" y="560"/>
                  <a:pt x="3606" y="577"/>
                </a:cubicBezTo>
                <a:cubicBezTo>
                  <a:pt x="3631" y="591"/>
                  <a:pt x="3655" y="608"/>
                  <a:pt x="3679" y="624"/>
                </a:cubicBezTo>
                <a:cubicBezTo>
                  <a:pt x="3716" y="650"/>
                  <a:pt x="3751" y="680"/>
                  <a:pt x="3800" y="677"/>
                </a:cubicBezTo>
                <a:cubicBezTo>
                  <a:pt x="3821" y="675"/>
                  <a:pt x="3841" y="671"/>
                  <a:pt x="3857" y="656"/>
                </a:cubicBezTo>
                <a:cubicBezTo>
                  <a:pt x="3873" y="641"/>
                  <a:pt x="3890" y="628"/>
                  <a:pt x="3906" y="615"/>
                </a:cubicBezTo>
                <a:cubicBezTo>
                  <a:pt x="3930" y="597"/>
                  <a:pt x="3960" y="595"/>
                  <a:pt x="3980" y="607"/>
                </a:cubicBezTo>
                <a:cubicBezTo>
                  <a:pt x="3966" y="611"/>
                  <a:pt x="3948" y="614"/>
                  <a:pt x="3933" y="621"/>
                </a:cubicBezTo>
                <a:cubicBezTo>
                  <a:pt x="3925" y="624"/>
                  <a:pt x="3919" y="633"/>
                  <a:pt x="3913" y="639"/>
                </a:cubicBezTo>
                <a:cubicBezTo>
                  <a:pt x="3909" y="643"/>
                  <a:pt x="3905" y="645"/>
                  <a:pt x="3901" y="648"/>
                </a:cubicBezTo>
                <a:cubicBezTo>
                  <a:pt x="3897" y="650"/>
                  <a:pt x="3893" y="651"/>
                  <a:pt x="3890" y="653"/>
                </a:cubicBezTo>
                <a:cubicBezTo>
                  <a:pt x="3873" y="664"/>
                  <a:pt x="3857" y="676"/>
                  <a:pt x="3839" y="686"/>
                </a:cubicBezTo>
                <a:cubicBezTo>
                  <a:pt x="3801" y="708"/>
                  <a:pt x="3761" y="707"/>
                  <a:pt x="3722" y="692"/>
                </a:cubicBezTo>
                <a:cubicBezTo>
                  <a:pt x="3690" y="679"/>
                  <a:pt x="3661" y="658"/>
                  <a:pt x="3631" y="641"/>
                </a:cubicBezTo>
                <a:cubicBezTo>
                  <a:pt x="3623" y="636"/>
                  <a:pt x="3615" y="629"/>
                  <a:pt x="3607" y="624"/>
                </a:cubicBezTo>
                <a:cubicBezTo>
                  <a:pt x="3564" y="599"/>
                  <a:pt x="3530" y="583"/>
                  <a:pt x="3492" y="627"/>
                </a:cubicBezTo>
                <a:cubicBezTo>
                  <a:pt x="3475" y="646"/>
                  <a:pt x="3438" y="653"/>
                  <a:pt x="3414" y="641"/>
                </a:cubicBezTo>
                <a:cubicBezTo>
                  <a:pt x="3409" y="638"/>
                  <a:pt x="3406" y="631"/>
                  <a:pt x="3402" y="626"/>
                </a:cubicBezTo>
                <a:cubicBezTo>
                  <a:pt x="3393" y="612"/>
                  <a:pt x="3388" y="595"/>
                  <a:pt x="3376" y="585"/>
                </a:cubicBezTo>
                <a:cubicBezTo>
                  <a:pt x="3351" y="564"/>
                  <a:pt x="3320" y="552"/>
                  <a:pt x="3286" y="550"/>
                </a:cubicBezTo>
                <a:cubicBezTo>
                  <a:pt x="3230" y="545"/>
                  <a:pt x="3176" y="550"/>
                  <a:pt x="3130" y="586"/>
                </a:cubicBezTo>
                <a:cubicBezTo>
                  <a:pt x="3139" y="591"/>
                  <a:pt x="3148" y="597"/>
                  <a:pt x="3157" y="600"/>
                </a:cubicBezTo>
                <a:cubicBezTo>
                  <a:pt x="3191" y="611"/>
                  <a:pt x="3211" y="636"/>
                  <a:pt x="3222" y="666"/>
                </a:cubicBezTo>
                <a:cubicBezTo>
                  <a:pt x="3228" y="680"/>
                  <a:pt x="3227" y="699"/>
                  <a:pt x="3221" y="713"/>
                </a:cubicBezTo>
                <a:cubicBezTo>
                  <a:pt x="3209" y="742"/>
                  <a:pt x="3184" y="759"/>
                  <a:pt x="3152" y="765"/>
                </a:cubicBezTo>
                <a:cubicBezTo>
                  <a:pt x="3136" y="768"/>
                  <a:pt x="3124" y="775"/>
                  <a:pt x="3112" y="787"/>
                </a:cubicBezTo>
                <a:cubicBezTo>
                  <a:pt x="3096" y="806"/>
                  <a:pt x="3075" y="821"/>
                  <a:pt x="3057" y="838"/>
                </a:cubicBezTo>
                <a:cubicBezTo>
                  <a:pt x="3029" y="864"/>
                  <a:pt x="2988" y="871"/>
                  <a:pt x="2955" y="855"/>
                </a:cubicBezTo>
                <a:cubicBezTo>
                  <a:pt x="2932" y="844"/>
                  <a:pt x="2914" y="828"/>
                  <a:pt x="2899" y="808"/>
                </a:cubicBezTo>
                <a:cubicBezTo>
                  <a:pt x="2893" y="798"/>
                  <a:pt x="2886" y="794"/>
                  <a:pt x="2873" y="796"/>
                </a:cubicBezTo>
                <a:cubicBezTo>
                  <a:pt x="2835" y="803"/>
                  <a:pt x="2796" y="797"/>
                  <a:pt x="2761" y="782"/>
                </a:cubicBezTo>
                <a:cubicBezTo>
                  <a:pt x="2745" y="775"/>
                  <a:pt x="2728" y="763"/>
                  <a:pt x="2720" y="749"/>
                </a:cubicBezTo>
                <a:cubicBezTo>
                  <a:pt x="2698" y="711"/>
                  <a:pt x="2717" y="670"/>
                  <a:pt x="2761" y="654"/>
                </a:cubicBezTo>
                <a:cubicBezTo>
                  <a:pt x="2803" y="638"/>
                  <a:pt x="2847" y="632"/>
                  <a:pt x="2892" y="634"/>
                </a:cubicBezTo>
                <a:cubicBezTo>
                  <a:pt x="2902" y="635"/>
                  <a:pt x="2913" y="634"/>
                  <a:pt x="2923" y="633"/>
                </a:cubicBezTo>
                <a:cubicBezTo>
                  <a:pt x="2963" y="628"/>
                  <a:pt x="3001" y="631"/>
                  <a:pt x="3035" y="654"/>
                </a:cubicBezTo>
                <a:cubicBezTo>
                  <a:pt x="3059" y="670"/>
                  <a:pt x="3062" y="709"/>
                  <a:pt x="3040" y="725"/>
                </a:cubicBezTo>
                <a:cubicBezTo>
                  <a:pt x="3008" y="749"/>
                  <a:pt x="2972" y="762"/>
                  <a:pt x="2932" y="754"/>
                </a:cubicBezTo>
                <a:cubicBezTo>
                  <a:pt x="2918" y="751"/>
                  <a:pt x="2904" y="741"/>
                  <a:pt x="2891" y="732"/>
                </a:cubicBezTo>
                <a:cubicBezTo>
                  <a:pt x="2882" y="727"/>
                  <a:pt x="2877" y="716"/>
                  <a:pt x="2882" y="706"/>
                </a:cubicBezTo>
                <a:cubicBezTo>
                  <a:pt x="2889" y="696"/>
                  <a:pt x="2896" y="682"/>
                  <a:pt x="2911" y="681"/>
                </a:cubicBezTo>
                <a:cubicBezTo>
                  <a:pt x="2914" y="680"/>
                  <a:pt x="2918" y="683"/>
                  <a:pt x="2922" y="685"/>
                </a:cubicBezTo>
                <a:cubicBezTo>
                  <a:pt x="2920" y="688"/>
                  <a:pt x="2918" y="692"/>
                  <a:pt x="2916" y="695"/>
                </a:cubicBezTo>
                <a:cubicBezTo>
                  <a:pt x="2912" y="700"/>
                  <a:pt x="2903" y="706"/>
                  <a:pt x="2904" y="709"/>
                </a:cubicBezTo>
                <a:cubicBezTo>
                  <a:pt x="2906" y="717"/>
                  <a:pt x="2911" y="726"/>
                  <a:pt x="2918" y="730"/>
                </a:cubicBezTo>
                <a:cubicBezTo>
                  <a:pt x="2935" y="740"/>
                  <a:pt x="2953" y="735"/>
                  <a:pt x="2971" y="727"/>
                </a:cubicBezTo>
                <a:cubicBezTo>
                  <a:pt x="2992" y="718"/>
                  <a:pt x="2999" y="694"/>
                  <a:pt x="2992" y="676"/>
                </a:cubicBezTo>
                <a:cubicBezTo>
                  <a:pt x="2980" y="647"/>
                  <a:pt x="2951" y="637"/>
                  <a:pt x="2926" y="642"/>
                </a:cubicBezTo>
                <a:cubicBezTo>
                  <a:pt x="2917" y="644"/>
                  <a:pt x="2908" y="647"/>
                  <a:pt x="2900" y="647"/>
                </a:cubicBezTo>
                <a:cubicBezTo>
                  <a:pt x="2863" y="644"/>
                  <a:pt x="2830" y="655"/>
                  <a:pt x="2798" y="674"/>
                </a:cubicBezTo>
                <a:cubicBezTo>
                  <a:pt x="2760" y="696"/>
                  <a:pt x="2767" y="734"/>
                  <a:pt x="2797" y="754"/>
                </a:cubicBezTo>
                <a:cubicBezTo>
                  <a:pt x="2826" y="773"/>
                  <a:pt x="2858" y="782"/>
                  <a:pt x="2893" y="778"/>
                </a:cubicBezTo>
                <a:cubicBezTo>
                  <a:pt x="2896" y="778"/>
                  <a:pt x="2898" y="780"/>
                  <a:pt x="2900" y="782"/>
                </a:cubicBezTo>
                <a:cubicBezTo>
                  <a:pt x="2920" y="794"/>
                  <a:pt x="2939" y="808"/>
                  <a:pt x="2960" y="817"/>
                </a:cubicBezTo>
                <a:cubicBezTo>
                  <a:pt x="3003" y="837"/>
                  <a:pt x="3049" y="823"/>
                  <a:pt x="3082" y="781"/>
                </a:cubicBezTo>
                <a:cubicBezTo>
                  <a:pt x="3095" y="765"/>
                  <a:pt x="3112" y="757"/>
                  <a:pt x="3131" y="751"/>
                </a:cubicBezTo>
                <a:cubicBezTo>
                  <a:pt x="3148" y="747"/>
                  <a:pt x="3163" y="736"/>
                  <a:pt x="3167" y="718"/>
                </a:cubicBezTo>
                <a:cubicBezTo>
                  <a:pt x="3173" y="688"/>
                  <a:pt x="3174" y="660"/>
                  <a:pt x="3154" y="633"/>
                </a:cubicBezTo>
                <a:cubicBezTo>
                  <a:pt x="3137" y="609"/>
                  <a:pt x="3116" y="593"/>
                  <a:pt x="3089" y="589"/>
                </a:cubicBezTo>
                <a:cubicBezTo>
                  <a:pt x="3065" y="585"/>
                  <a:pt x="3040" y="581"/>
                  <a:pt x="3018" y="598"/>
                </a:cubicBezTo>
                <a:cubicBezTo>
                  <a:pt x="3016" y="599"/>
                  <a:pt x="3012" y="600"/>
                  <a:pt x="3010" y="599"/>
                </a:cubicBezTo>
                <a:cubicBezTo>
                  <a:pt x="3001" y="596"/>
                  <a:pt x="2991" y="593"/>
                  <a:pt x="2984" y="588"/>
                </a:cubicBezTo>
                <a:cubicBezTo>
                  <a:pt x="2968" y="577"/>
                  <a:pt x="2954" y="563"/>
                  <a:pt x="2937" y="553"/>
                </a:cubicBezTo>
                <a:cubicBezTo>
                  <a:pt x="2925" y="546"/>
                  <a:pt x="2911" y="542"/>
                  <a:pt x="2897" y="541"/>
                </a:cubicBezTo>
                <a:cubicBezTo>
                  <a:pt x="2849" y="535"/>
                  <a:pt x="2804" y="539"/>
                  <a:pt x="2767" y="577"/>
                </a:cubicBezTo>
                <a:cubicBezTo>
                  <a:pt x="2764" y="581"/>
                  <a:pt x="2756" y="582"/>
                  <a:pt x="2750" y="581"/>
                </a:cubicBezTo>
                <a:cubicBezTo>
                  <a:pt x="2709" y="578"/>
                  <a:pt x="2669" y="580"/>
                  <a:pt x="2633" y="604"/>
                </a:cubicBezTo>
                <a:cubicBezTo>
                  <a:pt x="2597" y="627"/>
                  <a:pt x="2565" y="676"/>
                  <a:pt x="2580" y="736"/>
                </a:cubicBezTo>
                <a:cubicBezTo>
                  <a:pt x="2585" y="756"/>
                  <a:pt x="2591" y="776"/>
                  <a:pt x="2603" y="792"/>
                </a:cubicBezTo>
                <a:cubicBezTo>
                  <a:pt x="2615" y="810"/>
                  <a:pt x="2633" y="825"/>
                  <a:pt x="2651" y="837"/>
                </a:cubicBezTo>
                <a:cubicBezTo>
                  <a:pt x="2675" y="853"/>
                  <a:pt x="2700" y="867"/>
                  <a:pt x="2727" y="878"/>
                </a:cubicBezTo>
                <a:cubicBezTo>
                  <a:pt x="2762" y="892"/>
                  <a:pt x="2800" y="888"/>
                  <a:pt x="2837" y="886"/>
                </a:cubicBezTo>
                <a:cubicBezTo>
                  <a:pt x="2845" y="886"/>
                  <a:pt x="2854" y="888"/>
                  <a:pt x="2862" y="890"/>
                </a:cubicBezTo>
                <a:cubicBezTo>
                  <a:pt x="2881" y="896"/>
                  <a:pt x="2900" y="906"/>
                  <a:pt x="2921" y="909"/>
                </a:cubicBezTo>
                <a:cubicBezTo>
                  <a:pt x="2950" y="913"/>
                  <a:pt x="2979" y="913"/>
                  <a:pt x="3008" y="913"/>
                </a:cubicBezTo>
                <a:cubicBezTo>
                  <a:pt x="3022" y="913"/>
                  <a:pt x="3035" y="909"/>
                  <a:pt x="3047" y="903"/>
                </a:cubicBezTo>
                <a:cubicBezTo>
                  <a:pt x="3067" y="894"/>
                  <a:pt x="3085" y="881"/>
                  <a:pt x="3102" y="871"/>
                </a:cubicBezTo>
                <a:cubicBezTo>
                  <a:pt x="3143" y="891"/>
                  <a:pt x="3186" y="899"/>
                  <a:pt x="3231" y="892"/>
                </a:cubicBezTo>
                <a:cubicBezTo>
                  <a:pt x="3279" y="883"/>
                  <a:pt x="3307" y="850"/>
                  <a:pt x="3329" y="808"/>
                </a:cubicBezTo>
                <a:cubicBezTo>
                  <a:pt x="3346" y="808"/>
                  <a:pt x="3364" y="810"/>
                  <a:pt x="3382" y="808"/>
                </a:cubicBezTo>
                <a:cubicBezTo>
                  <a:pt x="3400" y="806"/>
                  <a:pt x="3419" y="802"/>
                  <a:pt x="3436" y="796"/>
                </a:cubicBezTo>
                <a:cubicBezTo>
                  <a:pt x="3462" y="788"/>
                  <a:pt x="3491" y="759"/>
                  <a:pt x="3489" y="733"/>
                </a:cubicBezTo>
                <a:cubicBezTo>
                  <a:pt x="3488" y="718"/>
                  <a:pt x="3494" y="709"/>
                  <a:pt x="3502" y="697"/>
                </a:cubicBezTo>
                <a:cubicBezTo>
                  <a:pt x="3521" y="669"/>
                  <a:pt x="3547" y="663"/>
                  <a:pt x="3576" y="671"/>
                </a:cubicBezTo>
                <a:cubicBezTo>
                  <a:pt x="3606" y="678"/>
                  <a:pt x="3634" y="690"/>
                  <a:pt x="3663" y="700"/>
                </a:cubicBezTo>
                <a:cubicBezTo>
                  <a:pt x="3677" y="705"/>
                  <a:pt x="3692" y="709"/>
                  <a:pt x="3705" y="716"/>
                </a:cubicBezTo>
                <a:cubicBezTo>
                  <a:pt x="3736" y="731"/>
                  <a:pt x="3769" y="735"/>
                  <a:pt x="3802" y="730"/>
                </a:cubicBezTo>
                <a:cubicBezTo>
                  <a:pt x="3813" y="728"/>
                  <a:pt x="3823" y="723"/>
                  <a:pt x="3832" y="719"/>
                </a:cubicBezTo>
                <a:cubicBezTo>
                  <a:pt x="3855" y="709"/>
                  <a:pt x="3872" y="691"/>
                  <a:pt x="3887" y="672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0" name="矩形: 圆角 9">
            <a:extLst>
              <a:ext uri="{FF2B5EF4-FFF2-40B4-BE49-F238E27FC236}">
                <a16:creationId xmlns:a16="http://schemas.microsoft.com/office/drawing/2014/main" id="{E072D6FE-2186-41B1-9E93-00E023B9DC82}"/>
              </a:ext>
            </a:extLst>
          </p:cNvPr>
          <p:cNvSpPr/>
          <p:nvPr userDrawn="1"/>
        </p:nvSpPr>
        <p:spPr>
          <a:xfrm>
            <a:off x="666750" y="723900"/>
            <a:ext cx="10858500" cy="5511800"/>
          </a:xfrm>
          <a:prstGeom prst="roundRect">
            <a:avLst>
              <a:gd name="adj" fmla="val 2224"/>
            </a:avLst>
          </a:prstGeom>
          <a:solidFill>
            <a:schemeClr val="bg1"/>
          </a:solidFill>
          <a:ln>
            <a:noFill/>
          </a:ln>
          <a:effectLst>
            <a:outerShdw blurRad="254000" algn="ctr" rotWithShape="0">
              <a:schemeClr val="accent1">
                <a:lumMod val="75000"/>
                <a:alpha val="3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90AA5D3C-E36B-4FD1-8A3E-DA3CB13F5CA6}"/>
              </a:ext>
            </a:extLst>
          </p:cNvPr>
          <p:cNvSpPr/>
          <p:nvPr userDrawn="1"/>
        </p:nvSpPr>
        <p:spPr>
          <a:xfrm>
            <a:off x="4745504" y="522016"/>
            <a:ext cx="2700993" cy="106010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E263E9C5-90E4-4596-8218-E816E08B50EC}"/>
              </a:ext>
            </a:extLst>
          </p:cNvPr>
          <p:cNvGrpSpPr/>
          <p:nvPr userDrawn="1"/>
        </p:nvGrpSpPr>
        <p:grpSpPr>
          <a:xfrm>
            <a:off x="5030665" y="925655"/>
            <a:ext cx="2130671" cy="486323"/>
            <a:chOff x="335077" y="270942"/>
            <a:chExt cx="1827552" cy="417136"/>
          </a:xfrm>
          <a:solidFill>
            <a:schemeClr val="bg1"/>
          </a:solidFill>
        </p:grpSpPr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id="{7FF73AB5-F8AB-44B6-867F-BA653FF46476}"/>
                </a:ext>
              </a:extLst>
            </p:cNvPr>
            <p:cNvGrpSpPr/>
            <p:nvPr/>
          </p:nvGrpSpPr>
          <p:grpSpPr>
            <a:xfrm>
              <a:off x="831799" y="288037"/>
              <a:ext cx="1330830" cy="363588"/>
              <a:chOff x="5402262" y="5211762"/>
              <a:chExt cx="3059113" cy="835761"/>
            </a:xfrm>
            <a:grpFill/>
          </p:grpSpPr>
          <p:sp>
            <p:nvSpPr>
              <p:cNvPr id="51" name="Freeform 32">
                <a:extLst>
                  <a:ext uri="{FF2B5EF4-FFF2-40B4-BE49-F238E27FC236}">
                    <a16:creationId xmlns:a16="http://schemas.microsoft.com/office/drawing/2014/main" id="{4CE8A278-1326-4F64-9B2C-E0547F49471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402262" y="5347186"/>
                <a:ext cx="814480" cy="570716"/>
              </a:xfrm>
              <a:custGeom>
                <a:avLst/>
                <a:gdLst>
                  <a:gd name="T0" fmla="*/ 1607 w 2875"/>
                  <a:gd name="T1" fmla="*/ 1769 h 2008"/>
                  <a:gd name="T2" fmla="*/ 1683 w 2875"/>
                  <a:gd name="T3" fmla="*/ 1769 h 2008"/>
                  <a:gd name="T4" fmla="*/ 1494 w 2875"/>
                  <a:gd name="T5" fmla="*/ 1579 h 2008"/>
                  <a:gd name="T6" fmla="*/ 1223 w 2875"/>
                  <a:gd name="T7" fmla="*/ 1628 h 2008"/>
                  <a:gd name="T8" fmla="*/ 1178 w 2875"/>
                  <a:gd name="T9" fmla="*/ 1615 h 2008"/>
                  <a:gd name="T10" fmla="*/ 1065 w 2875"/>
                  <a:gd name="T11" fmla="*/ 1371 h 2008"/>
                  <a:gd name="T12" fmla="*/ 1454 w 2875"/>
                  <a:gd name="T13" fmla="*/ 1219 h 2008"/>
                  <a:gd name="T14" fmla="*/ 1537 w 2875"/>
                  <a:gd name="T15" fmla="*/ 1242 h 2008"/>
                  <a:gd name="T16" fmla="*/ 1480 w 2875"/>
                  <a:gd name="T17" fmla="*/ 1524 h 2008"/>
                  <a:gd name="T18" fmla="*/ 1734 w 2875"/>
                  <a:gd name="T19" fmla="*/ 1515 h 2008"/>
                  <a:gd name="T20" fmla="*/ 1824 w 2875"/>
                  <a:gd name="T21" fmla="*/ 1300 h 2008"/>
                  <a:gd name="T22" fmla="*/ 2079 w 2875"/>
                  <a:gd name="T23" fmla="*/ 946 h 2008"/>
                  <a:gd name="T24" fmla="*/ 2340 w 2875"/>
                  <a:gd name="T25" fmla="*/ 1258 h 2008"/>
                  <a:gd name="T26" fmla="*/ 2055 w 2875"/>
                  <a:gd name="T27" fmla="*/ 1396 h 2008"/>
                  <a:gd name="T28" fmla="*/ 1497 w 2875"/>
                  <a:gd name="T29" fmla="*/ 643 h 2008"/>
                  <a:gd name="T30" fmla="*/ 1494 w 2875"/>
                  <a:gd name="T31" fmla="*/ 722 h 2008"/>
                  <a:gd name="T32" fmla="*/ 1336 w 2875"/>
                  <a:gd name="T33" fmla="*/ 279 h 2008"/>
                  <a:gd name="T34" fmla="*/ 844 w 2875"/>
                  <a:gd name="T35" fmla="*/ 337 h 2008"/>
                  <a:gd name="T36" fmla="*/ 752 w 2875"/>
                  <a:gd name="T37" fmla="*/ 499 h 2008"/>
                  <a:gd name="T38" fmla="*/ 1074 w 2875"/>
                  <a:gd name="T39" fmla="*/ 559 h 2008"/>
                  <a:gd name="T40" fmla="*/ 1074 w 2875"/>
                  <a:gd name="T41" fmla="*/ 855 h 2008"/>
                  <a:gd name="T42" fmla="*/ 625 w 2875"/>
                  <a:gd name="T43" fmla="*/ 1219 h 2008"/>
                  <a:gd name="T44" fmla="*/ 447 w 2875"/>
                  <a:gd name="T45" fmla="*/ 1058 h 2008"/>
                  <a:gd name="T46" fmla="*/ 532 w 2875"/>
                  <a:gd name="T47" fmla="*/ 830 h 2008"/>
                  <a:gd name="T48" fmla="*/ 107 w 2875"/>
                  <a:gd name="T49" fmla="*/ 1057 h 2008"/>
                  <a:gd name="T50" fmla="*/ 455 w 2875"/>
                  <a:gd name="T51" fmla="*/ 1786 h 2008"/>
                  <a:gd name="T52" fmla="*/ 665 w 2875"/>
                  <a:gd name="T53" fmla="*/ 1941 h 2008"/>
                  <a:gd name="T54" fmla="*/ 988 w 2875"/>
                  <a:gd name="T55" fmla="*/ 1988 h 2008"/>
                  <a:gd name="T56" fmla="*/ 1124 w 2875"/>
                  <a:gd name="T57" fmla="*/ 1963 h 2008"/>
                  <a:gd name="T58" fmla="*/ 1162 w 2875"/>
                  <a:gd name="T59" fmla="*/ 1951 h 2008"/>
                  <a:gd name="T60" fmla="*/ 1404 w 2875"/>
                  <a:gd name="T61" fmla="*/ 1914 h 2008"/>
                  <a:gd name="T62" fmla="*/ 1672 w 2875"/>
                  <a:gd name="T63" fmla="*/ 1902 h 2008"/>
                  <a:gd name="T64" fmla="*/ 2014 w 2875"/>
                  <a:gd name="T65" fmla="*/ 1888 h 2008"/>
                  <a:gd name="T66" fmla="*/ 1987 w 2875"/>
                  <a:gd name="T67" fmla="*/ 1668 h 2008"/>
                  <a:gd name="T68" fmla="*/ 1986 w 2875"/>
                  <a:gd name="T69" fmla="*/ 1607 h 2008"/>
                  <a:gd name="T70" fmla="*/ 2307 w 2875"/>
                  <a:gd name="T71" fmla="*/ 1488 h 2008"/>
                  <a:gd name="T72" fmla="*/ 2774 w 2875"/>
                  <a:gd name="T73" fmla="*/ 1000 h 2008"/>
                  <a:gd name="T74" fmla="*/ 2594 w 2875"/>
                  <a:gd name="T75" fmla="*/ 833 h 2008"/>
                  <a:gd name="T76" fmla="*/ 2394 w 2875"/>
                  <a:gd name="T77" fmla="*/ 728 h 2008"/>
                  <a:gd name="T78" fmla="*/ 2038 w 2875"/>
                  <a:gd name="T79" fmla="*/ 737 h 2008"/>
                  <a:gd name="T80" fmla="*/ 2116 w 2875"/>
                  <a:gd name="T81" fmla="*/ 560 h 2008"/>
                  <a:gd name="T82" fmla="*/ 2380 w 2875"/>
                  <a:gd name="T83" fmla="*/ 358 h 2008"/>
                  <a:gd name="T84" fmla="*/ 2359 w 2875"/>
                  <a:gd name="T85" fmla="*/ 103 h 2008"/>
                  <a:gd name="T86" fmla="*/ 1756 w 2875"/>
                  <a:gd name="T87" fmla="*/ 166 h 2008"/>
                  <a:gd name="T88" fmla="*/ 1403 w 2875"/>
                  <a:gd name="T89" fmla="*/ 290 h 20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875" h="2008">
                    <a:moveTo>
                      <a:pt x="1683" y="1769"/>
                    </a:moveTo>
                    <a:lnTo>
                      <a:pt x="1607" y="1769"/>
                    </a:lnTo>
                    <a:cubicBezTo>
                      <a:pt x="1613" y="1747"/>
                      <a:pt x="1619" y="1739"/>
                      <a:pt x="1642" y="1737"/>
                    </a:cubicBezTo>
                    <a:cubicBezTo>
                      <a:pt x="1670" y="1735"/>
                      <a:pt x="1673" y="1751"/>
                      <a:pt x="1683" y="1769"/>
                    </a:cubicBezTo>
                    <a:close/>
                    <a:moveTo>
                      <a:pt x="1480" y="1524"/>
                    </a:moveTo>
                    <a:cubicBezTo>
                      <a:pt x="1480" y="1558"/>
                      <a:pt x="1482" y="1552"/>
                      <a:pt x="1494" y="1579"/>
                    </a:cubicBezTo>
                    <a:cubicBezTo>
                      <a:pt x="1507" y="1611"/>
                      <a:pt x="1537" y="1644"/>
                      <a:pt x="1426" y="1656"/>
                    </a:cubicBezTo>
                    <a:cubicBezTo>
                      <a:pt x="1391" y="1660"/>
                      <a:pt x="1255" y="1641"/>
                      <a:pt x="1223" y="1628"/>
                    </a:cubicBezTo>
                    <a:cubicBezTo>
                      <a:pt x="1221" y="1627"/>
                      <a:pt x="1219" y="1626"/>
                      <a:pt x="1218" y="1626"/>
                    </a:cubicBezTo>
                    <a:lnTo>
                      <a:pt x="1178" y="1615"/>
                    </a:lnTo>
                    <a:cubicBezTo>
                      <a:pt x="1146" y="1606"/>
                      <a:pt x="939" y="1503"/>
                      <a:pt x="985" y="1419"/>
                    </a:cubicBezTo>
                    <a:cubicBezTo>
                      <a:pt x="1003" y="1386"/>
                      <a:pt x="1023" y="1375"/>
                      <a:pt x="1065" y="1371"/>
                    </a:cubicBezTo>
                    <a:cubicBezTo>
                      <a:pt x="1070" y="1389"/>
                      <a:pt x="1133" y="1549"/>
                      <a:pt x="1209" y="1549"/>
                    </a:cubicBezTo>
                    <a:cubicBezTo>
                      <a:pt x="1343" y="1549"/>
                      <a:pt x="1431" y="1255"/>
                      <a:pt x="1454" y="1219"/>
                    </a:cubicBezTo>
                    <a:cubicBezTo>
                      <a:pt x="1478" y="1182"/>
                      <a:pt x="1506" y="1136"/>
                      <a:pt x="1565" y="1134"/>
                    </a:cubicBezTo>
                    <a:cubicBezTo>
                      <a:pt x="1565" y="1223"/>
                      <a:pt x="1557" y="1194"/>
                      <a:pt x="1537" y="1242"/>
                    </a:cubicBezTo>
                    <a:lnTo>
                      <a:pt x="1514" y="1329"/>
                    </a:lnTo>
                    <a:cubicBezTo>
                      <a:pt x="1506" y="1444"/>
                      <a:pt x="1480" y="1483"/>
                      <a:pt x="1480" y="1524"/>
                    </a:cubicBezTo>
                    <a:close/>
                    <a:moveTo>
                      <a:pt x="1768" y="1541"/>
                    </a:moveTo>
                    <a:cubicBezTo>
                      <a:pt x="1760" y="1510"/>
                      <a:pt x="1767" y="1518"/>
                      <a:pt x="1734" y="1515"/>
                    </a:cubicBezTo>
                    <a:cubicBezTo>
                      <a:pt x="1736" y="1450"/>
                      <a:pt x="1756" y="1449"/>
                      <a:pt x="1779" y="1408"/>
                    </a:cubicBezTo>
                    <a:cubicBezTo>
                      <a:pt x="1800" y="1371"/>
                      <a:pt x="1800" y="1336"/>
                      <a:pt x="1824" y="1300"/>
                    </a:cubicBezTo>
                    <a:cubicBezTo>
                      <a:pt x="1910" y="1168"/>
                      <a:pt x="1857" y="1222"/>
                      <a:pt x="1920" y="1092"/>
                    </a:cubicBezTo>
                    <a:cubicBezTo>
                      <a:pt x="1959" y="1013"/>
                      <a:pt x="1998" y="965"/>
                      <a:pt x="2079" y="946"/>
                    </a:cubicBezTo>
                    <a:cubicBezTo>
                      <a:pt x="2213" y="915"/>
                      <a:pt x="2535" y="852"/>
                      <a:pt x="2582" y="1031"/>
                    </a:cubicBezTo>
                    <a:cubicBezTo>
                      <a:pt x="2615" y="1155"/>
                      <a:pt x="2436" y="1229"/>
                      <a:pt x="2340" y="1258"/>
                    </a:cubicBezTo>
                    <a:cubicBezTo>
                      <a:pt x="2296" y="1271"/>
                      <a:pt x="2250" y="1314"/>
                      <a:pt x="2203" y="1333"/>
                    </a:cubicBezTo>
                    <a:cubicBezTo>
                      <a:pt x="2136" y="1360"/>
                      <a:pt x="2187" y="1351"/>
                      <a:pt x="2055" y="1396"/>
                    </a:cubicBezTo>
                    <a:cubicBezTo>
                      <a:pt x="1823" y="1474"/>
                      <a:pt x="1945" y="1422"/>
                      <a:pt x="1768" y="1541"/>
                    </a:cubicBezTo>
                    <a:close/>
                    <a:moveTo>
                      <a:pt x="1497" y="643"/>
                    </a:moveTo>
                    <a:cubicBezTo>
                      <a:pt x="1581" y="643"/>
                      <a:pt x="1701" y="635"/>
                      <a:pt x="1654" y="800"/>
                    </a:cubicBezTo>
                    <a:cubicBezTo>
                      <a:pt x="1625" y="904"/>
                      <a:pt x="1529" y="865"/>
                      <a:pt x="1494" y="722"/>
                    </a:cubicBezTo>
                    <a:cubicBezTo>
                      <a:pt x="1486" y="686"/>
                      <a:pt x="1496" y="684"/>
                      <a:pt x="1497" y="643"/>
                    </a:cubicBezTo>
                    <a:close/>
                    <a:moveTo>
                      <a:pt x="1336" y="279"/>
                    </a:moveTo>
                    <a:cubicBezTo>
                      <a:pt x="1171" y="279"/>
                      <a:pt x="1108" y="288"/>
                      <a:pt x="955" y="296"/>
                    </a:cubicBezTo>
                    <a:cubicBezTo>
                      <a:pt x="904" y="299"/>
                      <a:pt x="875" y="313"/>
                      <a:pt x="844" y="337"/>
                    </a:cubicBezTo>
                    <a:cubicBezTo>
                      <a:pt x="821" y="355"/>
                      <a:pt x="779" y="391"/>
                      <a:pt x="752" y="398"/>
                    </a:cubicBezTo>
                    <a:lnTo>
                      <a:pt x="752" y="499"/>
                    </a:lnTo>
                    <a:lnTo>
                      <a:pt x="870" y="508"/>
                    </a:lnTo>
                    <a:cubicBezTo>
                      <a:pt x="933" y="511"/>
                      <a:pt x="1023" y="527"/>
                      <a:pt x="1074" y="559"/>
                    </a:cubicBezTo>
                    <a:cubicBezTo>
                      <a:pt x="1093" y="571"/>
                      <a:pt x="1124" y="606"/>
                      <a:pt x="1124" y="635"/>
                    </a:cubicBezTo>
                    <a:cubicBezTo>
                      <a:pt x="1124" y="663"/>
                      <a:pt x="1073" y="719"/>
                      <a:pt x="1074" y="855"/>
                    </a:cubicBezTo>
                    <a:cubicBezTo>
                      <a:pt x="1074" y="992"/>
                      <a:pt x="1087" y="994"/>
                      <a:pt x="992" y="1044"/>
                    </a:cubicBezTo>
                    <a:cubicBezTo>
                      <a:pt x="916" y="1084"/>
                      <a:pt x="685" y="1219"/>
                      <a:pt x="625" y="1219"/>
                    </a:cubicBezTo>
                    <a:cubicBezTo>
                      <a:pt x="550" y="1219"/>
                      <a:pt x="606" y="1220"/>
                      <a:pt x="526" y="1141"/>
                    </a:cubicBezTo>
                    <a:cubicBezTo>
                      <a:pt x="497" y="1113"/>
                      <a:pt x="468" y="1090"/>
                      <a:pt x="447" y="1058"/>
                    </a:cubicBezTo>
                    <a:cubicBezTo>
                      <a:pt x="497" y="954"/>
                      <a:pt x="540" y="981"/>
                      <a:pt x="540" y="906"/>
                    </a:cubicBezTo>
                    <a:cubicBezTo>
                      <a:pt x="540" y="863"/>
                      <a:pt x="533" y="868"/>
                      <a:pt x="532" y="830"/>
                    </a:cubicBezTo>
                    <a:cubicBezTo>
                      <a:pt x="337" y="830"/>
                      <a:pt x="355" y="820"/>
                      <a:pt x="184" y="956"/>
                    </a:cubicBezTo>
                    <a:lnTo>
                      <a:pt x="107" y="1057"/>
                    </a:lnTo>
                    <a:cubicBezTo>
                      <a:pt x="0" y="1252"/>
                      <a:pt x="145" y="1411"/>
                      <a:pt x="268" y="1576"/>
                    </a:cubicBezTo>
                    <a:cubicBezTo>
                      <a:pt x="303" y="1623"/>
                      <a:pt x="418" y="1759"/>
                      <a:pt x="455" y="1786"/>
                    </a:cubicBezTo>
                    <a:cubicBezTo>
                      <a:pt x="495" y="1816"/>
                      <a:pt x="529" y="1843"/>
                      <a:pt x="571" y="1875"/>
                    </a:cubicBezTo>
                    <a:lnTo>
                      <a:pt x="665" y="1941"/>
                    </a:lnTo>
                    <a:cubicBezTo>
                      <a:pt x="709" y="1971"/>
                      <a:pt x="734" y="1969"/>
                      <a:pt x="764" y="1978"/>
                    </a:cubicBezTo>
                    <a:cubicBezTo>
                      <a:pt x="843" y="2001"/>
                      <a:pt x="879" y="2008"/>
                      <a:pt x="988" y="1988"/>
                    </a:cubicBezTo>
                    <a:cubicBezTo>
                      <a:pt x="1024" y="1981"/>
                      <a:pt x="997" y="1977"/>
                      <a:pt x="1040" y="1973"/>
                    </a:cubicBezTo>
                    <a:cubicBezTo>
                      <a:pt x="1087" y="1968"/>
                      <a:pt x="1074" y="1982"/>
                      <a:pt x="1124" y="1963"/>
                    </a:cubicBezTo>
                    <a:cubicBezTo>
                      <a:pt x="1126" y="1962"/>
                      <a:pt x="1124" y="1962"/>
                      <a:pt x="1142" y="1956"/>
                    </a:cubicBezTo>
                    <a:cubicBezTo>
                      <a:pt x="1143" y="1956"/>
                      <a:pt x="1162" y="1951"/>
                      <a:pt x="1162" y="1951"/>
                    </a:cubicBezTo>
                    <a:lnTo>
                      <a:pt x="1263" y="1925"/>
                    </a:lnTo>
                    <a:cubicBezTo>
                      <a:pt x="1339" y="1903"/>
                      <a:pt x="1309" y="1915"/>
                      <a:pt x="1404" y="1914"/>
                    </a:cubicBezTo>
                    <a:cubicBezTo>
                      <a:pt x="1448" y="1913"/>
                      <a:pt x="1451" y="1907"/>
                      <a:pt x="1489" y="1905"/>
                    </a:cubicBezTo>
                    <a:cubicBezTo>
                      <a:pt x="1549" y="1902"/>
                      <a:pt x="1613" y="1911"/>
                      <a:pt x="1672" y="1902"/>
                    </a:cubicBezTo>
                    <a:cubicBezTo>
                      <a:pt x="1839" y="1874"/>
                      <a:pt x="1760" y="1874"/>
                      <a:pt x="1921" y="1887"/>
                    </a:cubicBezTo>
                    <a:cubicBezTo>
                      <a:pt x="1951" y="1890"/>
                      <a:pt x="1984" y="1886"/>
                      <a:pt x="2014" y="1888"/>
                    </a:cubicBezTo>
                    <a:cubicBezTo>
                      <a:pt x="2181" y="1897"/>
                      <a:pt x="2334" y="1970"/>
                      <a:pt x="2267" y="1685"/>
                    </a:cubicBezTo>
                    <a:cubicBezTo>
                      <a:pt x="2134" y="1685"/>
                      <a:pt x="2220" y="1648"/>
                      <a:pt x="1987" y="1668"/>
                    </a:cubicBezTo>
                    <a:cubicBezTo>
                      <a:pt x="1935" y="1672"/>
                      <a:pt x="1932" y="1663"/>
                      <a:pt x="1912" y="1634"/>
                    </a:cubicBezTo>
                    <a:cubicBezTo>
                      <a:pt x="1948" y="1617"/>
                      <a:pt x="1934" y="1639"/>
                      <a:pt x="1986" y="1607"/>
                    </a:cubicBezTo>
                    <a:cubicBezTo>
                      <a:pt x="1992" y="1603"/>
                      <a:pt x="2001" y="1598"/>
                      <a:pt x="2008" y="1594"/>
                    </a:cubicBezTo>
                    <a:cubicBezTo>
                      <a:pt x="2048" y="1573"/>
                      <a:pt x="2216" y="1527"/>
                      <a:pt x="2307" y="1488"/>
                    </a:cubicBezTo>
                    <a:cubicBezTo>
                      <a:pt x="2384" y="1455"/>
                      <a:pt x="2600" y="1349"/>
                      <a:pt x="2659" y="1289"/>
                    </a:cubicBezTo>
                    <a:cubicBezTo>
                      <a:pt x="2716" y="1230"/>
                      <a:pt x="2875" y="1156"/>
                      <a:pt x="2774" y="1000"/>
                    </a:cubicBezTo>
                    <a:cubicBezTo>
                      <a:pt x="2730" y="932"/>
                      <a:pt x="2781" y="926"/>
                      <a:pt x="2667" y="895"/>
                    </a:cubicBezTo>
                    <a:cubicBezTo>
                      <a:pt x="2627" y="884"/>
                      <a:pt x="2620" y="864"/>
                      <a:pt x="2594" y="833"/>
                    </a:cubicBezTo>
                    <a:cubicBezTo>
                      <a:pt x="2566" y="798"/>
                      <a:pt x="2540" y="805"/>
                      <a:pt x="2512" y="780"/>
                    </a:cubicBezTo>
                    <a:cubicBezTo>
                      <a:pt x="2467" y="742"/>
                      <a:pt x="2503" y="728"/>
                      <a:pt x="2394" y="728"/>
                    </a:cubicBezTo>
                    <a:cubicBezTo>
                      <a:pt x="2319" y="728"/>
                      <a:pt x="2223" y="729"/>
                      <a:pt x="2153" y="740"/>
                    </a:cubicBezTo>
                    <a:cubicBezTo>
                      <a:pt x="2117" y="745"/>
                      <a:pt x="2066" y="751"/>
                      <a:pt x="2038" y="737"/>
                    </a:cubicBezTo>
                    <a:cubicBezTo>
                      <a:pt x="2015" y="725"/>
                      <a:pt x="1988" y="682"/>
                      <a:pt x="1988" y="635"/>
                    </a:cubicBezTo>
                    <a:cubicBezTo>
                      <a:pt x="1988" y="602"/>
                      <a:pt x="2089" y="571"/>
                      <a:pt x="2116" y="560"/>
                    </a:cubicBezTo>
                    <a:cubicBezTo>
                      <a:pt x="2173" y="537"/>
                      <a:pt x="2210" y="519"/>
                      <a:pt x="2259" y="491"/>
                    </a:cubicBezTo>
                    <a:cubicBezTo>
                      <a:pt x="2310" y="460"/>
                      <a:pt x="2356" y="413"/>
                      <a:pt x="2380" y="358"/>
                    </a:cubicBezTo>
                    <a:lnTo>
                      <a:pt x="2394" y="321"/>
                    </a:lnTo>
                    <a:cubicBezTo>
                      <a:pt x="2428" y="246"/>
                      <a:pt x="2439" y="184"/>
                      <a:pt x="2359" y="103"/>
                    </a:cubicBezTo>
                    <a:cubicBezTo>
                      <a:pt x="2257" y="0"/>
                      <a:pt x="2097" y="47"/>
                      <a:pt x="1968" y="90"/>
                    </a:cubicBezTo>
                    <a:cubicBezTo>
                      <a:pt x="1881" y="119"/>
                      <a:pt x="1887" y="128"/>
                      <a:pt x="1756" y="166"/>
                    </a:cubicBezTo>
                    <a:cubicBezTo>
                      <a:pt x="1626" y="205"/>
                      <a:pt x="1575" y="246"/>
                      <a:pt x="1452" y="294"/>
                    </a:cubicBezTo>
                    <a:cubicBezTo>
                      <a:pt x="1422" y="306"/>
                      <a:pt x="1436" y="301"/>
                      <a:pt x="1403" y="290"/>
                    </a:cubicBezTo>
                    <a:cubicBezTo>
                      <a:pt x="1377" y="282"/>
                      <a:pt x="1367" y="279"/>
                      <a:pt x="1336" y="2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52" name="Freeform 33">
                <a:extLst>
                  <a:ext uri="{FF2B5EF4-FFF2-40B4-BE49-F238E27FC236}">
                    <a16:creationId xmlns:a16="http://schemas.microsoft.com/office/drawing/2014/main" id="{8312E188-531D-485C-A7A7-01F844C13B4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270909" y="5256259"/>
                <a:ext cx="650035" cy="791264"/>
              </a:xfrm>
              <a:custGeom>
                <a:avLst/>
                <a:gdLst>
                  <a:gd name="T0" fmla="*/ 943 w 2302"/>
                  <a:gd name="T1" fmla="*/ 2093 h 2775"/>
                  <a:gd name="T2" fmla="*/ 935 w 2302"/>
                  <a:gd name="T3" fmla="*/ 1957 h 2775"/>
                  <a:gd name="T4" fmla="*/ 1214 w 2302"/>
                  <a:gd name="T5" fmla="*/ 1898 h 2775"/>
                  <a:gd name="T6" fmla="*/ 1250 w 2302"/>
                  <a:gd name="T7" fmla="*/ 1993 h 2775"/>
                  <a:gd name="T8" fmla="*/ 923 w 2302"/>
                  <a:gd name="T9" fmla="*/ 1327 h 2775"/>
                  <a:gd name="T10" fmla="*/ 1019 w 2302"/>
                  <a:gd name="T11" fmla="*/ 1246 h 2775"/>
                  <a:gd name="T12" fmla="*/ 1517 w 2302"/>
                  <a:gd name="T13" fmla="*/ 1067 h 2775"/>
                  <a:gd name="T14" fmla="*/ 2022 w 2302"/>
                  <a:gd name="T15" fmla="*/ 1529 h 2775"/>
                  <a:gd name="T16" fmla="*/ 1975 w 2302"/>
                  <a:gd name="T17" fmla="*/ 1651 h 2775"/>
                  <a:gd name="T18" fmla="*/ 1638 w 2302"/>
                  <a:gd name="T19" fmla="*/ 2178 h 2775"/>
                  <a:gd name="T20" fmla="*/ 1392 w 2302"/>
                  <a:gd name="T21" fmla="*/ 1830 h 2775"/>
                  <a:gd name="T22" fmla="*/ 1392 w 2302"/>
                  <a:gd name="T23" fmla="*/ 1551 h 2775"/>
                  <a:gd name="T24" fmla="*/ 1534 w 2302"/>
                  <a:gd name="T25" fmla="*/ 1282 h 2775"/>
                  <a:gd name="T26" fmla="*/ 1211 w 2302"/>
                  <a:gd name="T27" fmla="*/ 1293 h 2775"/>
                  <a:gd name="T28" fmla="*/ 893 w 2302"/>
                  <a:gd name="T29" fmla="*/ 1466 h 2775"/>
                  <a:gd name="T30" fmla="*/ 1488 w 2302"/>
                  <a:gd name="T31" fmla="*/ 301 h 2775"/>
                  <a:gd name="T32" fmla="*/ 1307 w 2302"/>
                  <a:gd name="T33" fmla="*/ 391 h 2775"/>
                  <a:gd name="T34" fmla="*/ 1198 w 2302"/>
                  <a:gd name="T35" fmla="*/ 53 h 2775"/>
                  <a:gd name="T36" fmla="*/ 1169 w 2302"/>
                  <a:gd name="T37" fmla="*/ 75 h 2775"/>
                  <a:gd name="T38" fmla="*/ 989 w 2302"/>
                  <a:gd name="T39" fmla="*/ 420 h 2775"/>
                  <a:gd name="T40" fmla="*/ 571 w 2302"/>
                  <a:gd name="T41" fmla="*/ 603 h 2775"/>
                  <a:gd name="T42" fmla="*/ 696 w 2302"/>
                  <a:gd name="T43" fmla="*/ 800 h 2775"/>
                  <a:gd name="T44" fmla="*/ 901 w 2302"/>
                  <a:gd name="T45" fmla="*/ 1043 h 2775"/>
                  <a:gd name="T46" fmla="*/ 359 w 2302"/>
                  <a:gd name="T47" fmla="*/ 1111 h 2775"/>
                  <a:gd name="T48" fmla="*/ 80 w 2302"/>
                  <a:gd name="T49" fmla="*/ 1381 h 2775"/>
                  <a:gd name="T50" fmla="*/ 26 w 2302"/>
                  <a:gd name="T51" fmla="*/ 1834 h 2775"/>
                  <a:gd name="T52" fmla="*/ 317 w 2302"/>
                  <a:gd name="T53" fmla="*/ 2203 h 2775"/>
                  <a:gd name="T54" fmla="*/ 545 w 2302"/>
                  <a:gd name="T55" fmla="*/ 1839 h 2775"/>
                  <a:gd name="T56" fmla="*/ 684 w 2302"/>
                  <a:gd name="T57" fmla="*/ 1452 h 2775"/>
                  <a:gd name="T58" fmla="*/ 740 w 2302"/>
                  <a:gd name="T59" fmla="*/ 1754 h 2775"/>
                  <a:gd name="T60" fmla="*/ 930 w 2302"/>
                  <a:gd name="T61" fmla="*/ 1656 h 2775"/>
                  <a:gd name="T62" fmla="*/ 1265 w 2302"/>
                  <a:gd name="T63" fmla="*/ 1458 h 2775"/>
                  <a:gd name="T64" fmla="*/ 1049 w 2302"/>
                  <a:gd name="T65" fmla="*/ 1665 h 2775"/>
                  <a:gd name="T66" fmla="*/ 918 w 2302"/>
                  <a:gd name="T67" fmla="*/ 1746 h 2775"/>
                  <a:gd name="T68" fmla="*/ 579 w 2302"/>
                  <a:gd name="T69" fmla="*/ 1898 h 2775"/>
                  <a:gd name="T70" fmla="*/ 664 w 2302"/>
                  <a:gd name="T71" fmla="*/ 2237 h 2775"/>
                  <a:gd name="T72" fmla="*/ 848 w 2302"/>
                  <a:gd name="T73" fmla="*/ 2374 h 2775"/>
                  <a:gd name="T74" fmla="*/ 893 w 2302"/>
                  <a:gd name="T75" fmla="*/ 2677 h 2775"/>
                  <a:gd name="T76" fmla="*/ 1183 w 2302"/>
                  <a:gd name="T77" fmla="*/ 2604 h 2775"/>
                  <a:gd name="T78" fmla="*/ 1612 w 2302"/>
                  <a:gd name="T79" fmla="*/ 2482 h 2775"/>
                  <a:gd name="T80" fmla="*/ 2056 w 2302"/>
                  <a:gd name="T81" fmla="*/ 1894 h 2775"/>
                  <a:gd name="T82" fmla="*/ 2175 w 2302"/>
                  <a:gd name="T83" fmla="*/ 1529 h 2775"/>
                  <a:gd name="T84" fmla="*/ 2227 w 2302"/>
                  <a:gd name="T85" fmla="*/ 1277 h 2775"/>
                  <a:gd name="T86" fmla="*/ 2024 w 2302"/>
                  <a:gd name="T87" fmla="*/ 945 h 2775"/>
                  <a:gd name="T88" fmla="*/ 1731 w 2302"/>
                  <a:gd name="T89" fmla="*/ 899 h 2775"/>
                  <a:gd name="T90" fmla="*/ 1282 w 2302"/>
                  <a:gd name="T91" fmla="*/ 933 h 2775"/>
                  <a:gd name="T92" fmla="*/ 1553 w 2302"/>
                  <a:gd name="T93" fmla="*/ 636 h 2775"/>
                  <a:gd name="T94" fmla="*/ 1683 w 2302"/>
                  <a:gd name="T95" fmla="*/ 563 h 2775"/>
                  <a:gd name="T96" fmla="*/ 1633 w 2302"/>
                  <a:gd name="T97" fmla="*/ 40 h 2775"/>
                  <a:gd name="T98" fmla="*/ 1502 w 2302"/>
                  <a:gd name="T99" fmla="*/ 78 h 27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02" h="2775">
                    <a:moveTo>
                      <a:pt x="935" y="1957"/>
                    </a:moveTo>
                    <a:cubicBezTo>
                      <a:pt x="1034" y="2024"/>
                      <a:pt x="961" y="2093"/>
                      <a:pt x="943" y="2093"/>
                    </a:cubicBezTo>
                    <a:cubicBezTo>
                      <a:pt x="884" y="2093"/>
                      <a:pt x="897" y="2096"/>
                      <a:pt x="876" y="2067"/>
                    </a:cubicBezTo>
                    <a:cubicBezTo>
                      <a:pt x="838" y="2013"/>
                      <a:pt x="877" y="1971"/>
                      <a:pt x="935" y="1957"/>
                    </a:cubicBezTo>
                    <a:close/>
                    <a:moveTo>
                      <a:pt x="1250" y="1993"/>
                    </a:moveTo>
                    <a:cubicBezTo>
                      <a:pt x="1158" y="1970"/>
                      <a:pt x="1189" y="1946"/>
                      <a:pt x="1214" y="1898"/>
                    </a:cubicBezTo>
                    <a:cubicBezTo>
                      <a:pt x="1252" y="1907"/>
                      <a:pt x="1272" y="1930"/>
                      <a:pt x="1290" y="1957"/>
                    </a:cubicBezTo>
                    <a:lnTo>
                      <a:pt x="1250" y="1993"/>
                    </a:lnTo>
                    <a:close/>
                    <a:moveTo>
                      <a:pt x="893" y="1466"/>
                    </a:moveTo>
                    <a:lnTo>
                      <a:pt x="923" y="1327"/>
                    </a:lnTo>
                    <a:cubicBezTo>
                      <a:pt x="931" y="1299"/>
                      <a:pt x="934" y="1330"/>
                      <a:pt x="935" y="1280"/>
                    </a:cubicBezTo>
                    <a:cubicBezTo>
                      <a:pt x="998" y="1280"/>
                      <a:pt x="970" y="1269"/>
                      <a:pt x="1019" y="1246"/>
                    </a:cubicBezTo>
                    <a:cubicBezTo>
                      <a:pt x="1040" y="1236"/>
                      <a:pt x="1067" y="1229"/>
                      <a:pt x="1088" y="1222"/>
                    </a:cubicBezTo>
                    <a:cubicBezTo>
                      <a:pt x="1209" y="1179"/>
                      <a:pt x="1402" y="1081"/>
                      <a:pt x="1517" y="1067"/>
                    </a:cubicBezTo>
                    <a:cubicBezTo>
                      <a:pt x="1653" y="1050"/>
                      <a:pt x="1887" y="1045"/>
                      <a:pt x="2002" y="1127"/>
                    </a:cubicBezTo>
                    <a:cubicBezTo>
                      <a:pt x="2130" y="1220"/>
                      <a:pt x="2068" y="1347"/>
                      <a:pt x="2022" y="1529"/>
                    </a:cubicBezTo>
                    <a:cubicBezTo>
                      <a:pt x="2015" y="1556"/>
                      <a:pt x="2011" y="1575"/>
                      <a:pt x="2003" y="1595"/>
                    </a:cubicBezTo>
                    <a:cubicBezTo>
                      <a:pt x="1991" y="1626"/>
                      <a:pt x="1985" y="1625"/>
                      <a:pt x="1975" y="1651"/>
                    </a:cubicBezTo>
                    <a:cubicBezTo>
                      <a:pt x="1964" y="1681"/>
                      <a:pt x="1962" y="1716"/>
                      <a:pt x="1934" y="1788"/>
                    </a:cubicBezTo>
                    <a:cubicBezTo>
                      <a:pt x="1898" y="1880"/>
                      <a:pt x="1725" y="2178"/>
                      <a:pt x="1638" y="2178"/>
                    </a:cubicBezTo>
                    <a:cubicBezTo>
                      <a:pt x="1506" y="2178"/>
                      <a:pt x="1485" y="2185"/>
                      <a:pt x="1417" y="2084"/>
                    </a:cubicBezTo>
                    <a:cubicBezTo>
                      <a:pt x="1527" y="2011"/>
                      <a:pt x="1551" y="1867"/>
                      <a:pt x="1392" y="1830"/>
                    </a:cubicBezTo>
                    <a:cubicBezTo>
                      <a:pt x="1414" y="1735"/>
                      <a:pt x="1468" y="1850"/>
                      <a:pt x="1468" y="1678"/>
                    </a:cubicBezTo>
                    <a:cubicBezTo>
                      <a:pt x="1468" y="1651"/>
                      <a:pt x="1408" y="1618"/>
                      <a:pt x="1392" y="1551"/>
                    </a:cubicBezTo>
                    <a:cubicBezTo>
                      <a:pt x="1465" y="1502"/>
                      <a:pt x="1467" y="1491"/>
                      <a:pt x="1556" y="1444"/>
                    </a:cubicBezTo>
                    <a:cubicBezTo>
                      <a:pt x="1666" y="1385"/>
                      <a:pt x="1571" y="1315"/>
                      <a:pt x="1534" y="1282"/>
                    </a:cubicBezTo>
                    <a:cubicBezTo>
                      <a:pt x="1448" y="1206"/>
                      <a:pt x="1434" y="1221"/>
                      <a:pt x="1299" y="1221"/>
                    </a:cubicBezTo>
                    <a:cubicBezTo>
                      <a:pt x="1270" y="1221"/>
                      <a:pt x="1236" y="1276"/>
                      <a:pt x="1211" y="1293"/>
                    </a:cubicBezTo>
                    <a:cubicBezTo>
                      <a:pt x="1158" y="1330"/>
                      <a:pt x="1104" y="1349"/>
                      <a:pt x="1011" y="1416"/>
                    </a:cubicBezTo>
                    <a:cubicBezTo>
                      <a:pt x="978" y="1439"/>
                      <a:pt x="944" y="1462"/>
                      <a:pt x="893" y="1466"/>
                    </a:cubicBezTo>
                    <a:close/>
                    <a:moveTo>
                      <a:pt x="1502" y="78"/>
                    </a:moveTo>
                    <a:cubicBezTo>
                      <a:pt x="1502" y="179"/>
                      <a:pt x="1543" y="206"/>
                      <a:pt x="1488" y="301"/>
                    </a:cubicBezTo>
                    <a:cubicBezTo>
                      <a:pt x="1474" y="325"/>
                      <a:pt x="1462" y="338"/>
                      <a:pt x="1439" y="354"/>
                    </a:cubicBezTo>
                    <a:cubicBezTo>
                      <a:pt x="1395" y="384"/>
                      <a:pt x="1363" y="418"/>
                      <a:pt x="1307" y="391"/>
                    </a:cubicBezTo>
                    <a:cubicBezTo>
                      <a:pt x="1327" y="306"/>
                      <a:pt x="1350" y="200"/>
                      <a:pt x="1350" y="112"/>
                    </a:cubicBezTo>
                    <a:cubicBezTo>
                      <a:pt x="1350" y="14"/>
                      <a:pt x="1261" y="17"/>
                      <a:pt x="1198" y="53"/>
                    </a:cubicBezTo>
                    <a:lnTo>
                      <a:pt x="1187" y="59"/>
                    </a:lnTo>
                    <a:cubicBezTo>
                      <a:pt x="1173" y="69"/>
                      <a:pt x="1180" y="62"/>
                      <a:pt x="1169" y="75"/>
                    </a:cubicBezTo>
                    <a:cubicBezTo>
                      <a:pt x="1162" y="85"/>
                      <a:pt x="1164" y="85"/>
                      <a:pt x="1157" y="97"/>
                    </a:cubicBezTo>
                    <a:lnTo>
                      <a:pt x="989" y="420"/>
                    </a:lnTo>
                    <a:cubicBezTo>
                      <a:pt x="932" y="571"/>
                      <a:pt x="876" y="450"/>
                      <a:pt x="698" y="450"/>
                    </a:cubicBezTo>
                    <a:cubicBezTo>
                      <a:pt x="577" y="450"/>
                      <a:pt x="571" y="457"/>
                      <a:pt x="571" y="603"/>
                    </a:cubicBezTo>
                    <a:cubicBezTo>
                      <a:pt x="571" y="613"/>
                      <a:pt x="618" y="689"/>
                      <a:pt x="627" y="707"/>
                    </a:cubicBezTo>
                    <a:cubicBezTo>
                      <a:pt x="647" y="743"/>
                      <a:pt x="668" y="772"/>
                      <a:pt x="696" y="800"/>
                    </a:cubicBezTo>
                    <a:cubicBezTo>
                      <a:pt x="749" y="853"/>
                      <a:pt x="825" y="898"/>
                      <a:pt x="901" y="916"/>
                    </a:cubicBezTo>
                    <a:lnTo>
                      <a:pt x="901" y="1043"/>
                    </a:lnTo>
                    <a:cubicBezTo>
                      <a:pt x="825" y="1083"/>
                      <a:pt x="633" y="1238"/>
                      <a:pt x="571" y="1238"/>
                    </a:cubicBezTo>
                    <a:cubicBezTo>
                      <a:pt x="497" y="1238"/>
                      <a:pt x="453" y="1111"/>
                      <a:pt x="359" y="1111"/>
                    </a:cubicBezTo>
                    <a:cubicBezTo>
                      <a:pt x="257" y="1111"/>
                      <a:pt x="166" y="1245"/>
                      <a:pt x="115" y="1307"/>
                    </a:cubicBezTo>
                    <a:cubicBezTo>
                      <a:pt x="90" y="1338"/>
                      <a:pt x="95" y="1346"/>
                      <a:pt x="80" y="1381"/>
                    </a:cubicBezTo>
                    <a:cubicBezTo>
                      <a:pt x="35" y="1484"/>
                      <a:pt x="49" y="1554"/>
                      <a:pt x="25" y="1658"/>
                    </a:cubicBezTo>
                    <a:cubicBezTo>
                      <a:pt x="3" y="1755"/>
                      <a:pt x="0" y="1733"/>
                      <a:pt x="26" y="1834"/>
                    </a:cubicBezTo>
                    <a:cubicBezTo>
                      <a:pt x="49" y="1925"/>
                      <a:pt x="47" y="1918"/>
                      <a:pt x="89" y="1991"/>
                    </a:cubicBezTo>
                    <a:cubicBezTo>
                      <a:pt x="124" y="2053"/>
                      <a:pt x="229" y="2203"/>
                      <a:pt x="317" y="2203"/>
                    </a:cubicBezTo>
                    <a:cubicBezTo>
                      <a:pt x="436" y="2203"/>
                      <a:pt x="477" y="2208"/>
                      <a:pt x="507" y="2088"/>
                    </a:cubicBezTo>
                    <a:cubicBezTo>
                      <a:pt x="526" y="2011"/>
                      <a:pt x="545" y="1926"/>
                      <a:pt x="545" y="1839"/>
                    </a:cubicBezTo>
                    <a:cubicBezTo>
                      <a:pt x="545" y="1720"/>
                      <a:pt x="477" y="1710"/>
                      <a:pt x="551" y="1599"/>
                    </a:cubicBezTo>
                    <a:lnTo>
                      <a:pt x="684" y="1452"/>
                    </a:lnTo>
                    <a:cubicBezTo>
                      <a:pt x="784" y="1375"/>
                      <a:pt x="689" y="1568"/>
                      <a:pt x="689" y="1653"/>
                    </a:cubicBezTo>
                    <a:cubicBezTo>
                      <a:pt x="689" y="1702"/>
                      <a:pt x="727" y="1706"/>
                      <a:pt x="740" y="1754"/>
                    </a:cubicBezTo>
                    <a:lnTo>
                      <a:pt x="850" y="1754"/>
                    </a:lnTo>
                    <a:cubicBezTo>
                      <a:pt x="880" y="1709"/>
                      <a:pt x="883" y="1692"/>
                      <a:pt x="930" y="1656"/>
                    </a:cubicBezTo>
                    <a:cubicBezTo>
                      <a:pt x="1000" y="1602"/>
                      <a:pt x="1081" y="1572"/>
                      <a:pt x="1150" y="1521"/>
                    </a:cubicBezTo>
                    <a:cubicBezTo>
                      <a:pt x="1181" y="1498"/>
                      <a:pt x="1226" y="1467"/>
                      <a:pt x="1265" y="1458"/>
                    </a:cubicBezTo>
                    <a:cubicBezTo>
                      <a:pt x="1214" y="1554"/>
                      <a:pt x="1214" y="1572"/>
                      <a:pt x="1122" y="1628"/>
                    </a:cubicBezTo>
                    <a:lnTo>
                      <a:pt x="1049" y="1665"/>
                    </a:lnTo>
                    <a:cubicBezTo>
                      <a:pt x="1027" y="1678"/>
                      <a:pt x="1014" y="1691"/>
                      <a:pt x="988" y="1706"/>
                    </a:cubicBezTo>
                    <a:cubicBezTo>
                      <a:pt x="962" y="1722"/>
                      <a:pt x="943" y="1732"/>
                      <a:pt x="918" y="1746"/>
                    </a:cubicBezTo>
                    <a:cubicBezTo>
                      <a:pt x="744" y="1848"/>
                      <a:pt x="769" y="1780"/>
                      <a:pt x="658" y="1798"/>
                    </a:cubicBezTo>
                    <a:cubicBezTo>
                      <a:pt x="583" y="1810"/>
                      <a:pt x="579" y="1836"/>
                      <a:pt x="579" y="1898"/>
                    </a:cubicBezTo>
                    <a:cubicBezTo>
                      <a:pt x="579" y="1928"/>
                      <a:pt x="671" y="1995"/>
                      <a:pt x="692" y="2023"/>
                    </a:cubicBezTo>
                    <a:cubicBezTo>
                      <a:pt x="718" y="2059"/>
                      <a:pt x="664" y="2123"/>
                      <a:pt x="664" y="2237"/>
                    </a:cubicBezTo>
                    <a:cubicBezTo>
                      <a:pt x="664" y="2262"/>
                      <a:pt x="739" y="2337"/>
                      <a:pt x="762" y="2350"/>
                    </a:cubicBezTo>
                    <a:cubicBezTo>
                      <a:pt x="795" y="2368"/>
                      <a:pt x="812" y="2364"/>
                      <a:pt x="848" y="2374"/>
                    </a:cubicBezTo>
                    <a:cubicBezTo>
                      <a:pt x="895" y="2387"/>
                      <a:pt x="877" y="2404"/>
                      <a:pt x="918" y="2415"/>
                    </a:cubicBezTo>
                    <a:cubicBezTo>
                      <a:pt x="918" y="2482"/>
                      <a:pt x="893" y="2510"/>
                      <a:pt x="893" y="2677"/>
                    </a:cubicBezTo>
                    <a:cubicBezTo>
                      <a:pt x="893" y="2707"/>
                      <a:pt x="963" y="2775"/>
                      <a:pt x="1103" y="2684"/>
                    </a:cubicBezTo>
                    <a:cubicBezTo>
                      <a:pt x="1126" y="2669"/>
                      <a:pt x="1171" y="2629"/>
                      <a:pt x="1183" y="2604"/>
                    </a:cubicBezTo>
                    <a:cubicBezTo>
                      <a:pt x="1212" y="2540"/>
                      <a:pt x="1174" y="2425"/>
                      <a:pt x="1207" y="2339"/>
                    </a:cubicBezTo>
                    <a:cubicBezTo>
                      <a:pt x="1276" y="2153"/>
                      <a:pt x="1454" y="2482"/>
                      <a:pt x="1612" y="2482"/>
                    </a:cubicBezTo>
                    <a:cubicBezTo>
                      <a:pt x="1720" y="2482"/>
                      <a:pt x="1833" y="2340"/>
                      <a:pt x="1877" y="2265"/>
                    </a:cubicBezTo>
                    <a:cubicBezTo>
                      <a:pt x="1929" y="2179"/>
                      <a:pt x="2023" y="1992"/>
                      <a:pt x="2056" y="1894"/>
                    </a:cubicBezTo>
                    <a:cubicBezTo>
                      <a:pt x="2086" y="1807"/>
                      <a:pt x="2115" y="1781"/>
                      <a:pt x="2149" y="1630"/>
                    </a:cubicBezTo>
                    <a:lnTo>
                      <a:pt x="2175" y="1529"/>
                    </a:lnTo>
                    <a:cubicBezTo>
                      <a:pt x="2179" y="1510"/>
                      <a:pt x="2184" y="1501"/>
                      <a:pt x="2189" y="1484"/>
                    </a:cubicBezTo>
                    <a:cubicBezTo>
                      <a:pt x="2208" y="1426"/>
                      <a:pt x="2202" y="1341"/>
                      <a:pt x="2227" y="1277"/>
                    </a:cubicBezTo>
                    <a:cubicBezTo>
                      <a:pt x="2260" y="1189"/>
                      <a:pt x="2302" y="1157"/>
                      <a:pt x="2199" y="1058"/>
                    </a:cubicBezTo>
                    <a:cubicBezTo>
                      <a:pt x="2177" y="1036"/>
                      <a:pt x="2048" y="950"/>
                      <a:pt x="2024" y="945"/>
                    </a:cubicBezTo>
                    <a:cubicBezTo>
                      <a:pt x="1993" y="938"/>
                      <a:pt x="1965" y="939"/>
                      <a:pt x="1934" y="932"/>
                    </a:cubicBezTo>
                    <a:cubicBezTo>
                      <a:pt x="1873" y="919"/>
                      <a:pt x="1805" y="899"/>
                      <a:pt x="1731" y="899"/>
                    </a:cubicBezTo>
                    <a:cubicBezTo>
                      <a:pt x="1626" y="899"/>
                      <a:pt x="1547" y="941"/>
                      <a:pt x="1358" y="941"/>
                    </a:cubicBezTo>
                    <a:cubicBezTo>
                      <a:pt x="1316" y="941"/>
                      <a:pt x="1320" y="934"/>
                      <a:pt x="1282" y="933"/>
                    </a:cubicBezTo>
                    <a:cubicBezTo>
                      <a:pt x="1282" y="859"/>
                      <a:pt x="1262" y="813"/>
                      <a:pt x="1351" y="757"/>
                    </a:cubicBezTo>
                    <a:lnTo>
                      <a:pt x="1553" y="636"/>
                    </a:lnTo>
                    <a:cubicBezTo>
                      <a:pt x="1593" y="610"/>
                      <a:pt x="1589" y="605"/>
                      <a:pt x="1637" y="586"/>
                    </a:cubicBezTo>
                    <a:cubicBezTo>
                      <a:pt x="1650" y="580"/>
                      <a:pt x="1668" y="571"/>
                      <a:pt x="1683" y="563"/>
                    </a:cubicBezTo>
                    <a:cubicBezTo>
                      <a:pt x="1786" y="506"/>
                      <a:pt x="1790" y="441"/>
                      <a:pt x="1790" y="332"/>
                    </a:cubicBezTo>
                    <a:cubicBezTo>
                      <a:pt x="1790" y="213"/>
                      <a:pt x="1724" y="96"/>
                      <a:pt x="1633" y="40"/>
                    </a:cubicBezTo>
                    <a:lnTo>
                      <a:pt x="1617" y="30"/>
                    </a:lnTo>
                    <a:cubicBezTo>
                      <a:pt x="1567" y="0"/>
                      <a:pt x="1502" y="18"/>
                      <a:pt x="1502" y="7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grpSp>
            <p:nvGrpSpPr>
              <p:cNvPr id="53" name="组合 52">
                <a:extLst>
                  <a:ext uri="{FF2B5EF4-FFF2-40B4-BE49-F238E27FC236}">
                    <a16:creationId xmlns:a16="http://schemas.microsoft.com/office/drawing/2014/main" id="{BC9CBE89-02F3-499C-A9EF-6836EBF8EA29}"/>
                  </a:ext>
                </a:extLst>
              </p:cNvPr>
              <p:cNvGrpSpPr/>
              <p:nvPr/>
            </p:nvGrpSpPr>
            <p:grpSpPr>
              <a:xfrm>
                <a:off x="7683654" y="5211762"/>
                <a:ext cx="777721" cy="795133"/>
                <a:chOff x="8128154" y="5211762"/>
                <a:chExt cx="777721" cy="795133"/>
              </a:xfrm>
              <a:grpFill/>
            </p:grpSpPr>
            <p:sp>
              <p:nvSpPr>
                <p:cNvPr id="57" name="Freeform 34">
                  <a:extLst>
                    <a:ext uri="{FF2B5EF4-FFF2-40B4-BE49-F238E27FC236}">
                      <a16:creationId xmlns:a16="http://schemas.microsoft.com/office/drawing/2014/main" id="{746D2291-1B47-44AB-819F-B0CA1F60510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8128154" y="5211762"/>
                  <a:ext cx="777721" cy="644232"/>
                </a:xfrm>
                <a:custGeom>
                  <a:avLst/>
                  <a:gdLst>
                    <a:gd name="T0" fmla="*/ 1651 w 2752"/>
                    <a:gd name="T1" fmla="*/ 1193 h 2259"/>
                    <a:gd name="T2" fmla="*/ 1795 w 2752"/>
                    <a:gd name="T3" fmla="*/ 939 h 2259"/>
                    <a:gd name="T4" fmla="*/ 1758 w 2752"/>
                    <a:gd name="T5" fmla="*/ 1045 h 2259"/>
                    <a:gd name="T6" fmla="*/ 1728 w 2752"/>
                    <a:gd name="T7" fmla="*/ 1184 h 2259"/>
                    <a:gd name="T8" fmla="*/ 2752 w 2752"/>
                    <a:gd name="T9" fmla="*/ 1370 h 2259"/>
                    <a:gd name="T10" fmla="*/ 2252 w 2752"/>
                    <a:gd name="T11" fmla="*/ 1498 h 2259"/>
                    <a:gd name="T12" fmla="*/ 1965 w 2752"/>
                    <a:gd name="T13" fmla="*/ 1396 h 2259"/>
                    <a:gd name="T14" fmla="*/ 2405 w 2752"/>
                    <a:gd name="T15" fmla="*/ 1303 h 2259"/>
                    <a:gd name="T16" fmla="*/ 1880 w 2752"/>
                    <a:gd name="T17" fmla="*/ 1286 h 2259"/>
                    <a:gd name="T18" fmla="*/ 1753 w 2752"/>
                    <a:gd name="T19" fmla="*/ 1430 h 2259"/>
                    <a:gd name="T20" fmla="*/ 1448 w 2752"/>
                    <a:gd name="T21" fmla="*/ 1429 h 2259"/>
                    <a:gd name="T22" fmla="*/ 1169 w 2752"/>
                    <a:gd name="T23" fmla="*/ 1480 h 2259"/>
                    <a:gd name="T24" fmla="*/ 911 w 2752"/>
                    <a:gd name="T25" fmla="*/ 1646 h 2259"/>
                    <a:gd name="T26" fmla="*/ 780 w 2752"/>
                    <a:gd name="T27" fmla="*/ 1726 h 2259"/>
                    <a:gd name="T28" fmla="*/ 518 w 2752"/>
                    <a:gd name="T29" fmla="*/ 1998 h 2259"/>
                    <a:gd name="T30" fmla="*/ 263 w 2752"/>
                    <a:gd name="T31" fmla="*/ 2259 h 2259"/>
                    <a:gd name="T32" fmla="*/ 0 w 2752"/>
                    <a:gd name="T33" fmla="*/ 2031 h 2259"/>
                    <a:gd name="T34" fmla="*/ 81 w 2752"/>
                    <a:gd name="T35" fmla="*/ 1781 h 2259"/>
                    <a:gd name="T36" fmla="*/ 314 w 2752"/>
                    <a:gd name="T37" fmla="*/ 1599 h 2259"/>
                    <a:gd name="T38" fmla="*/ 544 w 2752"/>
                    <a:gd name="T39" fmla="*/ 1685 h 2259"/>
                    <a:gd name="T40" fmla="*/ 763 w 2752"/>
                    <a:gd name="T41" fmla="*/ 1548 h 2259"/>
                    <a:gd name="T42" fmla="*/ 931 w 2752"/>
                    <a:gd name="T43" fmla="*/ 1480 h 2259"/>
                    <a:gd name="T44" fmla="*/ 1135 w 2752"/>
                    <a:gd name="T45" fmla="*/ 1447 h 2259"/>
                    <a:gd name="T46" fmla="*/ 1262 w 2752"/>
                    <a:gd name="T47" fmla="*/ 1396 h 2259"/>
                    <a:gd name="T48" fmla="*/ 1381 w 2752"/>
                    <a:gd name="T49" fmla="*/ 1345 h 2259"/>
                    <a:gd name="T50" fmla="*/ 1482 w 2752"/>
                    <a:gd name="T51" fmla="*/ 1133 h 2259"/>
                    <a:gd name="T52" fmla="*/ 1423 w 2752"/>
                    <a:gd name="T53" fmla="*/ 1226 h 2259"/>
                    <a:gd name="T54" fmla="*/ 1326 w 2752"/>
                    <a:gd name="T55" fmla="*/ 1151 h 2259"/>
                    <a:gd name="T56" fmla="*/ 1351 w 2752"/>
                    <a:gd name="T57" fmla="*/ 866 h 2259"/>
                    <a:gd name="T58" fmla="*/ 1541 w 2752"/>
                    <a:gd name="T59" fmla="*/ 845 h 2259"/>
                    <a:gd name="T60" fmla="*/ 1635 w 2752"/>
                    <a:gd name="T61" fmla="*/ 727 h 2259"/>
                    <a:gd name="T62" fmla="*/ 1582 w 2752"/>
                    <a:gd name="T63" fmla="*/ 538 h 2259"/>
                    <a:gd name="T64" fmla="*/ 1406 w 2752"/>
                    <a:gd name="T65" fmla="*/ 685 h 2259"/>
                    <a:gd name="T66" fmla="*/ 1262 w 2752"/>
                    <a:gd name="T67" fmla="*/ 1134 h 2259"/>
                    <a:gd name="T68" fmla="*/ 1177 w 2752"/>
                    <a:gd name="T69" fmla="*/ 1311 h 2259"/>
                    <a:gd name="T70" fmla="*/ 1135 w 2752"/>
                    <a:gd name="T71" fmla="*/ 1133 h 2259"/>
                    <a:gd name="T72" fmla="*/ 1008 w 2752"/>
                    <a:gd name="T73" fmla="*/ 1387 h 2259"/>
                    <a:gd name="T74" fmla="*/ 788 w 2752"/>
                    <a:gd name="T75" fmla="*/ 1218 h 2259"/>
                    <a:gd name="T76" fmla="*/ 915 w 2752"/>
                    <a:gd name="T77" fmla="*/ 888 h 2259"/>
                    <a:gd name="T78" fmla="*/ 1101 w 2752"/>
                    <a:gd name="T79" fmla="*/ 659 h 2259"/>
                    <a:gd name="T80" fmla="*/ 1067 w 2752"/>
                    <a:gd name="T81" fmla="*/ 337 h 2259"/>
                    <a:gd name="T82" fmla="*/ 1389 w 2752"/>
                    <a:gd name="T83" fmla="*/ 617 h 2259"/>
                    <a:gd name="T84" fmla="*/ 1618 w 2752"/>
                    <a:gd name="T85" fmla="*/ 337 h 2259"/>
                    <a:gd name="T86" fmla="*/ 1767 w 2752"/>
                    <a:gd name="T87" fmla="*/ 21 h 2259"/>
                    <a:gd name="T88" fmla="*/ 1814 w 2752"/>
                    <a:gd name="T89" fmla="*/ 331 h 2259"/>
                    <a:gd name="T90" fmla="*/ 1849 w 2752"/>
                    <a:gd name="T91" fmla="*/ 552 h 2259"/>
                    <a:gd name="T92" fmla="*/ 1990 w 2752"/>
                    <a:gd name="T93" fmla="*/ 329 h 2259"/>
                    <a:gd name="T94" fmla="*/ 2192 w 2752"/>
                    <a:gd name="T95" fmla="*/ 211 h 2259"/>
                    <a:gd name="T96" fmla="*/ 2021 w 2752"/>
                    <a:gd name="T97" fmla="*/ 783 h 2259"/>
                    <a:gd name="T98" fmla="*/ 1922 w 2752"/>
                    <a:gd name="T99" fmla="*/ 1057 h 2259"/>
                    <a:gd name="T100" fmla="*/ 2372 w 2752"/>
                    <a:gd name="T101" fmla="*/ 1115 h 2259"/>
                    <a:gd name="T102" fmla="*/ 2491 w 2752"/>
                    <a:gd name="T103" fmla="*/ 1152 h 2259"/>
                    <a:gd name="T104" fmla="*/ 2615 w 2752"/>
                    <a:gd name="T105" fmla="*/ 1178 h 2259"/>
                    <a:gd name="T106" fmla="*/ 2752 w 2752"/>
                    <a:gd name="T107" fmla="*/ 1349 h 2259"/>
                    <a:gd name="T108" fmla="*/ 1592 w 2752"/>
                    <a:gd name="T109" fmla="*/ 1049 h 2259"/>
                    <a:gd name="T110" fmla="*/ 1540 w 2752"/>
                    <a:gd name="T111" fmla="*/ 954 h 2259"/>
                    <a:gd name="T112" fmla="*/ 1609 w 2752"/>
                    <a:gd name="T113" fmla="*/ 922 h 2259"/>
                    <a:gd name="T114" fmla="*/ 1863 w 2752"/>
                    <a:gd name="T115" fmla="*/ 820 h 2259"/>
                    <a:gd name="T116" fmla="*/ 1838 w 2752"/>
                    <a:gd name="T117" fmla="*/ 693 h 2259"/>
                    <a:gd name="T118" fmla="*/ 1863 w 2752"/>
                    <a:gd name="T119" fmla="*/ 820 h 22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2752" h="2259">
                      <a:moveTo>
                        <a:pt x="1728" y="1184"/>
                      </a:moveTo>
                      <a:cubicBezTo>
                        <a:pt x="1690" y="1184"/>
                        <a:pt x="1678" y="1180"/>
                        <a:pt x="1651" y="1193"/>
                      </a:cubicBezTo>
                      <a:cubicBezTo>
                        <a:pt x="1651" y="1141"/>
                        <a:pt x="1646" y="1151"/>
                        <a:pt x="1674" y="1122"/>
                      </a:cubicBezTo>
                      <a:cubicBezTo>
                        <a:pt x="1794" y="1002"/>
                        <a:pt x="1745" y="952"/>
                        <a:pt x="1795" y="939"/>
                      </a:cubicBezTo>
                      <a:cubicBezTo>
                        <a:pt x="1796" y="972"/>
                        <a:pt x="1809" y="981"/>
                        <a:pt x="1799" y="1002"/>
                      </a:cubicBezTo>
                      <a:cubicBezTo>
                        <a:pt x="1788" y="1025"/>
                        <a:pt x="1773" y="1009"/>
                        <a:pt x="1758" y="1045"/>
                      </a:cubicBezTo>
                      <a:cubicBezTo>
                        <a:pt x="1747" y="1073"/>
                        <a:pt x="1756" y="1095"/>
                        <a:pt x="1753" y="1125"/>
                      </a:cubicBezTo>
                      <a:cubicBezTo>
                        <a:pt x="1748" y="1177"/>
                        <a:pt x="1740" y="1139"/>
                        <a:pt x="1728" y="1184"/>
                      </a:cubicBezTo>
                      <a:close/>
                      <a:moveTo>
                        <a:pt x="2752" y="1349"/>
                      </a:moveTo>
                      <a:lnTo>
                        <a:pt x="2752" y="1370"/>
                      </a:lnTo>
                      <a:cubicBezTo>
                        <a:pt x="2749" y="1398"/>
                        <a:pt x="2729" y="1424"/>
                        <a:pt x="2686" y="1448"/>
                      </a:cubicBezTo>
                      <a:cubicBezTo>
                        <a:pt x="2529" y="1535"/>
                        <a:pt x="2421" y="1512"/>
                        <a:pt x="2252" y="1498"/>
                      </a:cubicBezTo>
                      <a:cubicBezTo>
                        <a:pt x="2153" y="1489"/>
                        <a:pt x="2076" y="1534"/>
                        <a:pt x="1965" y="1480"/>
                      </a:cubicBezTo>
                      <a:lnTo>
                        <a:pt x="1965" y="1396"/>
                      </a:lnTo>
                      <a:cubicBezTo>
                        <a:pt x="2044" y="1389"/>
                        <a:pt x="2121" y="1370"/>
                        <a:pt x="2210" y="1370"/>
                      </a:cubicBezTo>
                      <a:cubicBezTo>
                        <a:pt x="2286" y="1371"/>
                        <a:pt x="2369" y="1371"/>
                        <a:pt x="2405" y="1303"/>
                      </a:cubicBezTo>
                      <a:cubicBezTo>
                        <a:pt x="2343" y="1210"/>
                        <a:pt x="2133" y="1231"/>
                        <a:pt x="2029" y="1248"/>
                      </a:cubicBezTo>
                      <a:cubicBezTo>
                        <a:pt x="1977" y="1256"/>
                        <a:pt x="1916" y="1283"/>
                        <a:pt x="1880" y="1286"/>
                      </a:cubicBezTo>
                      <a:cubicBezTo>
                        <a:pt x="1874" y="1364"/>
                        <a:pt x="1860" y="1372"/>
                        <a:pt x="1829" y="1430"/>
                      </a:cubicBezTo>
                      <a:lnTo>
                        <a:pt x="1753" y="1430"/>
                      </a:lnTo>
                      <a:cubicBezTo>
                        <a:pt x="1740" y="1380"/>
                        <a:pt x="1634" y="1350"/>
                        <a:pt x="1561" y="1398"/>
                      </a:cubicBezTo>
                      <a:cubicBezTo>
                        <a:pt x="1532" y="1417"/>
                        <a:pt x="1512" y="1410"/>
                        <a:pt x="1448" y="1429"/>
                      </a:cubicBezTo>
                      <a:cubicBezTo>
                        <a:pt x="1402" y="1442"/>
                        <a:pt x="1359" y="1438"/>
                        <a:pt x="1313" y="1438"/>
                      </a:cubicBezTo>
                      <a:cubicBezTo>
                        <a:pt x="1298" y="1495"/>
                        <a:pt x="1239" y="1480"/>
                        <a:pt x="1169" y="1480"/>
                      </a:cubicBezTo>
                      <a:cubicBezTo>
                        <a:pt x="1150" y="1562"/>
                        <a:pt x="1109" y="1526"/>
                        <a:pt x="1042" y="1565"/>
                      </a:cubicBezTo>
                      <a:cubicBezTo>
                        <a:pt x="998" y="1591"/>
                        <a:pt x="957" y="1618"/>
                        <a:pt x="911" y="1646"/>
                      </a:cubicBezTo>
                      <a:cubicBezTo>
                        <a:pt x="885" y="1662"/>
                        <a:pt x="869" y="1671"/>
                        <a:pt x="842" y="1687"/>
                      </a:cubicBezTo>
                      <a:cubicBezTo>
                        <a:pt x="817" y="1703"/>
                        <a:pt x="805" y="1713"/>
                        <a:pt x="780" y="1726"/>
                      </a:cubicBezTo>
                      <a:cubicBezTo>
                        <a:pt x="727" y="1753"/>
                        <a:pt x="696" y="1770"/>
                        <a:pt x="648" y="1807"/>
                      </a:cubicBezTo>
                      <a:cubicBezTo>
                        <a:pt x="586" y="1854"/>
                        <a:pt x="564" y="1937"/>
                        <a:pt x="518" y="1998"/>
                      </a:cubicBezTo>
                      <a:cubicBezTo>
                        <a:pt x="463" y="2072"/>
                        <a:pt x="490" y="2060"/>
                        <a:pt x="464" y="2105"/>
                      </a:cubicBezTo>
                      <a:cubicBezTo>
                        <a:pt x="418" y="2185"/>
                        <a:pt x="374" y="2259"/>
                        <a:pt x="263" y="2259"/>
                      </a:cubicBezTo>
                      <a:cubicBezTo>
                        <a:pt x="171" y="2259"/>
                        <a:pt x="130" y="2237"/>
                        <a:pt x="90" y="2170"/>
                      </a:cubicBezTo>
                      <a:cubicBezTo>
                        <a:pt x="66" y="2129"/>
                        <a:pt x="0" y="2071"/>
                        <a:pt x="0" y="2031"/>
                      </a:cubicBezTo>
                      <a:cubicBezTo>
                        <a:pt x="0" y="1981"/>
                        <a:pt x="7" y="1918"/>
                        <a:pt x="23" y="1876"/>
                      </a:cubicBezTo>
                      <a:cubicBezTo>
                        <a:pt x="37" y="1839"/>
                        <a:pt x="61" y="1811"/>
                        <a:pt x="81" y="1781"/>
                      </a:cubicBezTo>
                      <a:lnTo>
                        <a:pt x="195" y="1599"/>
                      </a:lnTo>
                      <a:lnTo>
                        <a:pt x="314" y="1599"/>
                      </a:lnTo>
                      <a:cubicBezTo>
                        <a:pt x="320" y="1622"/>
                        <a:pt x="344" y="1660"/>
                        <a:pt x="359" y="1680"/>
                      </a:cubicBezTo>
                      <a:cubicBezTo>
                        <a:pt x="404" y="1740"/>
                        <a:pt x="493" y="1742"/>
                        <a:pt x="544" y="1685"/>
                      </a:cubicBezTo>
                      <a:cubicBezTo>
                        <a:pt x="568" y="1658"/>
                        <a:pt x="563" y="1644"/>
                        <a:pt x="607" y="1629"/>
                      </a:cubicBezTo>
                      <a:cubicBezTo>
                        <a:pt x="666" y="1610"/>
                        <a:pt x="710" y="1576"/>
                        <a:pt x="763" y="1548"/>
                      </a:cubicBezTo>
                      <a:cubicBezTo>
                        <a:pt x="795" y="1531"/>
                        <a:pt x="820" y="1536"/>
                        <a:pt x="853" y="1520"/>
                      </a:cubicBezTo>
                      <a:cubicBezTo>
                        <a:pt x="886" y="1505"/>
                        <a:pt x="890" y="1491"/>
                        <a:pt x="931" y="1480"/>
                      </a:cubicBezTo>
                      <a:cubicBezTo>
                        <a:pt x="951" y="1474"/>
                        <a:pt x="958" y="1475"/>
                        <a:pt x="983" y="1472"/>
                      </a:cubicBezTo>
                      <a:cubicBezTo>
                        <a:pt x="1057" y="1464"/>
                        <a:pt x="1021" y="1447"/>
                        <a:pt x="1135" y="1447"/>
                      </a:cubicBezTo>
                      <a:cubicBezTo>
                        <a:pt x="1137" y="1418"/>
                        <a:pt x="1141" y="1416"/>
                        <a:pt x="1152" y="1396"/>
                      </a:cubicBezTo>
                      <a:lnTo>
                        <a:pt x="1262" y="1396"/>
                      </a:lnTo>
                      <a:cubicBezTo>
                        <a:pt x="1264" y="1367"/>
                        <a:pt x="1268" y="1365"/>
                        <a:pt x="1279" y="1345"/>
                      </a:cubicBezTo>
                      <a:lnTo>
                        <a:pt x="1381" y="1345"/>
                      </a:lnTo>
                      <a:cubicBezTo>
                        <a:pt x="1414" y="1282"/>
                        <a:pt x="1429" y="1260"/>
                        <a:pt x="1524" y="1260"/>
                      </a:cubicBezTo>
                      <a:cubicBezTo>
                        <a:pt x="1498" y="1210"/>
                        <a:pt x="1496" y="1195"/>
                        <a:pt x="1482" y="1133"/>
                      </a:cubicBezTo>
                      <a:lnTo>
                        <a:pt x="1423" y="1133"/>
                      </a:lnTo>
                      <a:lnTo>
                        <a:pt x="1423" y="1226"/>
                      </a:lnTo>
                      <a:lnTo>
                        <a:pt x="1338" y="1226"/>
                      </a:lnTo>
                      <a:cubicBezTo>
                        <a:pt x="1336" y="1201"/>
                        <a:pt x="1324" y="1169"/>
                        <a:pt x="1326" y="1151"/>
                      </a:cubicBezTo>
                      <a:cubicBezTo>
                        <a:pt x="1333" y="1083"/>
                        <a:pt x="1345" y="1194"/>
                        <a:pt x="1346" y="913"/>
                      </a:cubicBezTo>
                      <a:cubicBezTo>
                        <a:pt x="1346" y="892"/>
                        <a:pt x="1345" y="885"/>
                        <a:pt x="1351" y="866"/>
                      </a:cubicBezTo>
                      <a:lnTo>
                        <a:pt x="1364" y="838"/>
                      </a:lnTo>
                      <a:cubicBezTo>
                        <a:pt x="1414" y="762"/>
                        <a:pt x="1489" y="841"/>
                        <a:pt x="1541" y="845"/>
                      </a:cubicBezTo>
                      <a:cubicBezTo>
                        <a:pt x="1543" y="795"/>
                        <a:pt x="1565" y="773"/>
                        <a:pt x="1575" y="727"/>
                      </a:cubicBezTo>
                      <a:lnTo>
                        <a:pt x="1635" y="727"/>
                      </a:lnTo>
                      <a:lnTo>
                        <a:pt x="1636" y="618"/>
                      </a:lnTo>
                      <a:cubicBezTo>
                        <a:pt x="1642" y="566"/>
                        <a:pt x="1666" y="484"/>
                        <a:pt x="1582" y="538"/>
                      </a:cubicBezTo>
                      <a:cubicBezTo>
                        <a:pt x="1512" y="584"/>
                        <a:pt x="1495" y="651"/>
                        <a:pt x="1406" y="651"/>
                      </a:cubicBezTo>
                      <a:lnTo>
                        <a:pt x="1406" y="685"/>
                      </a:lnTo>
                      <a:cubicBezTo>
                        <a:pt x="1406" y="754"/>
                        <a:pt x="1270" y="828"/>
                        <a:pt x="1262" y="939"/>
                      </a:cubicBezTo>
                      <a:cubicBezTo>
                        <a:pt x="1258" y="1000"/>
                        <a:pt x="1264" y="1071"/>
                        <a:pt x="1262" y="1134"/>
                      </a:cubicBezTo>
                      <a:cubicBezTo>
                        <a:pt x="1261" y="1186"/>
                        <a:pt x="1246" y="1261"/>
                        <a:pt x="1245" y="1311"/>
                      </a:cubicBezTo>
                      <a:lnTo>
                        <a:pt x="1177" y="1311"/>
                      </a:lnTo>
                      <a:cubicBezTo>
                        <a:pt x="1169" y="1274"/>
                        <a:pt x="1159" y="1265"/>
                        <a:pt x="1152" y="1227"/>
                      </a:cubicBezTo>
                      <a:cubicBezTo>
                        <a:pt x="1146" y="1194"/>
                        <a:pt x="1142" y="1164"/>
                        <a:pt x="1135" y="1133"/>
                      </a:cubicBezTo>
                      <a:cubicBezTo>
                        <a:pt x="1097" y="1154"/>
                        <a:pt x="1106" y="1143"/>
                        <a:pt x="1089" y="1189"/>
                      </a:cubicBezTo>
                      <a:cubicBezTo>
                        <a:pt x="1064" y="1254"/>
                        <a:pt x="1023" y="1321"/>
                        <a:pt x="1008" y="1387"/>
                      </a:cubicBezTo>
                      <a:cubicBezTo>
                        <a:pt x="946" y="1387"/>
                        <a:pt x="897" y="1393"/>
                        <a:pt x="857" y="1344"/>
                      </a:cubicBezTo>
                      <a:cubicBezTo>
                        <a:pt x="838" y="1321"/>
                        <a:pt x="788" y="1254"/>
                        <a:pt x="788" y="1218"/>
                      </a:cubicBezTo>
                      <a:cubicBezTo>
                        <a:pt x="788" y="1082"/>
                        <a:pt x="852" y="1144"/>
                        <a:pt x="863" y="1039"/>
                      </a:cubicBezTo>
                      <a:cubicBezTo>
                        <a:pt x="870" y="984"/>
                        <a:pt x="855" y="888"/>
                        <a:pt x="915" y="888"/>
                      </a:cubicBezTo>
                      <a:cubicBezTo>
                        <a:pt x="970" y="888"/>
                        <a:pt x="998" y="911"/>
                        <a:pt x="1042" y="922"/>
                      </a:cubicBezTo>
                      <a:cubicBezTo>
                        <a:pt x="1151" y="849"/>
                        <a:pt x="1110" y="799"/>
                        <a:pt x="1101" y="659"/>
                      </a:cubicBezTo>
                      <a:cubicBezTo>
                        <a:pt x="1098" y="606"/>
                        <a:pt x="1089" y="550"/>
                        <a:pt x="1084" y="498"/>
                      </a:cubicBezTo>
                      <a:cubicBezTo>
                        <a:pt x="1080" y="449"/>
                        <a:pt x="1068" y="383"/>
                        <a:pt x="1067" y="337"/>
                      </a:cubicBezTo>
                      <a:cubicBezTo>
                        <a:pt x="1105" y="317"/>
                        <a:pt x="1264" y="143"/>
                        <a:pt x="1313" y="430"/>
                      </a:cubicBezTo>
                      <a:cubicBezTo>
                        <a:pt x="1326" y="509"/>
                        <a:pt x="1307" y="615"/>
                        <a:pt x="1389" y="617"/>
                      </a:cubicBezTo>
                      <a:cubicBezTo>
                        <a:pt x="1394" y="555"/>
                        <a:pt x="1433" y="500"/>
                        <a:pt x="1499" y="498"/>
                      </a:cubicBezTo>
                      <a:cubicBezTo>
                        <a:pt x="1516" y="426"/>
                        <a:pt x="1540" y="356"/>
                        <a:pt x="1618" y="337"/>
                      </a:cubicBezTo>
                      <a:cubicBezTo>
                        <a:pt x="1618" y="193"/>
                        <a:pt x="1655" y="196"/>
                        <a:pt x="1722" y="111"/>
                      </a:cubicBezTo>
                      <a:cubicBezTo>
                        <a:pt x="1750" y="75"/>
                        <a:pt x="1714" y="35"/>
                        <a:pt x="1767" y="21"/>
                      </a:cubicBezTo>
                      <a:cubicBezTo>
                        <a:pt x="1843" y="0"/>
                        <a:pt x="1885" y="50"/>
                        <a:pt x="1948" y="83"/>
                      </a:cubicBezTo>
                      <a:cubicBezTo>
                        <a:pt x="1944" y="240"/>
                        <a:pt x="1908" y="245"/>
                        <a:pt x="1814" y="331"/>
                      </a:cubicBezTo>
                      <a:cubicBezTo>
                        <a:pt x="1697" y="439"/>
                        <a:pt x="1770" y="464"/>
                        <a:pt x="1770" y="617"/>
                      </a:cubicBezTo>
                      <a:lnTo>
                        <a:pt x="1849" y="552"/>
                      </a:lnTo>
                      <a:cubicBezTo>
                        <a:pt x="1878" y="516"/>
                        <a:pt x="1907" y="498"/>
                        <a:pt x="1956" y="498"/>
                      </a:cubicBezTo>
                      <a:cubicBezTo>
                        <a:pt x="1956" y="393"/>
                        <a:pt x="1944" y="418"/>
                        <a:pt x="1990" y="329"/>
                      </a:cubicBezTo>
                      <a:cubicBezTo>
                        <a:pt x="2025" y="262"/>
                        <a:pt x="2031" y="206"/>
                        <a:pt x="2123" y="190"/>
                      </a:cubicBezTo>
                      <a:cubicBezTo>
                        <a:pt x="2162" y="183"/>
                        <a:pt x="2171" y="190"/>
                        <a:pt x="2192" y="211"/>
                      </a:cubicBezTo>
                      <a:cubicBezTo>
                        <a:pt x="2251" y="271"/>
                        <a:pt x="2325" y="422"/>
                        <a:pt x="2216" y="479"/>
                      </a:cubicBezTo>
                      <a:cubicBezTo>
                        <a:pt x="1964" y="611"/>
                        <a:pt x="2076" y="697"/>
                        <a:pt x="2021" y="783"/>
                      </a:cubicBezTo>
                      <a:cubicBezTo>
                        <a:pt x="1988" y="835"/>
                        <a:pt x="1988" y="782"/>
                        <a:pt x="1981" y="870"/>
                      </a:cubicBezTo>
                      <a:cubicBezTo>
                        <a:pt x="1975" y="942"/>
                        <a:pt x="1922" y="981"/>
                        <a:pt x="1922" y="1057"/>
                      </a:cubicBezTo>
                      <a:cubicBezTo>
                        <a:pt x="1922" y="1133"/>
                        <a:pt x="2037" y="1099"/>
                        <a:pt x="2109" y="1099"/>
                      </a:cubicBezTo>
                      <a:cubicBezTo>
                        <a:pt x="2195" y="1099"/>
                        <a:pt x="2292" y="1102"/>
                        <a:pt x="2372" y="1115"/>
                      </a:cubicBezTo>
                      <a:cubicBezTo>
                        <a:pt x="2401" y="1120"/>
                        <a:pt x="2417" y="1121"/>
                        <a:pt x="2441" y="1131"/>
                      </a:cubicBezTo>
                      <a:cubicBezTo>
                        <a:pt x="2459" y="1138"/>
                        <a:pt x="2474" y="1150"/>
                        <a:pt x="2491" y="1152"/>
                      </a:cubicBezTo>
                      <a:cubicBezTo>
                        <a:pt x="2518" y="1156"/>
                        <a:pt x="2511" y="1144"/>
                        <a:pt x="2555" y="1161"/>
                      </a:cubicBezTo>
                      <a:cubicBezTo>
                        <a:pt x="2583" y="1171"/>
                        <a:pt x="2583" y="1170"/>
                        <a:pt x="2615" y="1178"/>
                      </a:cubicBezTo>
                      <a:cubicBezTo>
                        <a:pt x="2657" y="1189"/>
                        <a:pt x="2675" y="1211"/>
                        <a:pt x="2700" y="1244"/>
                      </a:cubicBezTo>
                      <a:cubicBezTo>
                        <a:pt x="2728" y="1281"/>
                        <a:pt x="2748" y="1317"/>
                        <a:pt x="2752" y="1349"/>
                      </a:cubicBezTo>
                      <a:close/>
                      <a:moveTo>
                        <a:pt x="1592" y="998"/>
                      </a:moveTo>
                      <a:lnTo>
                        <a:pt x="1592" y="1049"/>
                      </a:lnTo>
                      <a:cubicBezTo>
                        <a:pt x="1548" y="1048"/>
                        <a:pt x="1508" y="1033"/>
                        <a:pt x="1508" y="989"/>
                      </a:cubicBezTo>
                      <a:cubicBezTo>
                        <a:pt x="1508" y="962"/>
                        <a:pt x="1526" y="969"/>
                        <a:pt x="1540" y="954"/>
                      </a:cubicBezTo>
                      <a:cubicBezTo>
                        <a:pt x="1554" y="939"/>
                        <a:pt x="1552" y="932"/>
                        <a:pt x="1558" y="905"/>
                      </a:cubicBezTo>
                      <a:cubicBezTo>
                        <a:pt x="1575" y="913"/>
                        <a:pt x="1589" y="917"/>
                        <a:pt x="1609" y="922"/>
                      </a:cubicBezTo>
                      <a:cubicBezTo>
                        <a:pt x="1602" y="952"/>
                        <a:pt x="1592" y="961"/>
                        <a:pt x="1592" y="998"/>
                      </a:cubicBezTo>
                      <a:close/>
                      <a:moveTo>
                        <a:pt x="1863" y="820"/>
                      </a:moveTo>
                      <a:cubicBezTo>
                        <a:pt x="1814" y="820"/>
                        <a:pt x="1798" y="815"/>
                        <a:pt x="1762" y="812"/>
                      </a:cubicBezTo>
                      <a:cubicBezTo>
                        <a:pt x="1764" y="719"/>
                        <a:pt x="1836" y="782"/>
                        <a:pt x="1838" y="693"/>
                      </a:cubicBezTo>
                      <a:cubicBezTo>
                        <a:pt x="1854" y="701"/>
                        <a:pt x="1883" y="708"/>
                        <a:pt x="1905" y="710"/>
                      </a:cubicBezTo>
                      <a:cubicBezTo>
                        <a:pt x="1902" y="756"/>
                        <a:pt x="1874" y="775"/>
                        <a:pt x="1863" y="82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  <p:sp>
              <p:nvSpPr>
                <p:cNvPr id="58" name="Freeform 36">
                  <a:extLst>
                    <a:ext uri="{FF2B5EF4-FFF2-40B4-BE49-F238E27FC236}">
                      <a16:creationId xmlns:a16="http://schemas.microsoft.com/office/drawing/2014/main" id="{60BD71E5-5CF3-4B84-99C1-C261166CC4E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364179" y="5627708"/>
                  <a:ext cx="381123" cy="379187"/>
                </a:xfrm>
                <a:custGeom>
                  <a:avLst/>
                  <a:gdLst>
                    <a:gd name="T0" fmla="*/ 224 w 1353"/>
                    <a:gd name="T1" fmla="*/ 424 h 1330"/>
                    <a:gd name="T2" fmla="*/ 406 w 1353"/>
                    <a:gd name="T3" fmla="*/ 335 h 1330"/>
                    <a:gd name="T4" fmla="*/ 491 w 1353"/>
                    <a:gd name="T5" fmla="*/ 285 h 1330"/>
                    <a:gd name="T6" fmla="*/ 656 w 1353"/>
                    <a:gd name="T7" fmla="*/ 254 h 1330"/>
                    <a:gd name="T8" fmla="*/ 552 w 1353"/>
                    <a:gd name="T9" fmla="*/ 320 h 1330"/>
                    <a:gd name="T10" fmla="*/ 497 w 1353"/>
                    <a:gd name="T11" fmla="*/ 383 h 1330"/>
                    <a:gd name="T12" fmla="*/ 496 w 1353"/>
                    <a:gd name="T13" fmla="*/ 542 h 1330"/>
                    <a:gd name="T14" fmla="*/ 313 w 1353"/>
                    <a:gd name="T15" fmla="*/ 597 h 1330"/>
                    <a:gd name="T16" fmla="*/ 97 w 1353"/>
                    <a:gd name="T17" fmla="*/ 551 h 1330"/>
                    <a:gd name="T18" fmla="*/ 78 w 1353"/>
                    <a:gd name="T19" fmla="*/ 747 h 1330"/>
                    <a:gd name="T20" fmla="*/ 266 w 1353"/>
                    <a:gd name="T21" fmla="*/ 898 h 1330"/>
                    <a:gd name="T22" fmla="*/ 586 w 1353"/>
                    <a:gd name="T23" fmla="*/ 860 h 1330"/>
                    <a:gd name="T24" fmla="*/ 527 w 1353"/>
                    <a:gd name="T25" fmla="*/ 1006 h 1330"/>
                    <a:gd name="T26" fmla="*/ 269 w 1353"/>
                    <a:gd name="T27" fmla="*/ 1133 h 1330"/>
                    <a:gd name="T28" fmla="*/ 4 w 1353"/>
                    <a:gd name="T29" fmla="*/ 1127 h 1330"/>
                    <a:gd name="T30" fmla="*/ 92 w 1353"/>
                    <a:gd name="T31" fmla="*/ 1216 h 1330"/>
                    <a:gd name="T32" fmla="*/ 162 w 1353"/>
                    <a:gd name="T33" fmla="*/ 1239 h 1330"/>
                    <a:gd name="T34" fmla="*/ 191 w 1353"/>
                    <a:gd name="T35" fmla="*/ 1253 h 1330"/>
                    <a:gd name="T36" fmla="*/ 272 w 1353"/>
                    <a:gd name="T37" fmla="*/ 1273 h 1330"/>
                    <a:gd name="T38" fmla="*/ 373 w 1353"/>
                    <a:gd name="T39" fmla="*/ 1298 h 1330"/>
                    <a:gd name="T40" fmla="*/ 588 w 1353"/>
                    <a:gd name="T41" fmla="*/ 1330 h 1330"/>
                    <a:gd name="T42" fmla="*/ 701 w 1353"/>
                    <a:gd name="T43" fmla="*/ 1282 h 1330"/>
                    <a:gd name="T44" fmla="*/ 771 w 1353"/>
                    <a:gd name="T45" fmla="*/ 1175 h 1330"/>
                    <a:gd name="T46" fmla="*/ 848 w 1353"/>
                    <a:gd name="T47" fmla="*/ 980 h 1330"/>
                    <a:gd name="T48" fmla="*/ 867 w 1353"/>
                    <a:gd name="T49" fmla="*/ 906 h 1330"/>
                    <a:gd name="T50" fmla="*/ 1104 w 1353"/>
                    <a:gd name="T51" fmla="*/ 635 h 1330"/>
                    <a:gd name="T52" fmla="*/ 1236 w 1353"/>
                    <a:gd name="T53" fmla="*/ 650 h 1330"/>
                    <a:gd name="T54" fmla="*/ 1301 w 1353"/>
                    <a:gd name="T55" fmla="*/ 464 h 1330"/>
                    <a:gd name="T56" fmla="*/ 1045 w 1353"/>
                    <a:gd name="T57" fmla="*/ 348 h 1330"/>
                    <a:gd name="T58" fmla="*/ 801 w 1353"/>
                    <a:gd name="T59" fmla="*/ 426 h 1330"/>
                    <a:gd name="T60" fmla="*/ 789 w 1353"/>
                    <a:gd name="T61" fmla="*/ 328 h 1330"/>
                    <a:gd name="T62" fmla="*/ 865 w 1353"/>
                    <a:gd name="T63" fmla="*/ 278 h 1330"/>
                    <a:gd name="T64" fmla="*/ 928 w 1353"/>
                    <a:gd name="T65" fmla="*/ 222 h 1330"/>
                    <a:gd name="T66" fmla="*/ 910 w 1353"/>
                    <a:gd name="T67" fmla="*/ 51 h 1330"/>
                    <a:gd name="T68" fmla="*/ 791 w 1353"/>
                    <a:gd name="T69" fmla="*/ 0 h 1330"/>
                    <a:gd name="T70" fmla="*/ 537 w 1353"/>
                    <a:gd name="T71" fmla="*/ 51 h 1330"/>
                    <a:gd name="T72" fmla="*/ 290 w 1353"/>
                    <a:gd name="T73" fmla="*/ 177 h 1330"/>
                    <a:gd name="T74" fmla="*/ 192 w 1353"/>
                    <a:gd name="T75" fmla="*/ 332 h 1330"/>
                    <a:gd name="T76" fmla="*/ 224 w 1353"/>
                    <a:gd name="T77" fmla="*/ 424 h 13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</a:cxnLst>
                  <a:rect l="0" t="0" r="r" b="b"/>
                  <a:pathLst>
                    <a:path w="1353" h="1330">
                      <a:moveTo>
                        <a:pt x="224" y="424"/>
                      </a:moveTo>
                      <a:cubicBezTo>
                        <a:pt x="314" y="416"/>
                        <a:pt x="324" y="385"/>
                        <a:pt x="406" y="335"/>
                      </a:cubicBezTo>
                      <a:cubicBezTo>
                        <a:pt x="438" y="317"/>
                        <a:pt x="459" y="304"/>
                        <a:pt x="491" y="285"/>
                      </a:cubicBezTo>
                      <a:cubicBezTo>
                        <a:pt x="588" y="225"/>
                        <a:pt x="614" y="254"/>
                        <a:pt x="656" y="254"/>
                      </a:cubicBezTo>
                      <a:cubicBezTo>
                        <a:pt x="654" y="323"/>
                        <a:pt x="646" y="286"/>
                        <a:pt x="552" y="320"/>
                      </a:cubicBezTo>
                      <a:cubicBezTo>
                        <a:pt x="516" y="333"/>
                        <a:pt x="506" y="337"/>
                        <a:pt x="497" y="383"/>
                      </a:cubicBezTo>
                      <a:cubicBezTo>
                        <a:pt x="480" y="466"/>
                        <a:pt x="485" y="467"/>
                        <a:pt x="496" y="542"/>
                      </a:cubicBezTo>
                      <a:cubicBezTo>
                        <a:pt x="428" y="558"/>
                        <a:pt x="395" y="589"/>
                        <a:pt x="313" y="597"/>
                      </a:cubicBezTo>
                      <a:cubicBezTo>
                        <a:pt x="220" y="605"/>
                        <a:pt x="234" y="551"/>
                        <a:pt x="97" y="551"/>
                      </a:cubicBezTo>
                      <a:cubicBezTo>
                        <a:pt x="10" y="551"/>
                        <a:pt x="0" y="649"/>
                        <a:pt x="78" y="747"/>
                      </a:cubicBezTo>
                      <a:cubicBezTo>
                        <a:pt x="103" y="778"/>
                        <a:pt x="226" y="898"/>
                        <a:pt x="266" y="898"/>
                      </a:cubicBezTo>
                      <a:cubicBezTo>
                        <a:pt x="408" y="898"/>
                        <a:pt x="597" y="749"/>
                        <a:pt x="586" y="860"/>
                      </a:cubicBezTo>
                      <a:cubicBezTo>
                        <a:pt x="575" y="968"/>
                        <a:pt x="564" y="969"/>
                        <a:pt x="527" y="1006"/>
                      </a:cubicBezTo>
                      <a:cubicBezTo>
                        <a:pt x="470" y="1062"/>
                        <a:pt x="381" y="1175"/>
                        <a:pt x="269" y="1133"/>
                      </a:cubicBezTo>
                      <a:cubicBezTo>
                        <a:pt x="243" y="1123"/>
                        <a:pt x="4" y="963"/>
                        <a:pt x="4" y="1127"/>
                      </a:cubicBezTo>
                      <a:cubicBezTo>
                        <a:pt x="4" y="1179"/>
                        <a:pt x="51" y="1201"/>
                        <a:pt x="92" y="1216"/>
                      </a:cubicBezTo>
                      <a:cubicBezTo>
                        <a:pt x="120" y="1227"/>
                        <a:pt x="136" y="1227"/>
                        <a:pt x="162" y="1239"/>
                      </a:cubicBezTo>
                      <a:lnTo>
                        <a:pt x="191" y="1253"/>
                      </a:lnTo>
                      <a:cubicBezTo>
                        <a:pt x="223" y="1263"/>
                        <a:pt x="218" y="1253"/>
                        <a:pt x="272" y="1273"/>
                      </a:cubicBezTo>
                      <a:lnTo>
                        <a:pt x="373" y="1298"/>
                      </a:lnTo>
                      <a:cubicBezTo>
                        <a:pt x="489" y="1319"/>
                        <a:pt x="418" y="1330"/>
                        <a:pt x="588" y="1330"/>
                      </a:cubicBezTo>
                      <a:cubicBezTo>
                        <a:pt x="604" y="1330"/>
                        <a:pt x="684" y="1300"/>
                        <a:pt x="701" y="1282"/>
                      </a:cubicBezTo>
                      <a:cubicBezTo>
                        <a:pt x="743" y="1238"/>
                        <a:pt x="743" y="1231"/>
                        <a:pt x="771" y="1175"/>
                      </a:cubicBezTo>
                      <a:cubicBezTo>
                        <a:pt x="802" y="1114"/>
                        <a:pt x="832" y="1048"/>
                        <a:pt x="848" y="980"/>
                      </a:cubicBezTo>
                      <a:cubicBezTo>
                        <a:pt x="858" y="939"/>
                        <a:pt x="867" y="930"/>
                        <a:pt x="867" y="906"/>
                      </a:cubicBezTo>
                      <a:cubicBezTo>
                        <a:pt x="867" y="706"/>
                        <a:pt x="786" y="635"/>
                        <a:pt x="1104" y="635"/>
                      </a:cubicBezTo>
                      <a:cubicBezTo>
                        <a:pt x="1156" y="635"/>
                        <a:pt x="1200" y="656"/>
                        <a:pt x="1236" y="650"/>
                      </a:cubicBezTo>
                      <a:cubicBezTo>
                        <a:pt x="1353" y="628"/>
                        <a:pt x="1334" y="509"/>
                        <a:pt x="1301" y="464"/>
                      </a:cubicBezTo>
                      <a:cubicBezTo>
                        <a:pt x="1262" y="410"/>
                        <a:pt x="1126" y="348"/>
                        <a:pt x="1045" y="348"/>
                      </a:cubicBezTo>
                      <a:cubicBezTo>
                        <a:pt x="796" y="348"/>
                        <a:pt x="865" y="402"/>
                        <a:pt x="801" y="426"/>
                      </a:cubicBezTo>
                      <a:cubicBezTo>
                        <a:pt x="745" y="447"/>
                        <a:pt x="723" y="391"/>
                        <a:pt x="789" y="328"/>
                      </a:cubicBezTo>
                      <a:cubicBezTo>
                        <a:pt x="820" y="298"/>
                        <a:pt x="836" y="302"/>
                        <a:pt x="865" y="278"/>
                      </a:cubicBezTo>
                      <a:cubicBezTo>
                        <a:pt x="890" y="257"/>
                        <a:pt x="900" y="244"/>
                        <a:pt x="928" y="222"/>
                      </a:cubicBezTo>
                      <a:cubicBezTo>
                        <a:pt x="1010" y="158"/>
                        <a:pt x="975" y="91"/>
                        <a:pt x="910" y="51"/>
                      </a:cubicBezTo>
                      <a:lnTo>
                        <a:pt x="791" y="0"/>
                      </a:lnTo>
                      <a:lnTo>
                        <a:pt x="537" y="51"/>
                      </a:lnTo>
                      <a:cubicBezTo>
                        <a:pt x="477" y="68"/>
                        <a:pt x="325" y="151"/>
                        <a:pt x="290" y="177"/>
                      </a:cubicBezTo>
                      <a:cubicBezTo>
                        <a:pt x="241" y="214"/>
                        <a:pt x="196" y="269"/>
                        <a:pt x="192" y="332"/>
                      </a:cubicBezTo>
                      <a:cubicBezTo>
                        <a:pt x="190" y="364"/>
                        <a:pt x="212" y="401"/>
                        <a:pt x="224" y="42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</p:grpSp>
          <p:grpSp>
            <p:nvGrpSpPr>
              <p:cNvPr id="54" name="组合 53">
                <a:extLst>
                  <a:ext uri="{FF2B5EF4-FFF2-40B4-BE49-F238E27FC236}">
                    <a16:creationId xmlns:a16="http://schemas.microsoft.com/office/drawing/2014/main" id="{0FBA9E8F-381A-400A-B9F1-333F9E6D6C76}"/>
                  </a:ext>
                </a:extLst>
              </p:cNvPr>
              <p:cNvGrpSpPr/>
              <p:nvPr/>
            </p:nvGrpSpPr>
            <p:grpSpPr>
              <a:xfrm>
                <a:off x="7088496" y="5329775"/>
                <a:ext cx="487527" cy="574585"/>
                <a:chOff x="7333022" y="5329775"/>
                <a:chExt cx="487527" cy="574585"/>
              </a:xfrm>
              <a:grpFill/>
            </p:grpSpPr>
            <p:sp>
              <p:nvSpPr>
                <p:cNvPr id="55" name="Freeform 35">
                  <a:extLst>
                    <a:ext uri="{FF2B5EF4-FFF2-40B4-BE49-F238E27FC236}">
                      <a16:creationId xmlns:a16="http://schemas.microsoft.com/office/drawing/2014/main" id="{6B08E663-21A9-4711-AEDF-6F52322D44C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33022" y="5329775"/>
                  <a:ext cx="487527" cy="574585"/>
                </a:xfrm>
                <a:custGeom>
                  <a:avLst/>
                  <a:gdLst>
                    <a:gd name="T0" fmla="*/ 730 w 1729"/>
                    <a:gd name="T1" fmla="*/ 127 h 2015"/>
                    <a:gd name="T2" fmla="*/ 750 w 1729"/>
                    <a:gd name="T3" fmla="*/ 200 h 2015"/>
                    <a:gd name="T4" fmla="*/ 772 w 1729"/>
                    <a:gd name="T5" fmla="*/ 627 h 2015"/>
                    <a:gd name="T6" fmla="*/ 771 w 1729"/>
                    <a:gd name="T7" fmla="*/ 718 h 2015"/>
                    <a:gd name="T8" fmla="*/ 341 w 1729"/>
                    <a:gd name="T9" fmla="*/ 914 h 2015"/>
                    <a:gd name="T10" fmla="*/ 162 w 1729"/>
                    <a:gd name="T11" fmla="*/ 813 h 2015"/>
                    <a:gd name="T12" fmla="*/ 80 w 1729"/>
                    <a:gd name="T13" fmla="*/ 806 h 2015"/>
                    <a:gd name="T14" fmla="*/ 10 w 1729"/>
                    <a:gd name="T15" fmla="*/ 1024 h 2015"/>
                    <a:gd name="T16" fmla="*/ 122 w 1729"/>
                    <a:gd name="T17" fmla="*/ 1208 h 2015"/>
                    <a:gd name="T18" fmla="*/ 569 w 1729"/>
                    <a:gd name="T19" fmla="*/ 1227 h 2015"/>
                    <a:gd name="T20" fmla="*/ 637 w 1729"/>
                    <a:gd name="T21" fmla="*/ 1193 h 2015"/>
                    <a:gd name="T22" fmla="*/ 395 w 1729"/>
                    <a:gd name="T23" fmla="*/ 1536 h 2015"/>
                    <a:gd name="T24" fmla="*/ 312 w 1729"/>
                    <a:gd name="T25" fmla="*/ 1597 h 2015"/>
                    <a:gd name="T26" fmla="*/ 263 w 1729"/>
                    <a:gd name="T27" fmla="*/ 1624 h 2015"/>
                    <a:gd name="T28" fmla="*/ 61 w 1729"/>
                    <a:gd name="T29" fmla="*/ 1795 h 2015"/>
                    <a:gd name="T30" fmla="*/ 256 w 1729"/>
                    <a:gd name="T31" fmla="*/ 2015 h 2015"/>
                    <a:gd name="T32" fmla="*/ 438 w 1729"/>
                    <a:gd name="T33" fmla="*/ 1986 h 2015"/>
                    <a:gd name="T34" fmla="*/ 560 w 1729"/>
                    <a:gd name="T35" fmla="*/ 1938 h 2015"/>
                    <a:gd name="T36" fmla="*/ 609 w 1729"/>
                    <a:gd name="T37" fmla="*/ 1903 h 2015"/>
                    <a:gd name="T38" fmla="*/ 667 w 1729"/>
                    <a:gd name="T39" fmla="*/ 1876 h 2015"/>
                    <a:gd name="T40" fmla="*/ 822 w 1729"/>
                    <a:gd name="T41" fmla="*/ 1692 h 2015"/>
                    <a:gd name="T42" fmla="*/ 891 w 1729"/>
                    <a:gd name="T43" fmla="*/ 1591 h 2015"/>
                    <a:gd name="T44" fmla="*/ 1006 w 1729"/>
                    <a:gd name="T45" fmla="*/ 1360 h 2015"/>
                    <a:gd name="T46" fmla="*/ 1037 w 1729"/>
                    <a:gd name="T47" fmla="*/ 1306 h 2015"/>
                    <a:gd name="T48" fmla="*/ 1132 w 1729"/>
                    <a:gd name="T49" fmla="*/ 1063 h 2015"/>
                    <a:gd name="T50" fmla="*/ 1155 w 1729"/>
                    <a:gd name="T51" fmla="*/ 1001 h 2015"/>
                    <a:gd name="T52" fmla="*/ 1236 w 1729"/>
                    <a:gd name="T53" fmla="*/ 912 h 2015"/>
                    <a:gd name="T54" fmla="*/ 1729 w 1729"/>
                    <a:gd name="T55" fmla="*/ 694 h 2015"/>
                    <a:gd name="T56" fmla="*/ 1378 w 1729"/>
                    <a:gd name="T57" fmla="*/ 564 h 2015"/>
                    <a:gd name="T58" fmla="*/ 1187 w 1729"/>
                    <a:gd name="T59" fmla="*/ 575 h 2015"/>
                    <a:gd name="T60" fmla="*/ 1151 w 1729"/>
                    <a:gd name="T61" fmla="*/ 247 h 2015"/>
                    <a:gd name="T62" fmla="*/ 978 w 1729"/>
                    <a:gd name="T63" fmla="*/ 65 h 2015"/>
                    <a:gd name="T64" fmla="*/ 857 w 1729"/>
                    <a:gd name="T65" fmla="*/ 0 h 2015"/>
                    <a:gd name="T66" fmla="*/ 767 w 1729"/>
                    <a:gd name="T67" fmla="*/ 36 h 2015"/>
                    <a:gd name="T68" fmla="*/ 730 w 1729"/>
                    <a:gd name="T69" fmla="*/ 127 h 20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1729" h="2015">
                      <a:moveTo>
                        <a:pt x="730" y="127"/>
                      </a:moveTo>
                      <a:cubicBezTo>
                        <a:pt x="730" y="151"/>
                        <a:pt x="742" y="175"/>
                        <a:pt x="750" y="200"/>
                      </a:cubicBezTo>
                      <a:cubicBezTo>
                        <a:pt x="790" y="330"/>
                        <a:pt x="783" y="495"/>
                        <a:pt x="772" y="627"/>
                      </a:cubicBezTo>
                      <a:cubicBezTo>
                        <a:pt x="770" y="654"/>
                        <a:pt x="775" y="693"/>
                        <a:pt x="771" y="718"/>
                      </a:cubicBezTo>
                      <a:cubicBezTo>
                        <a:pt x="751" y="835"/>
                        <a:pt x="454" y="939"/>
                        <a:pt x="341" y="914"/>
                      </a:cubicBezTo>
                      <a:cubicBezTo>
                        <a:pt x="234" y="890"/>
                        <a:pt x="244" y="821"/>
                        <a:pt x="162" y="813"/>
                      </a:cubicBezTo>
                      <a:cubicBezTo>
                        <a:pt x="144" y="811"/>
                        <a:pt x="86" y="804"/>
                        <a:pt x="80" y="806"/>
                      </a:cubicBezTo>
                      <a:cubicBezTo>
                        <a:pt x="0" y="824"/>
                        <a:pt x="10" y="958"/>
                        <a:pt x="10" y="1024"/>
                      </a:cubicBezTo>
                      <a:cubicBezTo>
                        <a:pt x="10" y="1052"/>
                        <a:pt x="72" y="1166"/>
                        <a:pt x="122" y="1208"/>
                      </a:cubicBezTo>
                      <a:cubicBezTo>
                        <a:pt x="256" y="1320"/>
                        <a:pt x="426" y="1342"/>
                        <a:pt x="569" y="1227"/>
                      </a:cubicBezTo>
                      <a:cubicBezTo>
                        <a:pt x="598" y="1204"/>
                        <a:pt x="591" y="1194"/>
                        <a:pt x="637" y="1193"/>
                      </a:cubicBezTo>
                      <a:cubicBezTo>
                        <a:pt x="630" y="1276"/>
                        <a:pt x="466" y="1480"/>
                        <a:pt x="395" y="1536"/>
                      </a:cubicBezTo>
                      <a:cubicBezTo>
                        <a:pt x="361" y="1562"/>
                        <a:pt x="354" y="1575"/>
                        <a:pt x="312" y="1597"/>
                      </a:cubicBezTo>
                      <a:cubicBezTo>
                        <a:pt x="291" y="1608"/>
                        <a:pt x="281" y="1612"/>
                        <a:pt x="263" y="1624"/>
                      </a:cubicBezTo>
                      <a:cubicBezTo>
                        <a:pt x="164" y="1684"/>
                        <a:pt x="61" y="1608"/>
                        <a:pt x="61" y="1795"/>
                      </a:cubicBezTo>
                      <a:cubicBezTo>
                        <a:pt x="61" y="1902"/>
                        <a:pt x="158" y="2015"/>
                        <a:pt x="256" y="2015"/>
                      </a:cubicBezTo>
                      <a:cubicBezTo>
                        <a:pt x="397" y="2015"/>
                        <a:pt x="317" y="2003"/>
                        <a:pt x="438" y="1986"/>
                      </a:cubicBezTo>
                      <a:lnTo>
                        <a:pt x="560" y="1938"/>
                      </a:lnTo>
                      <a:cubicBezTo>
                        <a:pt x="578" y="1927"/>
                        <a:pt x="588" y="1915"/>
                        <a:pt x="609" y="1903"/>
                      </a:cubicBezTo>
                      <a:cubicBezTo>
                        <a:pt x="633" y="1888"/>
                        <a:pt x="645" y="1890"/>
                        <a:pt x="667" y="1876"/>
                      </a:cubicBezTo>
                      <a:cubicBezTo>
                        <a:pt x="738" y="1831"/>
                        <a:pt x="790" y="1735"/>
                        <a:pt x="822" y="1692"/>
                      </a:cubicBezTo>
                      <a:cubicBezTo>
                        <a:pt x="851" y="1652"/>
                        <a:pt x="867" y="1640"/>
                        <a:pt x="891" y="1591"/>
                      </a:cubicBezTo>
                      <a:cubicBezTo>
                        <a:pt x="929" y="1514"/>
                        <a:pt x="966" y="1439"/>
                        <a:pt x="1006" y="1360"/>
                      </a:cubicBezTo>
                      <a:cubicBezTo>
                        <a:pt x="1019" y="1335"/>
                        <a:pt x="1026" y="1328"/>
                        <a:pt x="1037" y="1306"/>
                      </a:cubicBezTo>
                      <a:cubicBezTo>
                        <a:pt x="1073" y="1230"/>
                        <a:pt x="1111" y="1145"/>
                        <a:pt x="1132" y="1063"/>
                      </a:cubicBezTo>
                      <a:cubicBezTo>
                        <a:pt x="1144" y="1016"/>
                        <a:pt x="1135" y="1039"/>
                        <a:pt x="1155" y="1001"/>
                      </a:cubicBezTo>
                      <a:cubicBezTo>
                        <a:pt x="1178" y="959"/>
                        <a:pt x="1194" y="935"/>
                        <a:pt x="1236" y="912"/>
                      </a:cubicBezTo>
                      <a:cubicBezTo>
                        <a:pt x="1404" y="823"/>
                        <a:pt x="1729" y="909"/>
                        <a:pt x="1729" y="694"/>
                      </a:cubicBezTo>
                      <a:cubicBezTo>
                        <a:pt x="1729" y="591"/>
                        <a:pt x="1501" y="532"/>
                        <a:pt x="1378" y="564"/>
                      </a:cubicBezTo>
                      <a:cubicBezTo>
                        <a:pt x="1356" y="570"/>
                        <a:pt x="1187" y="640"/>
                        <a:pt x="1187" y="575"/>
                      </a:cubicBezTo>
                      <a:cubicBezTo>
                        <a:pt x="1187" y="414"/>
                        <a:pt x="1289" y="383"/>
                        <a:pt x="1151" y="247"/>
                      </a:cubicBezTo>
                      <a:cubicBezTo>
                        <a:pt x="1090" y="188"/>
                        <a:pt x="1075" y="147"/>
                        <a:pt x="978" y="65"/>
                      </a:cubicBezTo>
                      <a:cubicBezTo>
                        <a:pt x="941" y="34"/>
                        <a:pt x="921" y="0"/>
                        <a:pt x="857" y="0"/>
                      </a:cubicBezTo>
                      <a:cubicBezTo>
                        <a:pt x="817" y="0"/>
                        <a:pt x="786" y="12"/>
                        <a:pt x="767" y="36"/>
                      </a:cubicBezTo>
                      <a:cubicBezTo>
                        <a:pt x="751" y="56"/>
                        <a:pt x="730" y="95"/>
                        <a:pt x="730" y="12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  <p:sp>
              <p:nvSpPr>
                <p:cNvPr id="56" name="Freeform 37">
                  <a:extLst>
                    <a:ext uri="{FF2B5EF4-FFF2-40B4-BE49-F238E27FC236}">
                      <a16:creationId xmlns:a16="http://schemas.microsoft.com/office/drawing/2014/main" id="{0110C4CA-C61D-422C-BF8B-2DC081624F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54170" y="5739916"/>
                  <a:ext cx="154770" cy="147032"/>
                </a:xfrm>
                <a:custGeom>
                  <a:avLst/>
                  <a:gdLst>
                    <a:gd name="T0" fmla="*/ 363 w 550"/>
                    <a:gd name="T1" fmla="*/ 516 h 516"/>
                    <a:gd name="T2" fmla="*/ 524 w 550"/>
                    <a:gd name="T3" fmla="*/ 262 h 516"/>
                    <a:gd name="T4" fmla="*/ 450 w 550"/>
                    <a:gd name="T5" fmla="*/ 176 h 516"/>
                    <a:gd name="T6" fmla="*/ 67 w 550"/>
                    <a:gd name="T7" fmla="*/ 0 h 516"/>
                    <a:gd name="T8" fmla="*/ 20 w 550"/>
                    <a:gd name="T9" fmla="*/ 157 h 516"/>
                    <a:gd name="T10" fmla="*/ 63 w 550"/>
                    <a:gd name="T11" fmla="*/ 233 h 516"/>
                    <a:gd name="T12" fmla="*/ 99 w 550"/>
                    <a:gd name="T13" fmla="*/ 315 h 516"/>
                    <a:gd name="T14" fmla="*/ 363 w 550"/>
                    <a:gd name="T15" fmla="*/ 516 h 5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550" h="516">
                      <a:moveTo>
                        <a:pt x="363" y="516"/>
                      </a:moveTo>
                      <a:cubicBezTo>
                        <a:pt x="550" y="516"/>
                        <a:pt x="524" y="376"/>
                        <a:pt x="524" y="262"/>
                      </a:cubicBezTo>
                      <a:cubicBezTo>
                        <a:pt x="524" y="246"/>
                        <a:pt x="491" y="223"/>
                        <a:pt x="450" y="176"/>
                      </a:cubicBezTo>
                      <a:cubicBezTo>
                        <a:pt x="343" y="53"/>
                        <a:pt x="249" y="0"/>
                        <a:pt x="67" y="0"/>
                      </a:cubicBezTo>
                      <a:cubicBezTo>
                        <a:pt x="9" y="0"/>
                        <a:pt x="0" y="107"/>
                        <a:pt x="20" y="157"/>
                      </a:cubicBezTo>
                      <a:cubicBezTo>
                        <a:pt x="30" y="183"/>
                        <a:pt x="49" y="206"/>
                        <a:pt x="63" y="233"/>
                      </a:cubicBezTo>
                      <a:cubicBezTo>
                        <a:pt x="78" y="263"/>
                        <a:pt x="82" y="288"/>
                        <a:pt x="99" y="315"/>
                      </a:cubicBezTo>
                      <a:cubicBezTo>
                        <a:pt x="138" y="380"/>
                        <a:pt x="276" y="516"/>
                        <a:pt x="363" y="51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</p:grpSp>
        </p:grpSp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id="{B92AB66E-6BFF-4439-A988-CBED89203F59}"/>
                </a:ext>
              </a:extLst>
            </p:cNvPr>
            <p:cNvGrpSpPr/>
            <p:nvPr/>
          </p:nvGrpSpPr>
          <p:grpSpPr>
            <a:xfrm>
              <a:off x="335077" y="270942"/>
              <a:ext cx="421971" cy="417136"/>
              <a:chOff x="4065588" y="1646238"/>
              <a:chExt cx="969963" cy="958850"/>
            </a:xfrm>
            <a:grpFill/>
          </p:grpSpPr>
          <p:sp>
            <p:nvSpPr>
              <p:cNvPr id="23" name="Freeform 5">
                <a:extLst>
                  <a:ext uri="{FF2B5EF4-FFF2-40B4-BE49-F238E27FC236}">
                    <a16:creationId xmlns:a16="http://schemas.microsoft.com/office/drawing/2014/main" id="{3D13A184-9E07-4539-818A-D170071A62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8338" y="1900238"/>
                <a:ext cx="134938" cy="63500"/>
              </a:xfrm>
              <a:custGeom>
                <a:avLst/>
                <a:gdLst>
                  <a:gd name="T0" fmla="*/ 0 w 584"/>
                  <a:gd name="T1" fmla="*/ 272 h 272"/>
                  <a:gd name="T2" fmla="*/ 122 w 584"/>
                  <a:gd name="T3" fmla="*/ 233 h 272"/>
                  <a:gd name="T4" fmla="*/ 584 w 584"/>
                  <a:gd name="T5" fmla="*/ 272 h 272"/>
                  <a:gd name="T6" fmla="*/ 471 w 584"/>
                  <a:gd name="T7" fmla="*/ 123 h 272"/>
                  <a:gd name="T8" fmla="*/ 116 w 584"/>
                  <a:gd name="T9" fmla="*/ 134 h 272"/>
                  <a:gd name="T10" fmla="*/ 0 w 584"/>
                  <a:gd name="T11" fmla="*/ 272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84" h="272">
                    <a:moveTo>
                      <a:pt x="0" y="272"/>
                    </a:moveTo>
                    <a:lnTo>
                      <a:pt x="122" y="233"/>
                    </a:lnTo>
                    <a:cubicBezTo>
                      <a:pt x="349" y="156"/>
                      <a:pt x="436" y="269"/>
                      <a:pt x="584" y="272"/>
                    </a:cubicBezTo>
                    <a:cubicBezTo>
                      <a:pt x="584" y="179"/>
                      <a:pt x="535" y="154"/>
                      <a:pt x="471" y="123"/>
                    </a:cubicBezTo>
                    <a:cubicBezTo>
                      <a:pt x="224" y="0"/>
                      <a:pt x="315" y="35"/>
                      <a:pt x="116" y="134"/>
                    </a:cubicBezTo>
                    <a:cubicBezTo>
                      <a:pt x="51" y="166"/>
                      <a:pt x="7" y="183"/>
                      <a:pt x="0" y="2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4" name="Freeform 6">
                <a:extLst>
                  <a:ext uri="{FF2B5EF4-FFF2-40B4-BE49-F238E27FC236}">
                    <a16:creationId xmlns:a16="http://schemas.microsoft.com/office/drawing/2014/main" id="{38F036E4-6C74-4762-8EFC-2990C9A8D2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3250" y="2001838"/>
                <a:ext cx="39688" cy="90488"/>
              </a:xfrm>
              <a:custGeom>
                <a:avLst/>
                <a:gdLst>
                  <a:gd name="T0" fmla="*/ 0 w 169"/>
                  <a:gd name="T1" fmla="*/ 389 h 389"/>
                  <a:gd name="T2" fmla="*/ 76 w 169"/>
                  <a:gd name="T3" fmla="*/ 330 h 389"/>
                  <a:gd name="T4" fmla="*/ 169 w 169"/>
                  <a:gd name="T5" fmla="*/ 279 h 389"/>
                  <a:gd name="T6" fmla="*/ 169 w 169"/>
                  <a:gd name="T7" fmla="*/ 0 h 389"/>
                  <a:gd name="T8" fmla="*/ 34 w 169"/>
                  <a:gd name="T9" fmla="*/ 145 h 389"/>
                  <a:gd name="T10" fmla="*/ 0 w 169"/>
                  <a:gd name="T11" fmla="*/ 389 h 3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9" h="389">
                    <a:moveTo>
                      <a:pt x="0" y="389"/>
                    </a:moveTo>
                    <a:cubicBezTo>
                      <a:pt x="36" y="380"/>
                      <a:pt x="47" y="348"/>
                      <a:pt x="76" y="330"/>
                    </a:cubicBezTo>
                    <a:cubicBezTo>
                      <a:pt x="107" y="311"/>
                      <a:pt x="137" y="301"/>
                      <a:pt x="169" y="279"/>
                    </a:cubicBezTo>
                    <a:lnTo>
                      <a:pt x="169" y="0"/>
                    </a:lnTo>
                    <a:cubicBezTo>
                      <a:pt x="103" y="5"/>
                      <a:pt x="54" y="92"/>
                      <a:pt x="34" y="145"/>
                    </a:cubicBezTo>
                    <a:cubicBezTo>
                      <a:pt x="9" y="216"/>
                      <a:pt x="0" y="294"/>
                      <a:pt x="0" y="38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5" name="Freeform 7">
                <a:extLst>
                  <a:ext uri="{FF2B5EF4-FFF2-40B4-BE49-F238E27FC236}">
                    <a16:creationId xmlns:a16="http://schemas.microsoft.com/office/drawing/2014/main" id="{16E1EF7B-EC02-4D97-9F5C-65A6266273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37088" y="2001838"/>
                <a:ext cx="41275" cy="88900"/>
              </a:xfrm>
              <a:custGeom>
                <a:avLst/>
                <a:gdLst>
                  <a:gd name="T0" fmla="*/ 0 w 178"/>
                  <a:gd name="T1" fmla="*/ 279 h 381"/>
                  <a:gd name="T2" fmla="*/ 178 w 178"/>
                  <a:gd name="T3" fmla="*/ 381 h 381"/>
                  <a:gd name="T4" fmla="*/ 17 w 178"/>
                  <a:gd name="T5" fmla="*/ 0 h 381"/>
                  <a:gd name="T6" fmla="*/ 0 w 178"/>
                  <a:gd name="T7" fmla="*/ 279 h 3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78" h="381">
                    <a:moveTo>
                      <a:pt x="0" y="279"/>
                    </a:moveTo>
                    <a:cubicBezTo>
                      <a:pt x="51" y="306"/>
                      <a:pt x="127" y="369"/>
                      <a:pt x="178" y="381"/>
                    </a:cubicBezTo>
                    <a:cubicBezTo>
                      <a:pt x="178" y="237"/>
                      <a:pt x="125" y="25"/>
                      <a:pt x="17" y="0"/>
                    </a:cubicBezTo>
                    <a:lnTo>
                      <a:pt x="0" y="279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6" name="Freeform 8">
                <a:extLst>
                  <a:ext uri="{FF2B5EF4-FFF2-40B4-BE49-F238E27FC236}">
                    <a16:creationId xmlns:a16="http://schemas.microsoft.com/office/drawing/2014/main" id="{8B5BEBE0-6C07-4DA4-B5E3-10541B0412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7713" y="2289176"/>
                <a:ext cx="12700" cy="46038"/>
              </a:xfrm>
              <a:custGeom>
                <a:avLst/>
                <a:gdLst>
                  <a:gd name="T0" fmla="*/ 0 w 54"/>
                  <a:gd name="T1" fmla="*/ 192 h 192"/>
                  <a:gd name="T2" fmla="*/ 47 w 54"/>
                  <a:gd name="T3" fmla="*/ 116 h 192"/>
                  <a:gd name="T4" fmla="*/ 53 w 54"/>
                  <a:gd name="T5" fmla="*/ 0 h 192"/>
                  <a:gd name="T6" fmla="*/ 2 w 54"/>
                  <a:gd name="T7" fmla="*/ 22 h 192"/>
                  <a:gd name="T8" fmla="*/ 0 w 54"/>
                  <a:gd name="T9" fmla="*/ 192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192">
                    <a:moveTo>
                      <a:pt x="0" y="192"/>
                    </a:moveTo>
                    <a:cubicBezTo>
                      <a:pt x="37" y="174"/>
                      <a:pt x="40" y="164"/>
                      <a:pt x="47" y="116"/>
                    </a:cubicBezTo>
                    <a:cubicBezTo>
                      <a:pt x="53" y="75"/>
                      <a:pt x="54" y="46"/>
                      <a:pt x="53" y="0"/>
                    </a:cubicBezTo>
                    <a:lnTo>
                      <a:pt x="2" y="22"/>
                    </a:lnTo>
                    <a:lnTo>
                      <a:pt x="0" y="19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7" name="Freeform 9">
                <a:extLst>
                  <a:ext uri="{FF2B5EF4-FFF2-40B4-BE49-F238E27FC236}">
                    <a16:creationId xmlns:a16="http://schemas.microsoft.com/office/drawing/2014/main" id="{C879B03A-028E-4CD6-B83D-323C5A483A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1363" y="2193926"/>
                <a:ext cx="20638" cy="17463"/>
              </a:xfrm>
              <a:custGeom>
                <a:avLst/>
                <a:gdLst>
                  <a:gd name="T0" fmla="*/ 0 w 84"/>
                  <a:gd name="T1" fmla="*/ 75 h 75"/>
                  <a:gd name="T2" fmla="*/ 84 w 84"/>
                  <a:gd name="T3" fmla="*/ 69 h 75"/>
                  <a:gd name="T4" fmla="*/ 0 w 84"/>
                  <a:gd name="T5" fmla="*/ 75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4" h="75">
                    <a:moveTo>
                      <a:pt x="0" y="75"/>
                    </a:moveTo>
                    <a:lnTo>
                      <a:pt x="84" y="69"/>
                    </a:lnTo>
                    <a:cubicBezTo>
                      <a:pt x="56" y="13"/>
                      <a:pt x="15" y="0"/>
                      <a:pt x="0" y="7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8" name="Freeform 10">
                <a:extLst>
                  <a:ext uri="{FF2B5EF4-FFF2-40B4-BE49-F238E27FC236}">
                    <a16:creationId xmlns:a16="http://schemas.microsoft.com/office/drawing/2014/main" id="{8903BC1C-1E70-4308-92DA-E6F9B5D855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6750" y="1973263"/>
                <a:ext cx="146050" cy="93663"/>
              </a:xfrm>
              <a:custGeom>
                <a:avLst/>
                <a:gdLst>
                  <a:gd name="T0" fmla="*/ 0 w 631"/>
                  <a:gd name="T1" fmla="*/ 75 h 403"/>
                  <a:gd name="T2" fmla="*/ 0 w 631"/>
                  <a:gd name="T3" fmla="*/ 372 h 403"/>
                  <a:gd name="T4" fmla="*/ 330 w 631"/>
                  <a:gd name="T5" fmla="*/ 329 h 403"/>
                  <a:gd name="T6" fmla="*/ 592 w 631"/>
                  <a:gd name="T7" fmla="*/ 338 h 403"/>
                  <a:gd name="T8" fmla="*/ 469 w 631"/>
                  <a:gd name="T9" fmla="*/ 29 h 403"/>
                  <a:gd name="T10" fmla="*/ 65 w 631"/>
                  <a:gd name="T11" fmla="*/ 47 h 403"/>
                  <a:gd name="T12" fmla="*/ 0 w 631"/>
                  <a:gd name="T13" fmla="*/ 75 h 4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31" h="403">
                    <a:moveTo>
                      <a:pt x="0" y="75"/>
                    </a:moveTo>
                    <a:lnTo>
                      <a:pt x="0" y="372"/>
                    </a:lnTo>
                    <a:cubicBezTo>
                      <a:pt x="68" y="372"/>
                      <a:pt x="180" y="329"/>
                      <a:pt x="330" y="329"/>
                    </a:cubicBezTo>
                    <a:cubicBezTo>
                      <a:pt x="435" y="329"/>
                      <a:pt x="592" y="403"/>
                      <a:pt x="592" y="338"/>
                    </a:cubicBezTo>
                    <a:cubicBezTo>
                      <a:pt x="592" y="31"/>
                      <a:pt x="631" y="64"/>
                      <a:pt x="469" y="29"/>
                    </a:cubicBezTo>
                    <a:cubicBezTo>
                      <a:pt x="360" y="6"/>
                      <a:pt x="174" y="0"/>
                      <a:pt x="65" y="47"/>
                    </a:cubicBezTo>
                    <a:cubicBezTo>
                      <a:pt x="37" y="59"/>
                      <a:pt x="29" y="68"/>
                      <a:pt x="0" y="7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9" name="Freeform 11">
                <a:extLst>
                  <a:ext uri="{FF2B5EF4-FFF2-40B4-BE49-F238E27FC236}">
                    <a16:creationId xmlns:a16="http://schemas.microsoft.com/office/drawing/2014/main" id="{1D8145DA-C8C0-41F9-A3CB-2C9C88D518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86275" y="2066926"/>
                <a:ext cx="120650" cy="60325"/>
              </a:xfrm>
              <a:custGeom>
                <a:avLst/>
                <a:gdLst>
                  <a:gd name="T0" fmla="*/ 0 w 525"/>
                  <a:gd name="T1" fmla="*/ 80 h 257"/>
                  <a:gd name="T2" fmla="*/ 262 w 525"/>
                  <a:gd name="T3" fmla="*/ 257 h 257"/>
                  <a:gd name="T4" fmla="*/ 525 w 525"/>
                  <a:gd name="T5" fmla="*/ 54 h 257"/>
                  <a:gd name="T6" fmla="*/ 120 w 525"/>
                  <a:gd name="T7" fmla="*/ 30 h 257"/>
                  <a:gd name="T8" fmla="*/ 0 w 525"/>
                  <a:gd name="T9" fmla="*/ 80 h 2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5" h="257">
                    <a:moveTo>
                      <a:pt x="0" y="80"/>
                    </a:moveTo>
                    <a:cubicBezTo>
                      <a:pt x="12" y="126"/>
                      <a:pt x="165" y="257"/>
                      <a:pt x="262" y="257"/>
                    </a:cubicBezTo>
                    <a:cubicBezTo>
                      <a:pt x="350" y="257"/>
                      <a:pt x="482" y="136"/>
                      <a:pt x="525" y="54"/>
                    </a:cubicBezTo>
                    <a:cubicBezTo>
                      <a:pt x="440" y="13"/>
                      <a:pt x="241" y="0"/>
                      <a:pt x="120" y="30"/>
                    </a:cubicBezTo>
                    <a:cubicBezTo>
                      <a:pt x="69" y="43"/>
                      <a:pt x="42" y="57"/>
                      <a:pt x="0" y="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0" name="Freeform 12">
                <a:extLst>
                  <a:ext uri="{FF2B5EF4-FFF2-40B4-BE49-F238E27FC236}">
                    <a16:creationId xmlns:a16="http://schemas.microsoft.com/office/drawing/2014/main" id="{2638F8DD-8082-4CBB-83FC-4B45EB0A33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29100" y="1758951"/>
                <a:ext cx="622300" cy="609600"/>
              </a:xfrm>
              <a:custGeom>
                <a:avLst/>
                <a:gdLst>
                  <a:gd name="T0" fmla="*/ 532 w 2683"/>
                  <a:gd name="T1" fmla="*/ 2604 h 2604"/>
                  <a:gd name="T2" fmla="*/ 693 w 2683"/>
                  <a:gd name="T3" fmla="*/ 2071 h 2604"/>
                  <a:gd name="T4" fmla="*/ 775 w 2683"/>
                  <a:gd name="T5" fmla="*/ 1111 h 2604"/>
                  <a:gd name="T6" fmla="*/ 945 w 2683"/>
                  <a:gd name="T7" fmla="*/ 935 h 2604"/>
                  <a:gd name="T8" fmla="*/ 1062 w 2683"/>
                  <a:gd name="T9" fmla="*/ 704 h 2604"/>
                  <a:gd name="T10" fmla="*/ 1320 w 2683"/>
                  <a:gd name="T11" fmla="*/ 606 h 2604"/>
                  <a:gd name="T12" fmla="*/ 1320 w 2683"/>
                  <a:gd name="T13" fmla="*/ 589 h 2604"/>
                  <a:gd name="T14" fmla="*/ 1131 w 2683"/>
                  <a:gd name="T15" fmla="*/ 523 h 2604"/>
                  <a:gd name="T16" fmla="*/ 1015 w 2683"/>
                  <a:gd name="T17" fmla="*/ 344 h 2604"/>
                  <a:gd name="T18" fmla="*/ 1286 w 2683"/>
                  <a:gd name="T19" fmla="*/ 513 h 2604"/>
                  <a:gd name="T20" fmla="*/ 1316 w 2683"/>
                  <a:gd name="T21" fmla="*/ 408 h 2604"/>
                  <a:gd name="T22" fmla="*/ 1320 w 2683"/>
                  <a:gd name="T23" fmla="*/ 268 h 2604"/>
                  <a:gd name="T24" fmla="*/ 1362 w 2683"/>
                  <a:gd name="T25" fmla="*/ 259 h 2604"/>
                  <a:gd name="T26" fmla="*/ 1413 w 2683"/>
                  <a:gd name="T27" fmla="*/ 276 h 2604"/>
                  <a:gd name="T28" fmla="*/ 1420 w 2683"/>
                  <a:gd name="T29" fmla="*/ 430 h 2604"/>
                  <a:gd name="T30" fmla="*/ 1490 w 2683"/>
                  <a:gd name="T31" fmla="*/ 498 h 2604"/>
                  <a:gd name="T32" fmla="*/ 1675 w 2683"/>
                  <a:gd name="T33" fmla="*/ 344 h 2604"/>
                  <a:gd name="T34" fmla="*/ 1717 w 2683"/>
                  <a:gd name="T35" fmla="*/ 352 h 2604"/>
                  <a:gd name="T36" fmla="*/ 1631 w 2683"/>
                  <a:gd name="T37" fmla="*/ 503 h 2604"/>
                  <a:gd name="T38" fmla="*/ 1500 w 2683"/>
                  <a:gd name="T39" fmla="*/ 558 h 2604"/>
                  <a:gd name="T40" fmla="*/ 1447 w 2683"/>
                  <a:gd name="T41" fmla="*/ 572 h 2604"/>
                  <a:gd name="T42" fmla="*/ 1734 w 2683"/>
                  <a:gd name="T43" fmla="*/ 793 h 2604"/>
                  <a:gd name="T44" fmla="*/ 1788 w 2683"/>
                  <a:gd name="T45" fmla="*/ 916 h 2604"/>
                  <a:gd name="T46" fmla="*/ 1958 w 2683"/>
                  <a:gd name="T47" fmla="*/ 1094 h 2604"/>
                  <a:gd name="T48" fmla="*/ 2022 w 2683"/>
                  <a:gd name="T49" fmla="*/ 1377 h 2604"/>
                  <a:gd name="T50" fmla="*/ 2031 w 2683"/>
                  <a:gd name="T51" fmla="*/ 1538 h 2604"/>
                  <a:gd name="T52" fmla="*/ 2031 w 2683"/>
                  <a:gd name="T53" fmla="*/ 1969 h 2604"/>
                  <a:gd name="T54" fmla="*/ 2200 w 2683"/>
                  <a:gd name="T55" fmla="*/ 2587 h 2604"/>
                  <a:gd name="T56" fmla="*/ 2683 w 2683"/>
                  <a:gd name="T57" fmla="*/ 1597 h 2604"/>
                  <a:gd name="T58" fmla="*/ 2559 w 2683"/>
                  <a:gd name="T59" fmla="*/ 1018 h 2604"/>
                  <a:gd name="T60" fmla="*/ 2439 w 2683"/>
                  <a:gd name="T61" fmla="*/ 816 h 2604"/>
                  <a:gd name="T62" fmla="*/ 2329 w 2683"/>
                  <a:gd name="T63" fmla="*/ 680 h 2604"/>
                  <a:gd name="T64" fmla="*/ 2291 w 2683"/>
                  <a:gd name="T65" fmla="*/ 634 h 2604"/>
                  <a:gd name="T66" fmla="*/ 1909 w 2683"/>
                  <a:gd name="T67" fmla="*/ 363 h 2604"/>
                  <a:gd name="T68" fmla="*/ 51 w 2683"/>
                  <a:gd name="T69" fmla="*/ 1318 h 2604"/>
                  <a:gd name="T70" fmla="*/ 34 w 2683"/>
                  <a:gd name="T71" fmla="*/ 1429 h 2604"/>
                  <a:gd name="T72" fmla="*/ 273 w 2683"/>
                  <a:gd name="T73" fmla="*/ 2339 h 2604"/>
                  <a:gd name="T74" fmla="*/ 359 w 2683"/>
                  <a:gd name="T75" fmla="*/ 2447 h 2604"/>
                  <a:gd name="T76" fmla="*/ 532 w 2683"/>
                  <a:gd name="T77" fmla="*/ 2604 h 26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2683" h="2604">
                    <a:moveTo>
                      <a:pt x="532" y="2604"/>
                    </a:moveTo>
                    <a:cubicBezTo>
                      <a:pt x="596" y="2558"/>
                      <a:pt x="692" y="2200"/>
                      <a:pt x="693" y="2071"/>
                    </a:cubicBezTo>
                    <a:cubicBezTo>
                      <a:pt x="696" y="1808"/>
                      <a:pt x="665" y="1336"/>
                      <a:pt x="775" y="1111"/>
                    </a:cubicBezTo>
                    <a:cubicBezTo>
                      <a:pt x="824" y="1010"/>
                      <a:pt x="891" y="987"/>
                      <a:pt x="945" y="935"/>
                    </a:cubicBezTo>
                    <a:cubicBezTo>
                      <a:pt x="1017" y="866"/>
                      <a:pt x="924" y="808"/>
                      <a:pt x="1062" y="704"/>
                    </a:cubicBezTo>
                    <a:cubicBezTo>
                      <a:pt x="1131" y="652"/>
                      <a:pt x="1203" y="606"/>
                      <a:pt x="1320" y="606"/>
                    </a:cubicBezTo>
                    <a:lnTo>
                      <a:pt x="1320" y="589"/>
                    </a:lnTo>
                    <a:cubicBezTo>
                      <a:pt x="1241" y="571"/>
                      <a:pt x="1192" y="564"/>
                      <a:pt x="1131" y="523"/>
                    </a:cubicBezTo>
                    <a:cubicBezTo>
                      <a:pt x="1049" y="468"/>
                      <a:pt x="1015" y="428"/>
                      <a:pt x="1015" y="344"/>
                    </a:cubicBezTo>
                    <a:cubicBezTo>
                      <a:pt x="1144" y="344"/>
                      <a:pt x="1115" y="513"/>
                      <a:pt x="1286" y="513"/>
                    </a:cubicBezTo>
                    <a:cubicBezTo>
                      <a:pt x="1324" y="513"/>
                      <a:pt x="1310" y="452"/>
                      <a:pt x="1316" y="408"/>
                    </a:cubicBezTo>
                    <a:cubicBezTo>
                      <a:pt x="1323" y="363"/>
                      <a:pt x="1320" y="314"/>
                      <a:pt x="1320" y="268"/>
                    </a:cubicBezTo>
                    <a:cubicBezTo>
                      <a:pt x="1353" y="265"/>
                      <a:pt x="1340" y="259"/>
                      <a:pt x="1362" y="259"/>
                    </a:cubicBezTo>
                    <a:cubicBezTo>
                      <a:pt x="1378" y="259"/>
                      <a:pt x="1389" y="271"/>
                      <a:pt x="1413" y="276"/>
                    </a:cubicBezTo>
                    <a:cubicBezTo>
                      <a:pt x="1413" y="336"/>
                      <a:pt x="1415" y="382"/>
                      <a:pt x="1420" y="430"/>
                    </a:cubicBezTo>
                    <a:cubicBezTo>
                      <a:pt x="1428" y="513"/>
                      <a:pt x="1410" y="526"/>
                      <a:pt x="1490" y="498"/>
                    </a:cubicBezTo>
                    <a:cubicBezTo>
                      <a:pt x="1608" y="456"/>
                      <a:pt x="1641" y="344"/>
                      <a:pt x="1675" y="344"/>
                    </a:cubicBezTo>
                    <a:cubicBezTo>
                      <a:pt x="1698" y="344"/>
                      <a:pt x="1699" y="348"/>
                      <a:pt x="1717" y="352"/>
                    </a:cubicBezTo>
                    <a:cubicBezTo>
                      <a:pt x="1733" y="417"/>
                      <a:pt x="1694" y="444"/>
                      <a:pt x="1631" y="503"/>
                    </a:cubicBezTo>
                    <a:cubicBezTo>
                      <a:pt x="1568" y="562"/>
                      <a:pt x="1544" y="551"/>
                      <a:pt x="1500" y="558"/>
                    </a:cubicBezTo>
                    <a:cubicBezTo>
                      <a:pt x="1483" y="560"/>
                      <a:pt x="1467" y="568"/>
                      <a:pt x="1447" y="572"/>
                    </a:cubicBezTo>
                    <a:cubicBezTo>
                      <a:pt x="1482" y="621"/>
                      <a:pt x="1689" y="653"/>
                      <a:pt x="1734" y="793"/>
                    </a:cubicBezTo>
                    <a:cubicBezTo>
                      <a:pt x="1750" y="846"/>
                      <a:pt x="1747" y="883"/>
                      <a:pt x="1788" y="916"/>
                    </a:cubicBezTo>
                    <a:cubicBezTo>
                      <a:pt x="1855" y="969"/>
                      <a:pt x="1897" y="974"/>
                      <a:pt x="1958" y="1094"/>
                    </a:cubicBezTo>
                    <a:cubicBezTo>
                      <a:pt x="1999" y="1177"/>
                      <a:pt x="2023" y="1255"/>
                      <a:pt x="2022" y="1377"/>
                    </a:cubicBezTo>
                    <a:cubicBezTo>
                      <a:pt x="2022" y="1434"/>
                      <a:pt x="2031" y="1471"/>
                      <a:pt x="2031" y="1538"/>
                    </a:cubicBezTo>
                    <a:lnTo>
                      <a:pt x="2031" y="1969"/>
                    </a:lnTo>
                    <a:cubicBezTo>
                      <a:pt x="2040" y="2142"/>
                      <a:pt x="2064" y="2496"/>
                      <a:pt x="2200" y="2587"/>
                    </a:cubicBezTo>
                    <a:cubicBezTo>
                      <a:pt x="2428" y="2435"/>
                      <a:pt x="2683" y="1983"/>
                      <a:pt x="2683" y="1597"/>
                    </a:cubicBezTo>
                    <a:cubicBezTo>
                      <a:pt x="2683" y="1366"/>
                      <a:pt x="2642" y="1192"/>
                      <a:pt x="2559" y="1018"/>
                    </a:cubicBezTo>
                    <a:cubicBezTo>
                      <a:pt x="2523" y="943"/>
                      <a:pt x="2483" y="882"/>
                      <a:pt x="2439" y="816"/>
                    </a:cubicBezTo>
                    <a:lnTo>
                      <a:pt x="2329" y="680"/>
                    </a:lnTo>
                    <a:cubicBezTo>
                      <a:pt x="2311" y="661"/>
                      <a:pt x="2309" y="653"/>
                      <a:pt x="2291" y="634"/>
                    </a:cubicBezTo>
                    <a:cubicBezTo>
                      <a:pt x="2202" y="536"/>
                      <a:pt x="2028" y="419"/>
                      <a:pt x="1909" y="363"/>
                    </a:cubicBezTo>
                    <a:cubicBezTo>
                      <a:pt x="1129" y="0"/>
                      <a:pt x="199" y="480"/>
                      <a:pt x="51" y="1318"/>
                    </a:cubicBezTo>
                    <a:cubicBezTo>
                      <a:pt x="44" y="1353"/>
                      <a:pt x="37" y="1398"/>
                      <a:pt x="34" y="1429"/>
                    </a:cubicBezTo>
                    <a:cubicBezTo>
                      <a:pt x="0" y="1758"/>
                      <a:pt x="90" y="2062"/>
                      <a:pt x="273" y="2339"/>
                    </a:cubicBezTo>
                    <a:cubicBezTo>
                      <a:pt x="309" y="2393"/>
                      <a:pt x="328" y="2407"/>
                      <a:pt x="359" y="2447"/>
                    </a:cubicBezTo>
                    <a:cubicBezTo>
                      <a:pt x="401" y="2501"/>
                      <a:pt x="474" y="2574"/>
                      <a:pt x="532" y="26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1" name="Freeform 13">
                <a:extLst>
                  <a:ext uri="{FF2B5EF4-FFF2-40B4-BE49-F238E27FC236}">
                    <a16:creationId xmlns:a16="http://schemas.microsoft.com/office/drawing/2014/main" id="{220D0E0B-9B49-4CF7-B963-8450E91A48C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208463" y="1784351"/>
                <a:ext cx="668338" cy="698500"/>
              </a:xfrm>
              <a:custGeom>
                <a:avLst/>
                <a:gdLst>
                  <a:gd name="T0" fmla="*/ 1575 w 2879"/>
                  <a:gd name="T1" fmla="*/ 2823 h 2992"/>
                  <a:gd name="T2" fmla="*/ 1761 w 2879"/>
                  <a:gd name="T3" fmla="*/ 2882 h 2992"/>
                  <a:gd name="T4" fmla="*/ 1321 w 2879"/>
                  <a:gd name="T5" fmla="*/ 2857 h 2992"/>
                  <a:gd name="T6" fmla="*/ 1355 w 2879"/>
                  <a:gd name="T7" fmla="*/ 2848 h 2992"/>
                  <a:gd name="T8" fmla="*/ 1524 w 2879"/>
                  <a:gd name="T9" fmla="*/ 2798 h 2992"/>
                  <a:gd name="T10" fmla="*/ 1363 w 2879"/>
                  <a:gd name="T11" fmla="*/ 2798 h 2992"/>
                  <a:gd name="T12" fmla="*/ 1316 w 2879"/>
                  <a:gd name="T13" fmla="*/ 2911 h 2992"/>
                  <a:gd name="T14" fmla="*/ 1160 w 2879"/>
                  <a:gd name="T15" fmla="*/ 2772 h 2992"/>
                  <a:gd name="T16" fmla="*/ 1084 w 2879"/>
                  <a:gd name="T17" fmla="*/ 2874 h 2992"/>
                  <a:gd name="T18" fmla="*/ 1143 w 2879"/>
                  <a:gd name="T19" fmla="*/ 2755 h 2992"/>
                  <a:gd name="T20" fmla="*/ 1084 w 2879"/>
                  <a:gd name="T21" fmla="*/ 2874 h 2992"/>
                  <a:gd name="T22" fmla="*/ 1599 w 2879"/>
                  <a:gd name="T23" fmla="*/ 2806 h 2992"/>
                  <a:gd name="T24" fmla="*/ 1837 w 2879"/>
                  <a:gd name="T25" fmla="*/ 2730 h 2992"/>
                  <a:gd name="T26" fmla="*/ 1803 w 2879"/>
                  <a:gd name="T27" fmla="*/ 2815 h 2992"/>
                  <a:gd name="T28" fmla="*/ 1710 w 2879"/>
                  <a:gd name="T29" fmla="*/ 2815 h 2992"/>
                  <a:gd name="T30" fmla="*/ 1427 w 2879"/>
                  <a:gd name="T31" fmla="*/ 2339 h 2992"/>
                  <a:gd name="T32" fmla="*/ 1311 w 2879"/>
                  <a:gd name="T33" fmla="*/ 1892 h 2992"/>
                  <a:gd name="T34" fmla="*/ 1346 w 2879"/>
                  <a:gd name="T35" fmla="*/ 1665 h 2992"/>
                  <a:gd name="T36" fmla="*/ 1457 w 2879"/>
                  <a:gd name="T37" fmla="*/ 1886 h 2992"/>
                  <a:gd name="T38" fmla="*/ 1511 w 2879"/>
                  <a:gd name="T39" fmla="*/ 2100 h 2992"/>
                  <a:gd name="T40" fmla="*/ 1627 w 2879"/>
                  <a:gd name="T41" fmla="*/ 2196 h 2992"/>
                  <a:gd name="T42" fmla="*/ 1479 w 2879"/>
                  <a:gd name="T43" fmla="*/ 2701 h 2992"/>
                  <a:gd name="T44" fmla="*/ 1353 w 2879"/>
                  <a:gd name="T45" fmla="*/ 2165 h 2992"/>
                  <a:gd name="T46" fmla="*/ 965 w 2879"/>
                  <a:gd name="T47" fmla="*/ 2696 h 2992"/>
                  <a:gd name="T48" fmla="*/ 329 w 2879"/>
                  <a:gd name="T49" fmla="*/ 2283 h 2992"/>
                  <a:gd name="T50" fmla="*/ 442 w 2879"/>
                  <a:gd name="T51" fmla="*/ 514 h 2992"/>
                  <a:gd name="T52" fmla="*/ 2390 w 2879"/>
                  <a:gd name="T53" fmla="*/ 467 h 2992"/>
                  <a:gd name="T54" fmla="*/ 2537 w 2879"/>
                  <a:gd name="T55" fmla="*/ 2304 h 2992"/>
                  <a:gd name="T56" fmla="*/ 1914 w 2879"/>
                  <a:gd name="T57" fmla="*/ 2696 h 2992"/>
                  <a:gd name="T58" fmla="*/ 2068 w 2879"/>
                  <a:gd name="T59" fmla="*/ 2270 h 2992"/>
                  <a:gd name="T60" fmla="*/ 1812 w 2879"/>
                  <a:gd name="T61" fmla="*/ 1308 h 2992"/>
                  <a:gd name="T62" fmla="*/ 1679 w 2879"/>
                  <a:gd name="T63" fmla="*/ 1601 h 2992"/>
                  <a:gd name="T64" fmla="*/ 1770 w 2879"/>
                  <a:gd name="T65" fmla="*/ 2095 h 2992"/>
                  <a:gd name="T66" fmla="*/ 1685 w 2879"/>
                  <a:gd name="T67" fmla="*/ 2493 h 2992"/>
                  <a:gd name="T68" fmla="*/ 1383 w 2879"/>
                  <a:gd name="T69" fmla="*/ 1607 h 2992"/>
                  <a:gd name="T70" fmla="*/ 1228 w 2879"/>
                  <a:gd name="T71" fmla="*/ 2442 h 2992"/>
                  <a:gd name="T72" fmla="*/ 1135 w 2879"/>
                  <a:gd name="T73" fmla="*/ 1849 h 2992"/>
                  <a:gd name="T74" fmla="*/ 958 w 2879"/>
                  <a:gd name="T75" fmla="*/ 1385 h 2992"/>
                  <a:gd name="T76" fmla="*/ 677 w 2879"/>
                  <a:gd name="T77" fmla="*/ 2535 h 2992"/>
                  <a:gd name="T78" fmla="*/ 914 w 2879"/>
                  <a:gd name="T79" fmla="*/ 2806 h 2992"/>
                  <a:gd name="T80" fmla="*/ 1934 w 2879"/>
                  <a:gd name="T81" fmla="*/ 2911 h 2992"/>
                  <a:gd name="T82" fmla="*/ 2320 w 2879"/>
                  <a:gd name="T83" fmla="*/ 2603 h 2992"/>
                  <a:gd name="T84" fmla="*/ 2523 w 2879"/>
                  <a:gd name="T85" fmla="*/ 520 h 2992"/>
                  <a:gd name="T86" fmla="*/ 1516 w 2879"/>
                  <a:gd name="T87" fmla="*/ 29 h 2992"/>
                  <a:gd name="T88" fmla="*/ 408 w 2879"/>
                  <a:gd name="T89" fmla="*/ 463 h 29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879" h="2992">
                    <a:moveTo>
                      <a:pt x="1549" y="2908"/>
                    </a:moveTo>
                    <a:lnTo>
                      <a:pt x="1549" y="2823"/>
                    </a:lnTo>
                    <a:lnTo>
                      <a:pt x="1575" y="2823"/>
                    </a:lnTo>
                    <a:cubicBezTo>
                      <a:pt x="1577" y="2850"/>
                      <a:pt x="1583" y="2853"/>
                      <a:pt x="1583" y="2882"/>
                    </a:cubicBezTo>
                    <a:cubicBezTo>
                      <a:pt x="1583" y="2908"/>
                      <a:pt x="1573" y="2905"/>
                      <a:pt x="1549" y="2908"/>
                    </a:cubicBezTo>
                    <a:close/>
                    <a:moveTo>
                      <a:pt x="1761" y="2882"/>
                    </a:moveTo>
                    <a:cubicBezTo>
                      <a:pt x="1750" y="2860"/>
                      <a:pt x="1753" y="2873"/>
                      <a:pt x="1753" y="2840"/>
                    </a:cubicBezTo>
                    <a:cubicBezTo>
                      <a:pt x="1813" y="2845"/>
                      <a:pt x="1781" y="2880"/>
                      <a:pt x="1761" y="2882"/>
                    </a:cubicBezTo>
                    <a:close/>
                    <a:moveTo>
                      <a:pt x="1321" y="2857"/>
                    </a:moveTo>
                    <a:lnTo>
                      <a:pt x="1321" y="2806"/>
                    </a:lnTo>
                    <a:lnTo>
                      <a:pt x="1346" y="2806"/>
                    </a:lnTo>
                    <a:cubicBezTo>
                      <a:pt x="1348" y="2829"/>
                      <a:pt x="1350" y="2829"/>
                      <a:pt x="1355" y="2848"/>
                    </a:cubicBezTo>
                    <a:cubicBezTo>
                      <a:pt x="1341" y="2850"/>
                      <a:pt x="1328" y="2848"/>
                      <a:pt x="1321" y="2857"/>
                    </a:cubicBezTo>
                    <a:close/>
                    <a:moveTo>
                      <a:pt x="1363" y="2798"/>
                    </a:moveTo>
                    <a:lnTo>
                      <a:pt x="1524" y="2798"/>
                    </a:lnTo>
                    <a:cubicBezTo>
                      <a:pt x="1504" y="2840"/>
                      <a:pt x="1521" y="2884"/>
                      <a:pt x="1524" y="2925"/>
                    </a:cubicBezTo>
                    <a:lnTo>
                      <a:pt x="1338" y="2925"/>
                    </a:lnTo>
                    <a:cubicBezTo>
                      <a:pt x="1376" y="2868"/>
                      <a:pt x="1399" y="2865"/>
                      <a:pt x="1363" y="2798"/>
                    </a:cubicBezTo>
                    <a:close/>
                    <a:moveTo>
                      <a:pt x="1287" y="2874"/>
                    </a:moveTo>
                    <a:cubicBezTo>
                      <a:pt x="1307" y="2879"/>
                      <a:pt x="1312" y="2882"/>
                      <a:pt x="1338" y="2882"/>
                    </a:cubicBezTo>
                    <a:cubicBezTo>
                      <a:pt x="1331" y="2906"/>
                      <a:pt x="1340" y="2897"/>
                      <a:pt x="1316" y="2911"/>
                    </a:cubicBezTo>
                    <a:cubicBezTo>
                      <a:pt x="1275" y="2934"/>
                      <a:pt x="1165" y="2927"/>
                      <a:pt x="1143" y="2882"/>
                    </a:cubicBezTo>
                    <a:cubicBezTo>
                      <a:pt x="1135" y="2866"/>
                      <a:pt x="1139" y="2855"/>
                      <a:pt x="1145" y="2835"/>
                    </a:cubicBezTo>
                    <a:cubicBezTo>
                      <a:pt x="1153" y="2811"/>
                      <a:pt x="1158" y="2797"/>
                      <a:pt x="1160" y="2772"/>
                    </a:cubicBezTo>
                    <a:lnTo>
                      <a:pt x="1312" y="2783"/>
                    </a:lnTo>
                    <a:cubicBezTo>
                      <a:pt x="1289" y="2816"/>
                      <a:pt x="1287" y="2814"/>
                      <a:pt x="1287" y="2874"/>
                    </a:cubicBezTo>
                    <a:close/>
                    <a:moveTo>
                      <a:pt x="1084" y="2874"/>
                    </a:moveTo>
                    <a:cubicBezTo>
                      <a:pt x="1021" y="2874"/>
                      <a:pt x="1025" y="2869"/>
                      <a:pt x="974" y="2857"/>
                    </a:cubicBezTo>
                    <a:lnTo>
                      <a:pt x="1036" y="2731"/>
                    </a:lnTo>
                    <a:cubicBezTo>
                      <a:pt x="1070" y="2739"/>
                      <a:pt x="1099" y="2754"/>
                      <a:pt x="1143" y="2755"/>
                    </a:cubicBezTo>
                    <a:cubicBezTo>
                      <a:pt x="1125" y="2800"/>
                      <a:pt x="1149" y="2744"/>
                      <a:pt x="1122" y="2776"/>
                    </a:cubicBezTo>
                    <a:cubicBezTo>
                      <a:pt x="1104" y="2798"/>
                      <a:pt x="1114" y="2769"/>
                      <a:pt x="1116" y="2807"/>
                    </a:cubicBezTo>
                    <a:cubicBezTo>
                      <a:pt x="1118" y="2844"/>
                      <a:pt x="1120" y="2874"/>
                      <a:pt x="1084" y="2874"/>
                    </a:cubicBezTo>
                    <a:close/>
                    <a:moveTo>
                      <a:pt x="1736" y="2899"/>
                    </a:moveTo>
                    <a:cubicBezTo>
                      <a:pt x="1699" y="2908"/>
                      <a:pt x="1632" y="2924"/>
                      <a:pt x="1592" y="2925"/>
                    </a:cubicBezTo>
                    <a:cubicBezTo>
                      <a:pt x="1607" y="2859"/>
                      <a:pt x="1616" y="2924"/>
                      <a:pt x="1599" y="2806"/>
                    </a:cubicBezTo>
                    <a:cubicBezTo>
                      <a:pt x="1592" y="2802"/>
                      <a:pt x="1584" y="2800"/>
                      <a:pt x="1581" y="2800"/>
                    </a:cubicBezTo>
                    <a:lnTo>
                      <a:pt x="1558" y="2789"/>
                    </a:lnTo>
                    <a:cubicBezTo>
                      <a:pt x="1664" y="2765"/>
                      <a:pt x="1744" y="2775"/>
                      <a:pt x="1837" y="2730"/>
                    </a:cubicBezTo>
                    <a:lnTo>
                      <a:pt x="1888" y="2857"/>
                    </a:lnTo>
                    <a:cubicBezTo>
                      <a:pt x="1864" y="2869"/>
                      <a:pt x="1833" y="2876"/>
                      <a:pt x="1803" y="2882"/>
                    </a:cubicBezTo>
                    <a:lnTo>
                      <a:pt x="1803" y="2815"/>
                    </a:lnTo>
                    <a:cubicBezTo>
                      <a:pt x="1759" y="2811"/>
                      <a:pt x="1788" y="2804"/>
                      <a:pt x="1744" y="2815"/>
                    </a:cubicBezTo>
                    <a:cubicBezTo>
                      <a:pt x="1756" y="2797"/>
                      <a:pt x="1767" y="2781"/>
                      <a:pt x="1778" y="2764"/>
                    </a:cubicBezTo>
                    <a:cubicBezTo>
                      <a:pt x="1738" y="2773"/>
                      <a:pt x="1722" y="2778"/>
                      <a:pt x="1710" y="2815"/>
                    </a:cubicBezTo>
                    <a:cubicBezTo>
                      <a:pt x="1701" y="2846"/>
                      <a:pt x="1719" y="2868"/>
                      <a:pt x="1736" y="2899"/>
                    </a:cubicBezTo>
                    <a:close/>
                    <a:moveTo>
                      <a:pt x="1353" y="2165"/>
                    </a:moveTo>
                    <a:cubicBezTo>
                      <a:pt x="1390" y="2221"/>
                      <a:pt x="1360" y="2325"/>
                      <a:pt x="1427" y="2339"/>
                    </a:cubicBezTo>
                    <a:cubicBezTo>
                      <a:pt x="1434" y="2077"/>
                      <a:pt x="1373" y="2191"/>
                      <a:pt x="1342" y="2121"/>
                    </a:cubicBezTo>
                    <a:cubicBezTo>
                      <a:pt x="1327" y="2045"/>
                      <a:pt x="1349" y="2044"/>
                      <a:pt x="1358" y="1989"/>
                    </a:cubicBezTo>
                    <a:cubicBezTo>
                      <a:pt x="1365" y="1942"/>
                      <a:pt x="1321" y="1950"/>
                      <a:pt x="1311" y="1892"/>
                    </a:cubicBezTo>
                    <a:cubicBezTo>
                      <a:pt x="1357" y="1820"/>
                      <a:pt x="1435" y="1869"/>
                      <a:pt x="1428" y="1793"/>
                    </a:cubicBezTo>
                    <a:cubicBezTo>
                      <a:pt x="1395" y="1772"/>
                      <a:pt x="1337" y="1792"/>
                      <a:pt x="1316" y="1759"/>
                    </a:cubicBezTo>
                    <a:cubicBezTo>
                      <a:pt x="1296" y="1727"/>
                      <a:pt x="1329" y="1682"/>
                      <a:pt x="1346" y="1665"/>
                    </a:cubicBezTo>
                    <a:cubicBezTo>
                      <a:pt x="1395" y="1679"/>
                      <a:pt x="1376" y="1680"/>
                      <a:pt x="1400" y="1719"/>
                    </a:cubicBezTo>
                    <a:cubicBezTo>
                      <a:pt x="1515" y="1731"/>
                      <a:pt x="1523" y="1715"/>
                      <a:pt x="1625" y="1757"/>
                    </a:cubicBezTo>
                    <a:cubicBezTo>
                      <a:pt x="1634" y="1916"/>
                      <a:pt x="1547" y="1882"/>
                      <a:pt x="1457" y="1886"/>
                    </a:cubicBezTo>
                    <a:cubicBezTo>
                      <a:pt x="1427" y="1888"/>
                      <a:pt x="1405" y="1892"/>
                      <a:pt x="1385" y="1909"/>
                    </a:cubicBezTo>
                    <a:cubicBezTo>
                      <a:pt x="1409" y="1929"/>
                      <a:pt x="1409" y="1927"/>
                      <a:pt x="1448" y="1935"/>
                    </a:cubicBezTo>
                    <a:cubicBezTo>
                      <a:pt x="1533" y="1952"/>
                      <a:pt x="1492" y="2005"/>
                      <a:pt x="1511" y="2100"/>
                    </a:cubicBezTo>
                    <a:cubicBezTo>
                      <a:pt x="1550" y="2041"/>
                      <a:pt x="1523" y="1991"/>
                      <a:pt x="1577" y="1967"/>
                    </a:cubicBezTo>
                    <a:cubicBezTo>
                      <a:pt x="1610" y="2042"/>
                      <a:pt x="1601" y="2076"/>
                      <a:pt x="1577" y="2149"/>
                    </a:cubicBezTo>
                    <a:cubicBezTo>
                      <a:pt x="1617" y="2174"/>
                      <a:pt x="1618" y="2137"/>
                      <a:pt x="1627" y="2196"/>
                    </a:cubicBezTo>
                    <a:cubicBezTo>
                      <a:pt x="1638" y="2274"/>
                      <a:pt x="1612" y="2358"/>
                      <a:pt x="1557" y="2407"/>
                    </a:cubicBezTo>
                    <a:cubicBezTo>
                      <a:pt x="1497" y="2459"/>
                      <a:pt x="1503" y="2425"/>
                      <a:pt x="1502" y="2535"/>
                    </a:cubicBezTo>
                    <a:cubicBezTo>
                      <a:pt x="1502" y="2594"/>
                      <a:pt x="1503" y="2655"/>
                      <a:pt x="1479" y="2701"/>
                    </a:cubicBezTo>
                    <a:cubicBezTo>
                      <a:pt x="1383" y="2681"/>
                      <a:pt x="1423" y="2605"/>
                      <a:pt x="1425" y="2434"/>
                    </a:cubicBezTo>
                    <a:cubicBezTo>
                      <a:pt x="1366" y="2389"/>
                      <a:pt x="1294" y="2369"/>
                      <a:pt x="1302" y="2221"/>
                    </a:cubicBezTo>
                    <a:cubicBezTo>
                      <a:pt x="1305" y="2178"/>
                      <a:pt x="1313" y="2169"/>
                      <a:pt x="1353" y="2165"/>
                    </a:cubicBezTo>
                    <a:close/>
                    <a:moveTo>
                      <a:pt x="677" y="2535"/>
                    </a:moveTo>
                    <a:cubicBezTo>
                      <a:pt x="685" y="2563"/>
                      <a:pt x="678" y="2547"/>
                      <a:pt x="699" y="2565"/>
                    </a:cubicBezTo>
                    <a:cubicBezTo>
                      <a:pt x="752" y="2611"/>
                      <a:pt x="903" y="2695"/>
                      <a:pt x="965" y="2696"/>
                    </a:cubicBezTo>
                    <a:cubicBezTo>
                      <a:pt x="959" y="2722"/>
                      <a:pt x="954" y="2721"/>
                      <a:pt x="948" y="2747"/>
                    </a:cubicBezTo>
                    <a:cubicBezTo>
                      <a:pt x="896" y="2746"/>
                      <a:pt x="791" y="2693"/>
                      <a:pt x="755" y="2669"/>
                    </a:cubicBezTo>
                    <a:cubicBezTo>
                      <a:pt x="589" y="2561"/>
                      <a:pt x="451" y="2449"/>
                      <a:pt x="329" y="2283"/>
                    </a:cubicBezTo>
                    <a:cubicBezTo>
                      <a:pt x="91" y="1958"/>
                      <a:pt x="5" y="1570"/>
                      <a:pt x="97" y="1150"/>
                    </a:cubicBezTo>
                    <a:cubicBezTo>
                      <a:pt x="143" y="940"/>
                      <a:pt x="268" y="687"/>
                      <a:pt x="421" y="535"/>
                    </a:cubicBezTo>
                    <a:cubicBezTo>
                      <a:pt x="430" y="526"/>
                      <a:pt x="434" y="523"/>
                      <a:pt x="442" y="514"/>
                    </a:cubicBezTo>
                    <a:cubicBezTo>
                      <a:pt x="504" y="446"/>
                      <a:pt x="576" y="385"/>
                      <a:pt x="652" y="334"/>
                    </a:cubicBezTo>
                    <a:cubicBezTo>
                      <a:pt x="1121" y="23"/>
                      <a:pt x="1735" y="0"/>
                      <a:pt x="2203" y="315"/>
                    </a:cubicBezTo>
                    <a:lnTo>
                      <a:pt x="2390" y="467"/>
                    </a:lnTo>
                    <a:cubicBezTo>
                      <a:pt x="2613" y="693"/>
                      <a:pt x="2811" y="1034"/>
                      <a:pt x="2811" y="1375"/>
                    </a:cubicBezTo>
                    <a:lnTo>
                      <a:pt x="2811" y="1528"/>
                    </a:lnTo>
                    <a:cubicBezTo>
                      <a:pt x="2811" y="1813"/>
                      <a:pt x="2667" y="2145"/>
                      <a:pt x="2537" y="2304"/>
                    </a:cubicBezTo>
                    <a:cubicBezTo>
                      <a:pt x="2493" y="2358"/>
                      <a:pt x="2460" y="2391"/>
                      <a:pt x="2411" y="2440"/>
                    </a:cubicBezTo>
                    <a:cubicBezTo>
                      <a:pt x="2306" y="2545"/>
                      <a:pt x="2055" y="2744"/>
                      <a:pt x="1922" y="2747"/>
                    </a:cubicBezTo>
                    <a:cubicBezTo>
                      <a:pt x="1917" y="2727"/>
                      <a:pt x="1914" y="2722"/>
                      <a:pt x="1914" y="2696"/>
                    </a:cubicBezTo>
                    <a:cubicBezTo>
                      <a:pt x="1995" y="2694"/>
                      <a:pt x="2114" y="2602"/>
                      <a:pt x="2176" y="2569"/>
                    </a:cubicBezTo>
                    <a:cubicBezTo>
                      <a:pt x="2169" y="2539"/>
                      <a:pt x="2155" y="2526"/>
                      <a:pt x="2142" y="2501"/>
                    </a:cubicBezTo>
                    <a:cubicBezTo>
                      <a:pt x="2102" y="2424"/>
                      <a:pt x="2080" y="2361"/>
                      <a:pt x="2068" y="2270"/>
                    </a:cubicBezTo>
                    <a:cubicBezTo>
                      <a:pt x="2051" y="2134"/>
                      <a:pt x="2024" y="1600"/>
                      <a:pt x="2024" y="1502"/>
                    </a:cubicBezTo>
                    <a:cubicBezTo>
                      <a:pt x="2024" y="1424"/>
                      <a:pt x="1992" y="1413"/>
                      <a:pt x="1945" y="1378"/>
                    </a:cubicBezTo>
                    <a:cubicBezTo>
                      <a:pt x="1914" y="1354"/>
                      <a:pt x="1853" y="1317"/>
                      <a:pt x="1812" y="1308"/>
                    </a:cubicBezTo>
                    <a:cubicBezTo>
                      <a:pt x="1769" y="1389"/>
                      <a:pt x="1656" y="1489"/>
                      <a:pt x="1575" y="1511"/>
                    </a:cubicBezTo>
                    <a:cubicBezTo>
                      <a:pt x="1583" y="1540"/>
                      <a:pt x="1596" y="1544"/>
                      <a:pt x="1621" y="1558"/>
                    </a:cubicBezTo>
                    <a:cubicBezTo>
                      <a:pt x="1654" y="1577"/>
                      <a:pt x="1652" y="1575"/>
                      <a:pt x="1679" y="1601"/>
                    </a:cubicBezTo>
                    <a:cubicBezTo>
                      <a:pt x="1722" y="1645"/>
                      <a:pt x="1728" y="1668"/>
                      <a:pt x="1742" y="1733"/>
                    </a:cubicBezTo>
                    <a:cubicBezTo>
                      <a:pt x="1753" y="1781"/>
                      <a:pt x="1762" y="1854"/>
                      <a:pt x="1761" y="1908"/>
                    </a:cubicBezTo>
                    <a:cubicBezTo>
                      <a:pt x="1761" y="1979"/>
                      <a:pt x="1770" y="2024"/>
                      <a:pt x="1770" y="2095"/>
                    </a:cubicBezTo>
                    <a:cubicBezTo>
                      <a:pt x="1770" y="2175"/>
                      <a:pt x="1761" y="2221"/>
                      <a:pt x="1761" y="2298"/>
                    </a:cubicBezTo>
                    <a:cubicBezTo>
                      <a:pt x="1762" y="2375"/>
                      <a:pt x="1746" y="2429"/>
                      <a:pt x="1744" y="2493"/>
                    </a:cubicBezTo>
                    <a:lnTo>
                      <a:pt x="1685" y="2493"/>
                    </a:lnTo>
                    <a:cubicBezTo>
                      <a:pt x="1681" y="2447"/>
                      <a:pt x="1668" y="2400"/>
                      <a:pt x="1668" y="2349"/>
                    </a:cubicBezTo>
                    <a:cubicBezTo>
                      <a:pt x="1668" y="2091"/>
                      <a:pt x="1708" y="1881"/>
                      <a:pt x="1609" y="1688"/>
                    </a:cubicBezTo>
                    <a:cubicBezTo>
                      <a:pt x="1566" y="1604"/>
                      <a:pt x="1470" y="1541"/>
                      <a:pt x="1383" y="1607"/>
                    </a:cubicBezTo>
                    <a:cubicBezTo>
                      <a:pt x="1200" y="1748"/>
                      <a:pt x="1245" y="1884"/>
                      <a:pt x="1223" y="2031"/>
                    </a:cubicBezTo>
                    <a:cubicBezTo>
                      <a:pt x="1217" y="2072"/>
                      <a:pt x="1218" y="2102"/>
                      <a:pt x="1224" y="2141"/>
                    </a:cubicBezTo>
                    <a:lnTo>
                      <a:pt x="1228" y="2442"/>
                    </a:lnTo>
                    <a:cubicBezTo>
                      <a:pt x="1228" y="2487"/>
                      <a:pt x="1205" y="2500"/>
                      <a:pt x="1160" y="2501"/>
                    </a:cubicBezTo>
                    <a:cubicBezTo>
                      <a:pt x="1159" y="2465"/>
                      <a:pt x="1152" y="2467"/>
                      <a:pt x="1151" y="2425"/>
                    </a:cubicBezTo>
                    <a:lnTo>
                      <a:pt x="1135" y="1849"/>
                    </a:lnTo>
                    <a:cubicBezTo>
                      <a:pt x="1135" y="1673"/>
                      <a:pt x="1215" y="1607"/>
                      <a:pt x="1321" y="1536"/>
                    </a:cubicBezTo>
                    <a:cubicBezTo>
                      <a:pt x="1259" y="1444"/>
                      <a:pt x="1243" y="1545"/>
                      <a:pt x="1084" y="1308"/>
                    </a:cubicBezTo>
                    <a:cubicBezTo>
                      <a:pt x="1032" y="1335"/>
                      <a:pt x="1004" y="1350"/>
                      <a:pt x="958" y="1385"/>
                    </a:cubicBezTo>
                    <a:cubicBezTo>
                      <a:pt x="891" y="1434"/>
                      <a:pt x="881" y="1445"/>
                      <a:pt x="880" y="1511"/>
                    </a:cubicBezTo>
                    <a:cubicBezTo>
                      <a:pt x="878" y="1674"/>
                      <a:pt x="851" y="2123"/>
                      <a:pt x="824" y="2266"/>
                    </a:cubicBezTo>
                    <a:cubicBezTo>
                      <a:pt x="805" y="2361"/>
                      <a:pt x="772" y="2527"/>
                      <a:pt x="677" y="2535"/>
                    </a:cubicBezTo>
                    <a:close/>
                    <a:moveTo>
                      <a:pt x="0" y="1426"/>
                    </a:moveTo>
                    <a:cubicBezTo>
                      <a:pt x="0" y="1915"/>
                      <a:pt x="185" y="2298"/>
                      <a:pt x="549" y="2596"/>
                    </a:cubicBezTo>
                    <a:cubicBezTo>
                      <a:pt x="716" y="2732"/>
                      <a:pt x="761" y="2732"/>
                      <a:pt x="914" y="2806"/>
                    </a:cubicBezTo>
                    <a:cubicBezTo>
                      <a:pt x="902" y="2825"/>
                      <a:pt x="889" y="2842"/>
                      <a:pt x="889" y="2874"/>
                    </a:cubicBezTo>
                    <a:cubicBezTo>
                      <a:pt x="889" y="2941"/>
                      <a:pt x="1344" y="2992"/>
                      <a:pt x="1482" y="2992"/>
                    </a:cubicBezTo>
                    <a:cubicBezTo>
                      <a:pt x="1595" y="2992"/>
                      <a:pt x="1822" y="2950"/>
                      <a:pt x="1934" y="2911"/>
                    </a:cubicBezTo>
                    <a:cubicBezTo>
                      <a:pt x="1961" y="2902"/>
                      <a:pt x="1965" y="2897"/>
                      <a:pt x="1990" y="2891"/>
                    </a:cubicBezTo>
                    <a:cubicBezTo>
                      <a:pt x="1987" y="2857"/>
                      <a:pt x="1972" y="2841"/>
                      <a:pt x="1964" y="2806"/>
                    </a:cubicBezTo>
                    <a:cubicBezTo>
                      <a:pt x="2149" y="2709"/>
                      <a:pt x="2126" y="2751"/>
                      <a:pt x="2320" y="2603"/>
                    </a:cubicBezTo>
                    <a:cubicBezTo>
                      <a:pt x="2642" y="2357"/>
                      <a:pt x="2879" y="1923"/>
                      <a:pt x="2879" y="1477"/>
                    </a:cubicBezTo>
                    <a:cubicBezTo>
                      <a:pt x="2879" y="1164"/>
                      <a:pt x="2759" y="794"/>
                      <a:pt x="2563" y="565"/>
                    </a:cubicBezTo>
                    <a:cubicBezTo>
                      <a:pt x="2547" y="546"/>
                      <a:pt x="2538" y="540"/>
                      <a:pt x="2523" y="520"/>
                    </a:cubicBezTo>
                    <a:cubicBezTo>
                      <a:pt x="2507" y="499"/>
                      <a:pt x="2498" y="491"/>
                      <a:pt x="2479" y="471"/>
                    </a:cubicBezTo>
                    <a:cubicBezTo>
                      <a:pt x="2361" y="355"/>
                      <a:pt x="2228" y="254"/>
                      <a:pt x="2072" y="176"/>
                    </a:cubicBezTo>
                    <a:cubicBezTo>
                      <a:pt x="1922" y="101"/>
                      <a:pt x="1735" y="29"/>
                      <a:pt x="1516" y="29"/>
                    </a:cubicBezTo>
                    <a:cubicBezTo>
                      <a:pt x="1101" y="29"/>
                      <a:pt x="857" y="107"/>
                      <a:pt x="552" y="335"/>
                    </a:cubicBezTo>
                    <a:cubicBezTo>
                      <a:pt x="527" y="353"/>
                      <a:pt x="523" y="359"/>
                      <a:pt x="502" y="378"/>
                    </a:cubicBezTo>
                    <a:lnTo>
                      <a:pt x="408" y="463"/>
                    </a:lnTo>
                    <a:cubicBezTo>
                      <a:pt x="388" y="484"/>
                      <a:pt x="384" y="493"/>
                      <a:pt x="366" y="514"/>
                    </a:cubicBezTo>
                    <a:cubicBezTo>
                      <a:pt x="152" y="755"/>
                      <a:pt x="0" y="1086"/>
                      <a:pt x="0" y="14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2" name="Freeform 14">
                <a:extLst>
                  <a:ext uri="{FF2B5EF4-FFF2-40B4-BE49-F238E27FC236}">
                    <a16:creationId xmlns:a16="http://schemas.microsoft.com/office/drawing/2014/main" id="{599E43C5-10E4-4ABD-9CC5-50C0020CD4E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065588" y="1646238"/>
                <a:ext cx="969963" cy="958850"/>
              </a:xfrm>
              <a:custGeom>
                <a:avLst/>
                <a:gdLst>
                  <a:gd name="T0" fmla="*/ 2152 w 4182"/>
                  <a:gd name="T1" fmla="*/ 4022 h 4106"/>
                  <a:gd name="T2" fmla="*/ 1282 w 4182"/>
                  <a:gd name="T3" fmla="*/ 3867 h 4106"/>
                  <a:gd name="T4" fmla="*/ 834 w 4182"/>
                  <a:gd name="T5" fmla="*/ 3603 h 4106"/>
                  <a:gd name="T6" fmla="*/ 773 w 4182"/>
                  <a:gd name="T7" fmla="*/ 3546 h 4106"/>
                  <a:gd name="T8" fmla="*/ 646 w 4182"/>
                  <a:gd name="T9" fmla="*/ 3427 h 4106"/>
                  <a:gd name="T10" fmla="*/ 382 w 4182"/>
                  <a:gd name="T11" fmla="*/ 3098 h 4106"/>
                  <a:gd name="T12" fmla="*/ 94 w 4182"/>
                  <a:gd name="T13" fmla="*/ 2184 h 4106"/>
                  <a:gd name="T14" fmla="*/ 280 w 4182"/>
                  <a:gd name="T15" fmla="*/ 1211 h 4106"/>
                  <a:gd name="T16" fmla="*/ 567 w 4182"/>
                  <a:gd name="T17" fmla="*/ 769 h 4106"/>
                  <a:gd name="T18" fmla="*/ 630 w 4182"/>
                  <a:gd name="T19" fmla="*/ 713 h 4106"/>
                  <a:gd name="T20" fmla="*/ 953 w 4182"/>
                  <a:gd name="T21" fmla="*/ 427 h 4106"/>
                  <a:gd name="T22" fmla="*/ 2075 w 4182"/>
                  <a:gd name="T23" fmla="*/ 85 h 4106"/>
                  <a:gd name="T24" fmla="*/ 2939 w 4182"/>
                  <a:gd name="T25" fmla="*/ 288 h 4106"/>
                  <a:gd name="T26" fmla="*/ 3360 w 4182"/>
                  <a:gd name="T27" fmla="*/ 578 h 4106"/>
                  <a:gd name="T28" fmla="*/ 3483 w 4182"/>
                  <a:gd name="T29" fmla="*/ 700 h 4106"/>
                  <a:gd name="T30" fmla="*/ 3647 w 4182"/>
                  <a:gd name="T31" fmla="*/ 893 h 4106"/>
                  <a:gd name="T32" fmla="*/ 4023 w 4182"/>
                  <a:gd name="T33" fmla="*/ 1947 h 4106"/>
                  <a:gd name="T34" fmla="*/ 3777 w 4182"/>
                  <a:gd name="T35" fmla="*/ 3014 h 4106"/>
                  <a:gd name="T36" fmla="*/ 3473 w 4182"/>
                  <a:gd name="T37" fmla="*/ 3429 h 4106"/>
                  <a:gd name="T38" fmla="*/ 3077 w 4182"/>
                  <a:gd name="T39" fmla="*/ 3745 h 4106"/>
                  <a:gd name="T40" fmla="*/ 2914 w 4182"/>
                  <a:gd name="T41" fmla="*/ 3827 h 4106"/>
                  <a:gd name="T42" fmla="*/ 2567 w 4182"/>
                  <a:gd name="T43" fmla="*/ 3955 h 4106"/>
                  <a:gd name="T44" fmla="*/ 2152 w 4182"/>
                  <a:gd name="T45" fmla="*/ 4022 h 4106"/>
                  <a:gd name="T46" fmla="*/ 9 w 4182"/>
                  <a:gd name="T47" fmla="*/ 1880 h 4106"/>
                  <a:gd name="T48" fmla="*/ 62 w 4182"/>
                  <a:gd name="T49" fmla="*/ 2563 h 4106"/>
                  <a:gd name="T50" fmla="*/ 122 w 4182"/>
                  <a:gd name="T51" fmla="*/ 2749 h 4106"/>
                  <a:gd name="T52" fmla="*/ 480 w 4182"/>
                  <a:gd name="T53" fmla="*/ 3373 h 4106"/>
                  <a:gd name="T54" fmla="*/ 730 w 4182"/>
                  <a:gd name="T55" fmla="*/ 3623 h 4106"/>
                  <a:gd name="T56" fmla="*/ 868 w 4182"/>
                  <a:gd name="T57" fmla="*/ 3730 h 4106"/>
                  <a:gd name="T58" fmla="*/ 939 w 4182"/>
                  <a:gd name="T59" fmla="*/ 3778 h 4106"/>
                  <a:gd name="T60" fmla="*/ 1017 w 4182"/>
                  <a:gd name="T61" fmla="*/ 3827 h 4106"/>
                  <a:gd name="T62" fmla="*/ 1982 w 4182"/>
                  <a:gd name="T63" fmla="*/ 4106 h 4106"/>
                  <a:gd name="T64" fmla="*/ 2935 w 4182"/>
                  <a:gd name="T65" fmla="*/ 3917 h 4106"/>
                  <a:gd name="T66" fmla="*/ 3094 w 4182"/>
                  <a:gd name="T67" fmla="*/ 3830 h 4106"/>
                  <a:gd name="T68" fmla="*/ 3243 w 4182"/>
                  <a:gd name="T69" fmla="*/ 3733 h 4106"/>
                  <a:gd name="T70" fmla="*/ 3379 w 4182"/>
                  <a:gd name="T71" fmla="*/ 3624 h 4106"/>
                  <a:gd name="T72" fmla="*/ 3445 w 4182"/>
                  <a:gd name="T73" fmla="*/ 3571 h 4106"/>
                  <a:gd name="T74" fmla="*/ 3624 w 4182"/>
                  <a:gd name="T75" fmla="*/ 3377 h 4106"/>
                  <a:gd name="T76" fmla="*/ 3915 w 4182"/>
                  <a:gd name="T77" fmla="*/ 2932 h 4106"/>
                  <a:gd name="T78" fmla="*/ 3944 w 4182"/>
                  <a:gd name="T79" fmla="*/ 1247 h 4106"/>
                  <a:gd name="T80" fmla="*/ 3813 w 4182"/>
                  <a:gd name="T81" fmla="*/ 1006 h 4106"/>
                  <a:gd name="T82" fmla="*/ 3718 w 4182"/>
                  <a:gd name="T83" fmla="*/ 847 h 4106"/>
                  <a:gd name="T84" fmla="*/ 3470 w 4182"/>
                  <a:gd name="T85" fmla="*/ 595 h 4106"/>
                  <a:gd name="T86" fmla="*/ 3139 w 4182"/>
                  <a:gd name="T87" fmla="*/ 308 h 4106"/>
                  <a:gd name="T88" fmla="*/ 2067 w 4182"/>
                  <a:gd name="T89" fmla="*/ 0 h 4106"/>
                  <a:gd name="T90" fmla="*/ 787 w 4182"/>
                  <a:gd name="T91" fmla="*/ 439 h 4106"/>
                  <a:gd name="T92" fmla="*/ 89 w 4182"/>
                  <a:gd name="T93" fmla="*/ 1459 h 4106"/>
                  <a:gd name="T94" fmla="*/ 9 w 4182"/>
                  <a:gd name="T95" fmla="*/ 1880 h 4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4182" h="4106">
                    <a:moveTo>
                      <a:pt x="2152" y="4022"/>
                    </a:moveTo>
                    <a:cubicBezTo>
                      <a:pt x="1818" y="4022"/>
                      <a:pt x="1527" y="3989"/>
                      <a:pt x="1282" y="3867"/>
                    </a:cubicBezTo>
                    <a:cubicBezTo>
                      <a:pt x="1123" y="3787"/>
                      <a:pt x="973" y="3712"/>
                      <a:pt x="834" y="3603"/>
                    </a:cubicBezTo>
                    <a:cubicBezTo>
                      <a:pt x="808" y="3583"/>
                      <a:pt x="797" y="3565"/>
                      <a:pt x="773" y="3546"/>
                    </a:cubicBezTo>
                    <a:cubicBezTo>
                      <a:pt x="711" y="3497"/>
                      <a:pt x="693" y="3468"/>
                      <a:pt x="646" y="3427"/>
                    </a:cubicBezTo>
                    <a:cubicBezTo>
                      <a:pt x="560" y="3351"/>
                      <a:pt x="442" y="3197"/>
                      <a:pt x="382" y="3098"/>
                    </a:cubicBezTo>
                    <a:cubicBezTo>
                      <a:pt x="250" y="2879"/>
                      <a:pt x="94" y="2473"/>
                      <a:pt x="94" y="2184"/>
                    </a:cubicBezTo>
                    <a:cubicBezTo>
                      <a:pt x="94" y="1799"/>
                      <a:pt x="106" y="1560"/>
                      <a:pt x="280" y="1211"/>
                    </a:cubicBezTo>
                    <a:cubicBezTo>
                      <a:pt x="334" y="1105"/>
                      <a:pt x="478" y="840"/>
                      <a:pt x="567" y="769"/>
                    </a:cubicBezTo>
                    <a:cubicBezTo>
                      <a:pt x="595" y="747"/>
                      <a:pt x="604" y="739"/>
                      <a:pt x="630" y="713"/>
                    </a:cubicBezTo>
                    <a:lnTo>
                      <a:pt x="953" y="427"/>
                    </a:lnTo>
                    <a:cubicBezTo>
                      <a:pt x="1277" y="213"/>
                      <a:pt x="1674" y="85"/>
                      <a:pt x="2075" y="85"/>
                    </a:cubicBezTo>
                    <a:cubicBezTo>
                      <a:pt x="2385" y="85"/>
                      <a:pt x="2717" y="174"/>
                      <a:pt x="2939" y="288"/>
                    </a:cubicBezTo>
                    <a:lnTo>
                      <a:pt x="3360" y="578"/>
                    </a:lnTo>
                    <a:cubicBezTo>
                      <a:pt x="3430" y="647"/>
                      <a:pt x="3408" y="610"/>
                      <a:pt x="3483" y="700"/>
                    </a:cubicBezTo>
                    <a:cubicBezTo>
                      <a:pt x="3541" y="769"/>
                      <a:pt x="3569" y="789"/>
                      <a:pt x="3647" y="893"/>
                    </a:cubicBezTo>
                    <a:cubicBezTo>
                      <a:pt x="3850" y="1164"/>
                      <a:pt x="4023" y="1591"/>
                      <a:pt x="4023" y="1947"/>
                    </a:cubicBezTo>
                    <a:cubicBezTo>
                      <a:pt x="4023" y="2470"/>
                      <a:pt x="3975" y="2614"/>
                      <a:pt x="3777" y="3014"/>
                    </a:cubicBezTo>
                    <a:cubicBezTo>
                      <a:pt x="3733" y="3103"/>
                      <a:pt x="3548" y="3369"/>
                      <a:pt x="3473" y="3429"/>
                    </a:cubicBezTo>
                    <a:cubicBezTo>
                      <a:pt x="3340" y="3534"/>
                      <a:pt x="3274" y="3636"/>
                      <a:pt x="3077" y="3745"/>
                    </a:cubicBezTo>
                    <a:cubicBezTo>
                      <a:pt x="3019" y="3777"/>
                      <a:pt x="2974" y="3800"/>
                      <a:pt x="2914" y="3827"/>
                    </a:cubicBezTo>
                    <a:cubicBezTo>
                      <a:pt x="2776" y="3889"/>
                      <a:pt x="2714" y="3912"/>
                      <a:pt x="2567" y="3955"/>
                    </a:cubicBezTo>
                    <a:cubicBezTo>
                      <a:pt x="2455" y="3988"/>
                      <a:pt x="2297" y="4022"/>
                      <a:pt x="2152" y="4022"/>
                    </a:cubicBezTo>
                    <a:close/>
                    <a:moveTo>
                      <a:pt x="9" y="1880"/>
                    </a:moveTo>
                    <a:cubicBezTo>
                      <a:pt x="9" y="2149"/>
                      <a:pt x="0" y="2296"/>
                      <a:pt x="62" y="2563"/>
                    </a:cubicBezTo>
                    <a:cubicBezTo>
                      <a:pt x="76" y="2621"/>
                      <a:pt x="99" y="2693"/>
                      <a:pt x="122" y="2749"/>
                    </a:cubicBezTo>
                    <a:cubicBezTo>
                      <a:pt x="207" y="2959"/>
                      <a:pt x="341" y="3194"/>
                      <a:pt x="480" y="3373"/>
                    </a:cubicBezTo>
                    <a:cubicBezTo>
                      <a:pt x="543" y="3455"/>
                      <a:pt x="651" y="3558"/>
                      <a:pt x="730" y="3623"/>
                    </a:cubicBezTo>
                    <a:lnTo>
                      <a:pt x="868" y="3730"/>
                    </a:lnTo>
                    <a:cubicBezTo>
                      <a:pt x="893" y="3748"/>
                      <a:pt x="914" y="3762"/>
                      <a:pt x="939" y="3778"/>
                    </a:cubicBezTo>
                    <a:cubicBezTo>
                      <a:pt x="966" y="3795"/>
                      <a:pt x="993" y="3812"/>
                      <a:pt x="1017" y="3827"/>
                    </a:cubicBezTo>
                    <a:cubicBezTo>
                      <a:pt x="1283" y="3980"/>
                      <a:pt x="1622" y="4106"/>
                      <a:pt x="1982" y="4106"/>
                    </a:cubicBezTo>
                    <a:cubicBezTo>
                      <a:pt x="2426" y="4106"/>
                      <a:pt x="2563" y="4069"/>
                      <a:pt x="2935" y="3917"/>
                    </a:cubicBezTo>
                    <a:lnTo>
                      <a:pt x="3094" y="3830"/>
                    </a:lnTo>
                    <a:cubicBezTo>
                      <a:pt x="3147" y="3801"/>
                      <a:pt x="3197" y="3767"/>
                      <a:pt x="3243" y="3733"/>
                    </a:cubicBezTo>
                    <a:lnTo>
                      <a:pt x="3379" y="3624"/>
                    </a:lnTo>
                    <a:cubicBezTo>
                      <a:pt x="3403" y="3605"/>
                      <a:pt x="3422" y="3594"/>
                      <a:pt x="3445" y="3571"/>
                    </a:cubicBezTo>
                    <a:lnTo>
                      <a:pt x="3624" y="3377"/>
                    </a:lnTo>
                    <a:cubicBezTo>
                      <a:pt x="3763" y="3205"/>
                      <a:pt x="3800" y="3163"/>
                      <a:pt x="3915" y="2932"/>
                    </a:cubicBezTo>
                    <a:cubicBezTo>
                      <a:pt x="4155" y="2453"/>
                      <a:pt x="4182" y="1744"/>
                      <a:pt x="3944" y="1247"/>
                    </a:cubicBezTo>
                    <a:lnTo>
                      <a:pt x="3813" y="1006"/>
                    </a:lnTo>
                    <a:cubicBezTo>
                      <a:pt x="3780" y="952"/>
                      <a:pt x="3753" y="896"/>
                      <a:pt x="3718" y="847"/>
                    </a:cubicBezTo>
                    <a:lnTo>
                      <a:pt x="3470" y="595"/>
                    </a:lnTo>
                    <a:cubicBezTo>
                      <a:pt x="3363" y="487"/>
                      <a:pt x="3265" y="393"/>
                      <a:pt x="3139" y="308"/>
                    </a:cubicBezTo>
                    <a:cubicBezTo>
                      <a:pt x="2870" y="127"/>
                      <a:pt x="2419" y="0"/>
                      <a:pt x="2067" y="0"/>
                    </a:cubicBezTo>
                    <a:cubicBezTo>
                      <a:pt x="1608" y="0"/>
                      <a:pt x="1130" y="165"/>
                      <a:pt x="787" y="439"/>
                    </a:cubicBezTo>
                    <a:cubicBezTo>
                      <a:pt x="457" y="703"/>
                      <a:pt x="223" y="1059"/>
                      <a:pt x="89" y="1459"/>
                    </a:cubicBezTo>
                    <a:cubicBezTo>
                      <a:pt x="52" y="1570"/>
                      <a:pt x="9" y="1739"/>
                      <a:pt x="9" y="18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3" name="Freeform 15">
                <a:extLst>
                  <a:ext uri="{FF2B5EF4-FFF2-40B4-BE49-F238E27FC236}">
                    <a16:creationId xmlns:a16="http://schemas.microsoft.com/office/drawing/2014/main" id="{8D6FEFE2-E4F0-4BBD-8BD7-6C7D5834B2E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570413" y="2382838"/>
                <a:ext cx="298450" cy="184150"/>
              </a:xfrm>
              <a:custGeom>
                <a:avLst/>
                <a:gdLst>
                  <a:gd name="T0" fmla="*/ 781 w 1287"/>
                  <a:gd name="T1" fmla="*/ 444 h 788"/>
                  <a:gd name="T2" fmla="*/ 1067 w 1287"/>
                  <a:gd name="T3" fmla="*/ 69 h 788"/>
                  <a:gd name="T4" fmla="*/ 1118 w 1287"/>
                  <a:gd name="T5" fmla="*/ 128 h 788"/>
                  <a:gd name="T6" fmla="*/ 1228 w 1287"/>
                  <a:gd name="T7" fmla="*/ 204 h 788"/>
                  <a:gd name="T8" fmla="*/ 1236 w 1287"/>
                  <a:gd name="T9" fmla="*/ 187 h 788"/>
                  <a:gd name="T10" fmla="*/ 1278 w 1287"/>
                  <a:gd name="T11" fmla="*/ 86 h 788"/>
                  <a:gd name="T12" fmla="*/ 1168 w 1287"/>
                  <a:gd name="T13" fmla="*/ 103 h 788"/>
                  <a:gd name="T14" fmla="*/ 997 w 1287"/>
                  <a:gd name="T15" fmla="*/ 101 h 788"/>
                  <a:gd name="T16" fmla="*/ 728 w 1287"/>
                  <a:gd name="T17" fmla="*/ 306 h 788"/>
                  <a:gd name="T18" fmla="*/ 779 w 1287"/>
                  <a:gd name="T19" fmla="*/ 433 h 788"/>
                  <a:gd name="T20" fmla="*/ 711 w 1287"/>
                  <a:gd name="T21" fmla="*/ 314 h 788"/>
                  <a:gd name="T22" fmla="*/ 398 w 1287"/>
                  <a:gd name="T23" fmla="*/ 450 h 788"/>
                  <a:gd name="T24" fmla="*/ 329 w 1287"/>
                  <a:gd name="T25" fmla="*/ 484 h 788"/>
                  <a:gd name="T26" fmla="*/ 152 w 1287"/>
                  <a:gd name="T27" fmla="*/ 534 h 788"/>
                  <a:gd name="T28" fmla="*/ 203 w 1287"/>
                  <a:gd name="T29" fmla="*/ 721 h 788"/>
                  <a:gd name="T30" fmla="*/ 102 w 1287"/>
                  <a:gd name="T31" fmla="*/ 543 h 788"/>
                  <a:gd name="T32" fmla="*/ 0 w 1287"/>
                  <a:gd name="T33" fmla="*/ 534 h 788"/>
                  <a:gd name="T34" fmla="*/ 42 w 1287"/>
                  <a:gd name="T35" fmla="*/ 560 h 788"/>
                  <a:gd name="T36" fmla="*/ 220 w 1287"/>
                  <a:gd name="T37" fmla="*/ 534 h 788"/>
                  <a:gd name="T38" fmla="*/ 313 w 1287"/>
                  <a:gd name="T39" fmla="*/ 729 h 788"/>
                  <a:gd name="T40" fmla="*/ 406 w 1287"/>
                  <a:gd name="T41" fmla="*/ 678 h 788"/>
                  <a:gd name="T42" fmla="*/ 421 w 1287"/>
                  <a:gd name="T43" fmla="*/ 630 h 788"/>
                  <a:gd name="T44" fmla="*/ 474 w 1287"/>
                  <a:gd name="T45" fmla="*/ 458 h 788"/>
                  <a:gd name="T46" fmla="*/ 584 w 1287"/>
                  <a:gd name="T47" fmla="*/ 628 h 788"/>
                  <a:gd name="T48" fmla="*/ 686 w 1287"/>
                  <a:gd name="T49" fmla="*/ 619 h 788"/>
                  <a:gd name="T50" fmla="*/ 609 w 1287"/>
                  <a:gd name="T51" fmla="*/ 501 h 788"/>
                  <a:gd name="T52" fmla="*/ 821 w 1287"/>
                  <a:gd name="T53" fmla="*/ 534 h 788"/>
                  <a:gd name="T54" fmla="*/ 838 w 1287"/>
                  <a:gd name="T55" fmla="*/ 271 h 788"/>
                  <a:gd name="T56" fmla="*/ 940 w 1287"/>
                  <a:gd name="T57" fmla="*/ 450 h 788"/>
                  <a:gd name="T58" fmla="*/ 1049 w 1287"/>
                  <a:gd name="T59" fmla="*/ 264 h 788"/>
                  <a:gd name="T60" fmla="*/ 957 w 1287"/>
                  <a:gd name="T61" fmla="*/ 297 h 788"/>
                  <a:gd name="T62" fmla="*/ 948 w 1287"/>
                  <a:gd name="T63" fmla="*/ 221 h 788"/>
                  <a:gd name="T64" fmla="*/ 897 w 1287"/>
                  <a:gd name="T65" fmla="*/ 213 h 788"/>
                  <a:gd name="T66" fmla="*/ 982 w 1287"/>
                  <a:gd name="T67" fmla="*/ 145 h 788"/>
                  <a:gd name="T68" fmla="*/ 1228 w 1287"/>
                  <a:gd name="T69" fmla="*/ 204 h 7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287" h="788">
                    <a:moveTo>
                      <a:pt x="779" y="441"/>
                    </a:moveTo>
                    <a:lnTo>
                      <a:pt x="781" y="444"/>
                    </a:lnTo>
                    <a:cubicBezTo>
                      <a:pt x="781" y="444"/>
                      <a:pt x="778" y="442"/>
                      <a:pt x="779" y="441"/>
                    </a:cubicBezTo>
                    <a:close/>
                    <a:moveTo>
                      <a:pt x="1067" y="69"/>
                    </a:moveTo>
                    <a:cubicBezTo>
                      <a:pt x="1103" y="70"/>
                      <a:pt x="1119" y="73"/>
                      <a:pt x="1134" y="94"/>
                    </a:cubicBezTo>
                    <a:cubicBezTo>
                      <a:pt x="1128" y="119"/>
                      <a:pt x="1131" y="108"/>
                      <a:pt x="1118" y="128"/>
                    </a:cubicBezTo>
                    <a:cubicBezTo>
                      <a:pt x="1087" y="120"/>
                      <a:pt x="1071" y="104"/>
                      <a:pt x="1067" y="69"/>
                    </a:cubicBezTo>
                    <a:close/>
                    <a:moveTo>
                      <a:pt x="1228" y="204"/>
                    </a:moveTo>
                    <a:cubicBezTo>
                      <a:pt x="1197" y="204"/>
                      <a:pt x="1151" y="208"/>
                      <a:pt x="1134" y="145"/>
                    </a:cubicBezTo>
                    <a:lnTo>
                      <a:pt x="1236" y="187"/>
                    </a:lnTo>
                    <a:cubicBezTo>
                      <a:pt x="1285" y="186"/>
                      <a:pt x="1287" y="147"/>
                      <a:pt x="1287" y="94"/>
                    </a:cubicBezTo>
                    <a:lnTo>
                      <a:pt x="1278" y="86"/>
                    </a:lnTo>
                    <a:cubicBezTo>
                      <a:pt x="1254" y="104"/>
                      <a:pt x="1262" y="85"/>
                      <a:pt x="1261" y="128"/>
                    </a:cubicBezTo>
                    <a:cubicBezTo>
                      <a:pt x="1227" y="110"/>
                      <a:pt x="1223" y="103"/>
                      <a:pt x="1168" y="103"/>
                    </a:cubicBezTo>
                    <a:cubicBezTo>
                      <a:pt x="1185" y="67"/>
                      <a:pt x="1186" y="58"/>
                      <a:pt x="1177" y="18"/>
                    </a:cubicBezTo>
                    <a:cubicBezTo>
                      <a:pt x="1101" y="0"/>
                      <a:pt x="1032" y="42"/>
                      <a:pt x="997" y="101"/>
                    </a:cubicBezTo>
                    <a:cubicBezTo>
                      <a:pt x="973" y="143"/>
                      <a:pt x="994" y="128"/>
                      <a:pt x="952" y="149"/>
                    </a:cubicBezTo>
                    <a:cubicBezTo>
                      <a:pt x="891" y="179"/>
                      <a:pt x="764" y="296"/>
                      <a:pt x="728" y="306"/>
                    </a:cubicBezTo>
                    <a:lnTo>
                      <a:pt x="762" y="323"/>
                    </a:lnTo>
                    <a:cubicBezTo>
                      <a:pt x="765" y="356"/>
                      <a:pt x="776" y="400"/>
                      <a:pt x="779" y="433"/>
                    </a:cubicBezTo>
                    <a:cubicBezTo>
                      <a:pt x="741" y="413"/>
                      <a:pt x="721" y="392"/>
                      <a:pt x="686" y="374"/>
                    </a:cubicBezTo>
                    <a:cubicBezTo>
                      <a:pt x="696" y="354"/>
                      <a:pt x="705" y="339"/>
                      <a:pt x="711" y="314"/>
                    </a:cubicBezTo>
                    <a:cubicBezTo>
                      <a:pt x="687" y="327"/>
                      <a:pt x="665" y="337"/>
                      <a:pt x="638" y="351"/>
                    </a:cubicBezTo>
                    <a:cubicBezTo>
                      <a:pt x="545" y="401"/>
                      <a:pt x="522" y="421"/>
                      <a:pt x="398" y="450"/>
                    </a:cubicBezTo>
                    <a:cubicBezTo>
                      <a:pt x="405" y="534"/>
                      <a:pt x="425" y="404"/>
                      <a:pt x="466" y="577"/>
                    </a:cubicBezTo>
                    <a:cubicBezTo>
                      <a:pt x="379" y="531"/>
                      <a:pt x="382" y="491"/>
                      <a:pt x="329" y="484"/>
                    </a:cubicBezTo>
                    <a:cubicBezTo>
                      <a:pt x="287" y="478"/>
                      <a:pt x="268" y="491"/>
                      <a:pt x="233" y="497"/>
                    </a:cubicBezTo>
                    <a:cubicBezTo>
                      <a:pt x="181" y="506"/>
                      <a:pt x="165" y="486"/>
                      <a:pt x="152" y="534"/>
                    </a:cubicBezTo>
                    <a:cubicBezTo>
                      <a:pt x="181" y="537"/>
                      <a:pt x="183" y="541"/>
                      <a:pt x="203" y="551"/>
                    </a:cubicBezTo>
                    <a:cubicBezTo>
                      <a:pt x="203" y="623"/>
                      <a:pt x="216" y="664"/>
                      <a:pt x="203" y="721"/>
                    </a:cubicBezTo>
                    <a:cubicBezTo>
                      <a:pt x="173" y="728"/>
                      <a:pt x="175" y="729"/>
                      <a:pt x="135" y="729"/>
                    </a:cubicBezTo>
                    <a:cubicBezTo>
                      <a:pt x="121" y="700"/>
                      <a:pt x="102" y="589"/>
                      <a:pt x="102" y="543"/>
                    </a:cubicBezTo>
                    <a:cubicBezTo>
                      <a:pt x="142" y="539"/>
                      <a:pt x="116" y="555"/>
                      <a:pt x="135" y="518"/>
                    </a:cubicBezTo>
                    <a:cubicBezTo>
                      <a:pt x="103" y="518"/>
                      <a:pt x="28" y="528"/>
                      <a:pt x="0" y="534"/>
                    </a:cubicBezTo>
                    <a:lnTo>
                      <a:pt x="0" y="560"/>
                    </a:lnTo>
                    <a:lnTo>
                      <a:pt x="42" y="560"/>
                    </a:lnTo>
                    <a:cubicBezTo>
                      <a:pt x="42" y="675"/>
                      <a:pt x="45" y="788"/>
                      <a:pt x="166" y="760"/>
                    </a:cubicBezTo>
                    <a:cubicBezTo>
                      <a:pt x="291" y="731"/>
                      <a:pt x="222" y="614"/>
                      <a:pt x="220" y="534"/>
                    </a:cubicBezTo>
                    <a:cubicBezTo>
                      <a:pt x="250" y="528"/>
                      <a:pt x="248" y="526"/>
                      <a:pt x="288" y="526"/>
                    </a:cubicBezTo>
                    <a:cubicBezTo>
                      <a:pt x="318" y="657"/>
                      <a:pt x="328" y="555"/>
                      <a:pt x="313" y="729"/>
                    </a:cubicBezTo>
                    <a:cubicBezTo>
                      <a:pt x="354" y="720"/>
                      <a:pt x="351" y="712"/>
                      <a:pt x="406" y="712"/>
                    </a:cubicBezTo>
                    <a:lnTo>
                      <a:pt x="406" y="678"/>
                    </a:lnTo>
                    <a:cubicBezTo>
                      <a:pt x="354" y="677"/>
                      <a:pt x="338" y="656"/>
                      <a:pt x="330" y="560"/>
                    </a:cubicBezTo>
                    <a:cubicBezTo>
                      <a:pt x="364" y="578"/>
                      <a:pt x="392" y="604"/>
                      <a:pt x="421" y="630"/>
                    </a:cubicBezTo>
                    <a:cubicBezTo>
                      <a:pt x="494" y="693"/>
                      <a:pt x="484" y="673"/>
                      <a:pt x="525" y="670"/>
                    </a:cubicBezTo>
                    <a:cubicBezTo>
                      <a:pt x="518" y="589"/>
                      <a:pt x="474" y="546"/>
                      <a:pt x="474" y="458"/>
                    </a:cubicBezTo>
                    <a:cubicBezTo>
                      <a:pt x="491" y="450"/>
                      <a:pt x="504" y="446"/>
                      <a:pt x="525" y="441"/>
                    </a:cubicBezTo>
                    <a:cubicBezTo>
                      <a:pt x="531" y="514"/>
                      <a:pt x="584" y="547"/>
                      <a:pt x="584" y="628"/>
                    </a:cubicBezTo>
                    <a:cubicBezTo>
                      <a:pt x="556" y="638"/>
                      <a:pt x="578" y="617"/>
                      <a:pt x="559" y="653"/>
                    </a:cubicBezTo>
                    <a:cubicBezTo>
                      <a:pt x="621" y="648"/>
                      <a:pt x="618" y="619"/>
                      <a:pt x="686" y="619"/>
                    </a:cubicBezTo>
                    <a:lnTo>
                      <a:pt x="686" y="585"/>
                    </a:lnTo>
                    <a:cubicBezTo>
                      <a:pt x="641" y="584"/>
                      <a:pt x="647" y="581"/>
                      <a:pt x="609" y="501"/>
                    </a:cubicBezTo>
                    <a:cubicBezTo>
                      <a:pt x="599" y="478"/>
                      <a:pt x="564" y="384"/>
                      <a:pt x="628" y="403"/>
                    </a:cubicBezTo>
                    <a:cubicBezTo>
                      <a:pt x="686" y="420"/>
                      <a:pt x="739" y="533"/>
                      <a:pt x="821" y="534"/>
                    </a:cubicBezTo>
                    <a:cubicBezTo>
                      <a:pt x="821" y="435"/>
                      <a:pt x="782" y="377"/>
                      <a:pt x="804" y="280"/>
                    </a:cubicBezTo>
                    <a:lnTo>
                      <a:pt x="838" y="271"/>
                    </a:lnTo>
                    <a:lnTo>
                      <a:pt x="938" y="393"/>
                    </a:lnTo>
                    <a:cubicBezTo>
                      <a:pt x="955" y="421"/>
                      <a:pt x="941" y="401"/>
                      <a:pt x="940" y="450"/>
                    </a:cubicBezTo>
                    <a:cubicBezTo>
                      <a:pt x="1024" y="405"/>
                      <a:pt x="1066" y="358"/>
                      <a:pt x="1118" y="323"/>
                    </a:cubicBezTo>
                    <a:cubicBezTo>
                      <a:pt x="1114" y="316"/>
                      <a:pt x="1049" y="209"/>
                      <a:pt x="1049" y="264"/>
                    </a:cubicBezTo>
                    <a:cubicBezTo>
                      <a:pt x="1048" y="315"/>
                      <a:pt x="1063" y="359"/>
                      <a:pt x="991" y="365"/>
                    </a:cubicBezTo>
                    <a:cubicBezTo>
                      <a:pt x="979" y="317"/>
                      <a:pt x="967" y="336"/>
                      <a:pt x="957" y="297"/>
                    </a:cubicBezTo>
                    <a:cubicBezTo>
                      <a:pt x="990" y="297"/>
                      <a:pt x="991" y="300"/>
                      <a:pt x="1016" y="306"/>
                    </a:cubicBezTo>
                    <a:cubicBezTo>
                      <a:pt x="1015" y="253"/>
                      <a:pt x="991" y="231"/>
                      <a:pt x="948" y="221"/>
                    </a:cubicBezTo>
                    <a:lnTo>
                      <a:pt x="948" y="272"/>
                    </a:lnTo>
                    <a:cubicBezTo>
                      <a:pt x="909" y="263"/>
                      <a:pt x="898" y="258"/>
                      <a:pt x="897" y="213"/>
                    </a:cubicBezTo>
                    <a:cubicBezTo>
                      <a:pt x="962" y="198"/>
                      <a:pt x="958" y="208"/>
                      <a:pt x="1016" y="213"/>
                    </a:cubicBezTo>
                    <a:cubicBezTo>
                      <a:pt x="1015" y="161"/>
                      <a:pt x="1005" y="179"/>
                      <a:pt x="982" y="145"/>
                    </a:cubicBezTo>
                    <a:cubicBezTo>
                      <a:pt x="1051" y="112"/>
                      <a:pt x="1133" y="224"/>
                      <a:pt x="1134" y="289"/>
                    </a:cubicBezTo>
                    <a:cubicBezTo>
                      <a:pt x="1164" y="281"/>
                      <a:pt x="1211" y="229"/>
                      <a:pt x="1228" y="2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4" name="Freeform 16">
                <a:extLst>
                  <a:ext uri="{FF2B5EF4-FFF2-40B4-BE49-F238E27FC236}">
                    <a16:creationId xmlns:a16="http://schemas.microsoft.com/office/drawing/2014/main" id="{B30EF5A2-6171-41B1-A110-A7138E29566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5600" y="2305051"/>
                <a:ext cx="212725" cy="219075"/>
              </a:xfrm>
              <a:custGeom>
                <a:avLst/>
                <a:gdLst>
                  <a:gd name="T0" fmla="*/ 770 w 914"/>
                  <a:gd name="T1" fmla="*/ 779 h 937"/>
                  <a:gd name="T2" fmla="*/ 796 w 914"/>
                  <a:gd name="T3" fmla="*/ 686 h 937"/>
                  <a:gd name="T4" fmla="*/ 855 w 914"/>
                  <a:gd name="T5" fmla="*/ 720 h 937"/>
                  <a:gd name="T6" fmla="*/ 770 w 914"/>
                  <a:gd name="T7" fmla="*/ 779 h 937"/>
                  <a:gd name="T8" fmla="*/ 677 w 914"/>
                  <a:gd name="T9" fmla="*/ 712 h 937"/>
                  <a:gd name="T10" fmla="*/ 728 w 914"/>
                  <a:gd name="T11" fmla="*/ 618 h 937"/>
                  <a:gd name="T12" fmla="*/ 677 w 914"/>
                  <a:gd name="T13" fmla="*/ 712 h 937"/>
                  <a:gd name="T14" fmla="*/ 421 w 914"/>
                  <a:gd name="T15" fmla="*/ 642 h 937"/>
                  <a:gd name="T16" fmla="*/ 381 w 914"/>
                  <a:gd name="T17" fmla="*/ 618 h 937"/>
                  <a:gd name="T18" fmla="*/ 388 w 914"/>
                  <a:gd name="T19" fmla="*/ 600 h 937"/>
                  <a:gd name="T20" fmla="*/ 415 w 914"/>
                  <a:gd name="T21" fmla="*/ 542 h 937"/>
                  <a:gd name="T22" fmla="*/ 482 w 914"/>
                  <a:gd name="T23" fmla="*/ 576 h 937"/>
                  <a:gd name="T24" fmla="*/ 421 w 914"/>
                  <a:gd name="T25" fmla="*/ 642 h 937"/>
                  <a:gd name="T26" fmla="*/ 447 w 914"/>
                  <a:gd name="T27" fmla="*/ 510 h 937"/>
                  <a:gd name="T28" fmla="*/ 533 w 914"/>
                  <a:gd name="T29" fmla="*/ 500 h 937"/>
                  <a:gd name="T30" fmla="*/ 499 w 914"/>
                  <a:gd name="T31" fmla="*/ 559 h 937"/>
                  <a:gd name="T32" fmla="*/ 447 w 914"/>
                  <a:gd name="T33" fmla="*/ 510 h 937"/>
                  <a:gd name="T34" fmla="*/ 0 w 914"/>
                  <a:gd name="T35" fmla="*/ 136 h 937"/>
                  <a:gd name="T36" fmla="*/ 180 w 914"/>
                  <a:gd name="T37" fmla="*/ 231 h 937"/>
                  <a:gd name="T38" fmla="*/ 279 w 914"/>
                  <a:gd name="T39" fmla="*/ 212 h 937"/>
                  <a:gd name="T40" fmla="*/ 228 w 914"/>
                  <a:gd name="T41" fmla="*/ 280 h 937"/>
                  <a:gd name="T42" fmla="*/ 322 w 914"/>
                  <a:gd name="T43" fmla="*/ 271 h 937"/>
                  <a:gd name="T44" fmla="*/ 247 w 914"/>
                  <a:gd name="T45" fmla="*/ 350 h 937"/>
                  <a:gd name="T46" fmla="*/ 152 w 914"/>
                  <a:gd name="T47" fmla="*/ 390 h 937"/>
                  <a:gd name="T48" fmla="*/ 245 w 914"/>
                  <a:gd name="T49" fmla="*/ 491 h 937"/>
                  <a:gd name="T50" fmla="*/ 290 w 914"/>
                  <a:gd name="T51" fmla="*/ 409 h 937"/>
                  <a:gd name="T52" fmla="*/ 372 w 914"/>
                  <a:gd name="T53" fmla="*/ 339 h 937"/>
                  <a:gd name="T54" fmla="*/ 364 w 914"/>
                  <a:gd name="T55" fmla="*/ 432 h 937"/>
                  <a:gd name="T56" fmla="*/ 440 w 914"/>
                  <a:gd name="T57" fmla="*/ 398 h 937"/>
                  <a:gd name="T58" fmla="*/ 346 w 914"/>
                  <a:gd name="T59" fmla="*/ 532 h 937"/>
                  <a:gd name="T60" fmla="*/ 288 w 914"/>
                  <a:gd name="T61" fmla="*/ 551 h 937"/>
                  <a:gd name="T62" fmla="*/ 491 w 914"/>
                  <a:gd name="T63" fmla="*/ 720 h 937"/>
                  <a:gd name="T64" fmla="*/ 474 w 914"/>
                  <a:gd name="T65" fmla="*/ 678 h 937"/>
                  <a:gd name="T66" fmla="*/ 584 w 914"/>
                  <a:gd name="T67" fmla="*/ 551 h 937"/>
                  <a:gd name="T68" fmla="*/ 643 w 914"/>
                  <a:gd name="T69" fmla="*/ 576 h 937"/>
                  <a:gd name="T70" fmla="*/ 601 w 914"/>
                  <a:gd name="T71" fmla="*/ 813 h 937"/>
                  <a:gd name="T72" fmla="*/ 711 w 914"/>
                  <a:gd name="T73" fmla="*/ 745 h 937"/>
                  <a:gd name="T74" fmla="*/ 688 w 914"/>
                  <a:gd name="T75" fmla="*/ 850 h 937"/>
                  <a:gd name="T76" fmla="*/ 914 w 914"/>
                  <a:gd name="T77" fmla="*/ 737 h 937"/>
                  <a:gd name="T78" fmla="*/ 830 w 914"/>
                  <a:gd name="T79" fmla="*/ 678 h 937"/>
                  <a:gd name="T80" fmla="*/ 747 w 914"/>
                  <a:gd name="T81" fmla="*/ 617 h 937"/>
                  <a:gd name="T82" fmla="*/ 661 w 914"/>
                  <a:gd name="T83" fmla="*/ 559 h 937"/>
                  <a:gd name="T84" fmla="*/ 539 w 914"/>
                  <a:gd name="T85" fmla="*/ 468 h 937"/>
                  <a:gd name="T86" fmla="*/ 505 w 914"/>
                  <a:gd name="T87" fmla="*/ 427 h 937"/>
                  <a:gd name="T88" fmla="*/ 464 w 914"/>
                  <a:gd name="T89" fmla="*/ 400 h 937"/>
                  <a:gd name="T90" fmla="*/ 332 w 914"/>
                  <a:gd name="T91" fmla="*/ 244 h 937"/>
                  <a:gd name="T92" fmla="*/ 291 w 914"/>
                  <a:gd name="T93" fmla="*/ 208 h 937"/>
                  <a:gd name="T94" fmla="*/ 228 w 914"/>
                  <a:gd name="T95" fmla="*/ 119 h 937"/>
                  <a:gd name="T96" fmla="*/ 175 w 914"/>
                  <a:gd name="T97" fmla="*/ 201 h 937"/>
                  <a:gd name="T98" fmla="*/ 76 w 914"/>
                  <a:gd name="T99" fmla="*/ 237 h 937"/>
                  <a:gd name="T100" fmla="*/ 39 w 914"/>
                  <a:gd name="T101" fmla="*/ 191 h 937"/>
                  <a:gd name="T102" fmla="*/ 228 w 914"/>
                  <a:gd name="T103" fmla="*/ 110 h 937"/>
                  <a:gd name="T104" fmla="*/ 169 w 914"/>
                  <a:gd name="T105" fmla="*/ 0 h 937"/>
                  <a:gd name="T106" fmla="*/ 134 w 914"/>
                  <a:gd name="T107" fmla="*/ 41 h 937"/>
                  <a:gd name="T108" fmla="*/ 117 w 914"/>
                  <a:gd name="T109" fmla="*/ 58 h 937"/>
                  <a:gd name="T110" fmla="*/ 0 w 914"/>
                  <a:gd name="T111" fmla="*/ 136 h 9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914" h="937">
                    <a:moveTo>
                      <a:pt x="770" y="779"/>
                    </a:moveTo>
                    <a:cubicBezTo>
                      <a:pt x="781" y="756"/>
                      <a:pt x="795" y="719"/>
                      <a:pt x="796" y="686"/>
                    </a:cubicBezTo>
                    <a:cubicBezTo>
                      <a:pt x="852" y="686"/>
                      <a:pt x="838" y="687"/>
                      <a:pt x="855" y="720"/>
                    </a:cubicBezTo>
                    <a:lnTo>
                      <a:pt x="770" y="779"/>
                    </a:lnTo>
                    <a:close/>
                    <a:moveTo>
                      <a:pt x="677" y="712"/>
                    </a:moveTo>
                    <a:cubicBezTo>
                      <a:pt x="684" y="634"/>
                      <a:pt x="696" y="626"/>
                      <a:pt x="728" y="618"/>
                    </a:cubicBezTo>
                    <a:cubicBezTo>
                      <a:pt x="734" y="646"/>
                      <a:pt x="758" y="693"/>
                      <a:pt x="677" y="712"/>
                    </a:cubicBezTo>
                    <a:close/>
                    <a:moveTo>
                      <a:pt x="421" y="642"/>
                    </a:moveTo>
                    <a:cubicBezTo>
                      <a:pt x="399" y="627"/>
                      <a:pt x="412" y="627"/>
                      <a:pt x="381" y="618"/>
                    </a:cubicBezTo>
                    <a:cubicBezTo>
                      <a:pt x="383" y="614"/>
                      <a:pt x="387" y="603"/>
                      <a:pt x="388" y="600"/>
                    </a:cubicBezTo>
                    <a:cubicBezTo>
                      <a:pt x="416" y="544"/>
                      <a:pt x="411" y="591"/>
                      <a:pt x="415" y="542"/>
                    </a:cubicBezTo>
                    <a:cubicBezTo>
                      <a:pt x="466" y="543"/>
                      <a:pt x="448" y="553"/>
                      <a:pt x="482" y="576"/>
                    </a:cubicBezTo>
                    <a:lnTo>
                      <a:pt x="421" y="642"/>
                    </a:lnTo>
                    <a:close/>
                    <a:moveTo>
                      <a:pt x="447" y="510"/>
                    </a:moveTo>
                    <a:cubicBezTo>
                      <a:pt x="449" y="508"/>
                      <a:pt x="533" y="433"/>
                      <a:pt x="533" y="500"/>
                    </a:cubicBezTo>
                    <a:cubicBezTo>
                      <a:pt x="533" y="515"/>
                      <a:pt x="508" y="547"/>
                      <a:pt x="499" y="559"/>
                    </a:cubicBezTo>
                    <a:lnTo>
                      <a:pt x="447" y="510"/>
                    </a:lnTo>
                    <a:close/>
                    <a:moveTo>
                      <a:pt x="0" y="136"/>
                    </a:moveTo>
                    <a:cubicBezTo>
                      <a:pt x="0" y="253"/>
                      <a:pt x="70" y="313"/>
                      <a:pt x="180" y="231"/>
                    </a:cubicBezTo>
                    <a:cubicBezTo>
                      <a:pt x="215" y="204"/>
                      <a:pt x="223" y="212"/>
                      <a:pt x="279" y="212"/>
                    </a:cubicBezTo>
                    <a:cubicBezTo>
                      <a:pt x="255" y="246"/>
                      <a:pt x="242" y="223"/>
                      <a:pt x="228" y="280"/>
                    </a:cubicBezTo>
                    <a:cubicBezTo>
                      <a:pt x="265" y="279"/>
                      <a:pt x="275" y="271"/>
                      <a:pt x="322" y="271"/>
                    </a:cubicBezTo>
                    <a:cubicBezTo>
                      <a:pt x="310" y="321"/>
                      <a:pt x="280" y="319"/>
                      <a:pt x="247" y="350"/>
                    </a:cubicBezTo>
                    <a:cubicBezTo>
                      <a:pt x="174" y="419"/>
                      <a:pt x="221" y="391"/>
                      <a:pt x="152" y="390"/>
                    </a:cubicBezTo>
                    <a:cubicBezTo>
                      <a:pt x="156" y="432"/>
                      <a:pt x="224" y="486"/>
                      <a:pt x="245" y="491"/>
                    </a:cubicBezTo>
                    <a:cubicBezTo>
                      <a:pt x="232" y="433"/>
                      <a:pt x="252" y="442"/>
                      <a:pt x="290" y="409"/>
                    </a:cubicBezTo>
                    <a:cubicBezTo>
                      <a:pt x="326" y="378"/>
                      <a:pt x="327" y="363"/>
                      <a:pt x="372" y="339"/>
                    </a:cubicBezTo>
                    <a:cubicBezTo>
                      <a:pt x="372" y="386"/>
                      <a:pt x="367" y="397"/>
                      <a:pt x="364" y="432"/>
                    </a:cubicBezTo>
                    <a:cubicBezTo>
                      <a:pt x="438" y="397"/>
                      <a:pt x="398" y="402"/>
                      <a:pt x="440" y="398"/>
                    </a:cubicBezTo>
                    <a:cubicBezTo>
                      <a:pt x="436" y="449"/>
                      <a:pt x="387" y="495"/>
                      <a:pt x="346" y="532"/>
                    </a:cubicBezTo>
                    <a:cubicBezTo>
                      <a:pt x="322" y="554"/>
                      <a:pt x="330" y="551"/>
                      <a:pt x="288" y="551"/>
                    </a:cubicBezTo>
                    <a:cubicBezTo>
                      <a:pt x="316" y="593"/>
                      <a:pt x="445" y="709"/>
                      <a:pt x="491" y="720"/>
                    </a:cubicBezTo>
                    <a:cubicBezTo>
                      <a:pt x="488" y="684"/>
                      <a:pt x="492" y="705"/>
                      <a:pt x="474" y="678"/>
                    </a:cubicBezTo>
                    <a:cubicBezTo>
                      <a:pt x="513" y="667"/>
                      <a:pt x="565" y="586"/>
                      <a:pt x="584" y="551"/>
                    </a:cubicBezTo>
                    <a:cubicBezTo>
                      <a:pt x="604" y="561"/>
                      <a:pt x="623" y="565"/>
                      <a:pt x="643" y="576"/>
                    </a:cubicBezTo>
                    <a:cubicBezTo>
                      <a:pt x="615" y="696"/>
                      <a:pt x="591" y="697"/>
                      <a:pt x="601" y="813"/>
                    </a:cubicBezTo>
                    <a:cubicBezTo>
                      <a:pt x="655" y="800"/>
                      <a:pt x="658" y="760"/>
                      <a:pt x="711" y="745"/>
                    </a:cubicBezTo>
                    <a:cubicBezTo>
                      <a:pt x="707" y="763"/>
                      <a:pt x="687" y="838"/>
                      <a:pt x="688" y="850"/>
                    </a:cubicBezTo>
                    <a:cubicBezTo>
                      <a:pt x="695" y="937"/>
                      <a:pt x="793" y="765"/>
                      <a:pt x="914" y="737"/>
                    </a:cubicBezTo>
                    <a:cubicBezTo>
                      <a:pt x="910" y="689"/>
                      <a:pt x="877" y="682"/>
                      <a:pt x="830" y="678"/>
                    </a:cubicBezTo>
                    <a:cubicBezTo>
                      <a:pt x="826" y="643"/>
                      <a:pt x="828" y="647"/>
                      <a:pt x="747" y="617"/>
                    </a:cubicBezTo>
                    <a:cubicBezTo>
                      <a:pt x="696" y="598"/>
                      <a:pt x="754" y="617"/>
                      <a:pt x="661" y="559"/>
                    </a:cubicBezTo>
                    <a:lnTo>
                      <a:pt x="539" y="468"/>
                    </a:lnTo>
                    <a:cubicBezTo>
                      <a:pt x="518" y="450"/>
                      <a:pt x="528" y="447"/>
                      <a:pt x="505" y="427"/>
                    </a:cubicBezTo>
                    <a:cubicBezTo>
                      <a:pt x="493" y="418"/>
                      <a:pt x="474" y="409"/>
                      <a:pt x="464" y="400"/>
                    </a:cubicBezTo>
                    <a:cubicBezTo>
                      <a:pt x="442" y="380"/>
                      <a:pt x="389" y="297"/>
                      <a:pt x="332" y="244"/>
                    </a:cubicBezTo>
                    <a:cubicBezTo>
                      <a:pt x="319" y="231"/>
                      <a:pt x="300" y="219"/>
                      <a:pt x="291" y="208"/>
                    </a:cubicBezTo>
                    <a:cubicBezTo>
                      <a:pt x="261" y="168"/>
                      <a:pt x="287" y="158"/>
                      <a:pt x="228" y="119"/>
                    </a:cubicBezTo>
                    <a:cubicBezTo>
                      <a:pt x="228" y="186"/>
                      <a:pt x="225" y="176"/>
                      <a:pt x="175" y="201"/>
                    </a:cubicBezTo>
                    <a:cubicBezTo>
                      <a:pt x="140" y="218"/>
                      <a:pt x="125" y="237"/>
                      <a:pt x="76" y="237"/>
                    </a:cubicBezTo>
                    <a:cubicBezTo>
                      <a:pt x="50" y="237"/>
                      <a:pt x="35" y="210"/>
                      <a:pt x="39" y="191"/>
                    </a:cubicBezTo>
                    <a:cubicBezTo>
                      <a:pt x="48" y="156"/>
                      <a:pt x="162" y="79"/>
                      <a:pt x="228" y="110"/>
                    </a:cubicBezTo>
                    <a:cubicBezTo>
                      <a:pt x="223" y="86"/>
                      <a:pt x="185" y="12"/>
                      <a:pt x="169" y="0"/>
                    </a:cubicBezTo>
                    <a:cubicBezTo>
                      <a:pt x="125" y="12"/>
                      <a:pt x="158" y="6"/>
                      <a:pt x="134" y="41"/>
                    </a:cubicBezTo>
                    <a:cubicBezTo>
                      <a:pt x="126" y="54"/>
                      <a:pt x="133" y="47"/>
                      <a:pt x="117" y="58"/>
                    </a:cubicBezTo>
                    <a:cubicBezTo>
                      <a:pt x="84" y="84"/>
                      <a:pt x="0" y="102"/>
                      <a:pt x="0" y="13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5" name="Freeform 17">
                <a:extLst>
                  <a:ext uri="{FF2B5EF4-FFF2-40B4-BE49-F238E27FC236}">
                    <a16:creationId xmlns:a16="http://schemas.microsoft.com/office/drawing/2014/main" id="{FA3E7692-8285-4F5A-8C8B-F4AE8FC630B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54488" y="1903413"/>
                <a:ext cx="77788" cy="103188"/>
              </a:xfrm>
              <a:custGeom>
                <a:avLst/>
                <a:gdLst>
                  <a:gd name="T0" fmla="*/ 169 w 339"/>
                  <a:gd name="T1" fmla="*/ 304 h 445"/>
                  <a:gd name="T2" fmla="*/ 172 w 339"/>
                  <a:gd name="T3" fmla="*/ 307 h 445"/>
                  <a:gd name="T4" fmla="*/ 169 w 339"/>
                  <a:gd name="T5" fmla="*/ 304 h 445"/>
                  <a:gd name="T6" fmla="*/ 195 w 339"/>
                  <a:gd name="T7" fmla="*/ 228 h 445"/>
                  <a:gd name="T8" fmla="*/ 254 w 339"/>
                  <a:gd name="T9" fmla="*/ 245 h 445"/>
                  <a:gd name="T10" fmla="*/ 195 w 339"/>
                  <a:gd name="T11" fmla="*/ 304 h 445"/>
                  <a:gd name="T12" fmla="*/ 222 w 339"/>
                  <a:gd name="T13" fmla="*/ 272 h 445"/>
                  <a:gd name="T14" fmla="*/ 195 w 339"/>
                  <a:gd name="T15" fmla="*/ 228 h 445"/>
                  <a:gd name="T16" fmla="*/ 119 w 339"/>
                  <a:gd name="T17" fmla="*/ 144 h 445"/>
                  <a:gd name="T18" fmla="*/ 152 w 339"/>
                  <a:gd name="T19" fmla="*/ 177 h 445"/>
                  <a:gd name="T20" fmla="*/ 119 w 339"/>
                  <a:gd name="T21" fmla="*/ 144 h 445"/>
                  <a:gd name="T22" fmla="*/ 271 w 339"/>
                  <a:gd name="T23" fmla="*/ 203 h 445"/>
                  <a:gd name="T24" fmla="*/ 246 w 339"/>
                  <a:gd name="T25" fmla="*/ 203 h 445"/>
                  <a:gd name="T26" fmla="*/ 262 w 339"/>
                  <a:gd name="T27" fmla="*/ 59 h 445"/>
                  <a:gd name="T28" fmla="*/ 271 w 339"/>
                  <a:gd name="T29" fmla="*/ 203 h 445"/>
                  <a:gd name="T30" fmla="*/ 0 w 339"/>
                  <a:gd name="T31" fmla="*/ 220 h 445"/>
                  <a:gd name="T32" fmla="*/ 59 w 339"/>
                  <a:gd name="T33" fmla="*/ 211 h 445"/>
                  <a:gd name="T34" fmla="*/ 117 w 339"/>
                  <a:gd name="T35" fmla="*/ 264 h 445"/>
                  <a:gd name="T36" fmla="*/ 93 w 339"/>
                  <a:gd name="T37" fmla="*/ 338 h 445"/>
                  <a:gd name="T38" fmla="*/ 25 w 339"/>
                  <a:gd name="T39" fmla="*/ 313 h 445"/>
                  <a:gd name="T40" fmla="*/ 19 w 339"/>
                  <a:gd name="T41" fmla="*/ 386 h 445"/>
                  <a:gd name="T42" fmla="*/ 263 w 339"/>
                  <a:gd name="T43" fmla="*/ 339 h 445"/>
                  <a:gd name="T44" fmla="*/ 300 w 339"/>
                  <a:gd name="T45" fmla="*/ 266 h 445"/>
                  <a:gd name="T46" fmla="*/ 339 w 339"/>
                  <a:gd name="T47" fmla="*/ 194 h 445"/>
                  <a:gd name="T48" fmla="*/ 296 w 339"/>
                  <a:gd name="T49" fmla="*/ 194 h 445"/>
                  <a:gd name="T50" fmla="*/ 322 w 339"/>
                  <a:gd name="T51" fmla="*/ 67 h 445"/>
                  <a:gd name="T52" fmla="*/ 296 w 339"/>
                  <a:gd name="T53" fmla="*/ 25 h 445"/>
                  <a:gd name="T54" fmla="*/ 161 w 339"/>
                  <a:gd name="T55" fmla="*/ 93 h 445"/>
                  <a:gd name="T56" fmla="*/ 161 w 339"/>
                  <a:gd name="T57" fmla="*/ 0 h 445"/>
                  <a:gd name="T58" fmla="*/ 54 w 339"/>
                  <a:gd name="T59" fmla="*/ 104 h 445"/>
                  <a:gd name="T60" fmla="*/ 0 w 339"/>
                  <a:gd name="T61" fmla="*/ 220 h 4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339" h="445">
                    <a:moveTo>
                      <a:pt x="169" y="304"/>
                    </a:moveTo>
                    <a:lnTo>
                      <a:pt x="172" y="307"/>
                    </a:lnTo>
                    <a:cubicBezTo>
                      <a:pt x="172" y="307"/>
                      <a:pt x="169" y="305"/>
                      <a:pt x="169" y="304"/>
                    </a:cubicBezTo>
                    <a:close/>
                    <a:moveTo>
                      <a:pt x="195" y="228"/>
                    </a:moveTo>
                    <a:cubicBezTo>
                      <a:pt x="220" y="245"/>
                      <a:pt x="212" y="245"/>
                      <a:pt x="254" y="245"/>
                    </a:cubicBezTo>
                    <a:cubicBezTo>
                      <a:pt x="236" y="279"/>
                      <a:pt x="240" y="301"/>
                      <a:pt x="195" y="304"/>
                    </a:cubicBezTo>
                    <a:lnTo>
                      <a:pt x="222" y="272"/>
                    </a:lnTo>
                    <a:cubicBezTo>
                      <a:pt x="194" y="242"/>
                      <a:pt x="201" y="241"/>
                      <a:pt x="195" y="228"/>
                    </a:cubicBezTo>
                    <a:close/>
                    <a:moveTo>
                      <a:pt x="119" y="144"/>
                    </a:moveTo>
                    <a:cubicBezTo>
                      <a:pt x="148" y="151"/>
                      <a:pt x="145" y="148"/>
                      <a:pt x="152" y="177"/>
                    </a:cubicBezTo>
                    <a:cubicBezTo>
                      <a:pt x="110" y="167"/>
                      <a:pt x="124" y="175"/>
                      <a:pt x="119" y="144"/>
                    </a:cubicBezTo>
                    <a:close/>
                    <a:moveTo>
                      <a:pt x="271" y="203"/>
                    </a:moveTo>
                    <a:lnTo>
                      <a:pt x="246" y="203"/>
                    </a:lnTo>
                    <a:cubicBezTo>
                      <a:pt x="245" y="200"/>
                      <a:pt x="159" y="87"/>
                      <a:pt x="262" y="59"/>
                    </a:cubicBezTo>
                    <a:cubicBezTo>
                      <a:pt x="304" y="90"/>
                      <a:pt x="271" y="129"/>
                      <a:pt x="271" y="203"/>
                    </a:cubicBezTo>
                    <a:close/>
                    <a:moveTo>
                      <a:pt x="0" y="220"/>
                    </a:moveTo>
                    <a:cubicBezTo>
                      <a:pt x="0" y="273"/>
                      <a:pt x="21" y="221"/>
                      <a:pt x="59" y="211"/>
                    </a:cubicBezTo>
                    <a:lnTo>
                      <a:pt x="117" y="264"/>
                    </a:lnTo>
                    <a:cubicBezTo>
                      <a:pt x="113" y="286"/>
                      <a:pt x="103" y="318"/>
                      <a:pt x="93" y="338"/>
                    </a:cubicBezTo>
                    <a:cubicBezTo>
                      <a:pt x="77" y="331"/>
                      <a:pt x="44" y="317"/>
                      <a:pt x="25" y="313"/>
                    </a:cubicBezTo>
                    <a:cubicBezTo>
                      <a:pt x="14" y="338"/>
                      <a:pt x="3" y="359"/>
                      <a:pt x="19" y="386"/>
                    </a:cubicBezTo>
                    <a:cubicBezTo>
                      <a:pt x="55" y="445"/>
                      <a:pt x="210" y="443"/>
                      <a:pt x="263" y="339"/>
                    </a:cubicBezTo>
                    <a:cubicBezTo>
                      <a:pt x="273" y="318"/>
                      <a:pt x="286" y="286"/>
                      <a:pt x="300" y="266"/>
                    </a:cubicBezTo>
                    <a:cubicBezTo>
                      <a:pt x="325" y="229"/>
                      <a:pt x="338" y="248"/>
                      <a:pt x="339" y="194"/>
                    </a:cubicBezTo>
                    <a:lnTo>
                      <a:pt x="296" y="194"/>
                    </a:lnTo>
                    <a:lnTo>
                      <a:pt x="322" y="67"/>
                    </a:lnTo>
                    <a:cubicBezTo>
                      <a:pt x="322" y="47"/>
                      <a:pt x="308" y="43"/>
                      <a:pt x="296" y="25"/>
                    </a:cubicBezTo>
                    <a:cubicBezTo>
                      <a:pt x="194" y="27"/>
                      <a:pt x="219" y="77"/>
                      <a:pt x="161" y="93"/>
                    </a:cubicBezTo>
                    <a:lnTo>
                      <a:pt x="161" y="0"/>
                    </a:lnTo>
                    <a:cubicBezTo>
                      <a:pt x="62" y="0"/>
                      <a:pt x="96" y="14"/>
                      <a:pt x="54" y="104"/>
                    </a:cubicBezTo>
                    <a:cubicBezTo>
                      <a:pt x="38" y="138"/>
                      <a:pt x="0" y="185"/>
                      <a:pt x="0" y="2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6" name="Freeform 18">
                <a:extLst>
                  <a:ext uri="{FF2B5EF4-FFF2-40B4-BE49-F238E27FC236}">
                    <a16:creationId xmlns:a16="http://schemas.microsoft.com/office/drawing/2014/main" id="{4C83FCBB-F2C4-429D-9B2F-7BD392A25B9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343400" y="1709738"/>
                <a:ext cx="93663" cy="111125"/>
              </a:xfrm>
              <a:custGeom>
                <a:avLst/>
                <a:gdLst>
                  <a:gd name="T0" fmla="*/ 182 w 401"/>
                  <a:gd name="T1" fmla="*/ 347 h 474"/>
                  <a:gd name="T2" fmla="*/ 185 w 401"/>
                  <a:gd name="T3" fmla="*/ 350 h 474"/>
                  <a:gd name="T4" fmla="*/ 182 w 401"/>
                  <a:gd name="T5" fmla="*/ 347 h 474"/>
                  <a:gd name="T6" fmla="*/ 114 w 401"/>
                  <a:gd name="T7" fmla="*/ 305 h 474"/>
                  <a:gd name="T8" fmla="*/ 140 w 401"/>
                  <a:gd name="T9" fmla="*/ 339 h 474"/>
                  <a:gd name="T10" fmla="*/ 114 w 401"/>
                  <a:gd name="T11" fmla="*/ 339 h 474"/>
                  <a:gd name="T12" fmla="*/ 114 w 401"/>
                  <a:gd name="T13" fmla="*/ 305 h 474"/>
                  <a:gd name="T14" fmla="*/ 165 w 401"/>
                  <a:gd name="T15" fmla="*/ 305 h 474"/>
                  <a:gd name="T16" fmla="*/ 173 w 401"/>
                  <a:gd name="T17" fmla="*/ 306 h 474"/>
                  <a:gd name="T18" fmla="*/ 165 w 401"/>
                  <a:gd name="T19" fmla="*/ 305 h 474"/>
                  <a:gd name="T20" fmla="*/ 182 w 401"/>
                  <a:gd name="T21" fmla="*/ 203 h 474"/>
                  <a:gd name="T22" fmla="*/ 148 w 401"/>
                  <a:gd name="T23" fmla="*/ 254 h 474"/>
                  <a:gd name="T24" fmla="*/ 182 w 401"/>
                  <a:gd name="T25" fmla="*/ 203 h 474"/>
                  <a:gd name="T26" fmla="*/ 182 w 401"/>
                  <a:gd name="T27" fmla="*/ 203 h 474"/>
                  <a:gd name="T28" fmla="*/ 228 w 401"/>
                  <a:gd name="T29" fmla="*/ 165 h 474"/>
                  <a:gd name="T30" fmla="*/ 259 w 401"/>
                  <a:gd name="T31" fmla="*/ 152 h 474"/>
                  <a:gd name="T32" fmla="*/ 277 w 401"/>
                  <a:gd name="T33" fmla="*/ 149 h 474"/>
                  <a:gd name="T34" fmla="*/ 323 w 401"/>
                  <a:gd name="T35" fmla="*/ 189 h 474"/>
                  <a:gd name="T36" fmla="*/ 318 w 401"/>
                  <a:gd name="T37" fmla="*/ 313 h 474"/>
                  <a:gd name="T38" fmla="*/ 275 w 401"/>
                  <a:gd name="T39" fmla="*/ 347 h 474"/>
                  <a:gd name="T40" fmla="*/ 241 w 401"/>
                  <a:gd name="T41" fmla="*/ 203 h 474"/>
                  <a:gd name="T42" fmla="*/ 182 w 401"/>
                  <a:gd name="T43" fmla="*/ 203 h 474"/>
                  <a:gd name="T44" fmla="*/ 89 w 401"/>
                  <a:gd name="T45" fmla="*/ 17 h 474"/>
                  <a:gd name="T46" fmla="*/ 80 w 401"/>
                  <a:gd name="T47" fmla="*/ 68 h 474"/>
                  <a:gd name="T48" fmla="*/ 30 w 401"/>
                  <a:gd name="T49" fmla="*/ 118 h 474"/>
                  <a:gd name="T50" fmla="*/ 114 w 401"/>
                  <a:gd name="T51" fmla="*/ 195 h 474"/>
                  <a:gd name="T52" fmla="*/ 97 w 401"/>
                  <a:gd name="T53" fmla="*/ 254 h 474"/>
                  <a:gd name="T54" fmla="*/ 21 w 401"/>
                  <a:gd name="T55" fmla="*/ 254 h 474"/>
                  <a:gd name="T56" fmla="*/ 123 w 401"/>
                  <a:gd name="T57" fmla="*/ 423 h 474"/>
                  <a:gd name="T58" fmla="*/ 123 w 401"/>
                  <a:gd name="T59" fmla="*/ 372 h 474"/>
                  <a:gd name="T60" fmla="*/ 157 w 401"/>
                  <a:gd name="T61" fmla="*/ 372 h 474"/>
                  <a:gd name="T62" fmla="*/ 216 w 401"/>
                  <a:gd name="T63" fmla="*/ 423 h 474"/>
                  <a:gd name="T64" fmla="*/ 224 w 401"/>
                  <a:gd name="T65" fmla="*/ 474 h 474"/>
                  <a:gd name="T66" fmla="*/ 275 w 401"/>
                  <a:gd name="T67" fmla="*/ 389 h 474"/>
                  <a:gd name="T68" fmla="*/ 351 w 401"/>
                  <a:gd name="T69" fmla="*/ 135 h 474"/>
                  <a:gd name="T70" fmla="*/ 213 w 401"/>
                  <a:gd name="T71" fmla="*/ 141 h 474"/>
                  <a:gd name="T72" fmla="*/ 165 w 401"/>
                  <a:gd name="T73" fmla="*/ 161 h 474"/>
                  <a:gd name="T74" fmla="*/ 148 w 401"/>
                  <a:gd name="T75" fmla="*/ 0 h 474"/>
                  <a:gd name="T76" fmla="*/ 140 w 401"/>
                  <a:gd name="T77" fmla="*/ 63 h 474"/>
                  <a:gd name="T78" fmla="*/ 89 w 401"/>
                  <a:gd name="T79" fmla="*/ 17 h 4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401" h="474">
                    <a:moveTo>
                      <a:pt x="182" y="347"/>
                    </a:moveTo>
                    <a:lnTo>
                      <a:pt x="185" y="350"/>
                    </a:lnTo>
                    <a:cubicBezTo>
                      <a:pt x="184" y="349"/>
                      <a:pt x="181" y="348"/>
                      <a:pt x="182" y="347"/>
                    </a:cubicBezTo>
                    <a:close/>
                    <a:moveTo>
                      <a:pt x="114" y="305"/>
                    </a:moveTo>
                    <a:cubicBezTo>
                      <a:pt x="139" y="323"/>
                      <a:pt x="125" y="310"/>
                      <a:pt x="140" y="339"/>
                    </a:cubicBezTo>
                    <a:lnTo>
                      <a:pt x="114" y="339"/>
                    </a:lnTo>
                    <a:lnTo>
                      <a:pt x="114" y="305"/>
                    </a:lnTo>
                    <a:close/>
                    <a:moveTo>
                      <a:pt x="165" y="305"/>
                    </a:moveTo>
                    <a:cubicBezTo>
                      <a:pt x="167" y="287"/>
                      <a:pt x="210" y="307"/>
                      <a:pt x="173" y="306"/>
                    </a:cubicBezTo>
                    <a:cubicBezTo>
                      <a:pt x="170" y="305"/>
                      <a:pt x="163" y="324"/>
                      <a:pt x="165" y="305"/>
                    </a:cubicBezTo>
                    <a:close/>
                    <a:moveTo>
                      <a:pt x="182" y="203"/>
                    </a:moveTo>
                    <a:cubicBezTo>
                      <a:pt x="181" y="244"/>
                      <a:pt x="183" y="250"/>
                      <a:pt x="148" y="254"/>
                    </a:cubicBezTo>
                    <a:cubicBezTo>
                      <a:pt x="162" y="228"/>
                      <a:pt x="159" y="220"/>
                      <a:pt x="182" y="203"/>
                    </a:cubicBezTo>
                    <a:close/>
                    <a:moveTo>
                      <a:pt x="182" y="203"/>
                    </a:moveTo>
                    <a:cubicBezTo>
                      <a:pt x="194" y="185"/>
                      <a:pt x="206" y="176"/>
                      <a:pt x="228" y="165"/>
                    </a:cubicBezTo>
                    <a:cubicBezTo>
                      <a:pt x="233" y="163"/>
                      <a:pt x="259" y="152"/>
                      <a:pt x="259" y="152"/>
                    </a:cubicBezTo>
                    <a:cubicBezTo>
                      <a:pt x="262" y="152"/>
                      <a:pt x="277" y="149"/>
                      <a:pt x="277" y="149"/>
                    </a:cubicBezTo>
                    <a:cubicBezTo>
                      <a:pt x="303" y="149"/>
                      <a:pt x="316" y="164"/>
                      <a:pt x="323" y="189"/>
                    </a:cubicBezTo>
                    <a:cubicBezTo>
                      <a:pt x="331" y="219"/>
                      <a:pt x="326" y="285"/>
                      <a:pt x="318" y="313"/>
                    </a:cubicBezTo>
                    <a:cubicBezTo>
                      <a:pt x="309" y="343"/>
                      <a:pt x="309" y="344"/>
                      <a:pt x="275" y="347"/>
                    </a:cubicBezTo>
                    <a:cubicBezTo>
                      <a:pt x="260" y="283"/>
                      <a:pt x="241" y="296"/>
                      <a:pt x="241" y="203"/>
                    </a:cubicBezTo>
                    <a:lnTo>
                      <a:pt x="182" y="203"/>
                    </a:lnTo>
                    <a:close/>
                    <a:moveTo>
                      <a:pt x="89" y="17"/>
                    </a:moveTo>
                    <a:cubicBezTo>
                      <a:pt x="86" y="52"/>
                      <a:pt x="80" y="36"/>
                      <a:pt x="80" y="68"/>
                    </a:cubicBezTo>
                    <a:cubicBezTo>
                      <a:pt x="80" y="112"/>
                      <a:pt x="114" y="118"/>
                      <a:pt x="30" y="118"/>
                    </a:cubicBezTo>
                    <a:cubicBezTo>
                      <a:pt x="31" y="187"/>
                      <a:pt x="62" y="167"/>
                      <a:pt x="114" y="195"/>
                    </a:cubicBezTo>
                    <a:cubicBezTo>
                      <a:pt x="107" y="226"/>
                      <a:pt x="100" y="218"/>
                      <a:pt x="97" y="254"/>
                    </a:cubicBezTo>
                    <a:cubicBezTo>
                      <a:pt x="45" y="253"/>
                      <a:pt x="74" y="242"/>
                      <a:pt x="21" y="254"/>
                    </a:cubicBezTo>
                    <a:cubicBezTo>
                      <a:pt x="0" y="345"/>
                      <a:pt x="9" y="414"/>
                      <a:pt x="123" y="423"/>
                    </a:cubicBezTo>
                    <a:lnTo>
                      <a:pt x="123" y="372"/>
                    </a:lnTo>
                    <a:lnTo>
                      <a:pt x="157" y="372"/>
                    </a:lnTo>
                    <a:cubicBezTo>
                      <a:pt x="157" y="429"/>
                      <a:pt x="157" y="423"/>
                      <a:pt x="216" y="423"/>
                    </a:cubicBezTo>
                    <a:cubicBezTo>
                      <a:pt x="221" y="443"/>
                      <a:pt x="224" y="448"/>
                      <a:pt x="224" y="474"/>
                    </a:cubicBezTo>
                    <a:cubicBezTo>
                      <a:pt x="265" y="453"/>
                      <a:pt x="271" y="445"/>
                      <a:pt x="275" y="389"/>
                    </a:cubicBezTo>
                    <a:cubicBezTo>
                      <a:pt x="401" y="389"/>
                      <a:pt x="351" y="263"/>
                      <a:pt x="351" y="135"/>
                    </a:cubicBezTo>
                    <a:cubicBezTo>
                      <a:pt x="231" y="107"/>
                      <a:pt x="263" y="115"/>
                      <a:pt x="213" y="141"/>
                    </a:cubicBezTo>
                    <a:cubicBezTo>
                      <a:pt x="194" y="152"/>
                      <a:pt x="187" y="156"/>
                      <a:pt x="165" y="161"/>
                    </a:cubicBezTo>
                    <a:cubicBezTo>
                      <a:pt x="191" y="50"/>
                      <a:pt x="280" y="70"/>
                      <a:pt x="148" y="0"/>
                    </a:cubicBezTo>
                    <a:cubicBezTo>
                      <a:pt x="150" y="27"/>
                      <a:pt x="173" y="61"/>
                      <a:pt x="140" y="63"/>
                    </a:cubicBezTo>
                    <a:cubicBezTo>
                      <a:pt x="106" y="65"/>
                      <a:pt x="142" y="53"/>
                      <a:pt x="89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7" name="Freeform 19">
                <a:extLst>
                  <a:ext uri="{FF2B5EF4-FFF2-40B4-BE49-F238E27FC236}">
                    <a16:creationId xmlns:a16="http://schemas.microsoft.com/office/drawing/2014/main" id="{EA2E7921-2B2A-4627-9B86-1190525BAA6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46638" y="1912938"/>
                <a:ext cx="114300" cy="84138"/>
              </a:xfrm>
              <a:custGeom>
                <a:avLst/>
                <a:gdLst>
                  <a:gd name="T0" fmla="*/ 279 w 491"/>
                  <a:gd name="T1" fmla="*/ 240 h 360"/>
                  <a:gd name="T2" fmla="*/ 313 w 491"/>
                  <a:gd name="T3" fmla="*/ 282 h 360"/>
                  <a:gd name="T4" fmla="*/ 294 w 491"/>
                  <a:gd name="T5" fmla="*/ 268 h 360"/>
                  <a:gd name="T6" fmla="*/ 279 w 491"/>
                  <a:gd name="T7" fmla="*/ 240 h 360"/>
                  <a:gd name="T8" fmla="*/ 279 w 491"/>
                  <a:gd name="T9" fmla="*/ 181 h 360"/>
                  <a:gd name="T10" fmla="*/ 282 w 491"/>
                  <a:gd name="T11" fmla="*/ 183 h 360"/>
                  <a:gd name="T12" fmla="*/ 279 w 491"/>
                  <a:gd name="T13" fmla="*/ 181 h 360"/>
                  <a:gd name="T14" fmla="*/ 237 w 491"/>
                  <a:gd name="T15" fmla="*/ 130 h 360"/>
                  <a:gd name="T16" fmla="*/ 247 w 491"/>
                  <a:gd name="T17" fmla="*/ 138 h 360"/>
                  <a:gd name="T18" fmla="*/ 237 w 491"/>
                  <a:gd name="T19" fmla="*/ 130 h 360"/>
                  <a:gd name="T20" fmla="*/ 321 w 491"/>
                  <a:gd name="T21" fmla="*/ 113 h 360"/>
                  <a:gd name="T22" fmla="*/ 372 w 491"/>
                  <a:gd name="T23" fmla="*/ 113 h 360"/>
                  <a:gd name="T24" fmla="*/ 372 w 491"/>
                  <a:gd name="T25" fmla="*/ 122 h 360"/>
                  <a:gd name="T26" fmla="*/ 321 w 491"/>
                  <a:gd name="T27" fmla="*/ 122 h 360"/>
                  <a:gd name="T28" fmla="*/ 321 w 491"/>
                  <a:gd name="T29" fmla="*/ 113 h 360"/>
                  <a:gd name="T30" fmla="*/ 279 w 491"/>
                  <a:gd name="T31" fmla="*/ 113 h 360"/>
                  <a:gd name="T32" fmla="*/ 293 w 491"/>
                  <a:gd name="T33" fmla="*/ 117 h 360"/>
                  <a:gd name="T34" fmla="*/ 279 w 491"/>
                  <a:gd name="T35" fmla="*/ 113 h 360"/>
                  <a:gd name="T36" fmla="*/ 0 w 491"/>
                  <a:gd name="T37" fmla="*/ 54 h 360"/>
                  <a:gd name="T38" fmla="*/ 243 w 491"/>
                  <a:gd name="T39" fmla="*/ 184 h 360"/>
                  <a:gd name="T40" fmla="*/ 299 w 491"/>
                  <a:gd name="T41" fmla="*/ 339 h 360"/>
                  <a:gd name="T42" fmla="*/ 333 w 491"/>
                  <a:gd name="T43" fmla="*/ 355 h 360"/>
                  <a:gd name="T44" fmla="*/ 330 w 491"/>
                  <a:gd name="T45" fmla="*/ 215 h 360"/>
                  <a:gd name="T46" fmla="*/ 491 w 491"/>
                  <a:gd name="T47" fmla="*/ 147 h 360"/>
                  <a:gd name="T48" fmla="*/ 398 w 491"/>
                  <a:gd name="T49" fmla="*/ 155 h 360"/>
                  <a:gd name="T50" fmla="*/ 398 w 491"/>
                  <a:gd name="T51" fmla="*/ 138 h 360"/>
                  <a:gd name="T52" fmla="*/ 465 w 491"/>
                  <a:gd name="T53" fmla="*/ 96 h 360"/>
                  <a:gd name="T54" fmla="*/ 355 w 491"/>
                  <a:gd name="T55" fmla="*/ 88 h 360"/>
                  <a:gd name="T56" fmla="*/ 389 w 491"/>
                  <a:gd name="T57" fmla="*/ 20 h 360"/>
                  <a:gd name="T58" fmla="*/ 296 w 491"/>
                  <a:gd name="T59" fmla="*/ 62 h 360"/>
                  <a:gd name="T60" fmla="*/ 279 w 491"/>
                  <a:gd name="T61" fmla="*/ 71 h 360"/>
                  <a:gd name="T62" fmla="*/ 262 w 491"/>
                  <a:gd name="T63" fmla="*/ 45 h 360"/>
                  <a:gd name="T64" fmla="*/ 194 w 491"/>
                  <a:gd name="T65" fmla="*/ 79 h 360"/>
                  <a:gd name="T66" fmla="*/ 220 w 491"/>
                  <a:gd name="T67" fmla="*/ 122 h 360"/>
                  <a:gd name="T68" fmla="*/ 101 w 491"/>
                  <a:gd name="T69" fmla="*/ 62 h 360"/>
                  <a:gd name="T70" fmla="*/ 110 w 491"/>
                  <a:gd name="T71" fmla="*/ 3 h 360"/>
                  <a:gd name="T72" fmla="*/ 39 w 491"/>
                  <a:gd name="T73" fmla="*/ 8 h 360"/>
                  <a:gd name="T74" fmla="*/ 0 w 491"/>
                  <a:gd name="T75" fmla="*/ 54 h 3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491" h="360">
                    <a:moveTo>
                      <a:pt x="279" y="240"/>
                    </a:moveTo>
                    <a:cubicBezTo>
                      <a:pt x="309" y="248"/>
                      <a:pt x="310" y="248"/>
                      <a:pt x="313" y="282"/>
                    </a:cubicBezTo>
                    <a:cubicBezTo>
                      <a:pt x="306" y="278"/>
                      <a:pt x="302" y="277"/>
                      <a:pt x="294" y="268"/>
                    </a:cubicBezTo>
                    <a:cubicBezTo>
                      <a:pt x="272" y="243"/>
                      <a:pt x="287" y="255"/>
                      <a:pt x="279" y="240"/>
                    </a:cubicBezTo>
                    <a:close/>
                    <a:moveTo>
                      <a:pt x="279" y="181"/>
                    </a:moveTo>
                    <a:lnTo>
                      <a:pt x="282" y="183"/>
                    </a:lnTo>
                    <a:cubicBezTo>
                      <a:pt x="282" y="183"/>
                      <a:pt x="278" y="182"/>
                      <a:pt x="279" y="181"/>
                    </a:cubicBezTo>
                    <a:close/>
                    <a:moveTo>
                      <a:pt x="237" y="130"/>
                    </a:moveTo>
                    <a:cubicBezTo>
                      <a:pt x="251" y="116"/>
                      <a:pt x="264" y="151"/>
                      <a:pt x="247" y="138"/>
                    </a:cubicBezTo>
                    <a:cubicBezTo>
                      <a:pt x="241" y="134"/>
                      <a:pt x="225" y="142"/>
                      <a:pt x="237" y="130"/>
                    </a:cubicBezTo>
                    <a:close/>
                    <a:moveTo>
                      <a:pt x="321" y="113"/>
                    </a:moveTo>
                    <a:lnTo>
                      <a:pt x="372" y="113"/>
                    </a:lnTo>
                    <a:lnTo>
                      <a:pt x="372" y="122"/>
                    </a:lnTo>
                    <a:lnTo>
                      <a:pt x="321" y="122"/>
                    </a:lnTo>
                    <a:lnTo>
                      <a:pt x="321" y="113"/>
                    </a:lnTo>
                    <a:close/>
                    <a:moveTo>
                      <a:pt x="279" y="113"/>
                    </a:moveTo>
                    <a:cubicBezTo>
                      <a:pt x="288" y="104"/>
                      <a:pt x="325" y="126"/>
                      <a:pt x="293" y="117"/>
                    </a:cubicBezTo>
                    <a:cubicBezTo>
                      <a:pt x="286" y="116"/>
                      <a:pt x="265" y="127"/>
                      <a:pt x="279" y="113"/>
                    </a:cubicBezTo>
                    <a:close/>
                    <a:moveTo>
                      <a:pt x="0" y="54"/>
                    </a:moveTo>
                    <a:cubicBezTo>
                      <a:pt x="0" y="153"/>
                      <a:pt x="138" y="47"/>
                      <a:pt x="243" y="184"/>
                    </a:cubicBezTo>
                    <a:cubicBezTo>
                      <a:pt x="285" y="239"/>
                      <a:pt x="216" y="280"/>
                      <a:pt x="299" y="339"/>
                    </a:cubicBezTo>
                    <a:cubicBezTo>
                      <a:pt x="303" y="341"/>
                      <a:pt x="331" y="355"/>
                      <a:pt x="333" y="355"/>
                    </a:cubicBezTo>
                    <a:cubicBezTo>
                      <a:pt x="402" y="360"/>
                      <a:pt x="333" y="255"/>
                      <a:pt x="330" y="215"/>
                    </a:cubicBezTo>
                    <a:cubicBezTo>
                      <a:pt x="466" y="183"/>
                      <a:pt x="489" y="225"/>
                      <a:pt x="491" y="147"/>
                    </a:cubicBezTo>
                    <a:cubicBezTo>
                      <a:pt x="446" y="151"/>
                      <a:pt x="438" y="164"/>
                      <a:pt x="398" y="155"/>
                    </a:cubicBezTo>
                    <a:lnTo>
                      <a:pt x="398" y="138"/>
                    </a:lnTo>
                    <a:cubicBezTo>
                      <a:pt x="445" y="140"/>
                      <a:pt x="464" y="159"/>
                      <a:pt x="465" y="96"/>
                    </a:cubicBezTo>
                    <a:cubicBezTo>
                      <a:pt x="398" y="96"/>
                      <a:pt x="412" y="101"/>
                      <a:pt x="355" y="88"/>
                    </a:cubicBezTo>
                    <a:cubicBezTo>
                      <a:pt x="374" y="59"/>
                      <a:pt x="385" y="65"/>
                      <a:pt x="389" y="20"/>
                    </a:cubicBezTo>
                    <a:cubicBezTo>
                      <a:pt x="351" y="23"/>
                      <a:pt x="337" y="40"/>
                      <a:pt x="296" y="62"/>
                    </a:cubicBezTo>
                    <a:lnTo>
                      <a:pt x="279" y="71"/>
                    </a:lnTo>
                    <a:cubicBezTo>
                      <a:pt x="260" y="58"/>
                      <a:pt x="269" y="69"/>
                      <a:pt x="262" y="45"/>
                    </a:cubicBezTo>
                    <a:cubicBezTo>
                      <a:pt x="233" y="48"/>
                      <a:pt x="194" y="49"/>
                      <a:pt x="194" y="79"/>
                    </a:cubicBezTo>
                    <a:cubicBezTo>
                      <a:pt x="194" y="115"/>
                      <a:pt x="203" y="75"/>
                      <a:pt x="220" y="122"/>
                    </a:cubicBezTo>
                    <a:lnTo>
                      <a:pt x="101" y="62"/>
                    </a:lnTo>
                    <a:cubicBezTo>
                      <a:pt x="102" y="25"/>
                      <a:pt x="107" y="36"/>
                      <a:pt x="110" y="3"/>
                    </a:cubicBezTo>
                    <a:cubicBezTo>
                      <a:pt x="83" y="3"/>
                      <a:pt x="62" y="0"/>
                      <a:pt x="39" y="8"/>
                    </a:cubicBezTo>
                    <a:cubicBezTo>
                      <a:pt x="22" y="15"/>
                      <a:pt x="0" y="34"/>
                      <a:pt x="0" y="5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8" name="Freeform 20">
                <a:extLst>
                  <a:ext uri="{FF2B5EF4-FFF2-40B4-BE49-F238E27FC236}">
                    <a16:creationId xmlns:a16="http://schemas.microsoft.com/office/drawing/2014/main" id="{69D66D73-8E0B-4679-B729-B48425131EC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37113" y="2320926"/>
                <a:ext cx="80963" cy="87313"/>
              </a:xfrm>
              <a:custGeom>
                <a:avLst/>
                <a:gdLst>
                  <a:gd name="T0" fmla="*/ 153 w 348"/>
                  <a:gd name="T1" fmla="*/ 178 h 373"/>
                  <a:gd name="T2" fmla="*/ 45 w 348"/>
                  <a:gd name="T3" fmla="*/ 212 h 373"/>
                  <a:gd name="T4" fmla="*/ 68 w 348"/>
                  <a:gd name="T5" fmla="*/ 169 h 373"/>
                  <a:gd name="T6" fmla="*/ 153 w 348"/>
                  <a:gd name="T7" fmla="*/ 178 h 373"/>
                  <a:gd name="T8" fmla="*/ 127 w 348"/>
                  <a:gd name="T9" fmla="*/ 356 h 373"/>
                  <a:gd name="T10" fmla="*/ 136 w 348"/>
                  <a:gd name="T11" fmla="*/ 364 h 373"/>
                  <a:gd name="T12" fmla="*/ 195 w 348"/>
                  <a:gd name="T13" fmla="*/ 373 h 373"/>
                  <a:gd name="T14" fmla="*/ 221 w 348"/>
                  <a:gd name="T15" fmla="*/ 186 h 373"/>
                  <a:gd name="T16" fmla="*/ 153 w 348"/>
                  <a:gd name="T17" fmla="*/ 178 h 373"/>
                  <a:gd name="T18" fmla="*/ 153 w 348"/>
                  <a:gd name="T19" fmla="*/ 144 h 373"/>
                  <a:gd name="T20" fmla="*/ 94 w 348"/>
                  <a:gd name="T21" fmla="*/ 126 h 373"/>
                  <a:gd name="T22" fmla="*/ 94 w 348"/>
                  <a:gd name="T23" fmla="*/ 102 h 373"/>
                  <a:gd name="T24" fmla="*/ 204 w 348"/>
                  <a:gd name="T25" fmla="*/ 135 h 373"/>
                  <a:gd name="T26" fmla="*/ 280 w 348"/>
                  <a:gd name="T27" fmla="*/ 212 h 373"/>
                  <a:gd name="T28" fmla="*/ 324 w 348"/>
                  <a:gd name="T29" fmla="*/ 172 h 373"/>
                  <a:gd name="T30" fmla="*/ 348 w 348"/>
                  <a:gd name="T31" fmla="*/ 102 h 373"/>
                  <a:gd name="T32" fmla="*/ 194 w 348"/>
                  <a:gd name="T33" fmla="*/ 52 h 373"/>
                  <a:gd name="T34" fmla="*/ 170 w 348"/>
                  <a:gd name="T35" fmla="*/ 0 h 373"/>
                  <a:gd name="T36" fmla="*/ 127 w 348"/>
                  <a:gd name="T37" fmla="*/ 0 h 373"/>
                  <a:gd name="T38" fmla="*/ 0 w 348"/>
                  <a:gd name="T39" fmla="*/ 229 h 373"/>
                  <a:gd name="T40" fmla="*/ 68 w 348"/>
                  <a:gd name="T41" fmla="*/ 305 h 373"/>
                  <a:gd name="T42" fmla="*/ 212 w 348"/>
                  <a:gd name="T43" fmla="*/ 246 h 373"/>
                  <a:gd name="T44" fmla="*/ 110 w 348"/>
                  <a:gd name="T45" fmla="*/ 305 h 373"/>
                  <a:gd name="T46" fmla="*/ 127 w 348"/>
                  <a:gd name="T47" fmla="*/ 356 h 3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48" h="373">
                    <a:moveTo>
                      <a:pt x="153" y="178"/>
                    </a:moveTo>
                    <a:cubicBezTo>
                      <a:pt x="137" y="192"/>
                      <a:pt x="55" y="260"/>
                      <a:pt x="45" y="212"/>
                    </a:cubicBezTo>
                    <a:cubicBezTo>
                      <a:pt x="41" y="191"/>
                      <a:pt x="56" y="188"/>
                      <a:pt x="68" y="169"/>
                    </a:cubicBezTo>
                    <a:cubicBezTo>
                      <a:pt x="113" y="169"/>
                      <a:pt x="118" y="170"/>
                      <a:pt x="153" y="178"/>
                    </a:cubicBezTo>
                    <a:close/>
                    <a:moveTo>
                      <a:pt x="127" y="356"/>
                    </a:moveTo>
                    <a:lnTo>
                      <a:pt x="136" y="364"/>
                    </a:lnTo>
                    <a:cubicBezTo>
                      <a:pt x="169" y="367"/>
                      <a:pt x="158" y="372"/>
                      <a:pt x="195" y="373"/>
                    </a:cubicBezTo>
                    <a:cubicBezTo>
                      <a:pt x="206" y="325"/>
                      <a:pt x="307" y="240"/>
                      <a:pt x="221" y="186"/>
                    </a:cubicBezTo>
                    <a:cubicBezTo>
                      <a:pt x="190" y="166"/>
                      <a:pt x="191" y="175"/>
                      <a:pt x="153" y="178"/>
                    </a:cubicBezTo>
                    <a:lnTo>
                      <a:pt x="153" y="144"/>
                    </a:lnTo>
                    <a:lnTo>
                      <a:pt x="94" y="126"/>
                    </a:lnTo>
                    <a:lnTo>
                      <a:pt x="94" y="102"/>
                    </a:lnTo>
                    <a:cubicBezTo>
                      <a:pt x="178" y="102"/>
                      <a:pt x="152" y="105"/>
                      <a:pt x="204" y="135"/>
                    </a:cubicBezTo>
                    <a:cubicBezTo>
                      <a:pt x="244" y="159"/>
                      <a:pt x="267" y="158"/>
                      <a:pt x="280" y="212"/>
                    </a:cubicBezTo>
                    <a:cubicBezTo>
                      <a:pt x="308" y="204"/>
                      <a:pt x="310" y="195"/>
                      <a:pt x="324" y="172"/>
                    </a:cubicBezTo>
                    <a:cubicBezTo>
                      <a:pt x="339" y="148"/>
                      <a:pt x="347" y="137"/>
                      <a:pt x="348" y="102"/>
                    </a:cubicBezTo>
                    <a:cubicBezTo>
                      <a:pt x="289" y="115"/>
                      <a:pt x="240" y="87"/>
                      <a:pt x="194" y="52"/>
                    </a:cubicBezTo>
                    <a:cubicBezTo>
                      <a:pt x="171" y="33"/>
                      <a:pt x="171" y="39"/>
                      <a:pt x="170" y="0"/>
                    </a:cubicBezTo>
                    <a:lnTo>
                      <a:pt x="127" y="0"/>
                    </a:lnTo>
                    <a:cubicBezTo>
                      <a:pt x="125" y="87"/>
                      <a:pt x="18" y="154"/>
                      <a:pt x="0" y="229"/>
                    </a:cubicBezTo>
                    <a:cubicBezTo>
                      <a:pt x="14" y="249"/>
                      <a:pt x="48" y="291"/>
                      <a:pt x="68" y="305"/>
                    </a:cubicBezTo>
                    <a:cubicBezTo>
                      <a:pt x="177" y="280"/>
                      <a:pt x="137" y="247"/>
                      <a:pt x="212" y="246"/>
                    </a:cubicBezTo>
                    <a:cubicBezTo>
                      <a:pt x="210" y="327"/>
                      <a:pt x="171" y="334"/>
                      <a:pt x="110" y="305"/>
                    </a:cubicBezTo>
                    <a:cubicBezTo>
                      <a:pt x="113" y="334"/>
                      <a:pt x="117" y="336"/>
                      <a:pt x="127" y="3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9" name="Freeform 21">
                <a:extLst>
                  <a:ext uri="{FF2B5EF4-FFF2-40B4-BE49-F238E27FC236}">
                    <a16:creationId xmlns:a16="http://schemas.microsoft.com/office/drawing/2014/main" id="{0E656C3C-669C-4EEC-9215-B16F3E4D4A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6138" y="1728788"/>
                <a:ext cx="77788" cy="79375"/>
              </a:xfrm>
              <a:custGeom>
                <a:avLst/>
                <a:gdLst>
                  <a:gd name="T0" fmla="*/ 161 w 331"/>
                  <a:gd name="T1" fmla="*/ 127 h 339"/>
                  <a:gd name="T2" fmla="*/ 43 w 331"/>
                  <a:gd name="T3" fmla="*/ 144 h 339"/>
                  <a:gd name="T4" fmla="*/ 136 w 331"/>
                  <a:gd name="T5" fmla="*/ 186 h 339"/>
                  <a:gd name="T6" fmla="*/ 0 w 331"/>
                  <a:gd name="T7" fmla="*/ 279 h 339"/>
                  <a:gd name="T8" fmla="*/ 181 w 331"/>
                  <a:gd name="T9" fmla="*/ 231 h 339"/>
                  <a:gd name="T10" fmla="*/ 331 w 331"/>
                  <a:gd name="T11" fmla="*/ 186 h 339"/>
                  <a:gd name="T12" fmla="*/ 263 w 331"/>
                  <a:gd name="T13" fmla="*/ 127 h 339"/>
                  <a:gd name="T14" fmla="*/ 212 w 331"/>
                  <a:gd name="T15" fmla="*/ 0 h 339"/>
                  <a:gd name="T16" fmla="*/ 195 w 331"/>
                  <a:gd name="T17" fmla="*/ 67 h 339"/>
                  <a:gd name="T18" fmla="*/ 161 w 331"/>
                  <a:gd name="T19" fmla="*/ 127 h 3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31" h="339">
                    <a:moveTo>
                      <a:pt x="161" y="127"/>
                    </a:moveTo>
                    <a:cubicBezTo>
                      <a:pt x="68" y="127"/>
                      <a:pt x="43" y="51"/>
                      <a:pt x="43" y="144"/>
                    </a:cubicBezTo>
                    <a:cubicBezTo>
                      <a:pt x="43" y="189"/>
                      <a:pt x="91" y="186"/>
                      <a:pt x="136" y="186"/>
                    </a:cubicBezTo>
                    <a:cubicBezTo>
                      <a:pt x="73" y="280"/>
                      <a:pt x="0" y="206"/>
                      <a:pt x="0" y="279"/>
                    </a:cubicBezTo>
                    <a:cubicBezTo>
                      <a:pt x="0" y="321"/>
                      <a:pt x="93" y="339"/>
                      <a:pt x="181" y="231"/>
                    </a:cubicBezTo>
                    <a:cubicBezTo>
                      <a:pt x="233" y="167"/>
                      <a:pt x="252" y="186"/>
                      <a:pt x="331" y="186"/>
                    </a:cubicBezTo>
                    <a:cubicBezTo>
                      <a:pt x="320" y="140"/>
                      <a:pt x="319" y="128"/>
                      <a:pt x="263" y="127"/>
                    </a:cubicBezTo>
                    <a:cubicBezTo>
                      <a:pt x="264" y="75"/>
                      <a:pt x="301" y="20"/>
                      <a:pt x="212" y="0"/>
                    </a:cubicBezTo>
                    <a:cubicBezTo>
                      <a:pt x="210" y="29"/>
                      <a:pt x="202" y="41"/>
                      <a:pt x="195" y="67"/>
                    </a:cubicBezTo>
                    <a:cubicBezTo>
                      <a:pt x="188" y="96"/>
                      <a:pt x="192" y="127"/>
                      <a:pt x="161" y="1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0" name="Freeform 22">
                <a:extLst>
                  <a:ext uri="{FF2B5EF4-FFF2-40B4-BE49-F238E27FC236}">
                    <a16:creationId xmlns:a16="http://schemas.microsoft.com/office/drawing/2014/main" id="{EE4E8EF7-5455-46F5-989D-5A1645D9F0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2450" y="2473326"/>
                <a:ext cx="66675" cy="68263"/>
              </a:xfrm>
              <a:custGeom>
                <a:avLst/>
                <a:gdLst>
                  <a:gd name="T0" fmla="*/ 0 w 293"/>
                  <a:gd name="T1" fmla="*/ 203 h 296"/>
                  <a:gd name="T2" fmla="*/ 0 w 293"/>
                  <a:gd name="T3" fmla="*/ 237 h 296"/>
                  <a:gd name="T4" fmla="*/ 212 w 293"/>
                  <a:gd name="T5" fmla="*/ 296 h 296"/>
                  <a:gd name="T6" fmla="*/ 237 w 293"/>
                  <a:gd name="T7" fmla="*/ 237 h 296"/>
                  <a:gd name="T8" fmla="*/ 224 w 293"/>
                  <a:gd name="T9" fmla="*/ 219 h 296"/>
                  <a:gd name="T10" fmla="*/ 208 w 293"/>
                  <a:gd name="T11" fmla="*/ 223 h 296"/>
                  <a:gd name="T12" fmla="*/ 173 w 293"/>
                  <a:gd name="T13" fmla="*/ 242 h 296"/>
                  <a:gd name="T14" fmla="*/ 102 w 293"/>
                  <a:gd name="T15" fmla="*/ 229 h 296"/>
                  <a:gd name="T16" fmla="*/ 119 w 293"/>
                  <a:gd name="T17" fmla="*/ 169 h 296"/>
                  <a:gd name="T18" fmla="*/ 161 w 293"/>
                  <a:gd name="T19" fmla="*/ 220 h 296"/>
                  <a:gd name="T20" fmla="*/ 212 w 293"/>
                  <a:gd name="T21" fmla="*/ 119 h 296"/>
                  <a:gd name="T22" fmla="*/ 144 w 293"/>
                  <a:gd name="T23" fmla="*/ 136 h 296"/>
                  <a:gd name="T24" fmla="*/ 229 w 293"/>
                  <a:gd name="T25" fmla="*/ 161 h 296"/>
                  <a:gd name="T26" fmla="*/ 288 w 293"/>
                  <a:gd name="T27" fmla="*/ 85 h 296"/>
                  <a:gd name="T28" fmla="*/ 85 w 293"/>
                  <a:gd name="T29" fmla="*/ 0 h 296"/>
                  <a:gd name="T30" fmla="*/ 97 w 293"/>
                  <a:gd name="T31" fmla="*/ 58 h 296"/>
                  <a:gd name="T32" fmla="*/ 55 w 293"/>
                  <a:gd name="T33" fmla="*/ 173 h 296"/>
                  <a:gd name="T34" fmla="*/ 0 w 293"/>
                  <a:gd name="T35" fmla="*/ 203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93" h="296">
                    <a:moveTo>
                      <a:pt x="0" y="203"/>
                    </a:moveTo>
                    <a:lnTo>
                      <a:pt x="0" y="237"/>
                    </a:lnTo>
                    <a:cubicBezTo>
                      <a:pt x="83" y="244"/>
                      <a:pt x="103" y="296"/>
                      <a:pt x="212" y="296"/>
                    </a:cubicBezTo>
                    <a:cubicBezTo>
                      <a:pt x="220" y="263"/>
                      <a:pt x="231" y="258"/>
                      <a:pt x="237" y="237"/>
                    </a:cubicBezTo>
                    <a:cubicBezTo>
                      <a:pt x="240" y="227"/>
                      <a:pt x="250" y="215"/>
                      <a:pt x="224" y="219"/>
                    </a:cubicBezTo>
                    <a:cubicBezTo>
                      <a:pt x="217" y="220"/>
                      <a:pt x="214" y="220"/>
                      <a:pt x="208" y="223"/>
                    </a:cubicBezTo>
                    <a:cubicBezTo>
                      <a:pt x="192" y="229"/>
                      <a:pt x="188" y="234"/>
                      <a:pt x="173" y="242"/>
                    </a:cubicBezTo>
                    <a:cubicBezTo>
                      <a:pt x="135" y="263"/>
                      <a:pt x="135" y="251"/>
                      <a:pt x="102" y="229"/>
                    </a:cubicBezTo>
                    <a:cubicBezTo>
                      <a:pt x="109" y="197"/>
                      <a:pt x="116" y="205"/>
                      <a:pt x="119" y="169"/>
                    </a:cubicBezTo>
                    <a:cubicBezTo>
                      <a:pt x="167" y="170"/>
                      <a:pt x="161" y="173"/>
                      <a:pt x="161" y="220"/>
                    </a:cubicBezTo>
                    <a:cubicBezTo>
                      <a:pt x="191" y="201"/>
                      <a:pt x="208" y="163"/>
                      <a:pt x="212" y="119"/>
                    </a:cubicBezTo>
                    <a:cubicBezTo>
                      <a:pt x="195" y="127"/>
                      <a:pt x="166" y="131"/>
                      <a:pt x="144" y="136"/>
                    </a:cubicBezTo>
                    <a:cubicBezTo>
                      <a:pt x="152" y="42"/>
                      <a:pt x="229" y="60"/>
                      <a:pt x="229" y="161"/>
                    </a:cubicBezTo>
                    <a:cubicBezTo>
                      <a:pt x="293" y="156"/>
                      <a:pt x="266" y="132"/>
                      <a:pt x="288" y="85"/>
                    </a:cubicBezTo>
                    <a:cubicBezTo>
                      <a:pt x="186" y="31"/>
                      <a:pt x="142" y="28"/>
                      <a:pt x="85" y="0"/>
                    </a:cubicBezTo>
                    <a:cubicBezTo>
                      <a:pt x="88" y="29"/>
                      <a:pt x="98" y="39"/>
                      <a:pt x="97" y="58"/>
                    </a:cubicBezTo>
                    <a:lnTo>
                      <a:pt x="55" y="173"/>
                    </a:lnTo>
                    <a:cubicBezTo>
                      <a:pt x="39" y="206"/>
                      <a:pt x="44" y="203"/>
                      <a:pt x="0" y="2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1" name="Freeform 23">
                <a:extLst>
                  <a:ext uri="{FF2B5EF4-FFF2-40B4-BE49-F238E27FC236}">
                    <a16:creationId xmlns:a16="http://schemas.microsoft.com/office/drawing/2014/main" id="{0E14B726-418A-4011-A19F-8789DAAC2EE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41788" y="2263776"/>
                <a:ext cx="57150" cy="57150"/>
              </a:xfrm>
              <a:custGeom>
                <a:avLst/>
                <a:gdLst>
                  <a:gd name="T0" fmla="*/ 36 w 248"/>
                  <a:gd name="T1" fmla="*/ 186 h 245"/>
                  <a:gd name="T2" fmla="*/ 28 w 248"/>
                  <a:gd name="T3" fmla="*/ 152 h 245"/>
                  <a:gd name="T4" fmla="*/ 211 w 248"/>
                  <a:gd name="T5" fmla="*/ 106 h 245"/>
                  <a:gd name="T6" fmla="*/ 173 w 248"/>
                  <a:gd name="T7" fmla="*/ 154 h 245"/>
                  <a:gd name="T8" fmla="*/ 36 w 248"/>
                  <a:gd name="T9" fmla="*/ 186 h 245"/>
                  <a:gd name="T10" fmla="*/ 2 w 248"/>
                  <a:gd name="T11" fmla="*/ 101 h 245"/>
                  <a:gd name="T12" fmla="*/ 104 w 248"/>
                  <a:gd name="T13" fmla="*/ 245 h 245"/>
                  <a:gd name="T14" fmla="*/ 248 w 248"/>
                  <a:gd name="T15" fmla="*/ 110 h 245"/>
                  <a:gd name="T16" fmla="*/ 121 w 248"/>
                  <a:gd name="T17" fmla="*/ 0 h 245"/>
                  <a:gd name="T18" fmla="*/ 2 w 248"/>
                  <a:gd name="T19" fmla="*/ 101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48" h="245">
                    <a:moveTo>
                      <a:pt x="36" y="186"/>
                    </a:moveTo>
                    <a:cubicBezTo>
                      <a:pt x="31" y="163"/>
                      <a:pt x="28" y="170"/>
                      <a:pt x="28" y="152"/>
                    </a:cubicBezTo>
                    <a:cubicBezTo>
                      <a:pt x="28" y="83"/>
                      <a:pt x="227" y="25"/>
                      <a:pt x="211" y="106"/>
                    </a:cubicBezTo>
                    <a:cubicBezTo>
                      <a:pt x="208" y="123"/>
                      <a:pt x="185" y="145"/>
                      <a:pt x="173" y="154"/>
                    </a:cubicBezTo>
                    <a:cubicBezTo>
                      <a:pt x="134" y="183"/>
                      <a:pt x="102" y="186"/>
                      <a:pt x="36" y="186"/>
                    </a:cubicBezTo>
                    <a:close/>
                    <a:moveTo>
                      <a:pt x="2" y="101"/>
                    </a:moveTo>
                    <a:cubicBezTo>
                      <a:pt x="2" y="165"/>
                      <a:pt x="0" y="245"/>
                      <a:pt x="104" y="245"/>
                    </a:cubicBezTo>
                    <a:cubicBezTo>
                      <a:pt x="171" y="245"/>
                      <a:pt x="248" y="201"/>
                      <a:pt x="248" y="110"/>
                    </a:cubicBezTo>
                    <a:cubicBezTo>
                      <a:pt x="248" y="57"/>
                      <a:pt x="168" y="0"/>
                      <a:pt x="121" y="0"/>
                    </a:cubicBezTo>
                    <a:cubicBezTo>
                      <a:pt x="68" y="0"/>
                      <a:pt x="2" y="49"/>
                      <a:pt x="2" y="10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2" name="Freeform 24">
                <a:extLst>
                  <a:ext uri="{FF2B5EF4-FFF2-40B4-BE49-F238E27FC236}">
                    <a16:creationId xmlns:a16="http://schemas.microsoft.com/office/drawing/2014/main" id="{45A1CB8E-E2AA-4BC5-80A5-F0ED2F23ED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6425" y="2482851"/>
                <a:ext cx="52388" cy="73025"/>
              </a:xfrm>
              <a:custGeom>
                <a:avLst/>
                <a:gdLst>
                  <a:gd name="T0" fmla="*/ 33 w 220"/>
                  <a:gd name="T1" fmla="*/ 132 h 310"/>
                  <a:gd name="T2" fmla="*/ 128 w 220"/>
                  <a:gd name="T3" fmla="*/ 242 h 310"/>
                  <a:gd name="T4" fmla="*/ 50 w 220"/>
                  <a:gd name="T5" fmla="*/ 183 h 310"/>
                  <a:gd name="T6" fmla="*/ 16 w 220"/>
                  <a:gd name="T7" fmla="*/ 183 h 310"/>
                  <a:gd name="T8" fmla="*/ 0 w 220"/>
                  <a:gd name="T9" fmla="*/ 267 h 310"/>
                  <a:gd name="T10" fmla="*/ 110 w 220"/>
                  <a:gd name="T11" fmla="*/ 310 h 310"/>
                  <a:gd name="T12" fmla="*/ 194 w 220"/>
                  <a:gd name="T13" fmla="*/ 250 h 310"/>
                  <a:gd name="T14" fmla="*/ 127 w 220"/>
                  <a:gd name="T15" fmla="*/ 81 h 310"/>
                  <a:gd name="T16" fmla="*/ 177 w 220"/>
                  <a:gd name="T17" fmla="*/ 174 h 310"/>
                  <a:gd name="T18" fmla="*/ 211 w 220"/>
                  <a:gd name="T19" fmla="*/ 174 h 310"/>
                  <a:gd name="T20" fmla="*/ 220 w 220"/>
                  <a:gd name="T21" fmla="*/ 73 h 310"/>
                  <a:gd name="T22" fmla="*/ 66 w 220"/>
                  <a:gd name="T23" fmla="*/ 72 h 310"/>
                  <a:gd name="T24" fmla="*/ 33 w 220"/>
                  <a:gd name="T25" fmla="*/ 132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20" h="310">
                    <a:moveTo>
                      <a:pt x="33" y="132"/>
                    </a:moveTo>
                    <a:cubicBezTo>
                      <a:pt x="33" y="182"/>
                      <a:pt x="114" y="205"/>
                      <a:pt x="128" y="242"/>
                    </a:cubicBezTo>
                    <a:cubicBezTo>
                      <a:pt x="149" y="292"/>
                      <a:pt x="50" y="309"/>
                      <a:pt x="50" y="183"/>
                    </a:cubicBezTo>
                    <a:lnTo>
                      <a:pt x="16" y="183"/>
                    </a:lnTo>
                    <a:cubicBezTo>
                      <a:pt x="11" y="207"/>
                      <a:pt x="2" y="240"/>
                      <a:pt x="0" y="267"/>
                    </a:cubicBezTo>
                    <a:cubicBezTo>
                      <a:pt x="27" y="274"/>
                      <a:pt x="96" y="310"/>
                      <a:pt x="110" y="310"/>
                    </a:cubicBezTo>
                    <a:cubicBezTo>
                      <a:pt x="130" y="310"/>
                      <a:pt x="194" y="278"/>
                      <a:pt x="194" y="250"/>
                    </a:cubicBezTo>
                    <a:cubicBezTo>
                      <a:pt x="194" y="125"/>
                      <a:pt x="35" y="142"/>
                      <a:pt x="127" y="81"/>
                    </a:cubicBezTo>
                    <a:cubicBezTo>
                      <a:pt x="165" y="91"/>
                      <a:pt x="176" y="128"/>
                      <a:pt x="177" y="174"/>
                    </a:cubicBezTo>
                    <a:lnTo>
                      <a:pt x="211" y="174"/>
                    </a:lnTo>
                    <a:cubicBezTo>
                      <a:pt x="211" y="125"/>
                      <a:pt x="220" y="115"/>
                      <a:pt x="220" y="73"/>
                    </a:cubicBezTo>
                    <a:cubicBezTo>
                      <a:pt x="155" y="104"/>
                      <a:pt x="141" y="0"/>
                      <a:pt x="66" y="72"/>
                    </a:cubicBezTo>
                    <a:cubicBezTo>
                      <a:pt x="57" y="81"/>
                      <a:pt x="33" y="115"/>
                      <a:pt x="33" y="13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3" name="Freeform 25">
                <a:extLst>
                  <a:ext uri="{FF2B5EF4-FFF2-40B4-BE49-F238E27FC236}">
                    <a16:creationId xmlns:a16="http://schemas.microsoft.com/office/drawing/2014/main" id="{80F804F1-56F1-459C-939B-DDF273F16C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8813" y="2500313"/>
                <a:ext cx="58738" cy="63500"/>
              </a:xfrm>
              <a:custGeom>
                <a:avLst/>
                <a:gdLst>
                  <a:gd name="T0" fmla="*/ 6 w 252"/>
                  <a:gd name="T1" fmla="*/ 101 h 271"/>
                  <a:gd name="T2" fmla="*/ 99 w 252"/>
                  <a:gd name="T3" fmla="*/ 50 h 271"/>
                  <a:gd name="T4" fmla="*/ 74 w 252"/>
                  <a:gd name="T5" fmla="*/ 228 h 271"/>
                  <a:gd name="T6" fmla="*/ 40 w 252"/>
                  <a:gd name="T7" fmla="*/ 228 h 271"/>
                  <a:gd name="T8" fmla="*/ 40 w 252"/>
                  <a:gd name="T9" fmla="*/ 262 h 271"/>
                  <a:gd name="T10" fmla="*/ 175 w 252"/>
                  <a:gd name="T11" fmla="*/ 271 h 271"/>
                  <a:gd name="T12" fmla="*/ 160 w 252"/>
                  <a:gd name="T13" fmla="*/ 59 h 271"/>
                  <a:gd name="T14" fmla="*/ 209 w 252"/>
                  <a:gd name="T15" fmla="*/ 127 h 271"/>
                  <a:gd name="T16" fmla="*/ 243 w 252"/>
                  <a:gd name="T17" fmla="*/ 127 h 271"/>
                  <a:gd name="T18" fmla="*/ 252 w 252"/>
                  <a:gd name="T19" fmla="*/ 42 h 271"/>
                  <a:gd name="T20" fmla="*/ 23 w 252"/>
                  <a:gd name="T21" fmla="*/ 0 h 271"/>
                  <a:gd name="T22" fmla="*/ 6 w 252"/>
                  <a:gd name="T23" fmla="*/ 101 h 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52" h="271">
                    <a:moveTo>
                      <a:pt x="6" y="101"/>
                    </a:moveTo>
                    <a:cubicBezTo>
                      <a:pt x="94" y="81"/>
                      <a:pt x="0" y="50"/>
                      <a:pt x="99" y="50"/>
                    </a:cubicBezTo>
                    <a:cubicBezTo>
                      <a:pt x="90" y="92"/>
                      <a:pt x="74" y="181"/>
                      <a:pt x="74" y="228"/>
                    </a:cubicBezTo>
                    <a:lnTo>
                      <a:pt x="40" y="228"/>
                    </a:lnTo>
                    <a:lnTo>
                      <a:pt x="40" y="262"/>
                    </a:lnTo>
                    <a:lnTo>
                      <a:pt x="175" y="271"/>
                    </a:lnTo>
                    <a:cubicBezTo>
                      <a:pt x="136" y="196"/>
                      <a:pt x="149" y="238"/>
                      <a:pt x="160" y="59"/>
                    </a:cubicBezTo>
                    <a:cubicBezTo>
                      <a:pt x="208" y="60"/>
                      <a:pt x="205" y="74"/>
                      <a:pt x="209" y="127"/>
                    </a:cubicBezTo>
                    <a:lnTo>
                      <a:pt x="243" y="127"/>
                    </a:lnTo>
                    <a:lnTo>
                      <a:pt x="252" y="42"/>
                    </a:lnTo>
                    <a:cubicBezTo>
                      <a:pt x="191" y="13"/>
                      <a:pt x="70" y="22"/>
                      <a:pt x="23" y="0"/>
                    </a:cubicBezTo>
                    <a:cubicBezTo>
                      <a:pt x="20" y="41"/>
                      <a:pt x="6" y="53"/>
                      <a:pt x="6" y="10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4" name="Freeform 26">
                <a:extLst>
                  <a:ext uri="{FF2B5EF4-FFF2-40B4-BE49-F238E27FC236}">
                    <a16:creationId xmlns:a16="http://schemas.microsoft.com/office/drawing/2014/main" id="{2B438C68-9961-416D-9DA8-451BA11229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19563" y="2219326"/>
                <a:ext cx="63500" cy="47625"/>
              </a:xfrm>
              <a:custGeom>
                <a:avLst/>
                <a:gdLst>
                  <a:gd name="T0" fmla="*/ 93 w 271"/>
                  <a:gd name="T1" fmla="*/ 161 h 204"/>
                  <a:gd name="T2" fmla="*/ 34 w 271"/>
                  <a:gd name="T3" fmla="*/ 136 h 204"/>
                  <a:gd name="T4" fmla="*/ 93 w 271"/>
                  <a:gd name="T5" fmla="*/ 26 h 204"/>
                  <a:gd name="T6" fmla="*/ 0 w 271"/>
                  <a:gd name="T7" fmla="*/ 51 h 204"/>
                  <a:gd name="T8" fmla="*/ 68 w 271"/>
                  <a:gd name="T9" fmla="*/ 204 h 204"/>
                  <a:gd name="T10" fmla="*/ 119 w 271"/>
                  <a:gd name="T11" fmla="*/ 204 h 204"/>
                  <a:gd name="T12" fmla="*/ 169 w 271"/>
                  <a:gd name="T13" fmla="*/ 68 h 204"/>
                  <a:gd name="T14" fmla="*/ 202 w 271"/>
                  <a:gd name="T15" fmla="*/ 41 h 204"/>
                  <a:gd name="T16" fmla="*/ 186 w 271"/>
                  <a:gd name="T17" fmla="*/ 161 h 204"/>
                  <a:gd name="T18" fmla="*/ 271 w 271"/>
                  <a:gd name="T19" fmla="*/ 153 h 204"/>
                  <a:gd name="T20" fmla="*/ 251 w 271"/>
                  <a:gd name="T21" fmla="*/ 71 h 204"/>
                  <a:gd name="T22" fmla="*/ 220 w 271"/>
                  <a:gd name="T23" fmla="*/ 0 h 204"/>
                  <a:gd name="T24" fmla="*/ 127 w 271"/>
                  <a:gd name="T25" fmla="*/ 0 h 204"/>
                  <a:gd name="T26" fmla="*/ 105 w 271"/>
                  <a:gd name="T27" fmla="*/ 71 h 204"/>
                  <a:gd name="T28" fmla="*/ 93 w 271"/>
                  <a:gd name="T29" fmla="*/ 161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71" h="204">
                    <a:moveTo>
                      <a:pt x="93" y="161"/>
                    </a:moveTo>
                    <a:cubicBezTo>
                      <a:pt x="61" y="159"/>
                      <a:pt x="54" y="149"/>
                      <a:pt x="34" y="136"/>
                    </a:cubicBezTo>
                    <a:cubicBezTo>
                      <a:pt x="47" y="82"/>
                      <a:pt x="67" y="65"/>
                      <a:pt x="93" y="26"/>
                    </a:cubicBezTo>
                    <a:cubicBezTo>
                      <a:pt x="69" y="26"/>
                      <a:pt x="0" y="31"/>
                      <a:pt x="0" y="51"/>
                    </a:cubicBezTo>
                    <a:cubicBezTo>
                      <a:pt x="0" y="94"/>
                      <a:pt x="32" y="204"/>
                      <a:pt x="68" y="204"/>
                    </a:cubicBezTo>
                    <a:lnTo>
                      <a:pt x="119" y="204"/>
                    </a:lnTo>
                    <a:cubicBezTo>
                      <a:pt x="134" y="204"/>
                      <a:pt x="191" y="161"/>
                      <a:pt x="169" y="68"/>
                    </a:cubicBezTo>
                    <a:lnTo>
                      <a:pt x="202" y="41"/>
                    </a:lnTo>
                    <a:cubicBezTo>
                      <a:pt x="248" y="109"/>
                      <a:pt x="219" y="100"/>
                      <a:pt x="186" y="161"/>
                    </a:cubicBezTo>
                    <a:cubicBezTo>
                      <a:pt x="231" y="161"/>
                      <a:pt x="238" y="156"/>
                      <a:pt x="271" y="153"/>
                    </a:cubicBezTo>
                    <a:cubicBezTo>
                      <a:pt x="260" y="130"/>
                      <a:pt x="260" y="100"/>
                      <a:pt x="251" y="71"/>
                    </a:cubicBezTo>
                    <a:cubicBezTo>
                      <a:pt x="239" y="31"/>
                      <a:pt x="229" y="38"/>
                      <a:pt x="220" y="0"/>
                    </a:cubicBezTo>
                    <a:lnTo>
                      <a:pt x="127" y="0"/>
                    </a:lnTo>
                    <a:cubicBezTo>
                      <a:pt x="121" y="28"/>
                      <a:pt x="112" y="36"/>
                      <a:pt x="105" y="71"/>
                    </a:cubicBezTo>
                    <a:cubicBezTo>
                      <a:pt x="99" y="102"/>
                      <a:pt x="93" y="132"/>
                      <a:pt x="93" y="1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5" name="Freeform 27">
                <a:extLst>
                  <a:ext uri="{FF2B5EF4-FFF2-40B4-BE49-F238E27FC236}">
                    <a16:creationId xmlns:a16="http://schemas.microsoft.com/office/drawing/2014/main" id="{FD58A050-8BE9-4799-AFD1-4ACD4D15DB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5213" y="2268538"/>
                <a:ext cx="66675" cy="61913"/>
              </a:xfrm>
              <a:custGeom>
                <a:avLst/>
                <a:gdLst>
                  <a:gd name="T0" fmla="*/ 0 w 288"/>
                  <a:gd name="T1" fmla="*/ 212 h 262"/>
                  <a:gd name="T2" fmla="*/ 85 w 288"/>
                  <a:gd name="T3" fmla="*/ 229 h 262"/>
                  <a:gd name="T4" fmla="*/ 60 w 288"/>
                  <a:gd name="T5" fmla="*/ 144 h 262"/>
                  <a:gd name="T6" fmla="*/ 212 w 288"/>
                  <a:gd name="T7" fmla="*/ 262 h 262"/>
                  <a:gd name="T8" fmla="*/ 246 w 288"/>
                  <a:gd name="T9" fmla="*/ 262 h 262"/>
                  <a:gd name="T10" fmla="*/ 288 w 288"/>
                  <a:gd name="T11" fmla="*/ 135 h 262"/>
                  <a:gd name="T12" fmla="*/ 246 w 288"/>
                  <a:gd name="T13" fmla="*/ 144 h 262"/>
                  <a:gd name="T14" fmla="*/ 85 w 288"/>
                  <a:gd name="T15" fmla="*/ 85 h 262"/>
                  <a:gd name="T16" fmla="*/ 178 w 288"/>
                  <a:gd name="T17" fmla="*/ 25 h 262"/>
                  <a:gd name="T18" fmla="*/ 85 w 288"/>
                  <a:gd name="T19" fmla="*/ 0 h 262"/>
                  <a:gd name="T20" fmla="*/ 0 w 288"/>
                  <a:gd name="T21" fmla="*/ 212 h 2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88" h="262">
                    <a:moveTo>
                      <a:pt x="0" y="212"/>
                    </a:moveTo>
                    <a:cubicBezTo>
                      <a:pt x="40" y="215"/>
                      <a:pt x="41" y="228"/>
                      <a:pt x="85" y="229"/>
                    </a:cubicBezTo>
                    <a:cubicBezTo>
                      <a:pt x="70" y="200"/>
                      <a:pt x="60" y="189"/>
                      <a:pt x="60" y="144"/>
                    </a:cubicBezTo>
                    <a:cubicBezTo>
                      <a:pt x="215" y="226"/>
                      <a:pt x="232" y="177"/>
                      <a:pt x="212" y="262"/>
                    </a:cubicBezTo>
                    <a:lnTo>
                      <a:pt x="246" y="262"/>
                    </a:lnTo>
                    <a:cubicBezTo>
                      <a:pt x="251" y="203"/>
                      <a:pt x="284" y="187"/>
                      <a:pt x="288" y="135"/>
                    </a:cubicBezTo>
                    <a:cubicBezTo>
                      <a:pt x="255" y="138"/>
                      <a:pt x="268" y="144"/>
                      <a:pt x="246" y="144"/>
                    </a:cubicBezTo>
                    <a:cubicBezTo>
                      <a:pt x="200" y="144"/>
                      <a:pt x="140" y="97"/>
                      <a:pt x="85" y="85"/>
                    </a:cubicBezTo>
                    <a:cubicBezTo>
                      <a:pt x="129" y="19"/>
                      <a:pt x="136" y="104"/>
                      <a:pt x="178" y="25"/>
                    </a:cubicBezTo>
                    <a:cubicBezTo>
                      <a:pt x="142" y="22"/>
                      <a:pt x="119" y="8"/>
                      <a:pt x="85" y="0"/>
                    </a:cubicBezTo>
                    <a:cubicBezTo>
                      <a:pt x="69" y="33"/>
                      <a:pt x="3" y="184"/>
                      <a:pt x="0" y="2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6" name="Freeform 28">
                <a:extLst>
                  <a:ext uri="{FF2B5EF4-FFF2-40B4-BE49-F238E27FC236}">
                    <a16:creationId xmlns:a16="http://schemas.microsoft.com/office/drawing/2014/main" id="{A50875A5-1D27-4609-9CDB-698112EA05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40288" y="1944688"/>
                <a:ext cx="66675" cy="44450"/>
              </a:xfrm>
              <a:custGeom>
                <a:avLst/>
                <a:gdLst>
                  <a:gd name="T0" fmla="*/ 82 w 291"/>
                  <a:gd name="T1" fmla="*/ 43 h 187"/>
                  <a:gd name="T2" fmla="*/ 115 w 291"/>
                  <a:gd name="T3" fmla="*/ 102 h 187"/>
                  <a:gd name="T4" fmla="*/ 56 w 291"/>
                  <a:gd name="T5" fmla="*/ 102 h 187"/>
                  <a:gd name="T6" fmla="*/ 22 w 291"/>
                  <a:gd name="T7" fmla="*/ 34 h 187"/>
                  <a:gd name="T8" fmla="*/ 90 w 291"/>
                  <a:gd name="T9" fmla="*/ 161 h 187"/>
                  <a:gd name="T10" fmla="*/ 170 w 291"/>
                  <a:gd name="T11" fmla="*/ 157 h 187"/>
                  <a:gd name="T12" fmla="*/ 234 w 291"/>
                  <a:gd name="T13" fmla="*/ 187 h 187"/>
                  <a:gd name="T14" fmla="*/ 251 w 291"/>
                  <a:gd name="T15" fmla="*/ 144 h 187"/>
                  <a:gd name="T16" fmla="*/ 209 w 291"/>
                  <a:gd name="T17" fmla="*/ 102 h 187"/>
                  <a:gd name="T18" fmla="*/ 257 w 291"/>
                  <a:gd name="T19" fmla="*/ 55 h 187"/>
                  <a:gd name="T20" fmla="*/ 166 w 291"/>
                  <a:gd name="T21" fmla="*/ 0 h 187"/>
                  <a:gd name="T22" fmla="*/ 192 w 291"/>
                  <a:gd name="T23" fmla="*/ 60 h 187"/>
                  <a:gd name="T24" fmla="*/ 149 w 291"/>
                  <a:gd name="T25" fmla="*/ 68 h 187"/>
                  <a:gd name="T26" fmla="*/ 90 w 291"/>
                  <a:gd name="T27" fmla="*/ 0 h 187"/>
                  <a:gd name="T28" fmla="*/ 82 w 291"/>
                  <a:gd name="T29" fmla="*/ 43 h 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91" h="187">
                    <a:moveTo>
                      <a:pt x="82" y="43"/>
                    </a:moveTo>
                    <a:cubicBezTo>
                      <a:pt x="82" y="68"/>
                      <a:pt x="104" y="85"/>
                      <a:pt x="115" y="102"/>
                    </a:cubicBezTo>
                    <a:lnTo>
                      <a:pt x="56" y="102"/>
                    </a:lnTo>
                    <a:cubicBezTo>
                      <a:pt x="56" y="59"/>
                      <a:pt x="56" y="43"/>
                      <a:pt x="22" y="34"/>
                    </a:cubicBezTo>
                    <a:cubicBezTo>
                      <a:pt x="0" y="80"/>
                      <a:pt x="40" y="161"/>
                      <a:pt x="90" y="161"/>
                    </a:cubicBezTo>
                    <a:cubicBezTo>
                      <a:pt x="128" y="161"/>
                      <a:pt x="144" y="148"/>
                      <a:pt x="170" y="157"/>
                    </a:cubicBezTo>
                    <a:cubicBezTo>
                      <a:pt x="198" y="168"/>
                      <a:pt x="183" y="182"/>
                      <a:pt x="234" y="187"/>
                    </a:cubicBezTo>
                    <a:cubicBezTo>
                      <a:pt x="243" y="169"/>
                      <a:pt x="246" y="167"/>
                      <a:pt x="251" y="144"/>
                    </a:cubicBezTo>
                    <a:cubicBezTo>
                      <a:pt x="220" y="103"/>
                      <a:pt x="223" y="155"/>
                      <a:pt x="209" y="102"/>
                    </a:cubicBezTo>
                    <a:cubicBezTo>
                      <a:pt x="268" y="102"/>
                      <a:pt x="291" y="103"/>
                      <a:pt x="257" y="55"/>
                    </a:cubicBezTo>
                    <a:cubicBezTo>
                      <a:pt x="232" y="20"/>
                      <a:pt x="211" y="11"/>
                      <a:pt x="166" y="0"/>
                    </a:cubicBezTo>
                    <a:cubicBezTo>
                      <a:pt x="175" y="38"/>
                      <a:pt x="183" y="28"/>
                      <a:pt x="192" y="60"/>
                    </a:cubicBezTo>
                    <a:cubicBezTo>
                      <a:pt x="158" y="60"/>
                      <a:pt x="172" y="57"/>
                      <a:pt x="149" y="68"/>
                    </a:cubicBezTo>
                    <a:cubicBezTo>
                      <a:pt x="141" y="32"/>
                      <a:pt x="131" y="4"/>
                      <a:pt x="90" y="0"/>
                    </a:cubicBezTo>
                    <a:cubicBezTo>
                      <a:pt x="87" y="34"/>
                      <a:pt x="82" y="21"/>
                      <a:pt x="82" y="4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7" name="Freeform 29">
                <a:extLst>
                  <a:ext uri="{FF2B5EF4-FFF2-40B4-BE49-F238E27FC236}">
                    <a16:creationId xmlns:a16="http://schemas.microsoft.com/office/drawing/2014/main" id="{C8252B4B-C22A-475D-B284-4366D03EBA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00613" y="2216151"/>
                <a:ext cx="61913" cy="57150"/>
              </a:xfrm>
              <a:custGeom>
                <a:avLst/>
                <a:gdLst>
                  <a:gd name="T0" fmla="*/ 34 w 271"/>
                  <a:gd name="T1" fmla="*/ 102 h 246"/>
                  <a:gd name="T2" fmla="*/ 93 w 271"/>
                  <a:gd name="T3" fmla="*/ 85 h 246"/>
                  <a:gd name="T4" fmla="*/ 110 w 271"/>
                  <a:gd name="T5" fmla="*/ 127 h 246"/>
                  <a:gd name="T6" fmla="*/ 26 w 271"/>
                  <a:gd name="T7" fmla="*/ 110 h 246"/>
                  <a:gd name="T8" fmla="*/ 0 w 271"/>
                  <a:gd name="T9" fmla="*/ 221 h 246"/>
                  <a:gd name="T10" fmla="*/ 212 w 271"/>
                  <a:gd name="T11" fmla="*/ 246 h 246"/>
                  <a:gd name="T12" fmla="*/ 246 w 271"/>
                  <a:gd name="T13" fmla="*/ 246 h 246"/>
                  <a:gd name="T14" fmla="*/ 271 w 271"/>
                  <a:gd name="T15" fmla="*/ 110 h 246"/>
                  <a:gd name="T16" fmla="*/ 121 w 271"/>
                  <a:gd name="T17" fmla="*/ 83 h 246"/>
                  <a:gd name="T18" fmla="*/ 51 w 271"/>
                  <a:gd name="T19" fmla="*/ 0 h 246"/>
                  <a:gd name="T20" fmla="*/ 34 w 271"/>
                  <a:gd name="T21" fmla="*/ 102 h 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71" h="246">
                    <a:moveTo>
                      <a:pt x="34" y="102"/>
                    </a:moveTo>
                    <a:cubicBezTo>
                      <a:pt x="57" y="90"/>
                      <a:pt x="59" y="86"/>
                      <a:pt x="93" y="85"/>
                    </a:cubicBezTo>
                    <a:cubicBezTo>
                      <a:pt x="102" y="116"/>
                      <a:pt x="102" y="96"/>
                      <a:pt x="110" y="127"/>
                    </a:cubicBezTo>
                    <a:cubicBezTo>
                      <a:pt x="37" y="134"/>
                      <a:pt x="92" y="155"/>
                      <a:pt x="26" y="110"/>
                    </a:cubicBezTo>
                    <a:cubicBezTo>
                      <a:pt x="8" y="144"/>
                      <a:pt x="0" y="169"/>
                      <a:pt x="0" y="221"/>
                    </a:cubicBezTo>
                    <a:cubicBezTo>
                      <a:pt x="95" y="213"/>
                      <a:pt x="185" y="129"/>
                      <a:pt x="212" y="246"/>
                    </a:cubicBezTo>
                    <a:lnTo>
                      <a:pt x="246" y="246"/>
                    </a:lnTo>
                    <a:cubicBezTo>
                      <a:pt x="246" y="188"/>
                      <a:pt x="270" y="167"/>
                      <a:pt x="271" y="110"/>
                    </a:cubicBezTo>
                    <a:cubicBezTo>
                      <a:pt x="215" y="140"/>
                      <a:pt x="204" y="160"/>
                      <a:pt x="121" y="83"/>
                    </a:cubicBezTo>
                    <a:cubicBezTo>
                      <a:pt x="56" y="24"/>
                      <a:pt x="114" y="6"/>
                      <a:pt x="51" y="0"/>
                    </a:cubicBezTo>
                    <a:cubicBezTo>
                      <a:pt x="48" y="37"/>
                      <a:pt x="35" y="63"/>
                      <a:pt x="34" y="10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8" name="Freeform 30">
                <a:extLst>
                  <a:ext uri="{FF2B5EF4-FFF2-40B4-BE49-F238E27FC236}">
                    <a16:creationId xmlns:a16="http://schemas.microsoft.com/office/drawing/2014/main" id="{8F4795B0-F2EF-4E36-B59D-EE9EE03805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0588" y="1784351"/>
                <a:ext cx="17463" cy="30163"/>
              </a:xfrm>
              <a:custGeom>
                <a:avLst/>
                <a:gdLst>
                  <a:gd name="T0" fmla="*/ 0 w 76"/>
                  <a:gd name="T1" fmla="*/ 52 h 129"/>
                  <a:gd name="T2" fmla="*/ 59 w 76"/>
                  <a:gd name="T3" fmla="*/ 129 h 129"/>
                  <a:gd name="T4" fmla="*/ 76 w 76"/>
                  <a:gd name="T5" fmla="*/ 95 h 129"/>
                  <a:gd name="T6" fmla="*/ 0 w 76"/>
                  <a:gd name="T7" fmla="*/ 52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6" h="129">
                    <a:moveTo>
                      <a:pt x="0" y="52"/>
                    </a:moveTo>
                    <a:cubicBezTo>
                      <a:pt x="0" y="115"/>
                      <a:pt x="19" y="109"/>
                      <a:pt x="59" y="129"/>
                    </a:cubicBezTo>
                    <a:cubicBezTo>
                      <a:pt x="61" y="125"/>
                      <a:pt x="76" y="96"/>
                      <a:pt x="76" y="95"/>
                    </a:cubicBezTo>
                    <a:cubicBezTo>
                      <a:pt x="76" y="57"/>
                      <a:pt x="0" y="0"/>
                      <a:pt x="0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9" name="Freeform 31">
                <a:extLst>
                  <a:ext uri="{FF2B5EF4-FFF2-40B4-BE49-F238E27FC236}">
                    <a16:creationId xmlns:a16="http://schemas.microsoft.com/office/drawing/2014/main" id="{043250AB-FDC4-4C17-8819-35FF51EA99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54575" y="2428876"/>
                <a:ext cx="3175" cy="1588"/>
              </a:xfrm>
              <a:custGeom>
                <a:avLst/>
                <a:gdLst>
                  <a:gd name="T0" fmla="*/ 0 w 8"/>
                  <a:gd name="T1" fmla="*/ 10 h 10"/>
                  <a:gd name="T2" fmla="*/ 8 w 8"/>
                  <a:gd name="T3" fmla="*/ 10 h 10"/>
                  <a:gd name="T4" fmla="*/ 1 w 8"/>
                  <a:gd name="T5" fmla="*/ 0 h 10"/>
                  <a:gd name="T6" fmla="*/ 0 w 8"/>
                  <a:gd name="T7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10">
                    <a:moveTo>
                      <a:pt x="0" y="10"/>
                    </a:moveTo>
                    <a:lnTo>
                      <a:pt x="8" y="10"/>
                    </a:lnTo>
                    <a:lnTo>
                      <a:pt x="1" y="0"/>
                    </a:lnTo>
                    <a:lnTo>
                      <a:pt x="0" y="1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50" name="Freeform 38">
                <a:extLst>
                  <a:ext uri="{FF2B5EF4-FFF2-40B4-BE49-F238E27FC236}">
                    <a16:creationId xmlns:a16="http://schemas.microsoft.com/office/drawing/2014/main" id="{FF226B31-0757-47EF-A0F3-FE18E97698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29138" y="2244726"/>
                <a:ext cx="14288" cy="31750"/>
              </a:xfrm>
              <a:custGeom>
                <a:avLst/>
                <a:gdLst>
                  <a:gd name="T0" fmla="*/ 6 w 58"/>
                  <a:gd name="T1" fmla="*/ 7 h 134"/>
                  <a:gd name="T2" fmla="*/ 57 w 58"/>
                  <a:gd name="T3" fmla="*/ 134 h 134"/>
                  <a:gd name="T4" fmla="*/ 43 w 58"/>
                  <a:gd name="T5" fmla="*/ 0 h 134"/>
                  <a:gd name="T6" fmla="*/ 6 w 58"/>
                  <a:gd name="T7" fmla="*/ 7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8" h="134">
                    <a:moveTo>
                      <a:pt x="6" y="7"/>
                    </a:moveTo>
                    <a:cubicBezTo>
                      <a:pt x="2" y="72"/>
                      <a:pt x="0" y="116"/>
                      <a:pt x="57" y="134"/>
                    </a:cubicBezTo>
                    <a:cubicBezTo>
                      <a:pt x="58" y="85"/>
                      <a:pt x="57" y="40"/>
                      <a:pt x="43" y="0"/>
                    </a:cubicBezTo>
                    <a:lnTo>
                      <a:pt x="6" y="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</p:grpSp>
      </p:grpSp>
      <p:grpSp>
        <p:nvGrpSpPr>
          <p:cNvPr id="60" name="组合 59">
            <a:extLst>
              <a:ext uri="{FF2B5EF4-FFF2-40B4-BE49-F238E27FC236}">
                <a16:creationId xmlns:a16="http://schemas.microsoft.com/office/drawing/2014/main" id="{D4346D48-15A1-4636-8E43-8A9A324B6073}"/>
              </a:ext>
            </a:extLst>
          </p:cNvPr>
          <p:cNvGrpSpPr/>
          <p:nvPr userDrawn="1"/>
        </p:nvGrpSpPr>
        <p:grpSpPr>
          <a:xfrm>
            <a:off x="3169920" y="3550384"/>
            <a:ext cx="5851776" cy="241357"/>
            <a:chOff x="3169920" y="3550384"/>
            <a:chExt cx="5851776" cy="241357"/>
          </a:xfrm>
        </p:grpSpPr>
        <p:sp>
          <p:nvSpPr>
            <p:cNvPr id="61" name="副标题 16">
              <a:extLst>
                <a:ext uri="{FF2B5EF4-FFF2-40B4-BE49-F238E27FC236}">
                  <a16:creationId xmlns:a16="http://schemas.microsoft.com/office/drawing/2014/main" id="{A44F00A2-24DB-4D71-A47A-66F55ED5D303}"/>
                </a:ext>
              </a:extLst>
            </p:cNvPr>
            <p:cNvSpPr txBox="1">
              <a:spLocks/>
            </p:cNvSpPr>
            <p:nvPr/>
          </p:nvSpPr>
          <p:spPr>
            <a:xfrm>
              <a:off x="4774355" y="3550384"/>
              <a:ext cx="2643291" cy="241357"/>
            </a:xfrm>
            <a:prstGeom prst="rect">
              <a:avLst/>
            </a:prstGeom>
          </p:spPr>
          <p:txBody>
            <a:bodyPr anchor="ctr" anchorCtr="1"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ctr">
                <a:buNone/>
              </a:pPr>
              <a:r>
                <a:rPr lang="en-US" altLang="zh-CN" sz="1600" dirty="0">
                  <a:ea typeface="微软雅黑 Light" panose="020B0502040204020203" pitchFamily="34" charset="-122"/>
                </a:rPr>
                <a:t>Southwest University</a:t>
              </a:r>
              <a:endParaRPr lang="zh-CN" altLang="en-US" sz="1600" dirty="0">
                <a:ea typeface="微软雅黑 Light" panose="020B0502040204020203" pitchFamily="34" charset="-122"/>
              </a:endParaRPr>
            </a:p>
          </p:txBody>
        </p:sp>
        <p:cxnSp>
          <p:nvCxnSpPr>
            <p:cNvPr id="62" name="直接连接符 61">
              <a:extLst>
                <a:ext uri="{FF2B5EF4-FFF2-40B4-BE49-F238E27FC236}">
                  <a16:creationId xmlns:a16="http://schemas.microsoft.com/office/drawing/2014/main" id="{FBF1C835-6E83-465A-B0CC-89AE326E3B43}"/>
                </a:ext>
              </a:extLst>
            </p:cNvPr>
            <p:cNvCxnSpPr/>
            <p:nvPr/>
          </p:nvCxnSpPr>
          <p:spPr>
            <a:xfrm>
              <a:off x="7218096" y="3671062"/>
              <a:ext cx="1803600" cy="0"/>
            </a:xfrm>
            <a:prstGeom prst="line">
              <a:avLst/>
            </a:prstGeom>
            <a:ln w="12700">
              <a:solidFill>
                <a:schemeClr val="accent1">
                  <a:alpha val="50000"/>
                </a:schemeClr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>
              <a:extLst>
                <a:ext uri="{FF2B5EF4-FFF2-40B4-BE49-F238E27FC236}">
                  <a16:creationId xmlns:a16="http://schemas.microsoft.com/office/drawing/2014/main" id="{5CBCE2E1-EB72-4466-AC72-633A5CDAB05E}"/>
                </a:ext>
              </a:extLst>
            </p:cNvPr>
            <p:cNvCxnSpPr>
              <a:cxnSpLocks/>
            </p:cNvCxnSpPr>
            <p:nvPr/>
          </p:nvCxnSpPr>
          <p:spPr>
            <a:xfrm>
              <a:off x="3169920" y="3671062"/>
              <a:ext cx="1803983" cy="0"/>
            </a:xfrm>
            <a:prstGeom prst="line">
              <a:avLst/>
            </a:prstGeom>
            <a:ln w="12700">
              <a:solidFill>
                <a:schemeClr val="accent1">
                  <a:alpha val="50000"/>
                </a:schemeClr>
              </a:solidFill>
              <a:headEnd type="none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4" name="矩形: 圆角 63">
            <a:extLst>
              <a:ext uri="{FF2B5EF4-FFF2-40B4-BE49-F238E27FC236}">
                <a16:creationId xmlns:a16="http://schemas.microsoft.com/office/drawing/2014/main" id="{B4941820-E61D-43EC-8067-126914057ADA}"/>
              </a:ext>
            </a:extLst>
          </p:cNvPr>
          <p:cNvSpPr/>
          <p:nvPr userDrawn="1"/>
        </p:nvSpPr>
        <p:spPr>
          <a:xfrm>
            <a:off x="4040436" y="4125084"/>
            <a:ext cx="1765370" cy="340405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65" name="标题 75">
            <a:extLst>
              <a:ext uri="{FF2B5EF4-FFF2-40B4-BE49-F238E27FC236}">
                <a16:creationId xmlns:a16="http://schemas.microsoft.com/office/drawing/2014/main" id="{A59E9C98-C28E-4AAC-B1E4-FF6C1DF3B8F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838200" y="2560844"/>
            <a:ext cx="10515600" cy="840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algn="ctr">
              <a:defRPr lang="zh-CN" altLang="en-US" sz="5400">
                <a:solidFill>
                  <a:schemeClr val="accent1"/>
                </a:solidFill>
                <a:latin typeface="+mj-ea"/>
                <a:cs typeface="+mn-cs"/>
              </a:defRPr>
            </a:lvl1pPr>
          </a:lstStyle>
          <a:p>
            <a:pPr marL="0" lvl="0" algn="ctr"/>
            <a:r>
              <a:rPr lang="zh-CN" altLang="en-US" dirty="0"/>
              <a:t>单击此处加入总结文字</a:t>
            </a:r>
          </a:p>
        </p:txBody>
      </p:sp>
      <p:sp>
        <p:nvSpPr>
          <p:cNvPr id="66" name="矩形: 圆角 65">
            <a:extLst>
              <a:ext uri="{FF2B5EF4-FFF2-40B4-BE49-F238E27FC236}">
                <a16:creationId xmlns:a16="http://schemas.microsoft.com/office/drawing/2014/main" id="{EC5BAEDF-6C63-4A82-A440-BFB9CD1069C0}"/>
              </a:ext>
            </a:extLst>
          </p:cNvPr>
          <p:cNvSpPr/>
          <p:nvPr userDrawn="1"/>
        </p:nvSpPr>
        <p:spPr>
          <a:xfrm>
            <a:off x="6390881" y="4121580"/>
            <a:ext cx="1765370" cy="340405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文本占位符 67">
            <a:extLst>
              <a:ext uri="{FF2B5EF4-FFF2-40B4-BE49-F238E27FC236}">
                <a16:creationId xmlns:a16="http://schemas.microsoft.com/office/drawing/2014/main" id="{692BAF14-96D7-41F6-80D1-85348CF4730C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123220" y="4119948"/>
            <a:ext cx="1599802" cy="350676"/>
          </a:xfrm>
        </p:spPr>
        <p:txBody>
          <a:bodyPr>
            <a:noAutofit/>
          </a:bodyPr>
          <a:lstStyle>
            <a:lvl1pPr marL="0" indent="0" algn="ctr">
              <a:buNone/>
              <a:defRPr sz="1800">
                <a:solidFill>
                  <a:schemeClr val="bg1"/>
                </a:solidFill>
                <a:latin typeface="+mn-ea"/>
                <a:ea typeface="+mn-ea"/>
              </a:defRPr>
            </a:lvl1pPr>
          </a:lstStyle>
          <a:p>
            <a:pPr lvl="0"/>
            <a:r>
              <a:rPr lang="zh-CN" altLang="en-US" dirty="0"/>
              <a:t>姓名</a:t>
            </a:r>
          </a:p>
        </p:txBody>
      </p:sp>
      <p:sp>
        <p:nvSpPr>
          <p:cNvPr id="68" name="文本占位符 67">
            <a:extLst>
              <a:ext uri="{FF2B5EF4-FFF2-40B4-BE49-F238E27FC236}">
                <a16:creationId xmlns:a16="http://schemas.microsoft.com/office/drawing/2014/main" id="{228E0332-99A7-4980-83B8-CE3569286BF6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6473665" y="4111309"/>
            <a:ext cx="1599802" cy="350676"/>
          </a:xfrm>
        </p:spPr>
        <p:txBody>
          <a:bodyPr>
            <a:noAutofit/>
          </a:bodyPr>
          <a:lstStyle>
            <a:lvl1pPr marL="0" indent="0" algn="ctr">
              <a:buNone/>
              <a:defRPr sz="1800">
                <a:solidFill>
                  <a:schemeClr val="bg1"/>
                </a:solidFill>
                <a:latin typeface="+mn-ea"/>
                <a:ea typeface="+mn-ea"/>
              </a:defRPr>
            </a:lvl1pPr>
          </a:lstStyle>
          <a:p>
            <a:pPr lvl="0"/>
            <a:r>
              <a:rPr lang="zh-CN" altLang="en-US" dirty="0"/>
              <a:t>日期</a:t>
            </a:r>
          </a:p>
        </p:txBody>
      </p:sp>
      <p:grpSp>
        <p:nvGrpSpPr>
          <p:cNvPr id="72" name="组合 71">
            <a:extLst>
              <a:ext uri="{FF2B5EF4-FFF2-40B4-BE49-F238E27FC236}">
                <a16:creationId xmlns:a16="http://schemas.microsoft.com/office/drawing/2014/main" id="{82FB855F-7B87-48E6-AFA7-265C42F6AA0C}"/>
              </a:ext>
            </a:extLst>
          </p:cNvPr>
          <p:cNvGrpSpPr/>
          <p:nvPr userDrawn="1"/>
        </p:nvGrpSpPr>
        <p:grpSpPr>
          <a:xfrm>
            <a:off x="3773486" y="5721055"/>
            <a:ext cx="4766946" cy="452499"/>
            <a:chOff x="3721016" y="5441926"/>
            <a:chExt cx="5306957" cy="503759"/>
          </a:xfrm>
        </p:grpSpPr>
        <p:pic>
          <p:nvPicPr>
            <p:cNvPr id="73" name="图片 72">
              <a:extLst>
                <a:ext uri="{FF2B5EF4-FFF2-40B4-BE49-F238E27FC236}">
                  <a16:creationId xmlns:a16="http://schemas.microsoft.com/office/drawing/2014/main" id="{3A763ACE-D025-40DC-A1F8-860AC99C881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alphaModFix amt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21016" y="5441926"/>
              <a:ext cx="2459915" cy="503759"/>
            </a:xfrm>
            <a:prstGeom prst="rect">
              <a:avLst/>
            </a:prstGeom>
          </p:spPr>
        </p:pic>
        <p:pic>
          <p:nvPicPr>
            <p:cNvPr id="74" name="图片 73">
              <a:extLst>
                <a:ext uri="{FF2B5EF4-FFF2-40B4-BE49-F238E27FC236}">
                  <a16:creationId xmlns:a16="http://schemas.microsoft.com/office/drawing/2014/main" id="{920F90A2-858F-4F1B-863F-B8F63E80E66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alphaModFix amt="3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02928" y="5518467"/>
              <a:ext cx="2725045" cy="35067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58486855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24CC6F-A21B-4D50-899A-6DB11459F7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F091209-FAC0-407B-B25C-486A4E2E7D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CF6A66-06AB-406A-8E76-6AC987CF60A9}" type="datetimeFigureOut">
              <a:rPr lang="zh-CN" altLang="en-US" smtClean="0"/>
              <a:t>2024/9/1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7C4100B-5F3A-4405-A755-842F55721C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269159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9752998-8B90-40C7-923D-7B7B7BC824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82B55-B6B2-497F-8568-5D2D4C04CE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07786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760019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封面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梯形 6">
            <a:extLst>
              <a:ext uri="{FF2B5EF4-FFF2-40B4-BE49-F238E27FC236}">
                <a16:creationId xmlns:a16="http://schemas.microsoft.com/office/drawing/2014/main" id="{5DA474DD-E671-4614-8CBA-37A6CC638BA9}"/>
              </a:ext>
            </a:extLst>
          </p:cNvPr>
          <p:cNvSpPr/>
          <p:nvPr userDrawn="1"/>
        </p:nvSpPr>
        <p:spPr>
          <a:xfrm>
            <a:off x="4643677" y="522016"/>
            <a:ext cx="2904645" cy="217858"/>
          </a:xfrm>
          <a:prstGeom prst="trapezoid">
            <a:avLst>
              <a:gd name="adj" fmla="val 43986"/>
            </a:avLst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Freeform 6">
            <a:extLst>
              <a:ext uri="{FF2B5EF4-FFF2-40B4-BE49-F238E27FC236}">
                <a16:creationId xmlns:a16="http://schemas.microsoft.com/office/drawing/2014/main" id="{85AE9A9F-6827-4D26-8857-8049C764799E}"/>
              </a:ext>
            </a:extLst>
          </p:cNvPr>
          <p:cNvSpPr>
            <a:spLocks/>
          </p:cNvSpPr>
          <p:nvPr userDrawn="1"/>
        </p:nvSpPr>
        <p:spPr bwMode="auto">
          <a:xfrm>
            <a:off x="-1683695" y="4450772"/>
            <a:ext cx="3375914" cy="1986812"/>
          </a:xfrm>
          <a:custGeom>
            <a:avLst/>
            <a:gdLst>
              <a:gd name="T0" fmla="*/ 3510 w 4495"/>
              <a:gd name="T1" fmla="*/ 741 h 2642"/>
              <a:gd name="T2" fmla="*/ 3185 w 4495"/>
              <a:gd name="T3" fmla="*/ 1023 h 2642"/>
              <a:gd name="T4" fmla="*/ 3732 w 4495"/>
              <a:gd name="T5" fmla="*/ 1571 h 2642"/>
              <a:gd name="T6" fmla="*/ 4453 w 4495"/>
              <a:gd name="T7" fmla="*/ 1757 h 2642"/>
              <a:gd name="T8" fmla="*/ 725 w 4495"/>
              <a:gd name="T9" fmla="*/ 1957 h 2642"/>
              <a:gd name="T10" fmla="*/ 2100 w 4495"/>
              <a:gd name="T11" fmla="*/ 2171 h 2642"/>
              <a:gd name="T12" fmla="*/ 3175 w 4495"/>
              <a:gd name="T13" fmla="*/ 2386 h 2642"/>
              <a:gd name="T14" fmla="*/ 2639 w 4495"/>
              <a:gd name="T15" fmla="*/ 2600 h 2642"/>
              <a:gd name="T16" fmla="*/ 2714 w 4495"/>
              <a:gd name="T17" fmla="*/ 2484 h 2642"/>
              <a:gd name="T18" fmla="*/ 1960 w 4495"/>
              <a:gd name="T19" fmla="*/ 2363 h 2642"/>
              <a:gd name="T20" fmla="*/ 3653 w 4495"/>
              <a:gd name="T21" fmla="*/ 2111 h 2642"/>
              <a:gd name="T22" fmla="*/ 483 w 4495"/>
              <a:gd name="T23" fmla="*/ 1826 h 2642"/>
              <a:gd name="T24" fmla="*/ 4246 w 4495"/>
              <a:gd name="T25" fmla="*/ 1608 h 2642"/>
              <a:gd name="T26" fmla="*/ 3226 w 4495"/>
              <a:gd name="T27" fmla="*/ 1362 h 2642"/>
              <a:gd name="T28" fmla="*/ 2917 w 4495"/>
              <a:gd name="T29" fmla="*/ 965 h 2642"/>
              <a:gd name="T30" fmla="*/ 2651 w 4495"/>
              <a:gd name="T31" fmla="*/ 569 h 2642"/>
              <a:gd name="T32" fmla="*/ 2698 w 4495"/>
              <a:gd name="T33" fmla="*/ 339 h 2642"/>
              <a:gd name="T34" fmla="*/ 2417 w 4495"/>
              <a:gd name="T35" fmla="*/ 760 h 2642"/>
              <a:gd name="T36" fmla="*/ 2957 w 4495"/>
              <a:gd name="T37" fmla="*/ 1168 h 2642"/>
              <a:gd name="T38" fmla="*/ 2536 w 4495"/>
              <a:gd name="T39" fmla="*/ 1677 h 2642"/>
              <a:gd name="T40" fmla="*/ 2788 w 4495"/>
              <a:gd name="T41" fmla="*/ 1371 h 2642"/>
              <a:gd name="T42" fmla="*/ 2696 w 4495"/>
              <a:gd name="T43" fmla="*/ 1468 h 2642"/>
              <a:gd name="T44" fmla="*/ 2758 w 4495"/>
              <a:gd name="T45" fmla="*/ 1583 h 2642"/>
              <a:gd name="T46" fmla="*/ 2430 w 4495"/>
              <a:gd name="T47" fmla="*/ 1081 h 2642"/>
              <a:gd name="T48" fmla="*/ 2128 w 4495"/>
              <a:gd name="T49" fmla="*/ 612 h 2642"/>
              <a:gd name="T50" fmla="*/ 1747 w 4495"/>
              <a:gd name="T51" fmla="*/ 1209 h 2642"/>
              <a:gd name="T52" fmla="*/ 1956 w 4495"/>
              <a:gd name="T53" fmla="*/ 1028 h 2642"/>
              <a:gd name="T54" fmla="*/ 2026 w 4495"/>
              <a:gd name="T55" fmla="*/ 1148 h 2642"/>
              <a:gd name="T56" fmla="*/ 2025 w 4495"/>
              <a:gd name="T57" fmla="*/ 900 h 2642"/>
              <a:gd name="T58" fmla="*/ 2014 w 4495"/>
              <a:gd name="T59" fmla="*/ 1417 h 2642"/>
              <a:gd name="T60" fmla="*/ 1370 w 4495"/>
              <a:gd name="T61" fmla="*/ 1129 h 2642"/>
              <a:gd name="T62" fmla="*/ 1441 w 4495"/>
              <a:gd name="T63" fmla="*/ 1512 h 2642"/>
              <a:gd name="T64" fmla="*/ 1377 w 4495"/>
              <a:gd name="T65" fmla="*/ 1512 h 2642"/>
              <a:gd name="T66" fmla="*/ 1565 w 4495"/>
              <a:gd name="T67" fmla="*/ 1514 h 2642"/>
              <a:gd name="T68" fmla="*/ 310 w 4495"/>
              <a:gd name="T69" fmla="*/ 1616 h 2642"/>
              <a:gd name="T70" fmla="*/ 700 w 4495"/>
              <a:gd name="T71" fmla="*/ 1359 h 2642"/>
              <a:gd name="T72" fmla="*/ 146 w 4495"/>
              <a:gd name="T73" fmla="*/ 1543 h 2642"/>
              <a:gd name="T74" fmla="*/ 1036 w 4495"/>
              <a:gd name="T75" fmla="*/ 1300 h 2642"/>
              <a:gd name="T76" fmla="*/ 1555 w 4495"/>
              <a:gd name="T77" fmla="*/ 974 h 2642"/>
              <a:gd name="T78" fmla="*/ 2229 w 4495"/>
              <a:gd name="T79" fmla="*/ 428 h 2642"/>
              <a:gd name="T80" fmla="*/ 2497 w 4495"/>
              <a:gd name="T81" fmla="*/ 62 h 2642"/>
              <a:gd name="T82" fmla="*/ 2941 w 4495"/>
              <a:gd name="T83" fmla="*/ 384 h 2642"/>
              <a:gd name="T84" fmla="*/ 3423 w 4495"/>
              <a:gd name="T85" fmla="*/ 610 h 2642"/>
              <a:gd name="T86" fmla="*/ 3857 w 4495"/>
              <a:gd name="T87" fmla="*/ 656 h 2642"/>
              <a:gd name="T88" fmla="*/ 3839 w 4495"/>
              <a:gd name="T89" fmla="*/ 686 h 2642"/>
              <a:gd name="T90" fmla="*/ 3376 w 4495"/>
              <a:gd name="T91" fmla="*/ 585 h 2642"/>
              <a:gd name="T92" fmla="*/ 3112 w 4495"/>
              <a:gd name="T93" fmla="*/ 787 h 2642"/>
              <a:gd name="T94" fmla="*/ 2761 w 4495"/>
              <a:gd name="T95" fmla="*/ 654 h 2642"/>
              <a:gd name="T96" fmla="*/ 2882 w 4495"/>
              <a:gd name="T97" fmla="*/ 706 h 2642"/>
              <a:gd name="T98" fmla="*/ 2992 w 4495"/>
              <a:gd name="T99" fmla="*/ 676 h 2642"/>
              <a:gd name="T100" fmla="*/ 2960 w 4495"/>
              <a:gd name="T101" fmla="*/ 817 h 2642"/>
              <a:gd name="T102" fmla="*/ 3010 w 4495"/>
              <a:gd name="T103" fmla="*/ 599 h 2642"/>
              <a:gd name="T104" fmla="*/ 2580 w 4495"/>
              <a:gd name="T105" fmla="*/ 736 h 2642"/>
              <a:gd name="T106" fmla="*/ 3008 w 4495"/>
              <a:gd name="T107" fmla="*/ 913 h 2642"/>
              <a:gd name="T108" fmla="*/ 3489 w 4495"/>
              <a:gd name="T109" fmla="*/ 733 h 2642"/>
              <a:gd name="T110" fmla="*/ 3887 w 4495"/>
              <a:gd name="T111" fmla="*/ 672 h 26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4495" h="2642">
                <a:moveTo>
                  <a:pt x="3887" y="672"/>
                </a:moveTo>
                <a:cubicBezTo>
                  <a:pt x="3873" y="700"/>
                  <a:pt x="3861" y="729"/>
                  <a:pt x="3842" y="754"/>
                </a:cubicBezTo>
                <a:cubicBezTo>
                  <a:pt x="3824" y="778"/>
                  <a:pt x="3795" y="780"/>
                  <a:pt x="3767" y="770"/>
                </a:cubicBezTo>
                <a:cubicBezTo>
                  <a:pt x="3743" y="762"/>
                  <a:pt x="3721" y="749"/>
                  <a:pt x="3697" y="739"/>
                </a:cubicBezTo>
                <a:cubicBezTo>
                  <a:pt x="3667" y="727"/>
                  <a:pt x="3637" y="715"/>
                  <a:pt x="3607" y="706"/>
                </a:cubicBezTo>
                <a:cubicBezTo>
                  <a:pt x="3579" y="699"/>
                  <a:pt x="3551" y="704"/>
                  <a:pt x="3524" y="713"/>
                </a:cubicBezTo>
                <a:cubicBezTo>
                  <a:pt x="3510" y="718"/>
                  <a:pt x="3506" y="726"/>
                  <a:pt x="3510" y="741"/>
                </a:cubicBezTo>
                <a:cubicBezTo>
                  <a:pt x="3514" y="764"/>
                  <a:pt x="3517" y="787"/>
                  <a:pt x="3505" y="808"/>
                </a:cubicBezTo>
                <a:cubicBezTo>
                  <a:pt x="3500" y="816"/>
                  <a:pt x="3493" y="824"/>
                  <a:pt x="3484" y="829"/>
                </a:cubicBezTo>
                <a:cubicBezTo>
                  <a:pt x="3452" y="847"/>
                  <a:pt x="3418" y="853"/>
                  <a:pt x="3382" y="840"/>
                </a:cubicBezTo>
                <a:cubicBezTo>
                  <a:pt x="3367" y="835"/>
                  <a:pt x="3351" y="832"/>
                  <a:pt x="3334" y="828"/>
                </a:cubicBezTo>
                <a:cubicBezTo>
                  <a:pt x="3329" y="869"/>
                  <a:pt x="3323" y="912"/>
                  <a:pt x="3281" y="935"/>
                </a:cubicBezTo>
                <a:cubicBezTo>
                  <a:pt x="3240" y="958"/>
                  <a:pt x="3200" y="943"/>
                  <a:pt x="3160" y="924"/>
                </a:cubicBezTo>
                <a:cubicBezTo>
                  <a:pt x="3169" y="959"/>
                  <a:pt x="3176" y="991"/>
                  <a:pt x="3185" y="1023"/>
                </a:cubicBezTo>
                <a:cubicBezTo>
                  <a:pt x="3197" y="1068"/>
                  <a:pt x="3211" y="1112"/>
                  <a:pt x="3223" y="1156"/>
                </a:cubicBezTo>
                <a:cubicBezTo>
                  <a:pt x="3228" y="1171"/>
                  <a:pt x="3231" y="1188"/>
                  <a:pt x="3237" y="1203"/>
                </a:cubicBezTo>
                <a:cubicBezTo>
                  <a:pt x="3250" y="1238"/>
                  <a:pt x="3262" y="1274"/>
                  <a:pt x="3278" y="1308"/>
                </a:cubicBezTo>
                <a:cubicBezTo>
                  <a:pt x="3291" y="1334"/>
                  <a:pt x="3307" y="1358"/>
                  <a:pt x="3326" y="1381"/>
                </a:cubicBezTo>
                <a:cubicBezTo>
                  <a:pt x="3345" y="1405"/>
                  <a:pt x="3367" y="1427"/>
                  <a:pt x="3389" y="1448"/>
                </a:cubicBezTo>
                <a:cubicBezTo>
                  <a:pt x="3421" y="1477"/>
                  <a:pt x="3458" y="1497"/>
                  <a:pt x="3497" y="1514"/>
                </a:cubicBezTo>
                <a:cubicBezTo>
                  <a:pt x="3572" y="1548"/>
                  <a:pt x="3651" y="1563"/>
                  <a:pt x="3732" y="1571"/>
                </a:cubicBezTo>
                <a:cubicBezTo>
                  <a:pt x="3761" y="1573"/>
                  <a:pt x="3790" y="1574"/>
                  <a:pt x="3819" y="1577"/>
                </a:cubicBezTo>
                <a:cubicBezTo>
                  <a:pt x="3938" y="1590"/>
                  <a:pt x="4056" y="1582"/>
                  <a:pt x="4175" y="1581"/>
                </a:cubicBezTo>
                <a:cubicBezTo>
                  <a:pt x="4204" y="1581"/>
                  <a:pt x="4233" y="1578"/>
                  <a:pt x="4262" y="1577"/>
                </a:cubicBezTo>
                <a:cubicBezTo>
                  <a:pt x="4314" y="1576"/>
                  <a:pt x="4366" y="1583"/>
                  <a:pt x="4415" y="1601"/>
                </a:cubicBezTo>
                <a:cubicBezTo>
                  <a:pt x="4438" y="1610"/>
                  <a:pt x="4459" y="1623"/>
                  <a:pt x="4474" y="1644"/>
                </a:cubicBezTo>
                <a:cubicBezTo>
                  <a:pt x="4484" y="1657"/>
                  <a:pt x="4491" y="1669"/>
                  <a:pt x="4493" y="1685"/>
                </a:cubicBezTo>
                <a:cubicBezTo>
                  <a:pt x="4495" y="1718"/>
                  <a:pt x="4477" y="1738"/>
                  <a:pt x="4453" y="1757"/>
                </a:cubicBezTo>
                <a:cubicBezTo>
                  <a:pt x="4426" y="1778"/>
                  <a:pt x="4394" y="1785"/>
                  <a:pt x="4362" y="1790"/>
                </a:cubicBezTo>
                <a:cubicBezTo>
                  <a:pt x="4334" y="1794"/>
                  <a:pt x="4306" y="1798"/>
                  <a:pt x="4278" y="1798"/>
                </a:cubicBezTo>
                <a:cubicBezTo>
                  <a:pt x="3089" y="1799"/>
                  <a:pt x="1900" y="1799"/>
                  <a:pt x="711" y="1798"/>
                </a:cubicBezTo>
                <a:cubicBezTo>
                  <a:pt x="685" y="1798"/>
                  <a:pt x="662" y="1802"/>
                  <a:pt x="643" y="1822"/>
                </a:cubicBezTo>
                <a:cubicBezTo>
                  <a:pt x="615" y="1850"/>
                  <a:pt x="617" y="1910"/>
                  <a:pt x="647" y="1936"/>
                </a:cubicBezTo>
                <a:cubicBezTo>
                  <a:pt x="664" y="1952"/>
                  <a:pt x="683" y="1956"/>
                  <a:pt x="705" y="1957"/>
                </a:cubicBezTo>
                <a:cubicBezTo>
                  <a:pt x="712" y="1957"/>
                  <a:pt x="718" y="1957"/>
                  <a:pt x="725" y="1957"/>
                </a:cubicBezTo>
                <a:cubicBezTo>
                  <a:pt x="1686" y="1957"/>
                  <a:pt x="2647" y="1957"/>
                  <a:pt x="3609" y="1957"/>
                </a:cubicBezTo>
                <a:cubicBezTo>
                  <a:pt x="3654" y="1957"/>
                  <a:pt x="3700" y="1957"/>
                  <a:pt x="3742" y="1974"/>
                </a:cubicBezTo>
                <a:cubicBezTo>
                  <a:pt x="3780" y="1989"/>
                  <a:pt x="3820" y="2007"/>
                  <a:pt x="3827" y="2055"/>
                </a:cubicBezTo>
                <a:cubicBezTo>
                  <a:pt x="3831" y="2081"/>
                  <a:pt x="3823" y="2102"/>
                  <a:pt x="3803" y="2120"/>
                </a:cubicBezTo>
                <a:cubicBezTo>
                  <a:pt x="3758" y="2159"/>
                  <a:pt x="3704" y="2169"/>
                  <a:pt x="3648" y="2170"/>
                </a:cubicBezTo>
                <a:cubicBezTo>
                  <a:pt x="3553" y="2172"/>
                  <a:pt x="3459" y="2171"/>
                  <a:pt x="3364" y="2171"/>
                </a:cubicBezTo>
                <a:cubicBezTo>
                  <a:pt x="2943" y="2171"/>
                  <a:pt x="2521" y="2171"/>
                  <a:pt x="2100" y="2171"/>
                </a:cubicBezTo>
                <a:cubicBezTo>
                  <a:pt x="2045" y="2171"/>
                  <a:pt x="1991" y="2172"/>
                  <a:pt x="1936" y="2171"/>
                </a:cubicBezTo>
                <a:cubicBezTo>
                  <a:pt x="1867" y="2169"/>
                  <a:pt x="1836" y="2241"/>
                  <a:pt x="1862" y="2295"/>
                </a:cubicBezTo>
                <a:cubicBezTo>
                  <a:pt x="1874" y="2318"/>
                  <a:pt x="1896" y="2332"/>
                  <a:pt x="1924" y="2333"/>
                </a:cubicBezTo>
                <a:cubicBezTo>
                  <a:pt x="1931" y="2333"/>
                  <a:pt x="1939" y="2333"/>
                  <a:pt x="1946" y="2333"/>
                </a:cubicBezTo>
                <a:cubicBezTo>
                  <a:pt x="2291" y="2333"/>
                  <a:pt x="2636" y="2332"/>
                  <a:pt x="2981" y="2333"/>
                </a:cubicBezTo>
                <a:cubicBezTo>
                  <a:pt x="3020" y="2333"/>
                  <a:pt x="3059" y="2337"/>
                  <a:pt x="3097" y="2345"/>
                </a:cubicBezTo>
                <a:cubicBezTo>
                  <a:pt x="3125" y="2352"/>
                  <a:pt x="3155" y="2361"/>
                  <a:pt x="3175" y="2386"/>
                </a:cubicBezTo>
                <a:cubicBezTo>
                  <a:pt x="3200" y="2419"/>
                  <a:pt x="3200" y="2433"/>
                  <a:pt x="3175" y="2462"/>
                </a:cubicBezTo>
                <a:cubicBezTo>
                  <a:pt x="3162" y="2477"/>
                  <a:pt x="3145" y="2484"/>
                  <a:pt x="3127" y="2492"/>
                </a:cubicBezTo>
                <a:cubicBezTo>
                  <a:pt x="3080" y="2512"/>
                  <a:pt x="3031" y="2513"/>
                  <a:pt x="2982" y="2513"/>
                </a:cubicBezTo>
                <a:cubicBezTo>
                  <a:pt x="2882" y="2514"/>
                  <a:pt x="2783" y="2515"/>
                  <a:pt x="2684" y="2516"/>
                </a:cubicBezTo>
                <a:cubicBezTo>
                  <a:pt x="2671" y="2516"/>
                  <a:pt x="2658" y="2519"/>
                  <a:pt x="2645" y="2522"/>
                </a:cubicBezTo>
                <a:cubicBezTo>
                  <a:pt x="2627" y="2526"/>
                  <a:pt x="2616" y="2539"/>
                  <a:pt x="2615" y="2556"/>
                </a:cubicBezTo>
                <a:cubicBezTo>
                  <a:pt x="2614" y="2573"/>
                  <a:pt x="2624" y="2594"/>
                  <a:pt x="2639" y="2600"/>
                </a:cubicBezTo>
                <a:cubicBezTo>
                  <a:pt x="2672" y="2617"/>
                  <a:pt x="2707" y="2629"/>
                  <a:pt x="2744" y="2635"/>
                </a:cubicBezTo>
                <a:cubicBezTo>
                  <a:pt x="2751" y="2636"/>
                  <a:pt x="2758" y="2638"/>
                  <a:pt x="2764" y="2642"/>
                </a:cubicBezTo>
                <a:cubicBezTo>
                  <a:pt x="2731" y="2639"/>
                  <a:pt x="2698" y="2638"/>
                  <a:pt x="2665" y="2631"/>
                </a:cubicBezTo>
                <a:cubicBezTo>
                  <a:pt x="2643" y="2626"/>
                  <a:pt x="2620" y="2616"/>
                  <a:pt x="2602" y="2603"/>
                </a:cubicBezTo>
                <a:cubicBezTo>
                  <a:pt x="2580" y="2589"/>
                  <a:pt x="2579" y="2564"/>
                  <a:pt x="2582" y="2539"/>
                </a:cubicBezTo>
                <a:cubicBezTo>
                  <a:pt x="2586" y="2511"/>
                  <a:pt x="2607" y="2497"/>
                  <a:pt x="2631" y="2492"/>
                </a:cubicBezTo>
                <a:cubicBezTo>
                  <a:pt x="2658" y="2487"/>
                  <a:pt x="2686" y="2484"/>
                  <a:pt x="2714" y="2484"/>
                </a:cubicBezTo>
                <a:cubicBezTo>
                  <a:pt x="2817" y="2483"/>
                  <a:pt x="2919" y="2483"/>
                  <a:pt x="3022" y="2483"/>
                </a:cubicBezTo>
                <a:cubicBezTo>
                  <a:pt x="3037" y="2483"/>
                  <a:pt x="3052" y="2483"/>
                  <a:pt x="3066" y="2478"/>
                </a:cubicBezTo>
                <a:cubicBezTo>
                  <a:pt x="3089" y="2471"/>
                  <a:pt x="3114" y="2449"/>
                  <a:pt x="3113" y="2420"/>
                </a:cubicBezTo>
                <a:cubicBezTo>
                  <a:pt x="3111" y="2395"/>
                  <a:pt x="3094" y="2373"/>
                  <a:pt x="3068" y="2368"/>
                </a:cubicBezTo>
                <a:cubicBezTo>
                  <a:pt x="3054" y="2365"/>
                  <a:pt x="3041" y="2363"/>
                  <a:pt x="3027" y="2363"/>
                </a:cubicBezTo>
                <a:cubicBezTo>
                  <a:pt x="2853" y="2363"/>
                  <a:pt x="2679" y="2363"/>
                  <a:pt x="2506" y="2363"/>
                </a:cubicBezTo>
                <a:cubicBezTo>
                  <a:pt x="2324" y="2363"/>
                  <a:pt x="2142" y="2364"/>
                  <a:pt x="1960" y="2363"/>
                </a:cubicBezTo>
                <a:cubicBezTo>
                  <a:pt x="1929" y="2362"/>
                  <a:pt x="1897" y="2360"/>
                  <a:pt x="1868" y="2353"/>
                </a:cubicBezTo>
                <a:cubicBezTo>
                  <a:pt x="1832" y="2343"/>
                  <a:pt x="1797" y="2328"/>
                  <a:pt x="1773" y="2298"/>
                </a:cubicBezTo>
                <a:cubicBezTo>
                  <a:pt x="1748" y="2268"/>
                  <a:pt x="1754" y="2220"/>
                  <a:pt x="1777" y="2197"/>
                </a:cubicBezTo>
                <a:cubicBezTo>
                  <a:pt x="1824" y="2151"/>
                  <a:pt x="1883" y="2143"/>
                  <a:pt x="1943" y="2141"/>
                </a:cubicBezTo>
                <a:cubicBezTo>
                  <a:pt x="1995" y="2140"/>
                  <a:pt x="2046" y="2141"/>
                  <a:pt x="2098" y="2141"/>
                </a:cubicBezTo>
                <a:cubicBezTo>
                  <a:pt x="2591" y="2141"/>
                  <a:pt x="3084" y="2141"/>
                  <a:pt x="3577" y="2141"/>
                </a:cubicBezTo>
                <a:cubicBezTo>
                  <a:pt x="3608" y="2141"/>
                  <a:pt x="3633" y="2134"/>
                  <a:pt x="3653" y="2111"/>
                </a:cubicBezTo>
                <a:cubicBezTo>
                  <a:pt x="3668" y="2094"/>
                  <a:pt x="3670" y="2073"/>
                  <a:pt x="3667" y="2051"/>
                </a:cubicBezTo>
                <a:cubicBezTo>
                  <a:pt x="3663" y="2024"/>
                  <a:pt x="3642" y="2002"/>
                  <a:pt x="3615" y="1998"/>
                </a:cubicBezTo>
                <a:cubicBezTo>
                  <a:pt x="3602" y="1995"/>
                  <a:pt x="3588" y="1994"/>
                  <a:pt x="3575" y="1994"/>
                </a:cubicBezTo>
                <a:cubicBezTo>
                  <a:pt x="2614" y="1994"/>
                  <a:pt x="1653" y="1994"/>
                  <a:pt x="692" y="1994"/>
                </a:cubicBezTo>
                <a:cubicBezTo>
                  <a:pt x="658" y="1994"/>
                  <a:pt x="623" y="1991"/>
                  <a:pt x="589" y="1984"/>
                </a:cubicBezTo>
                <a:cubicBezTo>
                  <a:pt x="563" y="1978"/>
                  <a:pt x="537" y="1966"/>
                  <a:pt x="514" y="1951"/>
                </a:cubicBezTo>
                <a:cubicBezTo>
                  <a:pt x="469" y="1923"/>
                  <a:pt x="456" y="1870"/>
                  <a:pt x="483" y="1826"/>
                </a:cubicBezTo>
                <a:cubicBezTo>
                  <a:pt x="498" y="1802"/>
                  <a:pt x="522" y="1785"/>
                  <a:pt x="549" y="1775"/>
                </a:cubicBezTo>
                <a:cubicBezTo>
                  <a:pt x="595" y="1758"/>
                  <a:pt x="642" y="1753"/>
                  <a:pt x="691" y="1753"/>
                </a:cubicBezTo>
                <a:cubicBezTo>
                  <a:pt x="1148" y="1754"/>
                  <a:pt x="1605" y="1754"/>
                  <a:pt x="2062" y="1754"/>
                </a:cubicBezTo>
                <a:cubicBezTo>
                  <a:pt x="2788" y="1754"/>
                  <a:pt x="3515" y="1754"/>
                  <a:pt x="4241" y="1753"/>
                </a:cubicBezTo>
                <a:cubicBezTo>
                  <a:pt x="4259" y="1753"/>
                  <a:pt x="4278" y="1749"/>
                  <a:pt x="4295" y="1743"/>
                </a:cubicBezTo>
                <a:cubicBezTo>
                  <a:pt x="4328" y="1729"/>
                  <a:pt x="4340" y="1682"/>
                  <a:pt x="4325" y="1650"/>
                </a:cubicBezTo>
                <a:cubicBezTo>
                  <a:pt x="4308" y="1616"/>
                  <a:pt x="4278" y="1607"/>
                  <a:pt x="4246" y="1608"/>
                </a:cubicBezTo>
                <a:cubicBezTo>
                  <a:pt x="4163" y="1609"/>
                  <a:pt x="4080" y="1616"/>
                  <a:pt x="3998" y="1617"/>
                </a:cubicBezTo>
                <a:cubicBezTo>
                  <a:pt x="3903" y="1617"/>
                  <a:pt x="3809" y="1617"/>
                  <a:pt x="3714" y="1611"/>
                </a:cubicBezTo>
                <a:cubicBezTo>
                  <a:pt x="3660" y="1608"/>
                  <a:pt x="3605" y="1595"/>
                  <a:pt x="3551" y="1583"/>
                </a:cubicBezTo>
                <a:cubicBezTo>
                  <a:pt x="3520" y="1576"/>
                  <a:pt x="3489" y="1565"/>
                  <a:pt x="3460" y="1552"/>
                </a:cubicBezTo>
                <a:cubicBezTo>
                  <a:pt x="3434" y="1541"/>
                  <a:pt x="3411" y="1525"/>
                  <a:pt x="3387" y="1512"/>
                </a:cubicBezTo>
                <a:cubicBezTo>
                  <a:pt x="3346" y="1491"/>
                  <a:pt x="3315" y="1457"/>
                  <a:pt x="3282" y="1427"/>
                </a:cubicBezTo>
                <a:cubicBezTo>
                  <a:pt x="3261" y="1408"/>
                  <a:pt x="3245" y="1383"/>
                  <a:pt x="3226" y="1362"/>
                </a:cubicBezTo>
                <a:cubicBezTo>
                  <a:pt x="3213" y="1346"/>
                  <a:pt x="3198" y="1331"/>
                  <a:pt x="3186" y="1315"/>
                </a:cubicBezTo>
                <a:cubicBezTo>
                  <a:pt x="3169" y="1292"/>
                  <a:pt x="3154" y="1267"/>
                  <a:pt x="3139" y="1243"/>
                </a:cubicBezTo>
                <a:cubicBezTo>
                  <a:pt x="3123" y="1218"/>
                  <a:pt x="3109" y="1191"/>
                  <a:pt x="3094" y="1165"/>
                </a:cubicBezTo>
                <a:cubicBezTo>
                  <a:pt x="3090" y="1157"/>
                  <a:pt x="3087" y="1148"/>
                  <a:pt x="3083" y="1139"/>
                </a:cubicBezTo>
                <a:cubicBezTo>
                  <a:pt x="3069" y="1102"/>
                  <a:pt x="3055" y="1066"/>
                  <a:pt x="3041" y="1029"/>
                </a:cubicBezTo>
                <a:cubicBezTo>
                  <a:pt x="3033" y="1006"/>
                  <a:pt x="3024" y="982"/>
                  <a:pt x="3014" y="957"/>
                </a:cubicBezTo>
                <a:cubicBezTo>
                  <a:pt x="2983" y="968"/>
                  <a:pt x="2952" y="977"/>
                  <a:pt x="2917" y="965"/>
                </a:cubicBezTo>
                <a:cubicBezTo>
                  <a:pt x="2884" y="953"/>
                  <a:pt x="2858" y="936"/>
                  <a:pt x="2847" y="899"/>
                </a:cubicBezTo>
                <a:cubicBezTo>
                  <a:pt x="2837" y="901"/>
                  <a:pt x="2827" y="904"/>
                  <a:pt x="2817" y="904"/>
                </a:cubicBezTo>
                <a:cubicBezTo>
                  <a:pt x="2756" y="904"/>
                  <a:pt x="2694" y="898"/>
                  <a:pt x="2638" y="875"/>
                </a:cubicBezTo>
                <a:cubicBezTo>
                  <a:pt x="2589" y="856"/>
                  <a:pt x="2545" y="826"/>
                  <a:pt x="2518" y="777"/>
                </a:cubicBezTo>
                <a:cubicBezTo>
                  <a:pt x="2495" y="736"/>
                  <a:pt x="2493" y="696"/>
                  <a:pt x="2511" y="655"/>
                </a:cubicBezTo>
                <a:cubicBezTo>
                  <a:pt x="2518" y="638"/>
                  <a:pt x="2535" y="624"/>
                  <a:pt x="2549" y="610"/>
                </a:cubicBezTo>
                <a:cubicBezTo>
                  <a:pt x="2577" y="583"/>
                  <a:pt x="2613" y="573"/>
                  <a:pt x="2651" y="569"/>
                </a:cubicBezTo>
                <a:cubicBezTo>
                  <a:pt x="2678" y="566"/>
                  <a:pt x="2706" y="562"/>
                  <a:pt x="2734" y="563"/>
                </a:cubicBezTo>
                <a:cubicBezTo>
                  <a:pt x="2751" y="563"/>
                  <a:pt x="2763" y="559"/>
                  <a:pt x="2770" y="545"/>
                </a:cubicBezTo>
                <a:cubicBezTo>
                  <a:pt x="2780" y="525"/>
                  <a:pt x="2799" y="516"/>
                  <a:pt x="2816" y="506"/>
                </a:cubicBezTo>
                <a:cubicBezTo>
                  <a:pt x="2819" y="505"/>
                  <a:pt x="2822" y="503"/>
                  <a:pt x="2825" y="501"/>
                </a:cubicBezTo>
                <a:cubicBezTo>
                  <a:pt x="2807" y="471"/>
                  <a:pt x="2790" y="441"/>
                  <a:pt x="2770" y="414"/>
                </a:cubicBezTo>
                <a:cubicBezTo>
                  <a:pt x="2757" y="396"/>
                  <a:pt x="2741" y="379"/>
                  <a:pt x="2726" y="363"/>
                </a:cubicBezTo>
                <a:cubicBezTo>
                  <a:pt x="2717" y="354"/>
                  <a:pt x="2708" y="346"/>
                  <a:pt x="2698" y="339"/>
                </a:cubicBezTo>
                <a:cubicBezTo>
                  <a:pt x="2663" y="317"/>
                  <a:pt x="2626" y="323"/>
                  <a:pt x="2589" y="330"/>
                </a:cubicBezTo>
                <a:cubicBezTo>
                  <a:pt x="2558" y="335"/>
                  <a:pt x="2531" y="350"/>
                  <a:pt x="2507" y="369"/>
                </a:cubicBezTo>
                <a:cubicBezTo>
                  <a:pt x="2489" y="383"/>
                  <a:pt x="2475" y="401"/>
                  <a:pt x="2460" y="418"/>
                </a:cubicBezTo>
                <a:cubicBezTo>
                  <a:pt x="2426" y="455"/>
                  <a:pt x="2409" y="501"/>
                  <a:pt x="2389" y="546"/>
                </a:cubicBezTo>
                <a:cubicBezTo>
                  <a:pt x="2378" y="569"/>
                  <a:pt x="2372" y="594"/>
                  <a:pt x="2364" y="619"/>
                </a:cubicBezTo>
                <a:cubicBezTo>
                  <a:pt x="2363" y="622"/>
                  <a:pt x="2364" y="626"/>
                  <a:pt x="2366" y="630"/>
                </a:cubicBezTo>
                <a:cubicBezTo>
                  <a:pt x="2383" y="673"/>
                  <a:pt x="2401" y="716"/>
                  <a:pt x="2417" y="760"/>
                </a:cubicBezTo>
                <a:cubicBezTo>
                  <a:pt x="2429" y="789"/>
                  <a:pt x="2439" y="818"/>
                  <a:pt x="2448" y="848"/>
                </a:cubicBezTo>
                <a:cubicBezTo>
                  <a:pt x="2460" y="888"/>
                  <a:pt x="2471" y="929"/>
                  <a:pt x="2483" y="969"/>
                </a:cubicBezTo>
                <a:cubicBezTo>
                  <a:pt x="2488" y="990"/>
                  <a:pt x="2495" y="1010"/>
                  <a:pt x="2501" y="1031"/>
                </a:cubicBezTo>
                <a:cubicBezTo>
                  <a:pt x="2519" y="1025"/>
                  <a:pt x="2537" y="1017"/>
                  <a:pt x="2556" y="1013"/>
                </a:cubicBezTo>
                <a:cubicBezTo>
                  <a:pt x="2626" y="995"/>
                  <a:pt x="2696" y="998"/>
                  <a:pt x="2764" y="1022"/>
                </a:cubicBezTo>
                <a:cubicBezTo>
                  <a:pt x="2802" y="1035"/>
                  <a:pt x="2839" y="1053"/>
                  <a:pt x="2870" y="1080"/>
                </a:cubicBezTo>
                <a:cubicBezTo>
                  <a:pt x="2901" y="1107"/>
                  <a:pt x="2930" y="1137"/>
                  <a:pt x="2957" y="1168"/>
                </a:cubicBezTo>
                <a:cubicBezTo>
                  <a:pt x="2977" y="1192"/>
                  <a:pt x="2990" y="1222"/>
                  <a:pt x="3002" y="1252"/>
                </a:cubicBezTo>
                <a:cubicBezTo>
                  <a:pt x="3033" y="1327"/>
                  <a:pt x="3031" y="1403"/>
                  <a:pt x="3011" y="1479"/>
                </a:cubicBezTo>
                <a:cubicBezTo>
                  <a:pt x="3004" y="1506"/>
                  <a:pt x="2993" y="1533"/>
                  <a:pt x="2979" y="1556"/>
                </a:cubicBezTo>
                <a:cubicBezTo>
                  <a:pt x="2960" y="1585"/>
                  <a:pt x="2938" y="1612"/>
                  <a:pt x="2911" y="1637"/>
                </a:cubicBezTo>
                <a:cubicBezTo>
                  <a:pt x="2872" y="1674"/>
                  <a:pt x="2826" y="1694"/>
                  <a:pt x="2776" y="1707"/>
                </a:cubicBezTo>
                <a:cubicBezTo>
                  <a:pt x="2725" y="1721"/>
                  <a:pt x="2672" y="1721"/>
                  <a:pt x="2620" y="1709"/>
                </a:cubicBezTo>
                <a:cubicBezTo>
                  <a:pt x="2591" y="1703"/>
                  <a:pt x="2562" y="1692"/>
                  <a:pt x="2536" y="1677"/>
                </a:cubicBezTo>
                <a:cubicBezTo>
                  <a:pt x="2506" y="1659"/>
                  <a:pt x="2481" y="1635"/>
                  <a:pt x="2462" y="1604"/>
                </a:cubicBezTo>
                <a:cubicBezTo>
                  <a:pt x="2419" y="1534"/>
                  <a:pt x="2418" y="1462"/>
                  <a:pt x="2447" y="1390"/>
                </a:cubicBezTo>
                <a:cubicBezTo>
                  <a:pt x="2460" y="1358"/>
                  <a:pt x="2484" y="1331"/>
                  <a:pt x="2511" y="1308"/>
                </a:cubicBezTo>
                <a:cubicBezTo>
                  <a:pt x="2532" y="1290"/>
                  <a:pt x="2557" y="1281"/>
                  <a:pt x="2583" y="1276"/>
                </a:cubicBezTo>
                <a:cubicBezTo>
                  <a:pt x="2602" y="1273"/>
                  <a:pt x="2621" y="1267"/>
                  <a:pt x="2639" y="1269"/>
                </a:cubicBezTo>
                <a:cubicBezTo>
                  <a:pt x="2672" y="1272"/>
                  <a:pt x="2706" y="1280"/>
                  <a:pt x="2733" y="1301"/>
                </a:cubicBezTo>
                <a:cubicBezTo>
                  <a:pt x="2757" y="1319"/>
                  <a:pt x="2777" y="1341"/>
                  <a:pt x="2788" y="1371"/>
                </a:cubicBezTo>
                <a:cubicBezTo>
                  <a:pt x="2795" y="1391"/>
                  <a:pt x="2801" y="1412"/>
                  <a:pt x="2794" y="1431"/>
                </a:cubicBezTo>
                <a:cubicBezTo>
                  <a:pt x="2780" y="1468"/>
                  <a:pt x="2763" y="1501"/>
                  <a:pt x="2720" y="1516"/>
                </a:cubicBezTo>
                <a:cubicBezTo>
                  <a:pt x="2691" y="1527"/>
                  <a:pt x="2639" y="1507"/>
                  <a:pt x="2630" y="1478"/>
                </a:cubicBezTo>
                <a:cubicBezTo>
                  <a:pt x="2624" y="1459"/>
                  <a:pt x="2627" y="1446"/>
                  <a:pt x="2642" y="1433"/>
                </a:cubicBezTo>
                <a:cubicBezTo>
                  <a:pt x="2651" y="1425"/>
                  <a:pt x="2660" y="1417"/>
                  <a:pt x="2669" y="1410"/>
                </a:cubicBezTo>
                <a:cubicBezTo>
                  <a:pt x="2672" y="1427"/>
                  <a:pt x="2674" y="1442"/>
                  <a:pt x="2679" y="1455"/>
                </a:cubicBezTo>
                <a:cubicBezTo>
                  <a:pt x="2681" y="1461"/>
                  <a:pt x="2690" y="1468"/>
                  <a:pt x="2696" y="1468"/>
                </a:cubicBezTo>
                <a:cubicBezTo>
                  <a:pt x="2702" y="1468"/>
                  <a:pt x="2709" y="1460"/>
                  <a:pt x="2712" y="1454"/>
                </a:cubicBezTo>
                <a:cubicBezTo>
                  <a:pt x="2716" y="1448"/>
                  <a:pt x="2719" y="1439"/>
                  <a:pt x="2719" y="1432"/>
                </a:cubicBezTo>
                <a:cubicBezTo>
                  <a:pt x="2721" y="1412"/>
                  <a:pt x="2719" y="1391"/>
                  <a:pt x="2701" y="1379"/>
                </a:cubicBezTo>
                <a:cubicBezTo>
                  <a:pt x="2675" y="1362"/>
                  <a:pt x="2646" y="1361"/>
                  <a:pt x="2618" y="1375"/>
                </a:cubicBezTo>
                <a:cubicBezTo>
                  <a:pt x="2567" y="1402"/>
                  <a:pt x="2544" y="1475"/>
                  <a:pt x="2584" y="1530"/>
                </a:cubicBezTo>
                <a:cubicBezTo>
                  <a:pt x="2599" y="1551"/>
                  <a:pt x="2618" y="1565"/>
                  <a:pt x="2640" y="1576"/>
                </a:cubicBezTo>
                <a:cubicBezTo>
                  <a:pt x="2679" y="1596"/>
                  <a:pt x="2719" y="1596"/>
                  <a:pt x="2758" y="1583"/>
                </a:cubicBezTo>
                <a:cubicBezTo>
                  <a:pt x="2794" y="1571"/>
                  <a:pt x="2824" y="1549"/>
                  <a:pt x="2845" y="1515"/>
                </a:cubicBezTo>
                <a:cubicBezTo>
                  <a:pt x="2890" y="1444"/>
                  <a:pt x="2884" y="1370"/>
                  <a:pt x="2860" y="1296"/>
                </a:cubicBezTo>
                <a:cubicBezTo>
                  <a:pt x="2852" y="1269"/>
                  <a:pt x="2832" y="1245"/>
                  <a:pt x="2816" y="1220"/>
                </a:cubicBezTo>
                <a:cubicBezTo>
                  <a:pt x="2794" y="1187"/>
                  <a:pt x="2760" y="1168"/>
                  <a:pt x="2724" y="1151"/>
                </a:cubicBezTo>
                <a:cubicBezTo>
                  <a:pt x="2663" y="1123"/>
                  <a:pt x="2601" y="1124"/>
                  <a:pt x="2539" y="1143"/>
                </a:cubicBezTo>
                <a:cubicBezTo>
                  <a:pt x="2512" y="1152"/>
                  <a:pt x="2488" y="1169"/>
                  <a:pt x="2461" y="1183"/>
                </a:cubicBezTo>
                <a:cubicBezTo>
                  <a:pt x="2451" y="1151"/>
                  <a:pt x="2442" y="1116"/>
                  <a:pt x="2430" y="1081"/>
                </a:cubicBezTo>
                <a:cubicBezTo>
                  <a:pt x="2417" y="1047"/>
                  <a:pt x="2402" y="1014"/>
                  <a:pt x="2389" y="980"/>
                </a:cubicBezTo>
                <a:cubicBezTo>
                  <a:pt x="2386" y="972"/>
                  <a:pt x="2383" y="964"/>
                  <a:pt x="2380" y="956"/>
                </a:cubicBezTo>
                <a:cubicBezTo>
                  <a:pt x="2366" y="926"/>
                  <a:pt x="2352" y="895"/>
                  <a:pt x="2337" y="865"/>
                </a:cubicBezTo>
                <a:cubicBezTo>
                  <a:pt x="2324" y="841"/>
                  <a:pt x="2309" y="819"/>
                  <a:pt x="2295" y="796"/>
                </a:cubicBezTo>
                <a:cubicBezTo>
                  <a:pt x="2282" y="777"/>
                  <a:pt x="2271" y="757"/>
                  <a:pt x="2257" y="739"/>
                </a:cubicBezTo>
                <a:cubicBezTo>
                  <a:pt x="2237" y="714"/>
                  <a:pt x="2217" y="689"/>
                  <a:pt x="2194" y="667"/>
                </a:cubicBezTo>
                <a:cubicBezTo>
                  <a:pt x="2174" y="647"/>
                  <a:pt x="2152" y="628"/>
                  <a:pt x="2128" y="612"/>
                </a:cubicBezTo>
                <a:cubicBezTo>
                  <a:pt x="2078" y="579"/>
                  <a:pt x="2023" y="567"/>
                  <a:pt x="1963" y="582"/>
                </a:cubicBezTo>
                <a:cubicBezTo>
                  <a:pt x="1930" y="590"/>
                  <a:pt x="1902" y="606"/>
                  <a:pt x="1877" y="629"/>
                </a:cubicBezTo>
                <a:cubicBezTo>
                  <a:pt x="1861" y="644"/>
                  <a:pt x="1843" y="657"/>
                  <a:pt x="1829" y="674"/>
                </a:cubicBezTo>
                <a:cubicBezTo>
                  <a:pt x="1802" y="709"/>
                  <a:pt x="1775" y="745"/>
                  <a:pt x="1757" y="786"/>
                </a:cubicBezTo>
                <a:cubicBezTo>
                  <a:pt x="1741" y="819"/>
                  <a:pt x="1723" y="852"/>
                  <a:pt x="1711" y="886"/>
                </a:cubicBezTo>
                <a:cubicBezTo>
                  <a:pt x="1686" y="963"/>
                  <a:pt x="1678" y="1042"/>
                  <a:pt x="1700" y="1121"/>
                </a:cubicBezTo>
                <a:cubicBezTo>
                  <a:pt x="1709" y="1154"/>
                  <a:pt x="1727" y="1182"/>
                  <a:pt x="1747" y="1209"/>
                </a:cubicBezTo>
                <a:cubicBezTo>
                  <a:pt x="1768" y="1236"/>
                  <a:pt x="1793" y="1257"/>
                  <a:pt x="1822" y="1273"/>
                </a:cubicBezTo>
                <a:cubicBezTo>
                  <a:pt x="1846" y="1286"/>
                  <a:pt x="1874" y="1294"/>
                  <a:pt x="1901" y="1300"/>
                </a:cubicBezTo>
                <a:cubicBezTo>
                  <a:pt x="1943" y="1308"/>
                  <a:pt x="1985" y="1301"/>
                  <a:pt x="2021" y="1276"/>
                </a:cubicBezTo>
                <a:cubicBezTo>
                  <a:pt x="2039" y="1264"/>
                  <a:pt x="2055" y="1247"/>
                  <a:pt x="2067" y="1229"/>
                </a:cubicBezTo>
                <a:cubicBezTo>
                  <a:pt x="2090" y="1197"/>
                  <a:pt x="2102" y="1160"/>
                  <a:pt x="2093" y="1119"/>
                </a:cubicBezTo>
                <a:cubicBezTo>
                  <a:pt x="2081" y="1067"/>
                  <a:pt x="2054" y="1037"/>
                  <a:pt x="2001" y="1027"/>
                </a:cubicBezTo>
                <a:cubicBezTo>
                  <a:pt x="1986" y="1025"/>
                  <a:pt x="1971" y="1026"/>
                  <a:pt x="1956" y="1028"/>
                </a:cubicBezTo>
                <a:cubicBezTo>
                  <a:pt x="1928" y="1033"/>
                  <a:pt x="1907" y="1049"/>
                  <a:pt x="1898" y="1075"/>
                </a:cubicBezTo>
                <a:cubicBezTo>
                  <a:pt x="1889" y="1100"/>
                  <a:pt x="1884" y="1127"/>
                  <a:pt x="1904" y="1150"/>
                </a:cubicBezTo>
                <a:cubicBezTo>
                  <a:pt x="1917" y="1165"/>
                  <a:pt x="1952" y="1169"/>
                  <a:pt x="1967" y="1156"/>
                </a:cubicBezTo>
                <a:cubicBezTo>
                  <a:pt x="1979" y="1147"/>
                  <a:pt x="1975" y="1124"/>
                  <a:pt x="1960" y="1114"/>
                </a:cubicBezTo>
                <a:cubicBezTo>
                  <a:pt x="1953" y="1109"/>
                  <a:pt x="1946" y="1106"/>
                  <a:pt x="1938" y="1101"/>
                </a:cubicBezTo>
                <a:cubicBezTo>
                  <a:pt x="1958" y="1089"/>
                  <a:pt x="1978" y="1080"/>
                  <a:pt x="2000" y="1094"/>
                </a:cubicBezTo>
                <a:cubicBezTo>
                  <a:pt x="2020" y="1106"/>
                  <a:pt x="2031" y="1126"/>
                  <a:pt x="2026" y="1148"/>
                </a:cubicBezTo>
                <a:cubicBezTo>
                  <a:pt x="2022" y="1169"/>
                  <a:pt x="2012" y="1189"/>
                  <a:pt x="1992" y="1203"/>
                </a:cubicBezTo>
                <a:cubicBezTo>
                  <a:pt x="1963" y="1224"/>
                  <a:pt x="1934" y="1226"/>
                  <a:pt x="1901" y="1218"/>
                </a:cubicBezTo>
                <a:cubicBezTo>
                  <a:pt x="1864" y="1209"/>
                  <a:pt x="1837" y="1185"/>
                  <a:pt x="1824" y="1149"/>
                </a:cubicBezTo>
                <a:cubicBezTo>
                  <a:pt x="1804" y="1096"/>
                  <a:pt x="1810" y="1043"/>
                  <a:pt x="1836" y="993"/>
                </a:cubicBezTo>
                <a:cubicBezTo>
                  <a:pt x="1845" y="976"/>
                  <a:pt x="1862" y="964"/>
                  <a:pt x="1875" y="949"/>
                </a:cubicBezTo>
                <a:cubicBezTo>
                  <a:pt x="1901" y="921"/>
                  <a:pt x="1935" y="909"/>
                  <a:pt x="1971" y="905"/>
                </a:cubicBezTo>
                <a:cubicBezTo>
                  <a:pt x="1989" y="902"/>
                  <a:pt x="2008" y="897"/>
                  <a:pt x="2025" y="900"/>
                </a:cubicBezTo>
                <a:cubicBezTo>
                  <a:pt x="2065" y="906"/>
                  <a:pt x="2103" y="915"/>
                  <a:pt x="2137" y="939"/>
                </a:cubicBezTo>
                <a:cubicBezTo>
                  <a:pt x="2169" y="961"/>
                  <a:pt x="2191" y="989"/>
                  <a:pt x="2209" y="1020"/>
                </a:cubicBezTo>
                <a:cubicBezTo>
                  <a:pt x="2221" y="1041"/>
                  <a:pt x="2225" y="1066"/>
                  <a:pt x="2230" y="1090"/>
                </a:cubicBezTo>
                <a:cubicBezTo>
                  <a:pt x="2237" y="1133"/>
                  <a:pt x="2233" y="1176"/>
                  <a:pt x="2217" y="1217"/>
                </a:cubicBezTo>
                <a:cubicBezTo>
                  <a:pt x="2206" y="1244"/>
                  <a:pt x="2189" y="1270"/>
                  <a:pt x="2172" y="1295"/>
                </a:cubicBezTo>
                <a:cubicBezTo>
                  <a:pt x="2159" y="1314"/>
                  <a:pt x="2145" y="1332"/>
                  <a:pt x="2128" y="1348"/>
                </a:cubicBezTo>
                <a:cubicBezTo>
                  <a:pt x="2095" y="1379"/>
                  <a:pt x="2057" y="1401"/>
                  <a:pt x="2014" y="1417"/>
                </a:cubicBezTo>
                <a:cubicBezTo>
                  <a:pt x="1955" y="1439"/>
                  <a:pt x="1894" y="1442"/>
                  <a:pt x="1834" y="1429"/>
                </a:cubicBezTo>
                <a:cubicBezTo>
                  <a:pt x="1798" y="1421"/>
                  <a:pt x="1763" y="1408"/>
                  <a:pt x="1730" y="1389"/>
                </a:cubicBezTo>
                <a:cubicBezTo>
                  <a:pt x="1696" y="1368"/>
                  <a:pt x="1666" y="1344"/>
                  <a:pt x="1640" y="1315"/>
                </a:cubicBezTo>
                <a:cubicBezTo>
                  <a:pt x="1616" y="1289"/>
                  <a:pt x="1594" y="1261"/>
                  <a:pt x="1570" y="1235"/>
                </a:cubicBezTo>
                <a:cubicBezTo>
                  <a:pt x="1557" y="1220"/>
                  <a:pt x="1542" y="1206"/>
                  <a:pt x="1527" y="1193"/>
                </a:cubicBezTo>
                <a:cubicBezTo>
                  <a:pt x="1507" y="1176"/>
                  <a:pt x="1486" y="1159"/>
                  <a:pt x="1464" y="1145"/>
                </a:cubicBezTo>
                <a:cubicBezTo>
                  <a:pt x="1435" y="1128"/>
                  <a:pt x="1403" y="1125"/>
                  <a:pt x="1370" y="1129"/>
                </a:cubicBezTo>
                <a:cubicBezTo>
                  <a:pt x="1318" y="1136"/>
                  <a:pt x="1275" y="1160"/>
                  <a:pt x="1239" y="1196"/>
                </a:cubicBezTo>
                <a:cubicBezTo>
                  <a:pt x="1207" y="1229"/>
                  <a:pt x="1185" y="1267"/>
                  <a:pt x="1167" y="1309"/>
                </a:cubicBezTo>
                <a:cubicBezTo>
                  <a:pt x="1143" y="1367"/>
                  <a:pt x="1138" y="1425"/>
                  <a:pt x="1155" y="1484"/>
                </a:cubicBezTo>
                <a:cubicBezTo>
                  <a:pt x="1164" y="1517"/>
                  <a:pt x="1183" y="1544"/>
                  <a:pt x="1208" y="1567"/>
                </a:cubicBezTo>
                <a:cubicBezTo>
                  <a:pt x="1258" y="1613"/>
                  <a:pt x="1331" y="1616"/>
                  <a:pt x="1384" y="1588"/>
                </a:cubicBezTo>
                <a:cubicBezTo>
                  <a:pt x="1402" y="1578"/>
                  <a:pt x="1421" y="1564"/>
                  <a:pt x="1428" y="1542"/>
                </a:cubicBezTo>
                <a:cubicBezTo>
                  <a:pt x="1431" y="1531"/>
                  <a:pt x="1438" y="1522"/>
                  <a:pt x="1441" y="1512"/>
                </a:cubicBezTo>
                <a:cubicBezTo>
                  <a:pt x="1453" y="1464"/>
                  <a:pt x="1409" y="1390"/>
                  <a:pt x="1345" y="1402"/>
                </a:cubicBezTo>
                <a:cubicBezTo>
                  <a:pt x="1326" y="1406"/>
                  <a:pt x="1309" y="1412"/>
                  <a:pt x="1301" y="1433"/>
                </a:cubicBezTo>
                <a:cubicBezTo>
                  <a:pt x="1294" y="1454"/>
                  <a:pt x="1299" y="1473"/>
                  <a:pt x="1310" y="1490"/>
                </a:cubicBezTo>
                <a:cubicBezTo>
                  <a:pt x="1318" y="1503"/>
                  <a:pt x="1334" y="1501"/>
                  <a:pt x="1338" y="1486"/>
                </a:cubicBezTo>
                <a:cubicBezTo>
                  <a:pt x="1342" y="1473"/>
                  <a:pt x="1341" y="1460"/>
                  <a:pt x="1342" y="1445"/>
                </a:cubicBezTo>
                <a:cubicBezTo>
                  <a:pt x="1361" y="1444"/>
                  <a:pt x="1372" y="1460"/>
                  <a:pt x="1382" y="1474"/>
                </a:cubicBezTo>
                <a:cubicBezTo>
                  <a:pt x="1390" y="1485"/>
                  <a:pt x="1386" y="1499"/>
                  <a:pt x="1377" y="1512"/>
                </a:cubicBezTo>
                <a:cubicBezTo>
                  <a:pt x="1348" y="1550"/>
                  <a:pt x="1294" y="1550"/>
                  <a:pt x="1261" y="1514"/>
                </a:cubicBezTo>
                <a:cubicBezTo>
                  <a:pt x="1225" y="1477"/>
                  <a:pt x="1224" y="1437"/>
                  <a:pt x="1243" y="1394"/>
                </a:cubicBezTo>
                <a:cubicBezTo>
                  <a:pt x="1253" y="1372"/>
                  <a:pt x="1270" y="1356"/>
                  <a:pt x="1290" y="1341"/>
                </a:cubicBezTo>
                <a:cubicBezTo>
                  <a:pt x="1335" y="1309"/>
                  <a:pt x="1384" y="1307"/>
                  <a:pt x="1435" y="1320"/>
                </a:cubicBezTo>
                <a:cubicBezTo>
                  <a:pt x="1451" y="1324"/>
                  <a:pt x="1466" y="1334"/>
                  <a:pt x="1480" y="1343"/>
                </a:cubicBezTo>
                <a:cubicBezTo>
                  <a:pt x="1521" y="1372"/>
                  <a:pt x="1549" y="1410"/>
                  <a:pt x="1559" y="1460"/>
                </a:cubicBezTo>
                <a:cubicBezTo>
                  <a:pt x="1562" y="1477"/>
                  <a:pt x="1567" y="1496"/>
                  <a:pt x="1565" y="1514"/>
                </a:cubicBezTo>
                <a:cubicBezTo>
                  <a:pt x="1561" y="1552"/>
                  <a:pt x="1551" y="1589"/>
                  <a:pt x="1526" y="1621"/>
                </a:cubicBezTo>
                <a:cubicBezTo>
                  <a:pt x="1496" y="1661"/>
                  <a:pt x="1456" y="1685"/>
                  <a:pt x="1408" y="1701"/>
                </a:cubicBezTo>
                <a:cubicBezTo>
                  <a:pt x="1356" y="1718"/>
                  <a:pt x="1304" y="1720"/>
                  <a:pt x="1252" y="1708"/>
                </a:cubicBezTo>
                <a:cubicBezTo>
                  <a:pt x="1218" y="1700"/>
                  <a:pt x="1184" y="1689"/>
                  <a:pt x="1155" y="1665"/>
                </a:cubicBezTo>
                <a:cubicBezTo>
                  <a:pt x="1139" y="1652"/>
                  <a:pt x="1124" y="1638"/>
                  <a:pt x="1107" y="1626"/>
                </a:cubicBezTo>
                <a:cubicBezTo>
                  <a:pt x="1100" y="1621"/>
                  <a:pt x="1089" y="1616"/>
                  <a:pt x="1080" y="1616"/>
                </a:cubicBezTo>
                <a:cubicBezTo>
                  <a:pt x="823" y="1616"/>
                  <a:pt x="567" y="1616"/>
                  <a:pt x="310" y="1616"/>
                </a:cubicBezTo>
                <a:cubicBezTo>
                  <a:pt x="283" y="1616"/>
                  <a:pt x="255" y="1617"/>
                  <a:pt x="228" y="1612"/>
                </a:cubicBezTo>
                <a:cubicBezTo>
                  <a:pt x="187" y="1606"/>
                  <a:pt x="145" y="1598"/>
                  <a:pt x="106" y="1585"/>
                </a:cubicBezTo>
                <a:cubicBezTo>
                  <a:pt x="74" y="1575"/>
                  <a:pt x="44" y="1558"/>
                  <a:pt x="22" y="1531"/>
                </a:cubicBezTo>
                <a:cubicBezTo>
                  <a:pt x="0" y="1505"/>
                  <a:pt x="2" y="1457"/>
                  <a:pt x="27" y="1432"/>
                </a:cubicBezTo>
                <a:cubicBezTo>
                  <a:pt x="68" y="1390"/>
                  <a:pt x="120" y="1378"/>
                  <a:pt x="173" y="1366"/>
                </a:cubicBezTo>
                <a:cubicBezTo>
                  <a:pt x="238" y="1351"/>
                  <a:pt x="303" y="1355"/>
                  <a:pt x="368" y="1356"/>
                </a:cubicBezTo>
                <a:cubicBezTo>
                  <a:pt x="479" y="1356"/>
                  <a:pt x="589" y="1355"/>
                  <a:pt x="700" y="1359"/>
                </a:cubicBezTo>
                <a:cubicBezTo>
                  <a:pt x="785" y="1362"/>
                  <a:pt x="870" y="1372"/>
                  <a:pt x="955" y="1378"/>
                </a:cubicBezTo>
                <a:cubicBezTo>
                  <a:pt x="957" y="1379"/>
                  <a:pt x="959" y="1379"/>
                  <a:pt x="962" y="1383"/>
                </a:cubicBezTo>
                <a:cubicBezTo>
                  <a:pt x="952" y="1384"/>
                  <a:pt x="942" y="1385"/>
                  <a:pt x="931" y="1385"/>
                </a:cubicBezTo>
                <a:cubicBezTo>
                  <a:pt x="786" y="1387"/>
                  <a:pt x="640" y="1389"/>
                  <a:pt x="495" y="1392"/>
                </a:cubicBezTo>
                <a:cubicBezTo>
                  <a:pt x="406" y="1394"/>
                  <a:pt x="316" y="1397"/>
                  <a:pt x="227" y="1400"/>
                </a:cubicBezTo>
                <a:cubicBezTo>
                  <a:pt x="196" y="1401"/>
                  <a:pt x="168" y="1410"/>
                  <a:pt x="144" y="1432"/>
                </a:cubicBezTo>
                <a:cubicBezTo>
                  <a:pt x="115" y="1458"/>
                  <a:pt x="116" y="1518"/>
                  <a:pt x="146" y="1543"/>
                </a:cubicBezTo>
                <a:cubicBezTo>
                  <a:pt x="173" y="1566"/>
                  <a:pt x="204" y="1570"/>
                  <a:pt x="237" y="1570"/>
                </a:cubicBezTo>
                <a:cubicBezTo>
                  <a:pt x="329" y="1571"/>
                  <a:pt x="421" y="1570"/>
                  <a:pt x="513" y="1570"/>
                </a:cubicBezTo>
                <a:cubicBezTo>
                  <a:pt x="689" y="1570"/>
                  <a:pt x="866" y="1570"/>
                  <a:pt x="1042" y="1570"/>
                </a:cubicBezTo>
                <a:cubicBezTo>
                  <a:pt x="1048" y="1570"/>
                  <a:pt x="1054" y="1570"/>
                  <a:pt x="1061" y="1570"/>
                </a:cubicBezTo>
                <a:cubicBezTo>
                  <a:pt x="1055" y="1552"/>
                  <a:pt x="1047" y="1535"/>
                  <a:pt x="1043" y="1518"/>
                </a:cubicBezTo>
                <a:cubicBezTo>
                  <a:pt x="1036" y="1491"/>
                  <a:pt x="1028" y="1464"/>
                  <a:pt x="1025" y="1437"/>
                </a:cubicBezTo>
                <a:cubicBezTo>
                  <a:pt x="1021" y="1391"/>
                  <a:pt x="1025" y="1345"/>
                  <a:pt x="1036" y="1300"/>
                </a:cubicBezTo>
                <a:cubicBezTo>
                  <a:pt x="1044" y="1266"/>
                  <a:pt x="1055" y="1233"/>
                  <a:pt x="1069" y="1202"/>
                </a:cubicBezTo>
                <a:cubicBezTo>
                  <a:pt x="1083" y="1170"/>
                  <a:pt x="1101" y="1139"/>
                  <a:pt x="1121" y="1111"/>
                </a:cubicBezTo>
                <a:cubicBezTo>
                  <a:pt x="1143" y="1080"/>
                  <a:pt x="1170" y="1053"/>
                  <a:pt x="1203" y="1031"/>
                </a:cubicBezTo>
                <a:cubicBezTo>
                  <a:pt x="1264" y="990"/>
                  <a:pt x="1330" y="976"/>
                  <a:pt x="1401" y="989"/>
                </a:cubicBezTo>
                <a:cubicBezTo>
                  <a:pt x="1441" y="997"/>
                  <a:pt x="1479" y="1011"/>
                  <a:pt x="1514" y="1034"/>
                </a:cubicBezTo>
                <a:cubicBezTo>
                  <a:pt x="1524" y="1041"/>
                  <a:pt x="1536" y="1047"/>
                  <a:pt x="1548" y="1054"/>
                </a:cubicBezTo>
                <a:cubicBezTo>
                  <a:pt x="1551" y="1027"/>
                  <a:pt x="1551" y="1000"/>
                  <a:pt x="1555" y="974"/>
                </a:cubicBezTo>
                <a:cubicBezTo>
                  <a:pt x="1564" y="925"/>
                  <a:pt x="1573" y="876"/>
                  <a:pt x="1586" y="827"/>
                </a:cubicBezTo>
                <a:cubicBezTo>
                  <a:pt x="1595" y="790"/>
                  <a:pt x="1607" y="753"/>
                  <a:pt x="1622" y="718"/>
                </a:cubicBezTo>
                <a:cubicBezTo>
                  <a:pt x="1644" y="668"/>
                  <a:pt x="1668" y="619"/>
                  <a:pt x="1698" y="573"/>
                </a:cubicBezTo>
                <a:cubicBezTo>
                  <a:pt x="1733" y="520"/>
                  <a:pt x="1772" y="472"/>
                  <a:pt x="1822" y="433"/>
                </a:cubicBezTo>
                <a:cubicBezTo>
                  <a:pt x="1847" y="414"/>
                  <a:pt x="1875" y="398"/>
                  <a:pt x="1903" y="384"/>
                </a:cubicBezTo>
                <a:cubicBezTo>
                  <a:pt x="1982" y="344"/>
                  <a:pt x="2064" y="345"/>
                  <a:pt x="2147" y="372"/>
                </a:cubicBezTo>
                <a:cubicBezTo>
                  <a:pt x="2178" y="382"/>
                  <a:pt x="2206" y="403"/>
                  <a:pt x="2229" y="428"/>
                </a:cubicBezTo>
                <a:cubicBezTo>
                  <a:pt x="2237" y="436"/>
                  <a:pt x="2245" y="443"/>
                  <a:pt x="2253" y="451"/>
                </a:cubicBezTo>
                <a:cubicBezTo>
                  <a:pt x="2266" y="420"/>
                  <a:pt x="2277" y="389"/>
                  <a:pt x="2290" y="358"/>
                </a:cubicBezTo>
                <a:cubicBezTo>
                  <a:pt x="2306" y="320"/>
                  <a:pt x="2322" y="281"/>
                  <a:pt x="2341" y="244"/>
                </a:cubicBezTo>
                <a:cubicBezTo>
                  <a:pt x="2354" y="216"/>
                  <a:pt x="2369" y="189"/>
                  <a:pt x="2386" y="164"/>
                </a:cubicBezTo>
                <a:cubicBezTo>
                  <a:pt x="2397" y="147"/>
                  <a:pt x="2412" y="133"/>
                  <a:pt x="2427" y="119"/>
                </a:cubicBezTo>
                <a:cubicBezTo>
                  <a:pt x="2444" y="103"/>
                  <a:pt x="2462" y="88"/>
                  <a:pt x="2480" y="72"/>
                </a:cubicBezTo>
                <a:cubicBezTo>
                  <a:pt x="2485" y="68"/>
                  <a:pt x="2491" y="66"/>
                  <a:pt x="2497" y="62"/>
                </a:cubicBezTo>
                <a:cubicBezTo>
                  <a:pt x="2526" y="44"/>
                  <a:pt x="2555" y="30"/>
                  <a:pt x="2587" y="19"/>
                </a:cubicBezTo>
                <a:cubicBezTo>
                  <a:pt x="2624" y="5"/>
                  <a:pt x="2662" y="0"/>
                  <a:pt x="2699" y="9"/>
                </a:cubicBezTo>
                <a:cubicBezTo>
                  <a:pt x="2730" y="15"/>
                  <a:pt x="2760" y="25"/>
                  <a:pt x="2786" y="46"/>
                </a:cubicBezTo>
                <a:cubicBezTo>
                  <a:pt x="2815" y="70"/>
                  <a:pt x="2833" y="99"/>
                  <a:pt x="2848" y="132"/>
                </a:cubicBezTo>
                <a:cubicBezTo>
                  <a:pt x="2859" y="156"/>
                  <a:pt x="2869" y="180"/>
                  <a:pt x="2878" y="204"/>
                </a:cubicBezTo>
                <a:cubicBezTo>
                  <a:pt x="2889" y="235"/>
                  <a:pt x="2899" y="266"/>
                  <a:pt x="2910" y="297"/>
                </a:cubicBezTo>
                <a:cubicBezTo>
                  <a:pt x="2920" y="326"/>
                  <a:pt x="2930" y="355"/>
                  <a:pt x="2941" y="384"/>
                </a:cubicBezTo>
                <a:cubicBezTo>
                  <a:pt x="2962" y="435"/>
                  <a:pt x="2983" y="485"/>
                  <a:pt x="3005" y="536"/>
                </a:cubicBezTo>
                <a:cubicBezTo>
                  <a:pt x="3010" y="548"/>
                  <a:pt x="3018" y="559"/>
                  <a:pt x="3024" y="569"/>
                </a:cubicBezTo>
                <a:cubicBezTo>
                  <a:pt x="3050" y="571"/>
                  <a:pt x="3077" y="574"/>
                  <a:pt x="3104" y="577"/>
                </a:cubicBezTo>
                <a:cubicBezTo>
                  <a:pt x="3107" y="577"/>
                  <a:pt x="3111" y="575"/>
                  <a:pt x="3114" y="572"/>
                </a:cubicBezTo>
                <a:cubicBezTo>
                  <a:pt x="3140" y="543"/>
                  <a:pt x="3172" y="523"/>
                  <a:pt x="3207" y="507"/>
                </a:cubicBezTo>
                <a:cubicBezTo>
                  <a:pt x="3248" y="487"/>
                  <a:pt x="3290" y="482"/>
                  <a:pt x="3334" y="490"/>
                </a:cubicBezTo>
                <a:cubicBezTo>
                  <a:pt x="3393" y="501"/>
                  <a:pt x="3428" y="550"/>
                  <a:pt x="3423" y="610"/>
                </a:cubicBezTo>
                <a:cubicBezTo>
                  <a:pt x="3423" y="616"/>
                  <a:pt x="3422" y="623"/>
                  <a:pt x="3422" y="630"/>
                </a:cubicBezTo>
                <a:cubicBezTo>
                  <a:pt x="3444" y="638"/>
                  <a:pt x="3461" y="626"/>
                  <a:pt x="3477" y="616"/>
                </a:cubicBezTo>
                <a:cubicBezTo>
                  <a:pt x="3489" y="609"/>
                  <a:pt x="3499" y="599"/>
                  <a:pt x="3509" y="590"/>
                </a:cubicBezTo>
                <a:cubicBezTo>
                  <a:pt x="3533" y="568"/>
                  <a:pt x="3573" y="560"/>
                  <a:pt x="3606" y="577"/>
                </a:cubicBezTo>
                <a:cubicBezTo>
                  <a:pt x="3631" y="591"/>
                  <a:pt x="3655" y="608"/>
                  <a:pt x="3679" y="624"/>
                </a:cubicBezTo>
                <a:cubicBezTo>
                  <a:pt x="3716" y="650"/>
                  <a:pt x="3751" y="680"/>
                  <a:pt x="3800" y="677"/>
                </a:cubicBezTo>
                <a:cubicBezTo>
                  <a:pt x="3821" y="675"/>
                  <a:pt x="3841" y="671"/>
                  <a:pt x="3857" y="656"/>
                </a:cubicBezTo>
                <a:cubicBezTo>
                  <a:pt x="3873" y="641"/>
                  <a:pt x="3890" y="628"/>
                  <a:pt x="3906" y="615"/>
                </a:cubicBezTo>
                <a:cubicBezTo>
                  <a:pt x="3930" y="597"/>
                  <a:pt x="3960" y="595"/>
                  <a:pt x="3980" y="607"/>
                </a:cubicBezTo>
                <a:cubicBezTo>
                  <a:pt x="3966" y="611"/>
                  <a:pt x="3948" y="614"/>
                  <a:pt x="3933" y="621"/>
                </a:cubicBezTo>
                <a:cubicBezTo>
                  <a:pt x="3925" y="624"/>
                  <a:pt x="3919" y="633"/>
                  <a:pt x="3913" y="639"/>
                </a:cubicBezTo>
                <a:cubicBezTo>
                  <a:pt x="3909" y="643"/>
                  <a:pt x="3905" y="645"/>
                  <a:pt x="3901" y="648"/>
                </a:cubicBezTo>
                <a:cubicBezTo>
                  <a:pt x="3897" y="650"/>
                  <a:pt x="3893" y="651"/>
                  <a:pt x="3890" y="653"/>
                </a:cubicBezTo>
                <a:cubicBezTo>
                  <a:pt x="3873" y="664"/>
                  <a:pt x="3857" y="676"/>
                  <a:pt x="3839" y="686"/>
                </a:cubicBezTo>
                <a:cubicBezTo>
                  <a:pt x="3801" y="708"/>
                  <a:pt x="3761" y="707"/>
                  <a:pt x="3722" y="692"/>
                </a:cubicBezTo>
                <a:cubicBezTo>
                  <a:pt x="3690" y="679"/>
                  <a:pt x="3661" y="658"/>
                  <a:pt x="3631" y="641"/>
                </a:cubicBezTo>
                <a:cubicBezTo>
                  <a:pt x="3623" y="636"/>
                  <a:pt x="3615" y="629"/>
                  <a:pt x="3607" y="624"/>
                </a:cubicBezTo>
                <a:cubicBezTo>
                  <a:pt x="3564" y="599"/>
                  <a:pt x="3530" y="583"/>
                  <a:pt x="3492" y="627"/>
                </a:cubicBezTo>
                <a:cubicBezTo>
                  <a:pt x="3475" y="646"/>
                  <a:pt x="3438" y="653"/>
                  <a:pt x="3414" y="641"/>
                </a:cubicBezTo>
                <a:cubicBezTo>
                  <a:pt x="3409" y="638"/>
                  <a:pt x="3406" y="631"/>
                  <a:pt x="3402" y="626"/>
                </a:cubicBezTo>
                <a:cubicBezTo>
                  <a:pt x="3393" y="612"/>
                  <a:pt x="3388" y="595"/>
                  <a:pt x="3376" y="585"/>
                </a:cubicBezTo>
                <a:cubicBezTo>
                  <a:pt x="3351" y="564"/>
                  <a:pt x="3320" y="552"/>
                  <a:pt x="3286" y="550"/>
                </a:cubicBezTo>
                <a:cubicBezTo>
                  <a:pt x="3230" y="545"/>
                  <a:pt x="3176" y="550"/>
                  <a:pt x="3130" y="586"/>
                </a:cubicBezTo>
                <a:cubicBezTo>
                  <a:pt x="3139" y="591"/>
                  <a:pt x="3148" y="597"/>
                  <a:pt x="3157" y="600"/>
                </a:cubicBezTo>
                <a:cubicBezTo>
                  <a:pt x="3191" y="611"/>
                  <a:pt x="3211" y="636"/>
                  <a:pt x="3222" y="666"/>
                </a:cubicBezTo>
                <a:cubicBezTo>
                  <a:pt x="3228" y="680"/>
                  <a:pt x="3227" y="699"/>
                  <a:pt x="3221" y="713"/>
                </a:cubicBezTo>
                <a:cubicBezTo>
                  <a:pt x="3209" y="742"/>
                  <a:pt x="3184" y="759"/>
                  <a:pt x="3152" y="765"/>
                </a:cubicBezTo>
                <a:cubicBezTo>
                  <a:pt x="3136" y="768"/>
                  <a:pt x="3124" y="775"/>
                  <a:pt x="3112" y="787"/>
                </a:cubicBezTo>
                <a:cubicBezTo>
                  <a:pt x="3096" y="806"/>
                  <a:pt x="3075" y="821"/>
                  <a:pt x="3057" y="838"/>
                </a:cubicBezTo>
                <a:cubicBezTo>
                  <a:pt x="3029" y="864"/>
                  <a:pt x="2988" y="871"/>
                  <a:pt x="2955" y="855"/>
                </a:cubicBezTo>
                <a:cubicBezTo>
                  <a:pt x="2932" y="844"/>
                  <a:pt x="2914" y="828"/>
                  <a:pt x="2899" y="808"/>
                </a:cubicBezTo>
                <a:cubicBezTo>
                  <a:pt x="2893" y="798"/>
                  <a:pt x="2886" y="794"/>
                  <a:pt x="2873" y="796"/>
                </a:cubicBezTo>
                <a:cubicBezTo>
                  <a:pt x="2835" y="803"/>
                  <a:pt x="2796" y="797"/>
                  <a:pt x="2761" y="782"/>
                </a:cubicBezTo>
                <a:cubicBezTo>
                  <a:pt x="2745" y="775"/>
                  <a:pt x="2728" y="763"/>
                  <a:pt x="2720" y="749"/>
                </a:cubicBezTo>
                <a:cubicBezTo>
                  <a:pt x="2698" y="711"/>
                  <a:pt x="2717" y="670"/>
                  <a:pt x="2761" y="654"/>
                </a:cubicBezTo>
                <a:cubicBezTo>
                  <a:pt x="2803" y="638"/>
                  <a:pt x="2847" y="632"/>
                  <a:pt x="2892" y="634"/>
                </a:cubicBezTo>
                <a:cubicBezTo>
                  <a:pt x="2902" y="635"/>
                  <a:pt x="2913" y="634"/>
                  <a:pt x="2923" y="633"/>
                </a:cubicBezTo>
                <a:cubicBezTo>
                  <a:pt x="2963" y="628"/>
                  <a:pt x="3001" y="631"/>
                  <a:pt x="3035" y="654"/>
                </a:cubicBezTo>
                <a:cubicBezTo>
                  <a:pt x="3059" y="670"/>
                  <a:pt x="3062" y="709"/>
                  <a:pt x="3040" y="725"/>
                </a:cubicBezTo>
                <a:cubicBezTo>
                  <a:pt x="3008" y="749"/>
                  <a:pt x="2972" y="762"/>
                  <a:pt x="2932" y="754"/>
                </a:cubicBezTo>
                <a:cubicBezTo>
                  <a:pt x="2918" y="751"/>
                  <a:pt x="2904" y="741"/>
                  <a:pt x="2891" y="732"/>
                </a:cubicBezTo>
                <a:cubicBezTo>
                  <a:pt x="2882" y="727"/>
                  <a:pt x="2877" y="716"/>
                  <a:pt x="2882" y="706"/>
                </a:cubicBezTo>
                <a:cubicBezTo>
                  <a:pt x="2889" y="696"/>
                  <a:pt x="2896" y="682"/>
                  <a:pt x="2911" y="681"/>
                </a:cubicBezTo>
                <a:cubicBezTo>
                  <a:pt x="2914" y="680"/>
                  <a:pt x="2918" y="683"/>
                  <a:pt x="2922" y="685"/>
                </a:cubicBezTo>
                <a:cubicBezTo>
                  <a:pt x="2920" y="688"/>
                  <a:pt x="2918" y="692"/>
                  <a:pt x="2916" y="695"/>
                </a:cubicBezTo>
                <a:cubicBezTo>
                  <a:pt x="2912" y="700"/>
                  <a:pt x="2903" y="706"/>
                  <a:pt x="2904" y="709"/>
                </a:cubicBezTo>
                <a:cubicBezTo>
                  <a:pt x="2906" y="717"/>
                  <a:pt x="2911" y="726"/>
                  <a:pt x="2918" y="730"/>
                </a:cubicBezTo>
                <a:cubicBezTo>
                  <a:pt x="2935" y="740"/>
                  <a:pt x="2953" y="735"/>
                  <a:pt x="2971" y="727"/>
                </a:cubicBezTo>
                <a:cubicBezTo>
                  <a:pt x="2992" y="718"/>
                  <a:pt x="2999" y="694"/>
                  <a:pt x="2992" y="676"/>
                </a:cubicBezTo>
                <a:cubicBezTo>
                  <a:pt x="2980" y="647"/>
                  <a:pt x="2951" y="637"/>
                  <a:pt x="2926" y="642"/>
                </a:cubicBezTo>
                <a:cubicBezTo>
                  <a:pt x="2917" y="644"/>
                  <a:pt x="2908" y="647"/>
                  <a:pt x="2900" y="647"/>
                </a:cubicBezTo>
                <a:cubicBezTo>
                  <a:pt x="2863" y="644"/>
                  <a:pt x="2830" y="655"/>
                  <a:pt x="2798" y="674"/>
                </a:cubicBezTo>
                <a:cubicBezTo>
                  <a:pt x="2760" y="696"/>
                  <a:pt x="2767" y="734"/>
                  <a:pt x="2797" y="754"/>
                </a:cubicBezTo>
                <a:cubicBezTo>
                  <a:pt x="2826" y="773"/>
                  <a:pt x="2858" y="782"/>
                  <a:pt x="2893" y="778"/>
                </a:cubicBezTo>
                <a:cubicBezTo>
                  <a:pt x="2896" y="778"/>
                  <a:pt x="2898" y="780"/>
                  <a:pt x="2900" y="782"/>
                </a:cubicBezTo>
                <a:cubicBezTo>
                  <a:pt x="2920" y="794"/>
                  <a:pt x="2939" y="808"/>
                  <a:pt x="2960" y="817"/>
                </a:cubicBezTo>
                <a:cubicBezTo>
                  <a:pt x="3003" y="837"/>
                  <a:pt x="3049" y="823"/>
                  <a:pt x="3082" y="781"/>
                </a:cubicBezTo>
                <a:cubicBezTo>
                  <a:pt x="3095" y="765"/>
                  <a:pt x="3112" y="757"/>
                  <a:pt x="3131" y="751"/>
                </a:cubicBezTo>
                <a:cubicBezTo>
                  <a:pt x="3148" y="747"/>
                  <a:pt x="3163" y="736"/>
                  <a:pt x="3167" y="718"/>
                </a:cubicBezTo>
                <a:cubicBezTo>
                  <a:pt x="3173" y="688"/>
                  <a:pt x="3174" y="660"/>
                  <a:pt x="3154" y="633"/>
                </a:cubicBezTo>
                <a:cubicBezTo>
                  <a:pt x="3137" y="609"/>
                  <a:pt x="3116" y="593"/>
                  <a:pt x="3089" y="589"/>
                </a:cubicBezTo>
                <a:cubicBezTo>
                  <a:pt x="3065" y="585"/>
                  <a:pt x="3040" y="581"/>
                  <a:pt x="3018" y="598"/>
                </a:cubicBezTo>
                <a:cubicBezTo>
                  <a:pt x="3016" y="599"/>
                  <a:pt x="3012" y="600"/>
                  <a:pt x="3010" y="599"/>
                </a:cubicBezTo>
                <a:cubicBezTo>
                  <a:pt x="3001" y="596"/>
                  <a:pt x="2991" y="593"/>
                  <a:pt x="2984" y="588"/>
                </a:cubicBezTo>
                <a:cubicBezTo>
                  <a:pt x="2968" y="577"/>
                  <a:pt x="2954" y="563"/>
                  <a:pt x="2937" y="553"/>
                </a:cubicBezTo>
                <a:cubicBezTo>
                  <a:pt x="2925" y="546"/>
                  <a:pt x="2911" y="542"/>
                  <a:pt x="2897" y="541"/>
                </a:cubicBezTo>
                <a:cubicBezTo>
                  <a:pt x="2849" y="535"/>
                  <a:pt x="2804" y="539"/>
                  <a:pt x="2767" y="577"/>
                </a:cubicBezTo>
                <a:cubicBezTo>
                  <a:pt x="2764" y="581"/>
                  <a:pt x="2756" y="582"/>
                  <a:pt x="2750" y="581"/>
                </a:cubicBezTo>
                <a:cubicBezTo>
                  <a:pt x="2709" y="578"/>
                  <a:pt x="2669" y="580"/>
                  <a:pt x="2633" y="604"/>
                </a:cubicBezTo>
                <a:cubicBezTo>
                  <a:pt x="2597" y="627"/>
                  <a:pt x="2565" y="676"/>
                  <a:pt x="2580" y="736"/>
                </a:cubicBezTo>
                <a:cubicBezTo>
                  <a:pt x="2585" y="756"/>
                  <a:pt x="2591" y="776"/>
                  <a:pt x="2603" y="792"/>
                </a:cubicBezTo>
                <a:cubicBezTo>
                  <a:pt x="2615" y="810"/>
                  <a:pt x="2633" y="825"/>
                  <a:pt x="2651" y="837"/>
                </a:cubicBezTo>
                <a:cubicBezTo>
                  <a:pt x="2675" y="853"/>
                  <a:pt x="2700" y="867"/>
                  <a:pt x="2727" y="878"/>
                </a:cubicBezTo>
                <a:cubicBezTo>
                  <a:pt x="2762" y="892"/>
                  <a:pt x="2800" y="888"/>
                  <a:pt x="2837" y="886"/>
                </a:cubicBezTo>
                <a:cubicBezTo>
                  <a:pt x="2845" y="886"/>
                  <a:pt x="2854" y="888"/>
                  <a:pt x="2862" y="890"/>
                </a:cubicBezTo>
                <a:cubicBezTo>
                  <a:pt x="2881" y="896"/>
                  <a:pt x="2900" y="906"/>
                  <a:pt x="2921" y="909"/>
                </a:cubicBezTo>
                <a:cubicBezTo>
                  <a:pt x="2950" y="913"/>
                  <a:pt x="2979" y="913"/>
                  <a:pt x="3008" y="913"/>
                </a:cubicBezTo>
                <a:cubicBezTo>
                  <a:pt x="3022" y="913"/>
                  <a:pt x="3035" y="909"/>
                  <a:pt x="3047" y="903"/>
                </a:cubicBezTo>
                <a:cubicBezTo>
                  <a:pt x="3067" y="894"/>
                  <a:pt x="3085" y="881"/>
                  <a:pt x="3102" y="871"/>
                </a:cubicBezTo>
                <a:cubicBezTo>
                  <a:pt x="3143" y="891"/>
                  <a:pt x="3186" y="899"/>
                  <a:pt x="3231" y="892"/>
                </a:cubicBezTo>
                <a:cubicBezTo>
                  <a:pt x="3279" y="883"/>
                  <a:pt x="3307" y="850"/>
                  <a:pt x="3329" y="808"/>
                </a:cubicBezTo>
                <a:cubicBezTo>
                  <a:pt x="3346" y="808"/>
                  <a:pt x="3364" y="810"/>
                  <a:pt x="3382" y="808"/>
                </a:cubicBezTo>
                <a:cubicBezTo>
                  <a:pt x="3400" y="806"/>
                  <a:pt x="3419" y="802"/>
                  <a:pt x="3436" y="796"/>
                </a:cubicBezTo>
                <a:cubicBezTo>
                  <a:pt x="3462" y="788"/>
                  <a:pt x="3491" y="759"/>
                  <a:pt x="3489" y="733"/>
                </a:cubicBezTo>
                <a:cubicBezTo>
                  <a:pt x="3488" y="718"/>
                  <a:pt x="3494" y="709"/>
                  <a:pt x="3502" y="697"/>
                </a:cubicBezTo>
                <a:cubicBezTo>
                  <a:pt x="3521" y="669"/>
                  <a:pt x="3547" y="663"/>
                  <a:pt x="3576" y="671"/>
                </a:cubicBezTo>
                <a:cubicBezTo>
                  <a:pt x="3606" y="678"/>
                  <a:pt x="3634" y="690"/>
                  <a:pt x="3663" y="700"/>
                </a:cubicBezTo>
                <a:cubicBezTo>
                  <a:pt x="3677" y="705"/>
                  <a:pt x="3692" y="709"/>
                  <a:pt x="3705" y="716"/>
                </a:cubicBezTo>
                <a:cubicBezTo>
                  <a:pt x="3736" y="731"/>
                  <a:pt x="3769" y="735"/>
                  <a:pt x="3802" y="730"/>
                </a:cubicBezTo>
                <a:cubicBezTo>
                  <a:pt x="3813" y="728"/>
                  <a:pt x="3823" y="723"/>
                  <a:pt x="3832" y="719"/>
                </a:cubicBezTo>
                <a:cubicBezTo>
                  <a:pt x="3855" y="709"/>
                  <a:pt x="3872" y="691"/>
                  <a:pt x="3887" y="672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9" name="Freeform 6">
            <a:extLst>
              <a:ext uri="{FF2B5EF4-FFF2-40B4-BE49-F238E27FC236}">
                <a16:creationId xmlns:a16="http://schemas.microsoft.com/office/drawing/2014/main" id="{D6734A1D-DD75-4F62-809C-71F37BD94F42}"/>
              </a:ext>
            </a:extLst>
          </p:cNvPr>
          <p:cNvSpPr>
            <a:spLocks/>
          </p:cNvSpPr>
          <p:nvPr userDrawn="1"/>
        </p:nvSpPr>
        <p:spPr bwMode="auto">
          <a:xfrm>
            <a:off x="9820527" y="-161673"/>
            <a:ext cx="3063747" cy="1803094"/>
          </a:xfrm>
          <a:custGeom>
            <a:avLst/>
            <a:gdLst>
              <a:gd name="T0" fmla="*/ 3510 w 4495"/>
              <a:gd name="T1" fmla="*/ 741 h 2642"/>
              <a:gd name="T2" fmla="*/ 3185 w 4495"/>
              <a:gd name="T3" fmla="*/ 1023 h 2642"/>
              <a:gd name="T4" fmla="*/ 3732 w 4495"/>
              <a:gd name="T5" fmla="*/ 1571 h 2642"/>
              <a:gd name="T6" fmla="*/ 4453 w 4495"/>
              <a:gd name="T7" fmla="*/ 1757 h 2642"/>
              <a:gd name="T8" fmla="*/ 725 w 4495"/>
              <a:gd name="T9" fmla="*/ 1957 h 2642"/>
              <a:gd name="T10" fmla="*/ 2100 w 4495"/>
              <a:gd name="T11" fmla="*/ 2171 h 2642"/>
              <a:gd name="T12" fmla="*/ 3175 w 4495"/>
              <a:gd name="T13" fmla="*/ 2386 h 2642"/>
              <a:gd name="T14" fmla="*/ 2639 w 4495"/>
              <a:gd name="T15" fmla="*/ 2600 h 2642"/>
              <a:gd name="T16" fmla="*/ 2714 w 4495"/>
              <a:gd name="T17" fmla="*/ 2484 h 2642"/>
              <a:gd name="T18" fmla="*/ 1960 w 4495"/>
              <a:gd name="T19" fmla="*/ 2363 h 2642"/>
              <a:gd name="T20" fmla="*/ 3653 w 4495"/>
              <a:gd name="T21" fmla="*/ 2111 h 2642"/>
              <a:gd name="T22" fmla="*/ 483 w 4495"/>
              <a:gd name="T23" fmla="*/ 1826 h 2642"/>
              <a:gd name="T24" fmla="*/ 4246 w 4495"/>
              <a:gd name="T25" fmla="*/ 1608 h 2642"/>
              <a:gd name="T26" fmla="*/ 3226 w 4495"/>
              <a:gd name="T27" fmla="*/ 1362 h 2642"/>
              <a:gd name="T28" fmla="*/ 2917 w 4495"/>
              <a:gd name="T29" fmla="*/ 965 h 2642"/>
              <a:gd name="T30" fmla="*/ 2651 w 4495"/>
              <a:gd name="T31" fmla="*/ 569 h 2642"/>
              <a:gd name="T32" fmla="*/ 2698 w 4495"/>
              <a:gd name="T33" fmla="*/ 339 h 2642"/>
              <a:gd name="T34" fmla="*/ 2417 w 4495"/>
              <a:gd name="T35" fmla="*/ 760 h 2642"/>
              <a:gd name="T36" fmla="*/ 2957 w 4495"/>
              <a:gd name="T37" fmla="*/ 1168 h 2642"/>
              <a:gd name="T38" fmla="*/ 2536 w 4495"/>
              <a:gd name="T39" fmla="*/ 1677 h 2642"/>
              <a:gd name="T40" fmla="*/ 2788 w 4495"/>
              <a:gd name="T41" fmla="*/ 1371 h 2642"/>
              <a:gd name="T42" fmla="*/ 2696 w 4495"/>
              <a:gd name="T43" fmla="*/ 1468 h 2642"/>
              <a:gd name="T44" fmla="*/ 2758 w 4495"/>
              <a:gd name="T45" fmla="*/ 1583 h 2642"/>
              <a:gd name="T46" fmla="*/ 2430 w 4495"/>
              <a:gd name="T47" fmla="*/ 1081 h 2642"/>
              <a:gd name="T48" fmla="*/ 2128 w 4495"/>
              <a:gd name="T49" fmla="*/ 612 h 2642"/>
              <a:gd name="T50" fmla="*/ 1747 w 4495"/>
              <a:gd name="T51" fmla="*/ 1209 h 2642"/>
              <a:gd name="T52" fmla="*/ 1956 w 4495"/>
              <a:gd name="T53" fmla="*/ 1028 h 2642"/>
              <a:gd name="T54" fmla="*/ 2026 w 4495"/>
              <a:gd name="T55" fmla="*/ 1148 h 2642"/>
              <a:gd name="T56" fmla="*/ 2025 w 4495"/>
              <a:gd name="T57" fmla="*/ 900 h 2642"/>
              <a:gd name="T58" fmla="*/ 2014 w 4495"/>
              <a:gd name="T59" fmla="*/ 1417 h 2642"/>
              <a:gd name="T60" fmla="*/ 1370 w 4495"/>
              <a:gd name="T61" fmla="*/ 1129 h 2642"/>
              <a:gd name="T62" fmla="*/ 1441 w 4495"/>
              <a:gd name="T63" fmla="*/ 1512 h 2642"/>
              <a:gd name="T64" fmla="*/ 1377 w 4495"/>
              <a:gd name="T65" fmla="*/ 1512 h 2642"/>
              <a:gd name="T66" fmla="*/ 1565 w 4495"/>
              <a:gd name="T67" fmla="*/ 1514 h 2642"/>
              <a:gd name="T68" fmla="*/ 310 w 4495"/>
              <a:gd name="T69" fmla="*/ 1616 h 2642"/>
              <a:gd name="T70" fmla="*/ 700 w 4495"/>
              <a:gd name="T71" fmla="*/ 1359 h 2642"/>
              <a:gd name="T72" fmla="*/ 146 w 4495"/>
              <a:gd name="T73" fmla="*/ 1543 h 2642"/>
              <a:gd name="T74" fmla="*/ 1036 w 4495"/>
              <a:gd name="T75" fmla="*/ 1300 h 2642"/>
              <a:gd name="T76" fmla="*/ 1555 w 4495"/>
              <a:gd name="T77" fmla="*/ 974 h 2642"/>
              <a:gd name="T78" fmla="*/ 2229 w 4495"/>
              <a:gd name="T79" fmla="*/ 428 h 2642"/>
              <a:gd name="T80" fmla="*/ 2497 w 4495"/>
              <a:gd name="T81" fmla="*/ 62 h 2642"/>
              <a:gd name="T82" fmla="*/ 2941 w 4495"/>
              <a:gd name="T83" fmla="*/ 384 h 2642"/>
              <a:gd name="T84" fmla="*/ 3423 w 4495"/>
              <a:gd name="T85" fmla="*/ 610 h 2642"/>
              <a:gd name="T86" fmla="*/ 3857 w 4495"/>
              <a:gd name="T87" fmla="*/ 656 h 2642"/>
              <a:gd name="T88" fmla="*/ 3839 w 4495"/>
              <a:gd name="T89" fmla="*/ 686 h 2642"/>
              <a:gd name="T90" fmla="*/ 3376 w 4495"/>
              <a:gd name="T91" fmla="*/ 585 h 2642"/>
              <a:gd name="T92" fmla="*/ 3112 w 4495"/>
              <a:gd name="T93" fmla="*/ 787 h 2642"/>
              <a:gd name="T94" fmla="*/ 2761 w 4495"/>
              <a:gd name="T95" fmla="*/ 654 h 2642"/>
              <a:gd name="T96" fmla="*/ 2882 w 4495"/>
              <a:gd name="T97" fmla="*/ 706 h 2642"/>
              <a:gd name="T98" fmla="*/ 2992 w 4495"/>
              <a:gd name="T99" fmla="*/ 676 h 2642"/>
              <a:gd name="T100" fmla="*/ 2960 w 4495"/>
              <a:gd name="T101" fmla="*/ 817 h 2642"/>
              <a:gd name="T102" fmla="*/ 3010 w 4495"/>
              <a:gd name="T103" fmla="*/ 599 h 2642"/>
              <a:gd name="T104" fmla="*/ 2580 w 4495"/>
              <a:gd name="T105" fmla="*/ 736 h 2642"/>
              <a:gd name="T106" fmla="*/ 3008 w 4495"/>
              <a:gd name="T107" fmla="*/ 913 h 2642"/>
              <a:gd name="T108" fmla="*/ 3489 w 4495"/>
              <a:gd name="T109" fmla="*/ 733 h 2642"/>
              <a:gd name="T110" fmla="*/ 3887 w 4495"/>
              <a:gd name="T111" fmla="*/ 672 h 26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4495" h="2642">
                <a:moveTo>
                  <a:pt x="3887" y="672"/>
                </a:moveTo>
                <a:cubicBezTo>
                  <a:pt x="3873" y="700"/>
                  <a:pt x="3861" y="729"/>
                  <a:pt x="3842" y="754"/>
                </a:cubicBezTo>
                <a:cubicBezTo>
                  <a:pt x="3824" y="778"/>
                  <a:pt x="3795" y="780"/>
                  <a:pt x="3767" y="770"/>
                </a:cubicBezTo>
                <a:cubicBezTo>
                  <a:pt x="3743" y="762"/>
                  <a:pt x="3721" y="749"/>
                  <a:pt x="3697" y="739"/>
                </a:cubicBezTo>
                <a:cubicBezTo>
                  <a:pt x="3667" y="727"/>
                  <a:pt x="3637" y="715"/>
                  <a:pt x="3607" y="706"/>
                </a:cubicBezTo>
                <a:cubicBezTo>
                  <a:pt x="3579" y="699"/>
                  <a:pt x="3551" y="704"/>
                  <a:pt x="3524" y="713"/>
                </a:cubicBezTo>
                <a:cubicBezTo>
                  <a:pt x="3510" y="718"/>
                  <a:pt x="3506" y="726"/>
                  <a:pt x="3510" y="741"/>
                </a:cubicBezTo>
                <a:cubicBezTo>
                  <a:pt x="3514" y="764"/>
                  <a:pt x="3517" y="787"/>
                  <a:pt x="3505" y="808"/>
                </a:cubicBezTo>
                <a:cubicBezTo>
                  <a:pt x="3500" y="816"/>
                  <a:pt x="3493" y="824"/>
                  <a:pt x="3484" y="829"/>
                </a:cubicBezTo>
                <a:cubicBezTo>
                  <a:pt x="3452" y="847"/>
                  <a:pt x="3418" y="853"/>
                  <a:pt x="3382" y="840"/>
                </a:cubicBezTo>
                <a:cubicBezTo>
                  <a:pt x="3367" y="835"/>
                  <a:pt x="3351" y="832"/>
                  <a:pt x="3334" y="828"/>
                </a:cubicBezTo>
                <a:cubicBezTo>
                  <a:pt x="3329" y="869"/>
                  <a:pt x="3323" y="912"/>
                  <a:pt x="3281" y="935"/>
                </a:cubicBezTo>
                <a:cubicBezTo>
                  <a:pt x="3240" y="958"/>
                  <a:pt x="3200" y="943"/>
                  <a:pt x="3160" y="924"/>
                </a:cubicBezTo>
                <a:cubicBezTo>
                  <a:pt x="3169" y="959"/>
                  <a:pt x="3176" y="991"/>
                  <a:pt x="3185" y="1023"/>
                </a:cubicBezTo>
                <a:cubicBezTo>
                  <a:pt x="3197" y="1068"/>
                  <a:pt x="3211" y="1112"/>
                  <a:pt x="3223" y="1156"/>
                </a:cubicBezTo>
                <a:cubicBezTo>
                  <a:pt x="3228" y="1171"/>
                  <a:pt x="3231" y="1188"/>
                  <a:pt x="3237" y="1203"/>
                </a:cubicBezTo>
                <a:cubicBezTo>
                  <a:pt x="3250" y="1238"/>
                  <a:pt x="3262" y="1274"/>
                  <a:pt x="3278" y="1308"/>
                </a:cubicBezTo>
                <a:cubicBezTo>
                  <a:pt x="3291" y="1334"/>
                  <a:pt x="3307" y="1358"/>
                  <a:pt x="3326" y="1381"/>
                </a:cubicBezTo>
                <a:cubicBezTo>
                  <a:pt x="3345" y="1405"/>
                  <a:pt x="3367" y="1427"/>
                  <a:pt x="3389" y="1448"/>
                </a:cubicBezTo>
                <a:cubicBezTo>
                  <a:pt x="3421" y="1477"/>
                  <a:pt x="3458" y="1497"/>
                  <a:pt x="3497" y="1514"/>
                </a:cubicBezTo>
                <a:cubicBezTo>
                  <a:pt x="3572" y="1548"/>
                  <a:pt x="3651" y="1563"/>
                  <a:pt x="3732" y="1571"/>
                </a:cubicBezTo>
                <a:cubicBezTo>
                  <a:pt x="3761" y="1573"/>
                  <a:pt x="3790" y="1574"/>
                  <a:pt x="3819" y="1577"/>
                </a:cubicBezTo>
                <a:cubicBezTo>
                  <a:pt x="3938" y="1590"/>
                  <a:pt x="4056" y="1582"/>
                  <a:pt x="4175" y="1581"/>
                </a:cubicBezTo>
                <a:cubicBezTo>
                  <a:pt x="4204" y="1581"/>
                  <a:pt x="4233" y="1578"/>
                  <a:pt x="4262" y="1577"/>
                </a:cubicBezTo>
                <a:cubicBezTo>
                  <a:pt x="4314" y="1576"/>
                  <a:pt x="4366" y="1583"/>
                  <a:pt x="4415" y="1601"/>
                </a:cubicBezTo>
                <a:cubicBezTo>
                  <a:pt x="4438" y="1610"/>
                  <a:pt x="4459" y="1623"/>
                  <a:pt x="4474" y="1644"/>
                </a:cubicBezTo>
                <a:cubicBezTo>
                  <a:pt x="4484" y="1657"/>
                  <a:pt x="4491" y="1669"/>
                  <a:pt x="4493" y="1685"/>
                </a:cubicBezTo>
                <a:cubicBezTo>
                  <a:pt x="4495" y="1718"/>
                  <a:pt x="4477" y="1738"/>
                  <a:pt x="4453" y="1757"/>
                </a:cubicBezTo>
                <a:cubicBezTo>
                  <a:pt x="4426" y="1778"/>
                  <a:pt x="4394" y="1785"/>
                  <a:pt x="4362" y="1790"/>
                </a:cubicBezTo>
                <a:cubicBezTo>
                  <a:pt x="4334" y="1794"/>
                  <a:pt x="4306" y="1798"/>
                  <a:pt x="4278" y="1798"/>
                </a:cubicBezTo>
                <a:cubicBezTo>
                  <a:pt x="3089" y="1799"/>
                  <a:pt x="1900" y="1799"/>
                  <a:pt x="711" y="1798"/>
                </a:cubicBezTo>
                <a:cubicBezTo>
                  <a:pt x="685" y="1798"/>
                  <a:pt x="662" y="1802"/>
                  <a:pt x="643" y="1822"/>
                </a:cubicBezTo>
                <a:cubicBezTo>
                  <a:pt x="615" y="1850"/>
                  <a:pt x="617" y="1910"/>
                  <a:pt x="647" y="1936"/>
                </a:cubicBezTo>
                <a:cubicBezTo>
                  <a:pt x="664" y="1952"/>
                  <a:pt x="683" y="1956"/>
                  <a:pt x="705" y="1957"/>
                </a:cubicBezTo>
                <a:cubicBezTo>
                  <a:pt x="712" y="1957"/>
                  <a:pt x="718" y="1957"/>
                  <a:pt x="725" y="1957"/>
                </a:cubicBezTo>
                <a:cubicBezTo>
                  <a:pt x="1686" y="1957"/>
                  <a:pt x="2647" y="1957"/>
                  <a:pt x="3609" y="1957"/>
                </a:cubicBezTo>
                <a:cubicBezTo>
                  <a:pt x="3654" y="1957"/>
                  <a:pt x="3700" y="1957"/>
                  <a:pt x="3742" y="1974"/>
                </a:cubicBezTo>
                <a:cubicBezTo>
                  <a:pt x="3780" y="1989"/>
                  <a:pt x="3820" y="2007"/>
                  <a:pt x="3827" y="2055"/>
                </a:cubicBezTo>
                <a:cubicBezTo>
                  <a:pt x="3831" y="2081"/>
                  <a:pt x="3823" y="2102"/>
                  <a:pt x="3803" y="2120"/>
                </a:cubicBezTo>
                <a:cubicBezTo>
                  <a:pt x="3758" y="2159"/>
                  <a:pt x="3704" y="2169"/>
                  <a:pt x="3648" y="2170"/>
                </a:cubicBezTo>
                <a:cubicBezTo>
                  <a:pt x="3553" y="2172"/>
                  <a:pt x="3459" y="2171"/>
                  <a:pt x="3364" y="2171"/>
                </a:cubicBezTo>
                <a:cubicBezTo>
                  <a:pt x="2943" y="2171"/>
                  <a:pt x="2521" y="2171"/>
                  <a:pt x="2100" y="2171"/>
                </a:cubicBezTo>
                <a:cubicBezTo>
                  <a:pt x="2045" y="2171"/>
                  <a:pt x="1991" y="2172"/>
                  <a:pt x="1936" y="2171"/>
                </a:cubicBezTo>
                <a:cubicBezTo>
                  <a:pt x="1867" y="2169"/>
                  <a:pt x="1836" y="2241"/>
                  <a:pt x="1862" y="2295"/>
                </a:cubicBezTo>
                <a:cubicBezTo>
                  <a:pt x="1874" y="2318"/>
                  <a:pt x="1896" y="2332"/>
                  <a:pt x="1924" y="2333"/>
                </a:cubicBezTo>
                <a:cubicBezTo>
                  <a:pt x="1931" y="2333"/>
                  <a:pt x="1939" y="2333"/>
                  <a:pt x="1946" y="2333"/>
                </a:cubicBezTo>
                <a:cubicBezTo>
                  <a:pt x="2291" y="2333"/>
                  <a:pt x="2636" y="2332"/>
                  <a:pt x="2981" y="2333"/>
                </a:cubicBezTo>
                <a:cubicBezTo>
                  <a:pt x="3020" y="2333"/>
                  <a:pt x="3059" y="2337"/>
                  <a:pt x="3097" y="2345"/>
                </a:cubicBezTo>
                <a:cubicBezTo>
                  <a:pt x="3125" y="2352"/>
                  <a:pt x="3155" y="2361"/>
                  <a:pt x="3175" y="2386"/>
                </a:cubicBezTo>
                <a:cubicBezTo>
                  <a:pt x="3200" y="2419"/>
                  <a:pt x="3200" y="2433"/>
                  <a:pt x="3175" y="2462"/>
                </a:cubicBezTo>
                <a:cubicBezTo>
                  <a:pt x="3162" y="2477"/>
                  <a:pt x="3145" y="2484"/>
                  <a:pt x="3127" y="2492"/>
                </a:cubicBezTo>
                <a:cubicBezTo>
                  <a:pt x="3080" y="2512"/>
                  <a:pt x="3031" y="2513"/>
                  <a:pt x="2982" y="2513"/>
                </a:cubicBezTo>
                <a:cubicBezTo>
                  <a:pt x="2882" y="2514"/>
                  <a:pt x="2783" y="2515"/>
                  <a:pt x="2684" y="2516"/>
                </a:cubicBezTo>
                <a:cubicBezTo>
                  <a:pt x="2671" y="2516"/>
                  <a:pt x="2658" y="2519"/>
                  <a:pt x="2645" y="2522"/>
                </a:cubicBezTo>
                <a:cubicBezTo>
                  <a:pt x="2627" y="2526"/>
                  <a:pt x="2616" y="2539"/>
                  <a:pt x="2615" y="2556"/>
                </a:cubicBezTo>
                <a:cubicBezTo>
                  <a:pt x="2614" y="2573"/>
                  <a:pt x="2624" y="2594"/>
                  <a:pt x="2639" y="2600"/>
                </a:cubicBezTo>
                <a:cubicBezTo>
                  <a:pt x="2672" y="2617"/>
                  <a:pt x="2707" y="2629"/>
                  <a:pt x="2744" y="2635"/>
                </a:cubicBezTo>
                <a:cubicBezTo>
                  <a:pt x="2751" y="2636"/>
                  <a:pt x="2758" y="2638"/>
                  <a:pt x="2764" y="2642"/>
                </a:cubicBezTo>
                <a:cubicBezTo>
                  <a:pt x="2731" y="2639"/>
                  <a:pt x="2698" y="2638"/>
                  <a:pt x="2665" y="2631"/>
                </a:cubicBezTo>
                <a:cubicBezTo>
                  <a:pt x="2643" y="2626"/>
                  <a:pt x="2620" y="2616"/>
                  <a:pt x="2602" y="2603"/>
                </a:cubicBezTo>
                <a:cubicBezTo>
                  <a:pt x="2580" y="2589"/>
                  <a:pt x="2579" y="2564"/>
                  <a:pt x="2582" y="2539"/>
                </a:cubicBezTo>
                <a:cubicBezTo>
                  <a:pt x="2586" y="2511"/>
                  <a:pt x="2607" y="2497"/>
                  <a:pt x="2631" y="2492"/>
                </a:cubicBezTo>
                <a:cubicBezTo>
                  <a:pt x="2658" y="2487"/>
                  <a:pt x="2686" y="2484"/>
                  <a:pt x="2714" y="2484"/>
                </a:cubicBezTo>
                <a:cubicBezTo>
                  <a:pt x="2817" y="2483"/>
                  <a:pt x="2919" y="2483"/>
                  <a:pt x="3022" y="2483"/>
                </a:cubicBezTo>
                <a:cubicBezTo>
                  <a:pt x="3037" y="2483"/>
                  <a:pt x="3052" y="2483"/>
                  <a:pt x="3066" y="2478"/>
                </a:cubicBezTo>
                <a:cubicBezTo>
                  <a:pt x="3089" y="2471"/>
                  <a:pt x="3114" y="2449"/>
                  <a:pt x="3113" y="2420"/>
                </a:cubicBezTo>
                <a:cubicBezTo>
                  <a:pt x="3111" y="2395"/>
                  <a:pt x="3094" y="2373"/>
                  <a:pt x="3068" y="2368"/>
                </a:cubicBezTo>
                <a:cubicBezTo>
                  <a:pt x="3054" y="2365"/>
                  <a:pt x="3041" y="2363"/>
                  <a:pt x="3027" y="2363"/>
                </a:cubicBezTo>
                <a:cubicBezTo>
                  <a:pt x="2853" y="2363"/>
                  <a:pt x="2679" y="2363"/>
                  <a:pt x="2506" y="2363"/>
                </a:cubicBezTo>
                <a:cubicBezTo>
                  <a:pt x="2324" y="2363"/>
                  <a:pt x="2142" y="2364"/>
                  <a:pt x="1960" y="2363"/>
                </a:cubicBezTo>
                <a:cubicBezTo>
                  <a:pt x="1929" y="2362"/>
                  <a:pt x="1897" y="2360"/>
                  <a:pt x="1868" y="2353"/>
                </a:cubicBezTo>
                <a:cubicBezTo>
                  <a:pt x="1832" y="2343"/>
                  <a:pt x="1797" y="2328"/>
                  <a:pt x="1773" y="2298"/>
                </a:cubicBezTo>
                <a:cubicBezTo>
                  <a:pt x="1748" y="2268"/>
                  <a:pt x="1754" y="2220"/>
                  <a:pt x="1777" y="2197"/>
                </a:cubicBezTo>
                <a:cubicBezTo>
                  <a:pt x="1824" y="2151"/>
                  <a:pt x="1883" y="2143"/>
                  <a:pt x="1943" y="2141"/>
                </a:cubicBezTo>
                <a:cubicBezTo>
                  <a:pt x="1995" y="2140"/>
                  <a:pt x="2046" y="2141"/>
                  <a:pt x="2098" y="2141"/>
                </a:cubicBezTo>
                <a:cubicBezTo>
                  <a:pt x="2591" y="2141"/>
                  <a:pt x="3084" y="2141"/>
                  <a:pt x="3577" y="2141"/>
                </a:cubicBezTo>
                <a:cubicBezTo>
                  <a:pt x="3608" y="2141"/>
                  <a:pt x="3633" y="2134"/>
                  <a:pt x="3653" y="2111"/>
                </a:cubicBezTo>
                <a:cubicBezTo>
                  <a:pt x="3668" y="2094"/>
                  <a:pt x="3670" y="2073"/>
                  <a:pt x="3667" y="2051"/>
                </a:cubicBezTo>
                <a:cubicBezTo>
                  <a:pt x="3663" y="2024"/>
                  <a:pt x="3642" y="2002"/>
                  <a:pt x="3615" y="1998"/>
                </a:cubicBezTo>
                <a:cubicBezTo>
                  <a:pt x="3602" y="1995"/>
                  <a:pt x="3588" y="1994"/>
                  <a:pt x="3575" y="1994"/>
                </a:cubicBezTo>
                <a:cubicBezTo>
                  <a:pt x="2614" y="1994"/>
                  <a:pt x="1653" y="1994"/>
                  <a:pt x="692" y="1994"/>
                </a:cubicBezTo>
                <a:cubicBezTo>
                  <a:pt x="658" y="1994"/>
                  <a:pt x="623" y="1991"/>
                  <a:pt x="589" y="1984"/>
                </a:cubicBezTo>
                <a:cubicBezTo>
                  <a:pt x="563" y="1978"/>
                  <a:pt x="537" y="1966"/>
                  <a:pt x="514" y="1951"/>
                </a:cubicBezTo>
                <a:cubicBezTo>
                  <a:pt x="469" y="1923"/>
                  <a:pt x="456" y="1870"/>
                  <a:pt x="483" y="1826"/>
                </a:cubicBezTo>
                <a:cubicBezTo>
                  <a:pt x="498" y="1802"/>
                  <a:pt x="522" y="1785"/>
                  <a:pt x="549" y="1775"/>
                </a:cubicBezTo>
                <a:cubicBezTo>
                  <a:pt x="595" y="1758"/>
                  <a:pt x="642" y="1753"/>
                  <a:pt x="691" y="1753"/>
                </a:cubicBezTo>
                <a:cubicBezTo>
                  <a:pt x="1148" y="1754"/>
                  <a:pt x="1605" y="1754"/>
                  <a:pt x="2062" y="1754"/>
                </a:cubicBezTo>
                <a:cubicBezTo>
                  <a:pt x="2788" y="1754"/>
                  <a:pt x="3515" y="1754"/>
                  <a:pt x="4241" y="1753"/>
                </a:cubicBezTo>
                <a:cubicBezTo>
                  <a:pt x="4259" y="1753"/>
                  <a:pt x="4278" y="1749"/>
                  <a:pt x="4295" y="1743"/>
                </a:cubicBezTo>
                <a:cubicBezTo>
                  <a:pt x="4328" y="1729"/>
                  <a:pt x="4340" y="1682"/>
                  <a:pt x="4325" y="1650"/>
                </a:cubicBezTo>
                <a:cubicBezTo>
                  <a:pt x="4308" y="1616"/>
                  <a:pt x="4278" y="1607"/>
                  <a:pt x="4246" y="1608"/>
                </a:cubicBezTo>
                <a:cubicBezTo>
                  <a:pt x="4163" y="1609"/>
                  <a:pt x="4080" y="1616"/>
                  <a:pt x="3998" y="1617"/>
                </a:cubicBezTo>
                <a:cubicBezTo>
                  <a:pt x="3903" y="1617"/>
                  <a:pt x="3809" y="1617"/>
                  <a:pt x="3714" y="1611"/>
                </a:cubicBezTo>
                <a:cubicBezTo>
                  <a:pt x="3660" y="1608"/>
                  <a:pt x="3605" y="1595"/>
                  <a:pt x="3551" y="1583"/>
                </a:cubicBezTo>
                <a:cubicBezTo>
                  <a:pt x="3520" y="1576"/>
                  <a:pt x="3489" y="1565"/>
                  <a:pt x="3460" y="1552"/>
                </a:cubicBezTo>
                <a:cubicBezTo>
                  <a:pt x="3434" y="1541"/>
                  <a:pt x="3411" y="1525"/>
                  <a:pt x="3387" y="1512"/>
                </a:cubicBezTo>
                <a:cubicBezTo>
                  <a:pt x="3346" y="1491"/>
                  <a:pt x="3315" y="1457"/>
                  <a:pt x="3282" y="1427"/>
                </a:cubicBezTo>
                <a:cubicBezTo>
                  <a:pt x="3261" y="1408"/>
                  <a:pt x="3245" y="1383"/>
                  <a:pt x="3226" y="1362"/>
                </a:cubicBezTo>
                <a:cubicBezTo>
                  <a:pt x="3213" y="1346"/>
                  <a:pt x="3198" y="1331"/>
                  <a:pt x="3186" y="1315"/>
                </a:cubicBezTo>
                <a:cubicBezTo>
                  <a:pt x="3169" y="1292"/>
                  <a:pt x="3154" y="1267"/>
                  <a:pt x="3139" y="1243"/>
                </a:cubicBezTo>
                <a:cubicBezTo>
                  <a:pt x="3123" y="1218"/>
                  <a:pt x="3109" y="1191"/>
                  <a:pt x="3094" y="1165"/>
                </a:cubicBezTo>
                <a:cubicBezTo>
                  <a:pt x="3090" y="1157"/>
                  <a:pt x="3087" y="1148"/>
                  <a:pt x="3083" y="1139"/>
                </a:cubicBezTo>
                <a:cubicBezTo>
                  <a:pt x="3069" y="1102"/>
                  <a:pt x="3055" y="1066"/>
                  <a:pt x="3041" y="1029"/>
                </a:cubicBezTo>
                <a:cubicBezTo>
                  <a:pt x="3033" y="1006"/>
                  <a:pt x="3024" y="982"/>
                  <a:pt x="3014" y="957"/>
                </a:cubicBezTo>
                <a:cubicBezTo>
                  <a:pt x="2983" y="968"/>
                  <a:pt x="2952" y="977"/>
                  <a:pt x="2917" y="965"/>
                </a:cubicBezTo>
                <a:cubicBezTo>
                  <a:pt x="2884" y="953"/>
                  <a:pt x="2858" y="936"/>
                  <a:pt x="2847" y="899"/>
                </a:cubicBezTo>
                <a:cubicBezTo>
                  <a:pt x="2837" y="901"/>
                  <a:pt x="2827" y="904"/>
                  <a:pt x="2817" y="904"/>
                </a:cubicBezTo>
                <a:cubicBezTo>
                  <a:pt x="2756" y="904"/>
                  <a:pt x="2694" y="898"/>
                  <a:pt x="2638" y="875"/>
                </a:cubicBezTo>
                <a:cubicBezTo>
                  <a:pt x="2589" y="856"/>
                  <a:pt x="2545" y="826"/>
                  <a:pt x="2518" y="777"/>
                </a:cubicBezTo>
                <a:cubicBezTo>
                  <a:pt x="2495" y="736"/>
                  <a:pt x="2493" y="696"/>
                  <a:pt x="2511" y="655"/>
                </a:cubicBezTo>
                <a:cubicBezTo>
                  <a:pt x="2518" y="638"/>
                  <a:pt x="2535" y="624"/>
                  <a:pt x="2549" y="610"/>
                </a:cubicBezTo>
                <a:cubicBezTo>
                  <a:pt x="2577" y="583"/>
                  <a:pt x="2613" y="573"/>
                  <a:pt x="2651" y="569"/>
                </a:cubicBezTo>
                <a:cubicBezTo>
                  <a:pt x="2678" y="566"/>
                  <a:pt x="2706" y="562"/>
                  <a:pt x="2734" y="563"/>
                </a:cubicBezTo>
                <a:cubicBezTo>
                  <a:pt x="2751" y="563"/>
                  <a:pt x="2763" y="559"/>
                  <a:pt x="2770" y="545"/>
                </a:cubicBezTo>
                <a:cubicBezTo>
                  <a:pt x="2780" y="525"/>
                  <a:pt x="2799" y="516"/>
                  <a:pt x="2816" y="506"/>
                </a:cubicBezTo>
                <a:cubicBezTo>
                  <a:pt x="2819" y="505"/>
                  <a:pt x="2822" y="503"/>
                  <a:pt x="2825" y="501"/>
                </a:cubicBezTo>
                <a:cubicBezTo>
                  <a:pt x="2807" y="471"/>
                  <a:pt x="2790" y="441"/>
                  <a:pt x="2770" y="414"/>
                </a:cubicBezTo>
                <a:cubicBezTo>
                  <a:pt x="2757" y="396"/>
                  <a:pt x="2741" y="379"/>
                  <a:pt x="2726" y="363"/>
                </a:cubicBezTo>
                <a:cubicBezTo>
                  <a:pt x="2717" y="354"/>
                  <a:pt x="2708" y="346"/>
                  <a:pt x="2698" y="339"/>
                </a:cubicBezTo>
                <a:cubicBezTo>
                  <a:pt x="2663" y="317"/>
                  <a:pt x="2626" y="323"/>
                  <a:pt x="2589" y="330"/>
                </a:cubicBezTo>
                <a:cubicBezTo>
                  <a:pt x="2558" y="335"/>
                  <a:pt x="2531" y="350"/>
                  <a:pt x="2507" y="369"/>
                </a:cubicBezTo>
                <a:cubicBezTo>
                  <a:pt x="2489" y="383"/>
                  <a:pt x="2475" y="401"/>
                  <a:pt x="2460" y="418"/>
                </a:cubicBezTo>
                <a:cubicBezTo>
                  <a:pt x="2426" y="455"/>
                  <a:pt x="2409" y="501"/>
                  <a:pt x="2389" y="546"/>
                </a:cubicBezTo>
                <a:cubicBezTo>
                  <a:pt x="2378" y="569"/>
                  <a:pt x="2372" y="594"/>
                  <a:pt x="2364" y="619"/>
                </a:cubicBezTo>
                <a:cubicBezTo>
                  <a:pt x="2363" y="622"/>
                  <a:pt x="2364" y="626"/>
                  <a:pt x="2366" y="630"/>
                </a:cubicBezTo>
                <a:cubicBezTo>
                  <a:pt x="2383" y="673"/>
                  <a:pt x="2401" y="716"/>
                  <a:pt x="2417" y="760"/>
                </a:cubicBezTo>
                <a:cubicBezTo>
                  <a:pt x="2429" y="789"/>
                  <a:pt x="2439" y="818"/>
                  <a:pt x="2448" y="848"/>
                </a:cubicBezTo>
                <a:cubicBezTo>
                  <a:pt x="2460" y="888"/>
                  <a:pt x="2471" y="929"/>
                  <a:pt x="2483" y="969"/>
                </a:cubicBezTo>
                <a:cubicBezTo>
                  <a:pt x="2488" y="990"/>
                  <a:pt x="2495" y="1010"/>
                  <a:pt x="2501" y="1031"/>
                </a:cubicBezTo>
                <a:cubicBezTo>
                  <a:pt x="2519" y="1025"/>
                  <a:pt x="2537" y="1017"/>
                  <a:pt x="2556" y="1013"/>
                </a:cubicBezTo>
                <a:cubicBezTo>
                  <a:pt x="2626" y="995"/>
                  <a:pt x="2696" y="998"/>
                  <a:pt x="2764" y="1022"/>
                </a:cubicBezTo>
                <a:cubicBezTo>
                  <a:pt x="2802" y="1035"/>
                  <a:pt x="2839" y="1053"/>
                  <a:pt x="2870" y="1080"/>
                </a:cubicBezTo>
                <a:cubicBezTo>
                  <a:pt x="2901" y="1107"/>
                  <a:pt x="2930" y="1137"/>
                  <a:pt x="2957" y="1168"/>
                </a:cubicBezTo>
                <a:cubicBezTo>
                  <a:pt x="2977" y="1192"/>
                  <a:pt x="2990" y="1222"/>
                  <a:pt x="3002" y="1252"/>
                </a:cubicBezTo>
                <a:cubicBezTo>
                  <a:pt x="3033" y="1327"/>
                  <a:pt x="3031" y="1403"/>
                  <a:pt x="3011" y="1479"/>
                </a:cubicBezTo>
                <a:cubicBezTo>
                  <a:pt x="3004" y="1506"/>
                  <a:pt x="2993" y="1533"/>
                  <a:pt x="2979" y="1556"/>
                </a:cubicBezTo>
                <a:cubicBezTo>
                  <a:pt x="2960" y="1585"/>
                  <a:pt x="2938" y="1612"/>
                  <a:pt x="2911" y="1637"/>
                </a:cubicBezTo>
                <a:cubicBezTo>
                  <a:pt x="2872" y="1674"/>
                  <a:pt x="2826" y="1694"/>
                  <a:pt x="2776" y="1707"/>
                </a:cubicBezTo>
                <a:cubicBezTo>
                  <a:pt x="2725" y="1721"/>
                  <a:pt x="2672" y="1721"/>
                  <a:pt x="2620" y="1709"/>
                </a:cubicBezTo>
                <a:cubicBezTo>
                  <a:pt x="2591" y="1703"/>
                  <a:pt x="2562" y="1692"/>
                  <a:pt x="2536" y="1677"/>
                </a:cubicBezTo>
                <a:cubicBezTo>
                  <a:pt x="2506" y="1659"/>
                  <a:pt x="2481" y="1635"/>
                  <a:pt x="2462" y="1604"/>
                </a:cubicBezTo>
                <a:cubicBezTo>
                  <a:pt x="2419" y="1534"/>
                  <a:pt x="2418" y="1462"/>
                  <a:pt x="2447" y="1390"/>
                </a:cubicBezTo>
                <a:cubicBezTo>
                  <a:pt x="2460" y="1358"/>
                  <a:pt x="2484" y="1331"/>
                  <a:pt x="2511" y="1308"/>
                </a:cubicBezTo>
                <a:cubicBezTo>
                  <a:pt x="2532" y="1290"/>
                  <a:pt x="2557" y="1281"/>
                  <a:pt x="2583" y="1276"/>
                </a:cubicBezTo>
                <a:cubicBezTo>
                  <a:pt x="2602" y="1273"/>
                  <a:pt x="2621" y="1267"/>
                  <a:pt x="2639" y="1269"/>
                </a:cubicBezTo>
                <a:cubicBezTo>
                  <a:pt x="2672" y="1272"/>
                  <a:pt x="2706" y="1280"/>
                  <a:pt x="2733" y="1301"/>
                </a:cubicBezTo>
                <a:cubicBezTo>
                  <a:pt x="2757" y="1319"/>
                  <a:pt x="2777" y="1341"/>
                  <a:pt x="2788" y="1371"/>
                </a:cubicBezTo>
                <a:cubicBezTo>
                  <a:pt x="2795" y="1391"/>
                  <a:pt x="2801" y="1412"/>
                  <a:pt x="2794" y="1431"/>
                </a:cubicBezTo>
                <a:cubicBezTo>
                  <a:pt x="2780" y="1468"/>
                  <a:pt x="2763" y="1501"/>
                  <a:pt x="2720" y="1516"/>
                </a:cubicBezTo>
                <a:cubicBezTo>
                  <a:pt x="2691" y="1527"/>
                  <a:pt x="2639" y="1507"/>
                  <a:pt x="2630" y="1478"/>
                </a:cubicBezTo>
                <a:cubicBezTo>
                  <a:pt x="2624" y="1459"/>
                  <a:pt x="2627" y="1446"/>
                  <a:pt x="2642" y="1433"/>
                </a:cubicBezTo>
                <a:cubicBezTo>
                  <a:pt x="2651" y="1425"/>
                  <a:pt x="2660" y="1417"/>
                  <a:pt x="2669" y="1410"/>
                </a:cubicBezTo>
                <a:cubicBezTo>
                  <a:pt x="2672" y="1427"/>
                  <a:pt x="2674" y="1442"/>
                  <a:pt x="2679" y="1455"/>
                </a:cubicBezTo>
                <a:cubicBezTo>
                  <a:pt x="2681" y="1461"/>
                  <a:pt x="2690" y="1468"/>
                  <a:pt x="2696" y="1468"/>
                </a:cubicBezTo>
                <a:cubicBezTo>
                  <a:pt x="2702" y="1468"/>
                  <a:pt x="2709" y="1460"/>
                  <a:pt x="2712" y="1454"/>
                </a:cubicBezTo>
                <a:cubicBezTo>
                  <a:pt x="2716" y="1448"/>
                  <a:pt x="2719" y="1439"/>
                  <a:pt x="2719" y="1432"/>
                </a:cubicBezTo>
                <a:cubicBezTo>
                  <a:pt x="2721" y="1412"/>
                  <a:pt x="2719" y="1391"/>
                  <a:pt x="2701" y="1379"/>
                </a:cubicBezTo>
                <a:cubicBezTo>
                  <a:pt x="2675" y="1362"/>
                  <a:pt x="2646" y="1361"/>
                  <a:pt x="2618" y="1375"/>
                </a:cubicBezTo>
                <a:cubicBezTo>
                  <a:pt x="2567" y="1402"/>
                  <a:pt x="2544" y="1475"/>
                  <a:pt x="2584" y="1530"/>
                </a:cubicBezTo>
                <a:cubicBezTo>
                  <a:pt x="2599" y="1551"/>
                  <a:pt x="2618" y="1565"/>
                  <a:pt x="2640" y="1576"/>
                </a:cubicBezTo>
                <a:cubicBezTo>
                  <a:pt x="2679" y="1596"/>
                  <a:pt x="2719" y="1596"/>
                  <a:pt x="2758" y="1583"/>
                </a:cubicBezTo>
                <a:cubicBezTo>
                  <a:pt x="2794" y="1571"/>
                  <a:pt x="2824" y="1549"/>
                  <a:pt x="2845" y="1515"/>
                </a:cubicBezTo>
                <a:cubicBezTo>
                  <a:pt x="2890" y="1444"/>
                  <a:pt x="2884" y="1370"/>
                  <a:pt x="2860" y="1296"/>
                </a:cubicBezTo>
                <a:cubicBezTo>
                  <a:pt x="2852" y="1269"/>
                  <a:pt x="2832" y="1245"/>
                  <a:pt x="2816" y="1220"/>
                </a:cubicBezTo>
                <a:cubicBezTo>
                  <a:pt x="2794" y="1187"/>
                  <a:pt x="2760" y="1168"/>
                  <a:pt x="2724" y="1151"/>
                </a:cubicBezTo>
                <a:cubicBezTo>
                  <a:pt x="2663" y="1123"/>
                  <a:pt x="2601" y="1124"/>
                  <a:pt x="2539" y="1143"/>
                </a:cubicBezTo>
                <a:cubicBezTo>
                  <a:pt x="2512" y="1152"/>
                  <a:pt x="2488" y="1169"/>
                  <a:pt x="2461" y="1183"/>
                </a:cubicBezTo>
                <a:cubicBezTo>
                  <a:pt x="2451" y="1151"/>
                  <a:pt x="2442" y="1116"/>
                  <a:pt x="2430" y="1081"/>
                </a:cubicBezTo>
                <a:cubicBezTo>
                  <a:pt x="2417" y="1047"/>
                  <a:pt x="2402" y="1014"/>
                  <a:pt x="2389" y="980"/>
                </a:cubicBezTo>
                <a:cubicBezTo>
                  <a:pt x="2386" y="972"/>
                  <a:pt x="2383" y="964"/>
                  <a:pt x="2380" y="956"/>
                </a:cubicBezTo>
                <a:cubicBezTo>
                  <a:pt x="2366" y="926"/>
                  <a:pt x="2352" y="895"/>
                  <a:pt x="2337" y="865"/>
                </a:cubicBezTo>
                <a:cubicBezTo>
                  <a:pt x="2324" y="841"/>
                  <a:pt x="2309" y="819"/>
                  <a:pt x="2295" y="796"/>
                </a:cubicBezTo>
                <a:cubicBezTo>
                  <a:pt x="2282" y="777"/>
                  <a:pt x="2271" y="757"/>
                  <a:pt x="2257" y="739"/>
                </a:cubicBezTo>
                <a:cubicBezTo>
                  <a:pt x="2237" y="714"/>
                  <a:pt x="2217" y="689"/>
                  <a:pt x="2194" y="667"/>
                </a:cubicBezTo>
                <a:cubicBezTo>
                  <a:pt x="2174" y="647"/>
                  <a:pt x="2152" y="628"/>
                  <a:pt x="2128" y="612"/>
                </a:cubicBezTo>
                <a:cubicBezTo>
                  <a:pt x="2078" y="579"/>
                  <a:pt x="2023" y="567"/>
                  <a:pt x="1963" y="582"/>
                </a:cubicBezTo>
                <a:cubicBezTo>
                  <a:pt x="1930" y="590"/>
                  <a:pt x="1902" y="606"/>
                  <a:pt x="1877" y="629"/>
                </a:cubicBezTo>
                <a:cubicBezTo>
                  <a:pt x="1861" y="644"/>
                  <a:pt x="1843" y="657"/>
                  <a:pt x="1829" y="674"/>
                </a:cubicBezTo>
                <a:cubicBezTo>
                  <a:pt x="1802" y="709"/>
                  <a:pt x="1775" y="745"/>
                  <a:pt x="1757" y="786"/>
                </a:cubicBezTo>
                <a:cubicBezTo>
                  <a:pt x="1741" y="819"/>
                  <a:pt x="1723" y="852"/>
                  <a:pt x="1711" y="886"/>
                </a:cubicBezTo>
                <a:cubicBezTo>
                  <a:pt x="1686" y="963"/>
                  <a:pt x="1678" y="1042"/>
                  <a:pt x="1700" y="1121"/>
                </a:cubicBezTo>
                <a:cubicBezTo>
                  <a:pt x="1709" y="1154"/>
                  <a:pt x="1727" y="1182"/>
                  <a:pt x="1747" y="1209"/>
                </a:cubicBezTo>
                <a:cubicBezTo>
                  <a:pt x="1768" y="1236"/>
                  <a:pt x="1793" y="1257"/>
                  <a:pt x="1822" y="1273"/>
                </a:cubicBezTo>
                <a:cubicBezTo>
                  <a:pt x="1846" y="1286"/>
                  <a:pt x="1874" y="1294"/>
                  <a:pt x="1901" y="1300"/>
                </a:cubicBezTo>
                <a:cubicBezTo>
                  <a:pt x="1943" y="1308"/>
                  <a:pt x="1985" y="1301"/>
                  <a:pt x="2021" y="1276"/>
                </a:cubicBezTo>
                <a:cubicBezTo>
                  <a:pt x="2039" y="1264"/>
                  <a:pt x="2055" y="1247"/>
                  <a:pt x="2067" y="1229"/>
                </a:cubicBezTo>
                <a:cubicBezTo>
                  <a:pt x="2090" y="1197"/>
                  <a:pt x="2102" y="1160"/>
                  <a:pt x="2093" y="1119"/>
                </a:cubicBezTo>
                <a:cubicBezTo>
                  <a:pt x="2081" y="1067"/>
                  <a:pt x="2054" y="1037"/>
                  <a:pt x="2001" y="1027"/>
                </a:cubicBezTo>
                <a:cubicBezTo>
                  <a:pt x="1986" y="1025"/>
                  <a:pt x="1971" y="1026"/>
                  <a:pt x="1956" y="1028"/>
                </a:cubicBezTo>
                <a:cubicBezTo>
                  <a:pt x="1928" y="1033"/>
                  <a:pt x="1907" y="1049"/>
                  <a:pt x="1898" y="1075"/>
                </a:cubicBezTo>
                <a:cubicBezTo>
                  <a:pt x="1889" y="1100"/>
                  <a:pt x="1884" y="1127"/>
                  <a:pt x="1904" y="1150"/>
                </a:cubicBezTo>
                <a:cubicBezTo>
                  <a:pt x="1917" y="1165"/>
                  <a:pt x="1952" y="1169"/>
                  <a:pt x="1967" y="1156"/>
                </a:cubicBezTo>
                <a:cubicBezTo>
                  <a:pt x="1979" y="1147"/>
                  <a:pt x="1975" y="1124"/>
                  <a:pt x="1960" y="1114"/>
                </a:cubicBezTo>
                <a:cubicBezTo>
                  <a:pt x="1953" y="1109"/>
                  <a:pt x="1946" y="1106"/>
                  <a:pt x="1938" y="1101"/>
                </a:cubicBezTo>
                <a:cubicBezTo>
                  <a:pt x="1958" y="1089"/>
                  <a:pt x="1978" y="1080"/>
                  <a:pt x="2000" y="1094"/>
                </a:cubicBezTo>
                <a:cubicBezTo>
                  <a:pt x="2020" y="1106"/>
                  <a:pt x="2031" y="1126"/>
                  <a:pt x="2026" y="1148"/>
                </a:cubicBezTo>
                <a:cubicBezTo>
                  <a:pt x="2022" y="1169"/>
                  <a:pt x="2012" y="1189"/>
                  <a:pt x="1992" y="1203"/>
                </a:cubicBezTo>
                <a:cubicBezTo>
                  <a:pt x="1963" y="1224"/>
                  <a:pt x="1934" y="1226"/>
                  <a:pt x="1901" y="1218"/>
                </a:cubicBezTo>
                <a:cubicBezTo>
                  <a:pt x="1864" y="1209"/>
                  <a:pt x="1837" y="1185"/>
                  <a:pt x="1824" y="1149"/>
                </a:cubicBezTo>
                <a:cubicBezTo>
                  <a:pt x="1804" y="1096"/>
                  <a:pt x="1810" y="1043"/>
                  <a:pt x="1836" y="993"/>
                </a:cubicBezTo>
                <a:cubicBezTo>
                  <a:pt x="1845" y="976"/>
                  <a:pt x="1862" y="964"/>
                  <a:pt x="1875" y="949"/>
                </a:cubicBezTo>
                <a:cubicBezTo>
                  <a:pt x="1901" y="921"/>
                  <a:pt x="1935" y="909"/>
                  <a:pt x="1971" y="905"/>
                </a:cubicBezTo>
                <a:cubicBezTo>
                  <a:pt x="1989" y="902"/>
                  <a:pt x="2008" y="897"/>
                  <a:pt x="2025" y="900"/>
                </a:cubicBezTo>
                <a:cubicBezTo>
                  <a:pt x="2065" y="906"/>
                  <a:pt x="2103" y="915"/>
                  <a:pt x="2137" y="939"/>
                </a:cubicBezTo>
                <a:cubicBezTo>
                  <a:pt x="2169" y="961"/>
                  <a:pt x="2191" y="989"/>
                  <a:pt x="2209" y="1020"/>
                </a:cubicBezTo>
                <a:cubicBezTo>
                  <a:pt x="2221" y="1041"/>
                  <a:pt x="2225" y="1066"/>
                  <a:pt x="2230" y="1090"/>
                </a:cubicBezTo>
                <a:cubicBezTo>
                  <a:pt x="2237" y="1133"/>
                  <a:pt x="2233" y="1176"/>
                  <a:pt x="2217" y="1217"/>
                </a:cubicBezTo>
                <a:cubicBezTo>
                  <a:pt x="2206" y="1244"/>
                  <a:pt x="2189" y="1270"/>
                  <a:pt x="2172" y="1295"/>
                </a:cubicBezTo>
                <a:cubicBezTo>
                  <a:pt x="2159" y="1314"/>
                  <a:pt x="2145" y="1332"/>
                  <a:pt x="2128" y="1348"/>
                </a:cubicBezTo>
                <a:cubicBezTo>
                  <a:pt x="2095" y="1379"/>
                  <a:pt x="2057" y="1401"/>
                  <a:pt x="2014" y="1417"/>
                </a:cubicBezTo>
                <a:cubicBezTo>
                  <a:pt x="1955" y="1439"/>
                  <a:pt x="1894" y="1442"/>
                  <a:pt x="1834" y="1429"/>
                </a:cubicBezTo>
                <a:cubicBezTo>
                  <a:pt x="1798" y="1421"/>
                  <a:pt x="1763" y="1408"/>
                  <a:pt x="1730" y="1389"/>
                </a:cubicBezTo>
                <a:cubicBezTo>
                  <a:pt x="1696" y="1368"/>
                  <a:pt x="1666" y="1344"/>
                  <a:pt x="1640" y="1315"/>
                </a:cubicBezTo>
                <a:cubicBezTo>
                  <a:pt x="1616" y="1289"/>
                  <a:pt x="1594" y="1261"/>
                  <a:pt x="1570" y="1235"/>
                </a:cubicBezTo>
                <a:cubicBezTo>
                  <a:pt x="1557" y="1220"/>
                  <a:pt x="1542" y="1206"/>
                  <a:pt x="1527" y="1193"/>
                </a:cubicBezTo>
                <a:cubicBezTo>
                  <a:pt x="1507" y="1176"/>
                  <a:pt x="1486" y="1159"/>
                  <a:pt x="1464" y="1145"/>
                </a:cubicBezTo>
                <a:cubicBezTo>
                  <a:pt x="1435" y="1128"/>
                  <a:pt x="1403" y="1125"/>
                  <a:pt x="1370" y="1129"/>
                </a:cubicBezTo>
                <a:cubicBezTo>
                  <a:pt x="1318" y="1136"/>
                  <a:pt x="1275" y="1160"/>
                  <a:pt x="1239" y="1196"/>
                </a:cubicBezTo>
                <a:cubicBezTo>
                  <a:pt x="1207" y="1229"/>
                  <a:pt x="1185" y="1267"/>
                  <a:pt x="1167" y="1309"/>
                </a:cubicBezTo>
                <a:cubicBezTo>
                  <a:pt x="1143" y="1367"/>
                  <a:pt x="1138" y="1425"/>
                  <a:pt x="1155" y="1484"/>
                </a:cubicBezTo>
                <a:cubicBezTo>
                  <a:pt x="1164" y="1517"/>
                  <a:pt x="1183" y="1544"/>
                  <a:pt x="1208" y="1567"/>
                </a:cubicBezTo>
                <a:cubicBezTo>
                  <a:pt x="1258" y="1613"/>
                  <a:pt x="1331" y="1616"/>
                  <a:pt x="1384" y="1588"/>
                </a:cubicBezTo>
                <a:cubicBezTo>
                  <a:pt x="1402" y="1578"/>
                  <a:pt x="1421" y="1564"/>
                  <a:pt x="1428" y="1542"/>
                </a:cubicBezTo>
                <a:cubicBezTo>
                  <a:pt x="1431" y="1531"/>
                  <a:pt x="1438" y="1522"/>
                  <a:pt x="1441" y="1512"/>
                </a:cubicBezTo>
                <a:cubicBezTo>
                  <a:pt x="1453" y="1464"/>
                  <a:pt x="1409" y="1390"/>
                  <a:pt x="1345" y="1402"/>
                </a:cubicBezTo>
                <a:cubicBezTo>
                  <a:pt x="1326" y="1406"/>
                  <a:pt x="1309" y="1412"/>
                  <a:pt x="1301" y="1433"/>
                </a:cubicBezTo>
                <a:cubicBezTo>
                  <a:pt x="1294" y="1454"/>
                  <a:pt x="1299" y="1473"/>
                  <a:pt x="1310" y="1490"/>
                </a:cubicBezTo>
                <a:cubicBezTo>
                  <a:pt x="1318" y="1503"/>
                  <a:pt x="1334" y="1501"/>
                  <a:pt x="1338" y="1486"/>
                </a:cubicBezTo>
                <a:cubicBezTo>
                  <a:pt x="1342" y="1473"/>
                  <a:pt x="1341" y="1460"/>
                  <a:pt x="1342" y="1445"/>
                </a:cubicBezTo>
                <a:cubicBezTo>
                  <a:pt x="1361" y="1444"/>
                  <a:pt x="1372" y="1460"/>
                  <a:pt x="1382" y="1474"/>
                </a:cubicBezTo>
                <a:cubicBezTo>
                  <a:pt x="1390" y="1485"/>
                  <a:pt x="1386" y="1499"/>
                  <a:pt x="1377" y="1512"/>
                </a:cubicBezTo>
                <a:cubicBezTo>
                  <a:pt x="1348" y="1550"/>
                  <a:pt x="1294" y="1550"/>
                  <a:pt x="1261" y="1514"/>
                </a:cubicBezTo>
                <a:cubicBezTo>
                  <a:pt x="1225" y="1477"/>
                  <a:pt x="1224" y="1437"/>
                  <a:pt x="1243" y="1394"/>
                </a:cubicBezTo>
                <a:cubicBezTo>
                  <a:pt x="1253" y="1372"/>
                  <a:pt x="1270" y="1356"/>
                  <a:pt x="1290" y="1341"/>
                </a:cubicBezTo>
                <a:cubicBezTo>
                  <a:pt x="1335" y="1309"/>
                  <a:pt x="1384" y="1307"/>
                  <a:pt x="1435" y="1320"/>
                </a:cubicBezTo>
                <a:cubicBezTo>
                  <a:pt x="1451" y="1324"/>
                  <a:pt x="1466" y="1334"/>
                  <a:pt x="1480" y="1343"/>
                </a:cubicBezTo>
                <a:cubicBezTo>
                  <a:pt x="1521" y="1372"/>
                  <a:pt x="1549" y="1410"/>
                  <a:pt x="1559" y="1460"/>
                </a:cubicBezTo>
                <a:cubicBezTo>
                  <a:pt x="1562" y="1477"/>
                  <a:pt x="1567" y="1496"/>
                  <a:pt x="1565" y="1514"/>
                </a:cubicBezTo>
                <a:cubicBezTo>
                  <a:pt x="1561" y="1552"/>
                  <a:pt x="1551" y="1589"/>
                  <a:pt x="1526" y="1621"/>
                </a:cubicBezTo>
                <a:cubicBezTo>
                  <a:pt x="1496" y="1661"/>
                  <a:pt x="1456" y="1685"/>
                  <a:pt x="1408" y="1701"/>
                </a:cubicBezTo>
                <a:cubicBezTo>
                  <a:pt x="1356" y="1718"/>
                  <a:pt x="1304" y="1720"/>
                  <a:pt x="1252" y="1708"/>
                </a:cubicBezTo>
                <a:cubicBezTo>
                  <a:pt x="1218" y="1700"/>
                  <a:pt x="1184" y="1689"/>
                  <a:pt x="1155" y="1665"/>
                </a:cubicBezTo>
                <a:cubicBezTo>
                  <a:pt x="1139" y="1652"/>
                  <a:pt x="1124" y="1638"/>
                  <a:pt x="1107" y="1626"/>
                </a:cubicBezTo>
                <a:cubicBezTo>
                  <a:pt x="1100" y="1621"/>
                  <a:pt x="1089" y="1616"/>
                  <a:pt x="1080" y="1616"/>
                </a:cubicBezTo>
                <a:cubicBezTo>
                  <a:pt x="823" y="1616"/>
                  <a:pt x="567" y="1616"/>
                  <a:pt x="310" y="1616"/>
                </a:cubicBezTo>
                <a:cubicBezTo>
                  <a:pt x="283" y="1616"/>
                  <a:pt x="255" y="1617"/>
                  <a:pt x="228" y="1612"/>
                </a:cubicBezTo>
                <a:cubicBezTo>
                  <a:pt x="187" y="1606"/>
                  <a:pt x="145" y="1598"/>
                  <a:pt x="106" y="1585"/>
                </a:cubicBezTo>
                <a:cubicBezTo>
                  <a:pt x="74" y="1575"/>
                  <a:pt x="44" y="1558"/>
                  <a:pt x="22" y="1531"/>
                </a:cubicBezTo>
                <a:cubicBezTo>
                  <a:pt x="0" y="1505"/>
                  <a:pt x="2" y="1457"/>
                  <a:pt x="27" y="1432"/>
                </a:cubicBezTo>
                <a:cubicBezTo>
                  <a:pt x="68" y="1390"/>
                  <a:pt x="120" y="1378"/>
                  <a:pt x="173" y="1366"/>
                </a:cubicBezTo>
                <a:cubicBezTo>
                  <a:pt x="238" y="1351"/>
                  <a:pt x="303" y="1355"/>
                  <a:pt x="368" y="1356"/>
                </a:cubicBezTo>
                <a:cubicBezTo>
                  <a:pt x="479" y="1356"/>
                  <a:pt x="589" y="1355"/>
                  <a:pt x="700" y="1359"/>
                </a:cubicBezTo>
                <a:cubicBezTo>
                  <a:pt x="785" y="1362"/>
                  <a:pt x="870" y="1372"/>
                  <a:pt x="955" y="1378"/>
                </a:cubicBezTo>
                <a:cubicBezTo>
                  <a:pt x="957" y="1379"/>
                  <a:pt x="959" y="1379"/>
                  <a:pt x="962" y="1383"/>
                </a:cubicBezTo>
                <a:cubicBezTo>
                  <a:pt x="952" y="1384"/>
                  <a:pt x="942" y="1385"/>
                  <a:pt x="931" y="1385"/>
                </a:cubicBezTo>
                <a:cubicBezTo>
                  <a:pt x="786" y="1387"/>
                  <a:pt x="640" y="1389"/>
                  <a:pt x="495" y="1392"/>
                </a:cubicBezTo>
                <a:cubicBezTo>
                  <a:pt x="406" y="1394"/>
                  <a:pt x="316" y="1397"/>
                  <a:pt x="227" y="1400"/>
                </a:cubicBezTo>
                <a:cubicBezTo>
                  <a:pt x="196" y="1401"/>
                  <a:pt x="168" y="1410"/>
                  <a:pt x="144" y="1432"/>
                </a:cubicBezTo>
                <a:cubicBezTo>
                  <a:pt x="115" y="1458"/>
                  <a:pt x="116" y="1518"/>
                  <a:pt x="146" y="1543"/>
                </a:cubicBezTo>
                <a:cubicBezTo>
                  <a:pt x="173" y="1566"/>
                  <a:pt x="204" y="1570"/>
                  <a:pt x="237" y="1570"/>
                </a:cubicBezTo>
                <a:cubicBezTo>
                  <a:pt x="329" y="1571"/>
                  <a:pt x="421" y="1570"/>
                  <a:pt x="513" y="1570"/>
                </a:cubicBezTo>
                <a:cubicBezTo>
                  <a:pt x="689" y="1570"/>
                  <a:pt x="866" y="1570"/>
                  <a:pt x="1042" y="1570"/>
                </a:cubicBezTo>
                <a:cubicBezTo>
                  <a:pt x="1048" y="1570"/>
                  <a:pt x="1054" y="1570"/>
                  <a:pt x="1061" y="1570"/>
                </a:cubicBezTo>
                <a:cubicBezTo>
                  <a:pt x="1055" y="1552"/>
                  <a:pt x="1047" y="1535"/>
                  <a:pt x="1043" y="1518"/>
                </a:cubicBezTo>
                <a:cubicBezTo>
                  <a:pt x="1036" y="1491"/>
                  <a:pt x="1028" y="1464"/>
                  <a:pt x="1025" y="1437"/>
                </a:cubicBezTo>
                <a:cubicBezTo>
                  <a:pt x="1021" y="1391"/>
                  <a:pt x="1025" y="1345"/>
                  <a:pt x="1036" y="1300"/>
                </a:cubicBezTo>
                <a:cubicBezTo>
                  <a:pt x="1044" y="1266"/>
                  <a:pt x="1055" y="1233"/>
                  <a:pt x="1069" y="1202"/>
                </a:cubicBezTo>
                <a:cubicBezTo>
                  <a:pt x="1083" y="1170"/>
                  <a:pt x="1101" y="1139"/>
                  <a:pt x="1121" y="1111"/>
                </a:cubicBezTo>
                <a:cubicBezTo>
                  <a:pt x="1143" y="1080"/>
                  <a:pt x="1170" y="1053"/>
                  <a:pt x="1203" y="1031"/>
                </a:cubicBezTo>
                <a:cubicBezTo>
                  <a:pt x="1264" y="990"/>
                  <a:pt x="1330" y="976"/>
                  <a:pt x="1401" y="989"/>
                </a:cubicBezTo>
                <a:cubicBezTo>
                  <a:pt x="1441" y="997"/>
                  <a:pt x="1479" y="1011"/>
                  <a:pt x="1514" y="1034"/>
                </a:cubicBezTo>
                <a:cubicBezTo>
                  <a:pt x="1524" y="1041"/>
                  <a:pt x="1536" y="1047"/>
                  <a:pt x="1548" y="1054"/>
                </a:cubicBezTo>
                <a:cubicBezTo>
                  <a:pt x="1551" y="1027"/>
                  <a:pt x="1551" y="1000"/>
                  <a:pt x="1555" y="974"/>
                </a:cubicBezTo>
                <a:cubicBezTo>
                  <a:pt x="1564" y="925"/>
                  <a:pt x="1573" y="876"/>
                  <a:pt x="1586" y="827"/>
                </a:cubicBezTo>
                <a:cubicBezTo>
                  <a:pt x="1595" y="790"/>
                  <a:pt x="1607" y="753"/>
                  <a:pt x="1622" y="718"/>
                </a:cubicBezTo>
                <a:cubicBezTo>
                  <a:pt x="1644" y="668"/>
                  <a:pt x="1668" y="619"/>
                  <a:pt x="1698" y="573"/>
                </a:cubicBezTo>
                <a:cubicBezTo>
                  <a:pt x="1733" y="520"/>
                  <a:pt x="1772" y="472"/>
                  <a:pt x="1822" y="433"/>
                </a:cubicBezTo>
                <a:cubicBezTo>
                  <a:pt x="1847" y="414"/>
                  <a:pt x="1875" y="398"/>
                  <a:pt x="1903" y="384"/>
                </a:cubicBezTo>
                <a:cubicBezTo>
                  <a:pt x="1982" y="344"/>
                  <a:pt x="2064" y="345"/>
                  <a:pt x="2147" y="372"/>
                </a:cubicBezTo>
                <a:cubicBezTo>
                  <a:pt x="2178" y="382"/>
                  <a:pt x="2206" y="403"/>
                  <a:pt x="2229" y="428"/>
                </a:cubicBezTo>
                <a:cubicBezTo>
                  <a:pt x="2237" y="436"/>
                  <a:pt x="2245" y="443"/>
                  <a:pt x="2253" y="451"/>
                </a:cubicBezTo>
                <a:cubicBezTo>
                  <a:pt x="2266" y="420"/>
                  <a:pt x="2277" y="389"/>
                  <a:pt x="2290" y="358"/>
                </a:cubicBezTo>
                <a:cubicBezTo>
                  <a:pt x="2306" y="320"/>
                  <a:pt x="2322" y="281"/>
                  <a:pt x="2341" y="244"/>
                </a:cubicBezTo>
                <a:cubicBezTo>
                  <a:pt x="2354" y="216"/>
                  <a:pt x="2369" y="189"/>
                  <a:pt x="2386" y="164"/>
                </a:cubicBezTo>
                <a:cubicBezTo>
                  <a:pt x="2397" y="147"/>
                  <a:pt x="2412" y="133"/>
                  <a:pt x="2427" y="119"/>
                </a:cubicBezTo>
                <a:cubicBezTo>
                  <a:pt x="2444" y="103"/>
                  <a:pt x="2462" y="88"/>
                  <a:pt x="2480" y="72"/>
                </a:cubicBezTo>
                <a:cubicBezTo>
                  <a:pt x="2485" y="68"/>
                  <a:pt x="2491" y="66"/>
                  <a:pt x="2497" y="62"/>
                </a:cubicBezTo>
                <a:cubicBezTo>
                  <a:pt x="2526" y="44"/>
                  <a:pt x="2555" y="30"/>
                  <a:pt x="2587" y="19"/>
                </a:cubicBezTo>
                <a:cubicBezTo>
                  <a:pt x="2624" y="5"/>
                  <a:pt x="2662" y="0"/>
                  <a:pt x="2699" y="9"/>
                </a:cubicBezTo>
                <a:cubicBezTo>
                  <a:pt x="2730" y="15"/>
                  <a:pt x="2760" y="25"/>
                  <a:pt x="2786" y="46"/>
                </a:cubicBezTo>
                <a:cubicBezTo>
                  <a:pt x="2815" y="70"/>
                  <a:pt x="2833" y="99"/>
                  <a:pt x="2848" y="132"/>
                </a:cubicBezTo>
                <a:cubicBezTo>
                  <a:pt x="2859" y="156"/>
                  <a:pt x="2869" y="180"/>
                  <a:pt x="2878" y="204"/>
                </a:cubicBezTo>
                <a:cubicBezTo>
                  <a:pt x="2889" y="235"/>
                  <a:pt x="2899" y="266"/>
                  <a:pt x="2910" y="297"/>
                </a:cubicBezTo>
                <a:cubicBezTo>
                  <a:pt x="2920" y="326"/>
                  <a:pt x="2930" y="355"/>
                  <a:pt x="2941" y="384"/>
                </a:cubicBezTo>
                <a:cubicBezTo>
                  <a:pt x="2962" y="435"/>
                  <a:pt x="2983" y="485"/>
                  <a:pt x="3005" y="536"/>
                </a:cubicBezTo>
                <a:cubicBezTo>
                  <a:pt x="3010" y="548"/>
                  <a:pt x="3018" y="559"/>
                  <a:pt x="3024" y="569"/>
                </a:cubicBezTo>
                <a:cubicBezTo>
                  <a:pt x="3050" y="571"/>
                  <a:pt x="3077" y="574"/>
                  <a:pt x="3104" y="577"/>
                </a:cubicBezTo>
                <a:cubicBezTo>
                  <a:pt x="3107" y="577"/>
                  <a:pt x="3111" y="575"/>
                  <a:pt x="3114" y="572"/>
                </a:cubicBezTo>
                <a:cubicBezTo>
                  <a:pt x="3140" y="543"/>
                  <a:pt x="3172" y="523"/>
                  <a:pt x="3207" y="507"/>
                </a:cubicBezTo>
                <a:cubicBezTo>
                  <a:pt x="3248" y="487"/>
                  <a:pt x="3290" y="482"/>
                  <a:pt x="3334" y="490"/>
                </a:cubicBezTo>
                <a:cubicBezTo>
                  <a:pt x="3393" y="501"/>
                  <a:pt x="3428" y="550"/>
                  <a:pt x="3423" y="610"/>
                </a:cubicBezTo>
                <a:cubicBezTo>
                  <a:pt x="3423" y="616"/>
                  <a:pt x="3422" y="623"/>
                  <a:pt x="3422" y="630"/>
                </a:cubicBezTo>
                <a:cubicBezTo>
                  <a:pt x="3444" y="638"/>
                  <a:pt x="3461" y="626"/>
                  <a:pt x="3477" y="616"/>
                </a:cubicBezTo>
                <a:cubicBezTo>
                  <a:pt x="3489" y="609"/>
                  <a:pt x="3499" y="599"/>
                  <a:pt x="3509" y="590"/>
                </a:cubicBezTo>
                <a:cubicBezTo>
                  <a:pt x="3533" y="568"/>
                  <a:pt x="3573" y="560"/>
                  <a:pt x="3606" y="577"/>
                </a:cubicBezTo>
                <a:cubicBezTo>
                  <a:pt x="3631" y="591"/>
                  <a:pt x="3655" y="608"/>
                  <a:pt x="3679" y="624"/>
                </a:cubicBezTo>
                <a:cubicBezTo>
                  <a:pt x="3716" y="650"/>
                  <a:pt x="3751" y="680"/>
                  <a:pt x="3800" y="677"/>
                </a:cubicBezTo>
                <a:cubicBezTo>
                  <a:pt x="3821" y="675"/>
                  <a:pt x="3841" y="671"/>
                  <a:pt x="3857" y="656"/>
                </a:cubicBezTo>
                <a:cubicBezTo>
                  <a:pt x="3873" y="641"/>
                  <a:pt x="3890" y="628"/>
                  <a:pt x="3906" y="615"/>
                </a:cubicBezTo>
                <a:cubicBezTo>
                  <a:pt x="3930" y="597"/>
                  <a:pt x="3960" y="595"/>
                  <a:pt x="3980" y="607"/>
                </a:cubicBezTo>
                <a:cubicBezTo>
                  <a:pt x="3966" y="611"/>
                  <a:pt x="3948" y="614"/>
                  <a:pt x="3933" y="621"/>
                </a:cubicBezTo>
                <a:cubicBezTo>
                  <a:pt x="3925" y="624"/>
                  <a:pt x="3919" y="633"/>
                  <a:pt x="3913" y="639"/>
                </a:cubicBezTo>
                <a:cubicBezTo>
                  <a:pt x="3909" y="643"/>
                  <a:pt x="3905" y="645"/>
                  <a:pt x="3901" y="648"/>
                </a:cubicBezTo>
                <a:cubicBezTo>
                  <a:pt x="3897" y="650"/>
                  <a:pt x="3893" y="651"/>
                  <a:pt x="3890" y="653"/>
                </a:cubicBezTo>
                <a:cubicBezTo>
                  <a:pt x="3873" y="664"/>
                  <a:pt x="3857" y="676"/>
                  <a:pt x="3839" y="686"/>
                </a:cubicBezTo>
                <a:cubicBezTo>
                  <a:pt x="3801" y="708"/>
                  <a:pt x="3761" y="707"/>
                  <a:pt x="3722" y="692"/>
                </a:cubicBezTo>
                <a:cubicBezTo>
                  <a:pt x="3690" y="679"/>
                  <a:pt x="3661" y="658"/>
                  <a:pt x="3631" y="641"/>
                </a:cubicBezTo>
                <a:cubicBezTo>
                  <a:pt x="3623" y="636"/>
                  <a:pt x="3615" y="629"/>
                  <a:pt x="3607" y="624"/>
                </a:cubicBezTo>
                <a:cubicBezTo>
                  <a:pt x="3564" y="599"/>
                  <a:pt x="3530" y="583"/>
                  <a:pt x="3492" y="627"/>
                </a:cubicBezTo>
                <a:cubicBezTo>
                  <a:pt x="3475" y="646"/>
                  <a:pt x="3438" y="653"/>
                  <a:pt x="3414" y="641"/>
                </a:cubicBezTo>
                <a:cubicBezTo>
                  <a:pt x="3409" y="638"/>
                  <a:pt x="3406" y="631"/>
                  <a:pt x="3402" y="626"/>
                </a:cubicBezTo>
                <a:cubicBezTo>
                  <a:pt x="3393" y="612"/>
                  <a:pt x="3388" y="595"/>
                  <a:pt x="3376" y="585"/>
                </a:cubicBezTo>
                <a:cubicBezTo>
                  <a:pt x="3351" y="564"/>
                  <a:pt x="3320" y="552"/>
                  <a:pt x="3286" y="550"/>
                </a:cubicBezTo>
                <a:cubicBezTo>
                  <a:pt x="3230" y="545"/>
                  <a:pt x="3176" y="550"/>
                  <a:pt x="3130" y="586"/>
                </a:cubicBezTo>
                <a:cubicBezTo>
                  <a:pt x="3139" y="591"/>
                  <a:pt x="3148" y="597"/>
                  <a:pt x="3157" y="600"/>
                </a:cubicBezTo>
                <a:cubicBezTo>
                  <a:pt x="3191" y="611"/>
                  <a:pt x="3211" y="636"/>
                  <a:pt x="3222" y="666"/>
                </a:cubicBezTo>
                <a:cubicBezTo>
                  <a:pt x="3228" y="680"/>
                  <a:pt x="3227" y="699"/>
                  <a:pt x="3221" y="713"/>
                </a:cubicBezTo>
                <a:cubicBezTo>
                  <a:pt x="3209" y="742"/>
                  <a:pt x="3184" y="759"/>
                  <a:pt x="3152" y="765"/>
                </a:cubicBezTo>
                <a:cubicBezTo>
                  <a:pt x="3136" y="768"/>
                  <a:pt x="3124" y="775"/>
                  <a:pt x="3112" y="787"/>
                </a:cubicBezTo>
                <a:cubicBezTo>
                  <a:pt x="3096" y="806"/>
                  <a:pt x="3075" y="821"/>
                  <a:pt x="3057" y="838"/>
                </a:cubicBezTo>
                <a:cubicBezTo>
                  <a:pt x="3029" y="864"/>
                  <a:pt x="2988" y="871"/>
                  <a:pt x="2955" y="855"/>
                </a:cubicBezTo>
                <a:cubicBezTo>
                  <a:pt x="2932" y="844"/>
                  <a:pt x="2914" y="828"/>
                  <a:pt x="2899" y="808"/>
                </a:cubicBezTo>
                <a:cubicBezTo>
                  <a:pt x="2893" y="798"/>
                  <a:pt x="2886" y="794"/>
                  <a:pt x="2873" y="796"/>
                </a:cubicBezTo>
                <a:cubicBezTo>
                  <a:pt x="2835" y="803"/>
                  <a:pt x="2796" y="797"/>
                  <a:pt x="2761" y="782"/>
                </a:cubicBezTo>
                <a:cubicBezTo>
                  <a:pt x="2745" y="775"/>
                  <a:pt x="2728" y="763"/>
                  <a:pt x="2720" y="749"/>
                </a:cubicBezTo>
                <a:cubicBezTo>
                  <a:pt x="2698" y="711"/>
                  <a:pt x="2717" y="670"/>
                  <a:pt x="2761" y="654"/>
                </a:cubicBezTo>
                <a:cubicBezTo>
                  <a:pt x="2803" y="638"/>
                  <a:pt x="2847" y="632"/>
                  <a:pt x="2892" y="634"/>
                </a:cubicBezTo>
                <a:cubicBezTo>
                  <a:pt x="2902" y="635"/>
                  <a:pt x="2913" y="634"/>
                  <a:pt x="2923" y="633"/>
                </a:cubicBezTo>
                <a:cubicBezTo>
                  <a:pt x="2963" y="628"/>
                  <a:pt x="3001" y="631"/>
                  <a:pt x="3035" y="654"/>
                </a:cubicBezTo>
                <a:cubicBezTo>
                  <a:pt x="3059" y="670"/>
                  <a:pt x="3062" y="709"/>
                  <a:pt x="3040" y="725"/>
                </a:cubicBezTo>
                <a:cubicBezTo>
                  <a:pt x="3008" y="749"/>
                  <a:pt x="2972" y="762"/>
                  <a:pt x="2932" y="754"/>
                </a:cubicBezTo>
                <a:cubicBezTo>
                  <a:pt x="2918" y="751"/>
                  <a:pt x="2904" y="741"/>
                  <a:pt x="2891" y="732"/>
                </a:cubicBezTo>
                <a:cubicBezTo>
                  <a:pt x="2882" y="727"/>
                  <a:pt x="2877" y="716"/>
                  <a:pt x="2882" y="706"/>
                </a:cubicBezTo>
                <a:cubicBezTo>
                  <a:pt x="2889" y="696"/>
                  <a:pt x="2896" y="682"/>
                  <a:pt x="2911" y="681"/>
                </a:cubicBezTo>
                <a:cubicBezTo>
                  <a:pt x="2914" y="680"/>
                  <a:pt x="2918" y="683"/>
                  <a:pt x="2922" y="685"/>
                </a:cubicBezTo>
                <a:cubicBezTo>
                  <a:pt x="2920" y="688"/>
                  <a:pt x="2918" y="692"/>
                  <a:pt x="2916" y="695"/>
                </a:cubicBezTo>
                <a:cubicBezTo>
                  <a:pt x="2912" y="700"/>
                  <a:pt x="2903" y="706"/>
                  <a:pt x="2904" y="709"/>
                </a:cubicBezTo>
                <a:cubicBezTo>
                  <a:pt x="2906" y="717"/>
                  <a:pt x="2911" y="726"/>
                  <a:pt x="2918" y="730"/>
                </a:cubicBezTo>
                <a:cubicBezTo>
                  <a:pt x="2935" y="740"/>
                  <a:pt x="2953" y="735"/>
                  <a:pt x="2971" y="727"/>
                </a:cubicBezTo>
                <a:cubicBezTo>
                  <a:pt x="2992" y="718"/>
                  <a:pt x="2999" y="694"/>
                  <a:pt x="2992" y="676"/>
                </a:cubicBezTo>
                <a:cubicBezTo>
                  <a:pt x="2980" y="647"/>
                  <a:pt x="2951" y="637"/>
                  <a:pt x="2926" y="642"/>
                </a:cubicBezTo>
                <a:cubicBezTo>
                  <a:pt x="2917" y="644"/>
                  <a:pt x="2908" y="647"/>
                  <a:pt x="2900" y="647"/>
                </a:cubicBezTo>
                <a:cubicBezTo>
                  <a:pt x="2863" y="644"/>
                  <a:pt x="2830" y="655"/>
                  <a:pt x="2798" y="674"/>
                </a:cubicBezTo>
                <a:cubicBezTo>
                  <a:pt x="2760" y="696"/>
                  <a:pt x="2767" y="734"/>
                  <a:pt x="2797" y="754"/>
                </a:cubicBezTo>
                <a:cubicBezTo>
                  <a:pt x="2826" y="773"/>
                  <a:pt x="2858" y="782"/>
                  <a:pt x="2893" y="778"/>
                </a:cubicBezTo>
                <a:cubicBezTo>
                  <a:pt x="2896" y="778"/>
                  <a:pt x="2898" y="780"/>
                  <a:pt x="2900" y="782"/>
                </a:cubicBezTo>
                <a:cubicBezTo>
                  <a:pt x="2920" y="794"/>
                  <a:pt x="2939" y="808"/>
                  <a:pt x="2960" y="817"/>
                </a:cubicBezTo>
                <a:cubicBezTo>
                  <a:pt x="3003" y="837"/>
                  <a:pt x="3049" y="823"/>
                  <a:pt x="3082" y="781"/>
                </a:cubicBezTo>
                <a:cubicBezTo>
                  <a:pt x="3095" y="765"/>
                  <a:pt x="3112" y="757"/>
                  <a:pt x="3131" y="751"/>
                </a:cubicBezTo>
                <a:cubicBezTo>
                  <a:pt x="3148" y="747"/>
                  <a:pt x="3163" y="736"/>
                  <a:pt x="3167" y="718"/>
                </a:cubicBezTo>
                <a:cubicBezTo>
                  <a:pt x="3173" y="688"/>
                  <a:pt x="3174" y="660"/>
                  <a:pt x="3154" y="633"/>
                </a:cubicBezTo>
                <a:cubicBezTo>
                  <a:pt x="3137" y="609"/>
                  <a:pt x="3116" y="593"/>
                  <a:pt x="3089" y="589"/>
                </a:cubicBezTo>
                <a:cubicBezTo>
                  <a:pt x="3065" y="585"/>
                  <a:pt x="3040" y="581"/>
                  <a:pt x="3018" y="598"/>
                </a:cubicBezTo>
                <a:cubicBezTo>
                  <a:pt x="3016" y="599"/>
                  <a:pt x="3012" y="600"/>
                  <a:pt x="3010" y="599"/>
                </a:cubicBezTo>
                <a:cubicBezTo>
                  <a:pt x="3001" y="596"/>
                  <a:pt x="2991" y="593"/>
                  <a:pt x="2984" y="588"/>
                </a:cubicBezTo>
                <a:cubicBezTo>
                  <a:pt x="2968" y="577"/>
                  <a:pt x="2954" y="563"/>
                  <a:pt x="2937" y="553"/>
                </a:cubicBezTo>
                <a:cubicBezTo>
                  <a:pt x="2925" y="546"/>
                  <a:pt x="2911" y="542"/>
                  <a:pt x="2897" y="541"/>
                </a:cubicBezTo>
                <a:cubicBezTo>
                  <a:pt x="2849" y="535"/>
                  <a:pt x="2804" y="539"/>
                  <a:pt x="2767" y="577"/>
                </a:cubicBezTo>
                <a:cubicBezTo>
                  <a:pt x="2764" y="581"/>
                  <a:pt x="2756" y="582"/>
                  <a:pt x="2750" y="581"/>
                </a:cubicBezTo>
                <a:cubicBezTo>
                  <a:pt x="2709" y="578"/>
                  <a:pt x="2669" y="580"/>
                  <a:pt x="2633" y="604"/>
                </a:cubicBezTo>
                <a:cubicBezTo>
                  <a:pt x="2597" y="627"/>
                  <a:pt x="2565" y="676"/>
                  <a:pt x="2580" y="736"/>
                </a:cubicBezTo>
                <a:cubicBezTo>
                  <a:pt x="2585" y="756"/>
                  <a:pt x="2591" y="776"/>
                  <a:pt x="2603" y="792"/>
                </a:cubicBezTo>
                <a:cubicBezTo>
                  <a:pt x="2615" y="810"/>
                  <a:pt x="2633" y="825"/>
                  <a:pt x="2651" y="837"/>
                </a:cubicBezTo>
                <a:cubicBezTo>
                  <a:pt x="2675" y="853"/>
                  <a:pt x="2700" y="867"/>
                  <a:pt x="2727" y="878"/>
                </a:cubicBezTo>
                <a:cubicBezTo>
                  <a:pt x="2762" y="892"/>
                  <a:pt x="2800" y="888"/>
                  <a:pt x="2837" y="886"/>
                </a:cubicBezTo>
                <a:cubicBezTo>
                  <a:pt x="2845" y="886"/>
                  <a:pt x="2854" y="888"/>
                  <a:pt x="2862" y="890"/>
                </a:cubicBezTo>
                <a:cubicBezTo>
                  <a:pt x="2881" y="896"/>
                  <a:pt x="2900" y="906"/>
                  <a:pt x="2921" y="909"/>
                </a:cubicBezTo>
                <a:cubicBezTo>
                  <a:pt x="2950" y="913"/>
                  <a:pt x="2979" y="913"/>
                  <a:pt x="3008" y="913"/>
                </a:cubicBezTo>
                <a:cubicBezTo>
                  <a:pt x="3022" y="913"/>
                  <a:pt x="3035" y="909"/>
                  <a:pt x="3047" y="903"/>
                </a:cubicBezTo>
                <a:cubicBezTo>
                  <a:pt x="3067" y="894"/>
                  <a:pt x="3085" y="881"/>
                  <a:pt x="3102" y="871"/>
                </a:cubicBezTo>
                <a:cubicBezTo>
                  <a:pt x="3143" y="891"/>
                  <a:pt x="3186" y="899"/>
                  <a:pt x="3231" y="892"/>
                </a:cubicBezTo>
                <a:cubicBezTo>
                  <a:pt x="3279" y="883"/>
                  <a:pt x="3307" y="850"/>
                  <a:pt x="3329" y="808"/>
                </a:cubicBezTo>
                <a:cubicBezTo>
                  <a:pt x="3346" y="808"/>
                  <a:pt x="3364" y="810"/>
                  <a:pt x="3382" y="808"/>
                </a:cubicBezTo>
                <a:cubicBezTo>
                  <a:pt x="3400" y="806"/>
                  <a:pt x="3419" y="802"/>
                  <a:pt x="3436" y="796"/>
                </a:cubicBezTo>
                <a:cubicBezTo>
                  <a:pt x="3462" y="788"/>
                  <a:pt x="3491" y="759"/>
                  <a:pt x="3489" y="733"/>
                </a:cubicBezTo>
                <a:cubicBezTo>
                  <a:pt x="3488" y="718"/>
                  <a:pt x="3494" y="709"/>
                  <a:pt x="3502" y="697"/>
                </a:cubicBezTo>
                <a:cubicBezTo>
                  <a:pt x="3521" y="669"/>
                  <a:pt x="3547" y="663"/>
                  <a:pt x="3576" y="671"/>
                </a:cubicBezTo>
                <a:cubicBezTo>
                  <a:pt x="3606" y="678"/>
                  <a:pt x="3634" y="690"/>
                  <a:pt x="3663" y="700"/>
                </a:cubicBezTo>
                <a:cubicBezTo>
                  <a:pt x="3677" y="705"/>
                  <a:pt x="3692" y="709"/>
                  <a:pt x="3705" y="716"/>
                </a:cubicBezTo>
                <a:cubicBezTo>
                  <a:pt x="3736" y="731"/>
                  <a:pt x="3769" y="735"/>
                  <a:pt x="3802" y="730"/>
                </a:cubicBezTo>
                <a:cubicBezTo>
                  <a:pt x="3813" y="728"/>
                  <a:pt x="3823" y="723"/>
                  <a:pt x="3832" y="719"/>
                </a:cubicBezTo>
                <a:cubicBezTo>
                  <a:pt x="3855" y="709"/>
                  <a:pt x="3872" y="691"/>
                  <a:pt x="3887" y="672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0" name="矩形: 圆角 9">
            <a:extLst>
              <a:ext uri="{FF2B5EF4-FFF2-40B4-BE49-F238E27FC236}">
                <a16:creationId xmlns:a16="http://schemas.microsoft.com/office/drawing/2014/main" id="{D81B6420-4426-4FDC-BD09-E8102F976493}"/>
              </a:ext>
            </a:extLst>
          </p:cNvPr>
          <p:cNvSpPr/>
          <p:nvPr userDrawn="1"/>
        </p:nvSpPr>
        <p:spPr>
          <a:xfrm>
            <a:off x="666750" y="723900"/>
            <a:ext cx="10858500" cy="5511800"/>
          </a:xfrm>
          <a:prstGeom prst="roundRect">
            <a:avLst>
              <a:gd name="adj" fmla="val 2224"/>
            </a:avLst>
          </a:prstGeom>
          <a:solidFill>
            <a:schemeClr val="bg1"/>
          </a:solidFill>
          <a:ln>
            <a:noFill/>
          </a:ln>
          <a:effectLst>
            <a:outerShdw blurRad="254000" algn="ctr" rotWithShape="0">
              <a:schemeClr val="accent1">
                <a:lumMod val="75000"/>
                <a:alpha val="3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8FBA2AB9-23EE-47D2-9179-AD5EFB36BE07}"/>
              </a:ext>
            </a:extLst>
          </p:cNvPr>
          <p:cNvSpPr/>
          <p:nvPr userDrawn="1"/>
        </p:nvSpPr>
        <p:spPr>
          <a:xfrm>
            <a:off x="4745504" y="522016"/>
            <a:ext cx="2700993" cy="106010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BFB8D681-E6BF-4FC0-9F1E-56F118F11D2B}"/>
              </a:ext>
            </a:extLst>
          </p:cNvPr>
          <p:cNvGrpSpPr/>
          <p:nvPr userDrawn="1"/>
        </p:nvGrpSpPr>
        <p:grpSpPr>
          <a:xfrm>
            <a:off x="5030665" y="925655"/>
            <a:ext cx="2130671" cy="486323"/>
            <a:chOff x="335077" y="270942"/>
            <a:chExt cx="1827552" cy="417136"/>
          </a:xfrm>
          <a:solidFill>
            <a:schemeClr val="bg1"/>
          </a:solidFill>
        </p:grpSpPr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id="{FE492E51-2CEB-4E68-9924-F4947FCA4FF8}"/>
                </a:ext>
              </a:extLst>
            </p:cNvPr>
            <p:cNvGrpSpPr/>
            <p:nvPr/>
          </p:nvGrpSpPr>
          <p:grpSpPr>
            <a:xfrm>
              <a:off x="831799" y="288037"/>
              <a:ext cx="1330830" cy="363588"/>
              <a:chOff x="5402262" y="5211762"/>
              <a:chExt cx="3059113" cy="835761"/>
            </a:xfrm>
            <a:grpFill/>
          </p:grpSpPr>
          <p:sp>
            <p:nvSpPr>
              <p:cNvPr id="52" name="Freeform 32">
                <a:extLst>
                  <a:ext uri="{FF2B5EF4-FFF2-40B4-BE49-F238E27FC236}">
                    <a16:creationId xmlns:a16="http://schemas.microsoft.com/office/drawing/2014/main" id="{E00F93EF-3C53-40EC-A1C5-6AB32F713F9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402262" y="5347186"/>
                <a:ext cx="814480" cy="570716"/>
              </a:xfrm>
              <a:custGeom>
                <a:avLst/>
                <a:gdLst>
                  <a:gd name="T0" fmla="*/ 1607 w 2875"/>
                  <a:gd name="T1" fmla="*/ 1769 h 2008"/>
                  <a:gd name="T2" fmla="*/ 1683 w 2875"/>
                  <a:gd name="T3" fmla="*/ 1769 h 2008"/>
                  <a:gd name="T4" fmla="*/ 1494 w 2875"/>
                  <a:gd name="T5" fmla="*/ 1579 h 2008"/>
                  <a:gd name="T6" fmla="*/ 1223 w 2875"/>
                  <a:gd name="T7" fmla="*/ 1628 h 2008"/>
                  <a:gd name="T8" fmla="*/ 1178 w 2875"/>
                  <a:gd name="T9" fmla="*/ 1615 h 2008"/>
                  <a:gd name="T10" fmla="*/ 1065 w 2875"/>
                  <a:gd name="T11" fmla="*/ 1371 h 2008"/>
                  <a:gd name="T12" fmla="*/ 1454 w 2875"/>
                  <a:gd name="T13" fmla="*/ 1219 h 2008"/>
                  <a:gd name="T14" fmla="*/ 1537 w 2875"/>
                  <a:gd name="T15" fmla="*/ 1242 h 2008"/>
                  <a:gd name="T16" fmla="*/ 1480 w 2875"/>
                  <a:gd name="T17" fmla="*/ 1524 h 2008"/>
                  <a:gd name="T18" fmla="*/ 1734 w 2875"/>
                  <a:gd name="T19" fmla="*/ 1515 h 2008"/>
                  <a:gd name="T20" fmla="*/ 1824 w 2875"/>
                  <a:gd name="T21" fmla="*/ 1300 h 2008"/>
                  <a:gd name="T22" fmla="*/ 2079 w 2875"/>
                  <a:gd name="T23" fmla="*/ 946 h 2008"/>
                  <a:gd name="T24" fmla="*/ 2340 w 2875"/>
                  <a:gd name="T25" fmla="*/ 1258 h 2008"/>
                  <a:gd name="T26" fmla="*/ 2055 w 2875"/>
                  <a:gd name="T27" fmla="*/ 1396 h 2008"/>
                  <a:gd name="T28" fmla="*/ 1497 w 2875"/>
                  <a:gd name="T29" fmla="*/ 643 h 2008"/>
                  <a:gd name="T30" fmla="*/ 1494 w 2875"/>
                  <a:gd name="T31" fmla="*/ 722 h 2008"/>
                  <a:gd name="T32" fmla="*/ 1336 w 2875"/>
                  <a:gd name="T33" fmla="*/ 279 h 2008"/>
                  <a:gd name="T34" fmla="*/ 844 w 2875"/>
                  <a:gd name="T35" fmla="*/ 337 h 2008"/>
                  <a:gd name="T36" fmla="*/ 752 w 2875"/>
                  <a:gd name="T37" fmla="*/ 499 h 2008"/>
                  <a:gd name="T38" fmla="*/ 1074 w 2875"/>
                  <a:gd name="T39" fmla="*/ 559 h 2008"/>
                  <a:gd name="T40" fmla="*/ 1074 w 2875"/>
                  <a:gd name="T41" fmla="*/ 855 h 2008"/>
                  <a:gd name="T42" fmla="*/ 625 w 2875"/>
                  <a:gd name="T43" fmla="*/ 1219 h 2008"/>
                  <a:gd name="T44" fmla="*/ 447 w 2875"/>
                  <a:gd name="T45" fmla="*/ 1058 h 2008"/>
                  <a:gd name="T46" fmla="*/ 532 w 2875"/>
                  <a:gd name="T47" fmla="*/ 830 h 2008"/>
                  <a:gd name="T48" fmla="*/ 107 w 2875"/>
                  <a:gd name="T49" fmla="*/ 1057 h 2008"/>
                  <a:gd name="T50" fmla="*/ 455 w 2875"/>
                  <a:gd name="T51" fmla="*/ 1786 h 2008"/>
                  <a:gd name="T52" fmla="*/ 665 w 2875"/>
                  <a:gd name="T53" fmla="*/ 1941 h 2008"/>
                  <a:gd name="T54" fmla="*/ 988 w 2875"/>
                  <a:gd name="T55" fmla="*/ 1988 h 2008"/>
                  <a:gd name="T56" fmla="*/ 1124 w 2875"/>
                  <a:gd name="T57" fmla="*/ 1963 h 2008"/>
                  <a:gd name="T58" fmla="*/ 1162 w 2875"/>
                  <a:gd name="T59" fmla="*/ 1951 h 2008"/>
                  <a:gd name="T60" fmla="*/ 1404 w 2875"/>
                  <a:gd name="T61" fmla="*/ 1914 h 2008"/>
                  <a:gd name="T62" fmla="*/ 1672 w 2875"/>
                  <a:gd name="T63" fmla="*/ 1902 h 2008"/>
                  <a:gd name="T64" fmla="*/ 2014 w 2875"/>
                  <a:gd name="T65" fmla="*/ 1888 h 2008"/>
                  <a:gd name="T66" fmla="*/ 1987 w 2875"/>
                  <a:gd name="T67" fmla="*/ 1668 h 2008"/>
                  <a:gd name="T68" fmla="*/ 1986 w 2875"/>
                  <a:gd name="T69" fmla="*/ 1607 h 2008"/>
                  <a:gd name="T70" fmla="*/ 2307 w 2875"/>
                  <a:gd name="T71" fmla="*/ 1488 h 2008"/>
                  <a:gd name="T72" fmla="*/ 2774 w 2875"/>
                  <a:gd name="T73" fmla="*/ 1000 h 2008"/>
                  <a:gd name="T74" fmla="*/ 2594 w 2875"/>
                  <a:gd name="T75" fmla="*/ 833 h 2008"/>
                  <a:gd name="T76" fmla="*/ 2394 w 2875"/>
                  <a:gd name="T77" fmla="*/ 728 h 2008"/>
                  <a:gd name="T78" fmla="*/ 2038 w 2875"/>
                  <a:gd name="T79" fmla="*/ 737 h 2008"/>
                  <a:gd name="T80" fmla="*/ 2116 w 2875"/>
                  <a:gd name="T81" fmla="*/ 560 h 2008"/>
                  <a:gd name="T82" fmla="*/ 2380 w 2875"/>
                  <a:gd name="T83" fmla="*/ 358 h 2008"/>
                  <a:gd name="T84" fmla="*/ 2359 w 2875"/>
                  <a:gd name="T85" fmla="*/ 103 h 2008"/>
                  <a:gd name="T86" fmla="*/ 1756 w 2875"/>
                  <a:gd name="T87" fmla="*/ 166 h 2008"/>
                  <a:gd name="T88" fmla="*/ 1403 w 2875"/>
                  <a:gd name="T89" fmla="*/ 290 h 20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875" h="2008">
                    <a:moveTo>
                      <a:pt x="1683" y="1769"/>
                    </a:moveTo>
                    <a:lnTo>
                      <a:pt x="1607" y="1769"/>
                    </a:lnTo>
                    <a:cubicBezTo>
                      <a:pt x="1613" y="1747"/>
                      <a:pt x="1619" y="1739"/>
                      <a:pt x="1642" y="1737"/>
                    </a:cubicBezTo>
                    <a:cubicBezTo>
                      <a:pt x="1670" y="1735"/>
                      <a:pt x="1673" y="1751"/>
                      <a:pt x="1683" y="1769"/>
                    </a:cubicBezTo>
                    <a:close/>
                    <a:moveTo>
                      <a:pt x="1480" y="1524"/>
                    </a:moveTo>
                    <a:cubicBezTo>
                      <a:pt x="1480" y="1558"/>
                      <a:pt x="1482" y="1552"/>
                      <a:pt x="1494" y="1579"/>
                    </a:cubicBezTo>
                    <a:cubicBezTo>
                      <a:pt x="1507" y="1611"/>
                      <a:pt x="1537" y="1644"/>
                      <a:pt x="1426" y="1656"/>
                    </a:cubicBezTo>
                    <a:cubicBezTo>
                      <a:pt x="1391" y="1660"/>
                      <a:pt x="1255" y="1641"/>
                      <a:pt x="1223" y="1628"/>
                    </a:cubicBezTo>
                    <a:cubicBezTo>
                      <a:pt x="1221" y="1627"/>
                      <a:pt x="1219" y="1626"/>
                      <a:pt x="1218" y="1626"/>
                    </a:cubicBezTo>
                    <a:lnTo>
                      <a:pt x="1178" y="1615"/>
                    </a:lnTo>
                    <a:cubicBezTo>
                      <a:pt x="1146" y="1606"/>
                      <a:pt x="939" y="1503"/>
                      <a:pt x="985" y="1419"/>
                    </a:cubicBezTo>
                    <a:cubicBezTo>
                      <a:pt x="1003" y="1386"/>
                      <a:pt x="1023" y="1375"/>
                      <a:pt x="1065" y="1371"/>
                    </a:cubicBezTo>
                    <a:cubicBezTo>
                      <a:pt x="1070" y="1389"/>
                      <a:pt x="1133" y="1549"/>
                      <a:pt x="1209" y="1549"/>
                    </a:cubicBezTo>
                    <a:cubicBezTo>
                      <a:pt x="1343" y="1549"/>
                      <a:pt x="1431" y="1255"/>
                      <a:pt x="1454" y="1219"/>
                    </a:cubicBezTo>
                    <a:cubicBezTo>
                      <a:pt x="1478" y="1182"/>
                      <a:pt x="1506" y="1136"/>
                      <a:pt x="1565" y="1134"/>
                    </a:cubicBezTo>
                    <a:cubicBezTo>
                      <a:pt x="1565" y="1223"/>
                      <a:pt x="1557" y="1194"/>
                      <a:pt x="1537" y="1242"/>
                    </a:cubicBezTo>
                    <a:lnTo>
                      <a:pt x="1514" y="1329"/>
                    </a:lnTo>
                    <a:cubicBezTo>
                      <a:pt x="1506" y="1444"/>
                      <a:pt x="1480" y="1483"/>
                      <a:pt x="1480" y="1524"/>
                    </a:cubicBezTo>
                    <a:close/>
                    <a:moveTo>
                      <a:pt x="1768" y="1541"/>
                    </a:moveTo>
                    <a:cubicBezTo>
                      <a:pt x="1760" y="1510"/>
                      <a:pt x="1767" y="1518"/>
                      <a:pt x="1734" y="1515"/>
                    </a:cubicBezTo>
                    <a:cubicBezTo>
                      <a:pt x="1736" y="1450"/>
                      <a:pt x="1756" y="1449"/>
                      <a:pt x="1779" y="1408"/>
                    </a:cubicBezTo>
                    <a:cubicBezTo>
                      <a:pt x="1800" y="1371"/>
                      <a:pt x="1800" y="1336"/>
                      <a:pt x="1824" y="1300"/>
                    </a:cubicBezTo>
                    <a:cubicBezTo>
                      <a:pt x="1910" y="1168"/>
                      <a:pt x="1857" y="1222"/>
                      <a:pt x="1920" y="1092"/>
                    </a:cubicBezTo>
                    <a:cubicBezTo>
                      <a:pt x="1959" y="1013"/>
                      <a:pt x="1998" y="965"/>
                      <a:pt x="2079" y="946"/>
                    </a:cubicBezTo>
                    <a:cubicBezTo>
                      <a:pt x="2213" y="915"/>
                      <a:pt x="2535" y="852"/>
                      <a:pt x="2582" y="1031"/>
                    </a:cubicBezTo>
                    <a:cubicBezTo>
                      <a:pt x="2615" y="1155"/>
                      <a:pt x="2436" y="1229"/>
                      <a:pt x="2340" y="1258"/>
                    </a:cubicBezTo>
                    <a:cubicBezTo>
                      <a:pt x="2296" y="1271"/>
                      <a:pt x="2250" y="1314"/>
                      <a:pt x="2203" y="1333"/>
                    </a:cubicBezTo>
                    <a:cubicBezTo>
                      <a:pt x="2136" y="1360"/>
                      <a:pt x="2187" y="1351"/>
                      <a:pt x="2055" y="1396"/>
                    </a:cubicBezTo>
                    <a:cubicBezTo>
                      <a:pt x="1823" y="1474"/>
                      <a:pt x="1945" y="1422"/>
                      <a:pt x="1768" y="1541"/>
                    </a:cubicBezTo>
                    <a:close/>
                    <a:moveTo>
                      <a:pt x="1497" y="643"/>
                    </a:moveTo>
                    <a:cubicBezTo>
                      <a:pt x="1581" y="643"/>
                      <a:pt x="1701" y="635"/>
                      <a:pt x="1654" y="800"/>
                    </a:cubicBezTo>
                    <a:cubicBezTo>
                      <a:pt x="1625" y="904"/>
                      <a:pt x="1529" y="865"/>
                      <a:pt x="1494" y="722"/>
                    </a:cubicBezTo>
                    <a:cubicBezTo>
                      <a:pt x="1486" y="686"/>
                      <a:pt x="1496" y="684"/>
                      <a:pt x="1497" y="643"/>
                    </a:cubicBezTo>
                    <a:close/>
                    <a:moveTo>
                      <a:pt x="1336" y="279"/>
                    </a:moveTo>
                    <a:cubicBezTo>
                      <a:pt x="1171" y="279"/>
                      <a:pt x="1108" y="288"/>
                      <a:pt x="955" y="296"/>
                    </a:cubicBezTo>
                    <a:cubicBezTo>
                      <a:pt x="904" y="299"/>
                      <a:pt x="875" y="313"/>
                      <a:pt x="844" y="337"/>
                    </a:cubicBezTo>
                    <a:cubicBezTo>
                      <a:pt x="821" y="355"/>
                      <a:pt x="779" y="391"/>
                      <a:pt x="752" y="398"/>
                    </a:cubicBezTo>
                    <a:lnTo>
                      <a:pt x="752" y="499"/>
                    </a:lnTo>
                    <a:lnTo>
                      <a:pt x="870" y="508"/>
                    </a:lnTo>
                    <a:cubicBezTo>
                      <a:pt x="933" y="511"/>
                      <a:pt x="1023" y="527"/>
                      <a:pt x="1074" y="559"/>
                    </a:cubicBezTo>
                    <a:cubicBezTo>
                      <a:pt x="1093" y="571"/>
                      <a:pt x="1124" y="606"/>
                      <a:pt x="1124" y="635"/>
                    </a:cubicBezTo>
                    <a:cubicBezTo>
                      <a:pt x="1124" y="663"/>
                      <a:pt x="1073" y="719"/>
                      <a:pt x="1074" y="855"/>
                    </a:cubicBezTo>
                    <a:cubicBezTo>
                      <a:pt x="1074" y="992"/>
                      <a:pt x="1087" y="994"/>
                      <a:pt x="992" y="1044"/>
                    </a:cubicBezTo>
                    <a:cubicBezTo>
                      <a:pt x="916" y="1084"/>
                      <a:pt x="685" y="1219"/>
                      <a:pt x="625" y="1219"/>
                    </a:cubicBezTo>
                    <a:cubicBezTo>
                      <a:pt x="550" y="1219"/>
                      <a:pt x="606" y="1220"/>
                      <a:pt x="526" y="1141"/>
                    </a:cubicBezTo>
                    <a:cubicBezTo>
                      <a:pt x="497" y="1113"/>
                      <a:pt x="468" y="1090"/>
                      <a:pt x="447" y="1058"/>
                    </a:cubicBezTo>
                    <a:cubicBezTo>
                      <a:pt x="497" y="954"/>
                      <a:pt x="540" y="981"/>
                      <a:pt x="540" y="906"/>
                    </a:cubicBezTo>
                    <a:cubicBezTo>
                      <a:pt x="540" y="863"/>
                      <a:pt x="533" y="868"/>
                      <a:pt x="532" y="830"/>
                    </a:cubicBezTo>
                    <a:cubicBezTo>
                      <a:pt x="337" y="830"/>
                      <a:pt x="355" y="820"/>
                      <a:pt x="184" y="956"/>
                    </a:cubicBezTo>
                    <a:lnTo>
                      <a:pt x="107" y="1057"/>
                    </a:lnTo>
                    <a:cubicBezTo>
                      <a:pt x="0" y="1252"/>
                      <a:pt x="145" y="1411"/>
                      <a:pt x="268" y="1576"/>
                    </a:cubicBezTo>
                    <a:cubicBezTo>
                      <a:pt x="303" y="1623"/>
                      <a:pt x="418" y="1759"/>
                      <a:pt x="455" y="1786"/>
                    </a:cubicBezTo>
                    <a:cubicBezTo>
                      <a:pt x="495" y="1816"/>
                      <a:pt x="529" y="1843"/>
                      <a:pt x="571" y="1875"/>
                    </a:cubicBezTo>
                    <a:lnTo>
                      <a:pt x="665" y="1941"/>
                    </a:lnTo>
                    <a:cubicBezTo>
                      <a:pt x="709" y="1971"/>
                      <a:pt x="734" y="1969"/>
                      <a:pt x="764" y="1978"/>
                    </a:cubicBezTo>
                    <a:cubicBezTo>
                      <a:pt x="843" y="2001"/>
                      <a:pt x="879" y="2008"/>
                      <a:pt x="988" y="1988"/>
                    </a:cubicBezTo>
                    <a:cubicBezTo>
                      <a:pt x="1024" y="1981"/>
                      <a:pt x="997" y="1977"/>
                      <a:pt x="1040" y="1973"/>
                    </a:cubicBezTo>
                    <a:cubicBezTo>
                      <a:pt x="1087" y="1968"/>
                      <a:pt x="1074" y="1982"/>
                      <a:pt x="1124" y="1963"/>
                    </a:cubicBezTo>
                    <a:cubicBezTo>
                      <a:pt x="1126" y="1962"/>
                      <a:pt x="1124" y="1962"/>
                      <a:pt x="1142" y="1956"/>
                    </a:cubicBezTo>
                    <a:cubicBezTo>
                      <a:pt x="1143" y="1956"/>
                      <a:pt x="1162" y="1951"/>
                      <a:pt x="1162" y="1951"/>
                    </a:cubicBezTo>
                    <a:lnTo>
                      <a:pt x="1263" y="1925"/>
                    </a:lnTo>
                    <a:cubicBezTo>
                      <a:pt x="1339" y="1903"/>
                      <a:pt x="1309" y="1915"/>
                      <a:pt x="1404" y="1914"/>
                    </a:cubicBezTo>
                    <a:cubicBezTo>
                      <a:pt x="1448" y="1913"/>
                      <a:pt x="1451" y="1907"/>
                      <a:pt x="1489" y="1905"/>
                    </a:cubicBezTo>
                    <a:cubicBezTo>
                      <a:pt x="1549" y="1902"/>
                      <a:pt x="1613" y="1911"/>
                      <a:pt x="1672" y="1902"/>
                    </a:cubicBezTo>
                    <a:cubicBezTo>
                      <a:pt x="1839" y="1874"/>
                      <a:pt x="1760" y="1874"/>
                      <a:pt x="1921" y="1887"/>
                    </a:cubicBezTo>
                    <a:cubicBezTo>
                      <a:pt x="1951" y="1890"/>
                      <a:pt x="1984" y="1886"/>
                      <a:pt x="2014" y="1888"/>
                    </a:cubicBezTo>
                    <a:cubicBezTo>
                      <a:pt x="2181" y="1897"/>
                      <a:pt x="2334" y="1970"/>
                      <a:pt x="2267" y="1685"/>
                    </a:cubicBezTo>
                    <a:cubicBezTo>
                      <a:pt x="2134" y="1685"/>
                      <a:pt x="2220" y="1648"/>
                      <a:pt x="1987" y="1668"/>
                    </a:cubicBezTo>
                    <a:cubicBezTo>
                      <a:pt x="1935" y="1672"/>
                      <a:pt x="1932" y="1663"/>
                      <a:pt x="1912" y="1634"/>
                    </a:cubicBezTo>
                    <a:cubicBezTo>
                      <a:pt x="1948" y="1617"/>
                      <a:pt x="1934" y="1639"/>
                      <a:pt x="1986" y="1607"/>
                    </a:cubicBezTo>
                    <a:cubicBezTo>
                      <a:pt x="1992" y="1603"/>
                      <a:pt x="2001" y="1598"/>
                      <a:pt x="2008" y="1594"/>
                    </a:cubicBezTo>
                    <a:cubicBezTo>
                      <a:pt x="2048" y="1573"/>
                      <a:pt x="2216" y="1527"/>
                      <a:pt x="2307" y="1488"/>
                    </a:cubicBezTo>
                    <a:cubicBezTo>
                      <a:pt x="2384" y="1455"/>
                      <a:pt x="2600" y="1349"/>
                      <a:pt x="2659" y="1289"/>
                    </a:cubicBezTo>
                    <a:cubicBezTo>
                      <a:pt x="2716" y="1230"/>
                      <a:pt x="2875" y="1156"/>
                      <a:pt x="2774" y="1000"/>
                    </a:cubicBezTo>
                    <a:cubicBezTo>
                      <a:pt x="2730" y="932"/>
                      <a:pt x="2781" y="926"/>
                      <a:pt x="2667" y="895"/>
                    </a:cubicBezTo>
                    <a:cubicBezTo>
                      <a:pt x="2627" y="884"/>
                      <a:pt x="2620" y="864"/>
                      <a:pt x="2594" y="833"/>
                    </a:cubicBezTo>
                    <a:cubicBezTo>
                      <a:pt x="2566" y="798"/>
                      <a:pt x="2540" y="805"/>
                      <a:pt x="2512" y="780"/>
                    </a:cubicBezTo>
                    <a:cubicBezTo>
                      <a:pt x="2467" y="742"/>
                      <a:pt x="2503" y="728"/>
                      <a:pt x="2394" y="728"/>
                    </a:cubicBezTo>
                    <a:cubicBezTo>
                      <a:pt x="2319" y="728"/>
                      <a:pt x="2223" y="729"/>
                      <a:pt x="2153" y="740"/>
                    </a:cubicBezTo>
                    <a:cubicBezTo>
                      <a:pt x="2117" y="745"/>
                      <a:pt x="2066" y="751"/>
                      <a:pt x="2038" y="737"/>
                    </a:cubicBezTo>
                    <a:cubicBezTo>
                      <a:pt x="2015" y="725"/>
                      <a:pt x="1988" y="682"/>
                      <a:pt x="1988" y="635"/>
                    </a:cubicBezTo>
                    <a:cubicBezTo>
                      <a:pt x="1988" y="602"/>
                      <a:pt x="2089" y="571"/>
                      <a:pt x="2116" y="560"/>
                    </a:cubicBezTo>
                    <a:cubicBezTo>
                      <a:pt x="2173" y="537"/>
                      <a:pt x="2210" y="519"/>
                      <a:pt x="2259" y="491"/>
                    </a:cubicBezTo>
                    <a:cubicBezTo>
                      <a:pt x="2310" y="460"/>
                      <a:pt x="2356" y="413"/>
                      <a:pt x="2380" y="358"/>
                    </a:cubicBezTo>
                    <a:lnTo>
                      <a:pt x="2394" y="321"/>
                    </a:lnTo>
                    <a:cubicBezTo>
                      <a:pt x="2428" y="246"/>
                      <a:pt x="2439" y="184"/>
                      <a:pt x="2359" y="103"/>
                    </a:cubicBezTo>
                    <a:cubicBezTo>
                      <a:pt x="2257" y="0"/>
                      <a:pt x="2097" y="47"/>
                      <a:pt x="1968" y="90"/>
                    </a:cubicBezTo>
                    <a:cubicBezTo>
                      <a:pt x="1881" y="119"/>
                      <a:pt x="1887" y="128"/>
                      <a:pt x="1756" y="166"/>
                    </a:cubicBezTo>
                    <a:cubicBezTo>
                      <a:pt x="1626" y="205"/>
                      <a:pt x="1575" y="246"/>
                      <a:pt x="1452" y="294"/>
                    </a:cubicBezTo>
                    <a:cubicBezTo>
                      <a:pt x="1422" y="306"/>
                      <a:pt x="1436" y="301"/>
                      <a:pt x="1403" y="290"/>
                    </a:cubicBezTo>
                    <a:cubicBezTo>
                      <a:pt x="1377" y="282"/>
                      <a:pt x="1367" y="279"/>
                      <a:pt x="1336" y="2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53" name="Freeform 33">
                <a:extLst>
                  <a:ext uri="{FF2B5EF4-FFF2-40B4-BE49-F238E27FC236}">
                    <a16:creationId xmlns:a16="http://schemas.microsoft.com/office/drawing/2014/main" id="{2887423D-C0EC-40AA-99BE-957EA8F3E02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270909" y="5256259"/>
                <a:ext cx="650035" cy="791264"/>
              </a:xfrm>
              <a:custGeom>
                <a:avLst/>
                <a:gdLst>
                  <a:gd name="T0" fmla="*/ 943 w 2302"/>
                  <a:gd name="T1" fmla="*/ 2093 h 2775"/>
                  <a:gd name="T2" fmla="*/ 935 w 2302"/>
                  <a:gd name="T3" fmla="*/ 1957 h 2775"/>
                  <a:gd name="T4" fmla="*/ 1214 w 2302"/>
                  <a:gd name="T5" fmla="*/ 1898 h 2775"/>
                  <a:gd name="T6" fmla="*/ 1250 w 2302"/>
                  <a:gd name="T7" fmla="*/ 1993 h 2775"/>
                  <a:gd name="T8" fmla="*/ 923 w 2302"/>
                  <a:gd name="T9" fmla="*/ 1327 h 2775"/>
                  <a:gd name="T10" fmla="*/ 1019 w 2302"/>
                  <a:gd name="T11" fmla="*/ 1246 h 2775"/>
                  <a:gd name="T12" fmla="*/ 1517 w 2302"/>
                  <a:gd name="T13" fmla="*/ 1067 h 2775"/>
                  <a:gd name="T14" fmla="*/ 2022 w 2302"/>
                  <a:gd name="T15" fmla="*/ 1529 h 2775"/>
                  <a:gd name="T16" fmla="*/ 1975 w 2302"/>
                  <a:gd name="T17" fmla="*/ 1651 h 2775"/>
                  <a:gd name="T18" fmla="*/ 1638 w 2302"/>
                  <a:gd name="T19" fmla="*/ 2178 h 2775"/>
                  <a:gd name="T20" fmla="*/ 1392 w 2302"/>
                  <a:gd name="T21" fmla="*/ 1830 h 2775"/>
                  <a:gd name="T22" fmla="*/ 1392 w 2302"/>
                  <a:gd name="T23" fmla="*/ 1551 h 2775"/>
                  <a:gd name="T24" fmla="*/ 1534 w 2302"/>
                  <a:gd name="T25" fmla="*/ 1282 h 2775"/>
                  <a:gd name="T26" fmla="*/ 1211 w 2302"/>
                  <a:gd name="T27" fmla="*/ 1293 h 2775"/>
                  <a:gd name="T28" fmla="*/ 893 w 2302"/>
                  <a:gd name="T29" fmla="*/ 1466 h 2775"/>
                  <a:gd name="T30" fmla="*/ 1488 w 2302"/>
                  <a:gd name="T31" fmla="*/ 301 h 2775"/>
                  <a:gd name="T32" fmla="*/ 1307 w 2302"/>
                  <a:gd name="T33" fmla="*/ 391 h 2775"/>
                  <a:gd name="T34" fmla="*/ 1198 w 2302"/>
                  <a:gd name="T35" fmla="*/ 53 h 2775"/>
                  <a:gd name="T36" fmla="*/ 1169 w 2302"/>
                  <a:gd name="T37" fmla="*/ 75 h 2775"/>
                  <a:gd name="T38" fmla="*/ 989 w 2302"/>
                  <a:gd name="T39" fmla="*/ 420 h 2775"/>
                  <a:gd name="T40" fmla="*/ 571 w 2302"/>
                  <a:gd name="T41" fmla="*/ 603 h 2775"/>
                  <a:gd name="T42" fmla="*/ 696 w 2302"/>
                  <a:gd name="T43" fmla="*/ 800 h 2775"/>
                  <a:gd name="T44" fmla="*/ 901 w 2302"/>
                  <a:gd name="T45" fmla="*/ 1043 h 2775"/>
                  <a:gd name="T46" fmla="*/ 359 w 2302"/>
                  <a:gd name="T47" fmla="*/ 1111 h 2775"/>
                  <a:gd name="T48" fmla="*/ 80 w 2302"/>
                  <a:gd name="T49" fmla="*/ 1381 h 2775"/>
                  <a:gd name="T50" fmla="*/ 26 w 2302"/>
                  <a:gd name="T51" fmla="*/ 1834 h 2775"/>
                  <a:gd name="T52" fmla="*/ 317 w 2302"/>
                  <a:gd name="T53" fmla="*/ 2203 h 2775"/>
                  <a:gd name="T54" fmla="*/ 545 w 2302"/>
                  <a:gd name="T55" fmla="*/ 1839 h 2775"/>
                  <a:gd name="T56" fmla="*/ 684 w 2302"/>
                  <a:gd name="T57" fmla="*/ 1452 h 2775"/>
                  <a:gd name="T58" fmla="*/ 740 w 2302"/>
                  <a:gd name="T59" fmla="*/ 1754 h 2775"/>
                  <a:gd name="T60" fmla="*/ 930 w 2302"/>
                  <a:gd name="T61" fmla="*/ 1656 h 2775"/>
                  <a:gd name="T62" fmla="*/ 1265 w 2302"/>
                  <a:gd name="T63" fmla="*/ 1458 h 2775"/>
                  <a:gd name="T64" fmla="*/ 1049 w 2302"/>
                  <a:gd name="T65" fmla="*/ 1665 h 2775"/>
                  <a:gd name="T66" fmla="*/ 918 w 2302"/>
                  <a:gd name="T67" fmla="*/ 1746 h 2775"/>
                  <a:gd name="T68" fmla="*/ 579 w 2302"/>
                  <a:gd name="T69" fmla="*/ 1898 h 2775"/>
                  <a:gd name="T70" fmla="*/ 664 w 2302"/>
                  <a:gd name="T71" fmla="*/ 2237 h 2775"/>
                  <a:gd name="T72" fmla="*/ 848 w 2302"/>
                  <a:gd name="T73" fmla="*/ 2374 h 2775"/>
                  <a:gd name="T74" fmla="*/ 893 w 2302"/>
                  <a:gd name="T75" fmla="*/ 2677 h 2775"/>
                  <a:gd name="T76" fmla="*/ 1183 w 2302"/>
                  <a:gd name="T77" fmla="*/ 2604 h 2775"/>
                  <a:gd name="T78" fmla="*/ 1612 w 2302"/>
                  <a:gd name="T79" fmla="*/ 2482 h 2775"/>
                  <a:gd name="T80" fmla="*/ 2056 w 2302"/>
                  <a:gd name="T81" fmla="*/ 1894 h 2775"/>
                  <a:gd name="T82" fmla="*/ 2175 w 2302"/>
                  <a:gd name="T83" fmla="*/ 1529 h 2775"/>
                  <a:gd name="T84" fmla="*/ 2227 w 2302"/>
                  <a:gd name="T85" fmla="*/ 1277 h 2775"/>
                  <a:gd name="T86" fmla="*/ 2024 w 2302"/>
                  <a:gd name="T87" fmla="*/ 945 h 2775"/>
                  <a:gd name="T88" fmla="*/ 1731 w 2302"/>
                  <a:gd name="T89" fmla="*/ 899 h 2775"/>
                  <a:gd name="T90" fmla="*/ 1282 w 2302"/>
                  <a:gd name="T91" fmla="*/ 933 h 2775"/>
                  <a:gd name="T92" fmla="*/ 1553 w 2302"/>
                  <a:gd name="T93" fmla="*/ 636 h 2775"/>
                  <a:gd name="T94" fmla="*/ 1683 w 2302"/>
                  <a:gd name="T95" fmla="*/ 563 h 2775"/>
                  <a:gd name="T96" fmla="*/ 1633 w 2302"/>
                  <a:gd name="T97" fmla="*/ 40 h 2775"/>
                  <a:gd name="T98" fmla="*/ 1502 w 2302"/>
                  <a:gd name="T99" fmla="*/ 78 h 27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02" h="2775">
                    <a:moveTo>
                      <a:pt x="935" y="1957"/>
                    </a:moveTo>
                    <a:cubicBezTo>
                      <a:pt x="1034" y="2024"/>
                      <a:pt x="961" y="2093"/>
                      <a:pt x="943" y="2093"/>
                    </a:cubicBezTo>
                    <a:cubicBezTo>
                      <a:pt x="884" y="2093"/>
                      <a:pt x="897" y="2096"/>
                      <a:pt x="876" y="2067"/>
                    </a:cubicBezTo>
                    <a:cubicBezTo>
                      <a:pt x="838" y="2013"/>
                      <a:pt x="877" y="1971"/>
                      <a:pt x="935" y="1957"/>
                    </a:cubicBezTo>
                    <a:close/>
                    <a:moveTo>
                      <a:pt x="1250" y="1993"/>
                    </a:moveTo>
                    <a:cubicBezTo>
                      <a:pt x="1158" y="1970"/>
                      <a:pt x="1189" y="1946"/>
                      <a:pt x="1214" y="1898"/>
                    </a:cubicBezTo>
                    <a:cubicBezTo>
                      <a:pt x="1252" y="1907"/>
                      <a:pt x="1272" y="1930"/>
                      <a:pt x="1290" y="1957"/>
                    </a:cubicBezTo>
                    <a:lnTo>
                      <a:pt x="1250" y="1993"/>
                    </a:lnTo>
                    <a:close/>
                    <a:moveTo>
                      <a:pt x="893" y="1466"/>
                    </a:moveTo>
                    <a:lnTo>
                      <a:pt x="923" y="1327"/>
                    </a:lnTo>
                    <a:cubicBezTo>
                      <a:pt x="931" y="1299"/>
                      <a:pt x="934" y="1330"/>
                      <a:pt x="935" y="1280"/>
                    </a:cubicBezTo>
                    <a:cubicBezTo>
                      <a:pt x="998" y="1280"/>
                      <a:pt x="970" y="1269"/>
                      <a:pt x="1019" y="1246"/>
                    </a:cubicBezTo>
                    <a:cubicBezTo>
                      <a:pt x="1040" y="1236"/>
                      <a:pt x="1067" y="1229"/>
                      <a:pt x="1088" y="1222"/>
                    </a:cubicBezTo>
                    <a:cubicBezTo>
                      <a:pt x="1209" y="1179"/>
                      <a:pt x="1402" y="1081"/>
                      <a:pt x="1517" y="1067"/>
                    </a:cubicBezTo>
                    <a:cubicBezTo>
                      <a:pt x="1653" y="1050"/>
                      <a:pt x="1887" y="1045"/>
                      <a:pt x="2002" y="1127"/>
                    </a:cubicBezTo>
                    <a:cubicBezTo>
                      <a:pt x="2130" y="1220"/>
                      <a:pt x="2068" y="1347"/>
                      <a:pt x="2022" y="1529"/>
                    </a:cubicBezTo>
                    <a:cubicBezTo>
                      <a:pt x="2015" y="1556"/>
                      <a:pt x="2011" y="1575"/>
                      <a:pt x="2003" y="1595"/>
                    </a:cubicBezTo>
                    <a:cubicBezTo>
                      <a:pt x="1991" y="1626"/>
                      <a:pt x="1985" y="1625"/>
                      <a:pt x="1975" y="1651"/>
                    </a:cubicBezTo>
                    <a:cubicBezTo>
                      <a:pt x="1964" y="1681"/>
                      <a:pt x="1962" y="1716"/>
                      <a:pt x="1934" y="1788"/>
                    </a:cubicBezTo>
                    <a:cubicBezTo>
                      <a:pt x="1898" y="1880"/>
                      <a:pt x="1725" y="2178"/>
                      <a:pt x="1638" y="2178"/>
                    </a:cubicBezTo>
                    <a:cubicBezTo>
                      <a:pt x="1506" y="2178"/>
                      <a:pt x="1485" y="2185"/>
                      <a:pt x="1417" y="2084"/>
                    </a:cubicBezTo>
                    <a:cubicBezTo>
                      <a:pt x="1527" y="2011"/>
                      <a:pt x="1551" y="1867"/>
                      <a:pt x="1392" y="1830"/>
                    </a:cubicBezTo>
                    <a:cubicBezTo>
                      <a:pt x="1414" y="1735"/>
                      <a:pt x="1468" y="1850"/>
                      <a:pt x="1468" y="1678"/>
                    </a:cubicBezTo>
                    <a:cubicBezTo>
                      <a:pt x="1468" y="1651"/>
                      <a:pt x="1408" y="1618"/>
                      <a:pt x="1392" y="1551"/>
                    </a:cubicBezTo>
                    <a:cubicBezTo>
                      <a:pt x="1465" y="1502"/>
                      <a:pt x="1467" y="1491"/>
                      <a:pt x="1556" y="1444"/>
                    </a:cubicBezTo>
                    <a:cubicBezTo>
                      <a:pt x="1666" y="1385"/>
                      <a:pt x="1571" y="1315"/>
                      <a:pt x="1534" y="1282"/>
                    </a:cubicBezTo>
                    <a:cubicBezTo>
                      <a:pt x="1448" y="1206"/>
                      <a:pt x="1434" y="1221"/>
                      <a:pt x="1299" y="1221"/>
                    </a:cubicBezTo>
                    <a:cubicBezTo>
                      <a:pt x="1270" y="1221"/>
                      <a:pt x="1236" y="1276"/>
                      <a:pt x="1211" y="1293"/>
                    </a:cubicBezTo>
                    <a:cubicBezTo>
                      <a:pt x="1158" y="1330"/>
                      <a:pt x="1104" y="1349"/>
                      <a:pt x="1011" y="1416"/>
                    </a:cubicBezTo>
                    <a:cubicBezTo>
                      <a:pt x="978" y="1439"/>
                      <a:pt x="944" y="1462"/>
                      <a:pt x="893" y="1466"/>
                    </a:cubicBezTo>
                    <a:close/>
                    <a:moveTo>
                      <a:pt x="1502" y="78"/>
                    </a:moveTo>
                    <a:cubicBezTo>
                      <a:pt x="1502" y="179"/>
                      <a:pt x="1543" y="206"/>
                      <a:pt x="1488" y="301"/>
                    </a:cubicBezTo>
                    <a:cubicBezTo>
                      <a:pt x="1474" y="325"/>
                      <a:pt x="1462" y="338"/>
                      <a:pt x="1439" y="354"/>
                    </a:cubicBezTo>
                    <a:cubicBezTo>
                      <a:pt x="1395" y="384"/>
                      <a:pt x="1363" y="418"/>
                      <a:pt x="1307" y="391"/>
                    </a:cubicBezTo>
                    <a:cubicBezTo>
                      <a:pt x="1327" y="306"/>
                      <a:pt x="1350" y="200"/>
                      <a:pt x="1350" y="112"/>
                    </a:cubicBezTo>
                    <a:cubicBezTo>
                      <a:pt x="1350" y="14"/>
                      <a:pt x="1261" y="17"/>
                      <a:pt x="1198" y="53"/>
                    </a:cubicBezTo>
                    <a:lnTo>
                      <a:pt x="1187" y="59"/>
                    </a:lnTo>
                    <a:cubicBezTo>
                      <a:pt x="1173" y="69"/>
                      <a:pt x="1180" y="62"/>
                      <a:pt x="1169" y="75"/>
                    </a:cubicBezTo>
                    <a:cubicBezTo>
                      <a:pt x="1162" y="85"/>
                      <a:pt x="1164" y="85"/>
                      <a:pt x="1157" y="97"/>
                    </a:cubicBezTo>
                    <a:lnTo>
                      <a:pt x="989" y="420"/>
                    </a:lnTo>
                    <a:cubicBezTo>
                      <a:pt x="932" y="571"/>
                      <a:pt x="876" y="450"/>
                      <a:pt x="698" y="450"/>
                    </a:cubicBezTo>
                    <a:cubicBezTo>
                      <a:pt x="577" y="450"/>
                      <a:pt x="571" y="457"/>
                      <a:pt x="571" y="603"/>
                    </a:cubicBezTo>
                    <a:cubicBezTo>
                      <a:pt x="571" y="613"/>
                      <a:pt x="618" y="689"/>
                      <a:pt x="627" y="707"/>
                    </a:cubicBezTo>
                    <a:cubicBezTo>
                      <a:pt x="647" y="743"/>
                      <a:pt x="668" y="772"/>
                      <a:pt x="696" y="800"/>
                    </a:cubicBezTo>
                    <a:cubicBezTo>
                      <a:pt x="749" y="853"/>
                      <a:pt x="825" y="898"/>
                      <a:pt x="901" y="916"/>
                    </a:cubicBezTo>
                    <a:lnTo>
                      <a:pt x="901" y="1043"/>
                    </a:lnTo>
                    <a:cubicBezTo>
                      <a:pt x="825" y="1083"/>
                      <a:pt x="633" y="1238"/>
                      <a:pt x="571" y="1238"/>
                    </a:cubicBezTo>
                    <a:cubicBezTo>
                      <a:pt x="497" y="1238"/>
                      <a:pt x="453" y="1111"/>
                      <a:pt x="359" y="1111"/>
                    </a:cubicBezTo>
                    <a:cubicBezTo>
                      <a:pt x="257" y="1111"/>
                      <a:pt x="166" y="1245"/>
                      <a:pt x="115" y="1307"/>
                    </a:cubicBezTo>
                    <a:cubicBezTo>
                      <a:pt x="90" y="1338"/>
                      <a:pt x="95" y="1346"/>
                      <a:pt x="80" y="1381"/>
                    </a:cubicBezTo>
                    <a:cubicBezTo>
                      <a:pt x="35" y="1484"/>
                      <a:pt x="49" y="1554"/>
                      <a:pt x="25" y="1658"/>
                    </a:cubicBezTo>
                    <a:cubicBezTo>
                      <a:pt x="3" y="1755"/>
                      <a:pt x="0" y="1733"/>
                      <a:pt x="26" y="1834"/>
                    </a:cubicBezTo>
                    <a:cubicBezTo>
                      <a:pt x="49" y="1925"/>
                      <a:pt x="47" y="1918"/>
                      <a:pt x="89" y="1991"/>
                    </a:cubicBezTo>
                    <a:cubicBezTo>
                      <a:pt x="124" y="2053"/>
                      <a:pt x="229" y="2203"/>
                      <a:pt x="317" y="2203"/>
                    </a:cubicBezTo>
                    <a:cubicBezTo>
                      <a:pt x="436" y="2203"/>
                      <a:pt x="477" y="2208"/>
                      <a:pt x="507" y="2088"/>
                    </a:cubicBezTo>
                    <a:cubicBezTo>
                      <a:pt x="526" y="2011"/>
                      <a:pt x="545" y="1926"/>
                      <a:pt x="545" y="1839"/>
                    </a:cubicBezTo>
                    <a:cubicBezTo>
                      <a:pt x="545" y="1720"/>
                      <a:pt x="477" y="1710"/>
                      <a:pt x="551" y="1599"/>
                    </a:cubicBezTo>
                    <a:lnTo>
                      <a:pt x="684" y="1452"/>
                    </a:lnTo>
                    <a:cubicBezTo>
                      <a:pt x="784" y="1375"/>
                      <a:pt x="689" y="1568"/>
                      <a:pt x="689" y="1653"/>
                    </a:cubicBezTo>
                    <a:cubicBezTo>
                      <a:pt x="689" y="1702"/>
                      <a:pt x="727" y="1706"/>
                      <a:pt x="740" y="1754"/>
                    </a:cubicBezTo>
                    <a:lnTo>
                      <a:pt x="850" y="1754"/>
                    </a:lnTo>
                    <a:cubicBezTo>
                      <a:pt x="880" y="1709"/>
                      <a:pt x="883" y="1692"/>
                      <a:pt x="930" y="1656"/>
                    </a:cubicBezTo>
                    <a:cubicBezTo>
                      <a:pt x="1000" y="1602"/>
                      <a:pt x="1081" y="1572"/>
                      <a:pt x="1150" y="1521"/>
                    </a:cubicBezTo>
                    <a:cubicBezTo>
                      <a:pt x="1181" y="1498"/>
                      <a:pt x="1226" y="1467"/>
                      <a:pt x="1265" y="1458"/>
                    </a:cubicBezTo>
                    <a:cubicBezTo>
                      <a:pt x="1214" y="1554"/>
                      <a:pt x="1214" y="1572"/>
                      <a:pt x="1122" y="1628"/>
                    </a:cubicBezTo>
                    <a:lnTo>
                      <a:pt x="1049" y="1665"/>
                    </a:lnTo>
                    <a:cubicBezTo>
                      <a:pt x="1027" y="1678"/>
                      <a:pt x="1014" y="1691"/>
                      <a:pt x="988" y="1706"/>
                    </a:cubicBezTo>
                    <a:cubicBezTo>
                      <a:pt x="962" y="1722"/>
                      <a:pt x="943" y="1732"/>
                      <a:pt x="918" y="1746"/>
                    </a:cubicBezTo>
                    <a:cubicBezTo>
                      <a:pt x="744" y="1848"/>
                      <a:pt x="769" y="1780"/>
                      <a:pt x="658" y="1798"/>
                    </a:cubicBezTo>
                    <a:cubicBezTo>
                      <a:pt x="583" y="1810"/>
                      <a:pt x="579" y="1836"/>
                      <a:pt x="579" y="1898"/>
                    </a:cubicBezTo>
                    <a:cubicBezTo>
                      <a:pt x="579" y="1928"/>
                      <a:pt x="671" y="1995"/>
                      <a:pt x="692" y="2023"/>
                    </a:cubicBezTo>
                    <a:cubicBezTo>
                      <a:pt x="718" y="2059"/>
                      <a:pt x="664" y="2123"/>
                      <a:pt x="664" y="2237"/>
                    </a:cubicBezTo>
                    <a:cubicBezTo>
                      <a:pt x="664" y="2262"/>
                      <a:pt x="739" y="2337"/>
                      <a:pt x="762" y="2350"/>
                    </a:cubicBezTo>
                    <a:cubicBezTo>
                      <a:pt x="795" y="2368"/>
                      <a:pt x="812" y="2364"/>
                      <a:pt x="848" y="2374"/>
                    </a:cubicBezTo>
                    <a:cubicBezTo>
                      <a:pt x="895" y="2387"/>
                      <a:pt x="877" y="2404"/>
                      <a:pt x="918" y="2415"/>
                    </a:cubicBezTo>
                    <a:cubicBezTo>
                      <a:pt x="918" y="2482"/>
                      <a:pt x="893" y="2510"/>
                      <a:pt x="893" y="2677"/>
                    </a:cubicBezTo>
                    <a:cubicBezTo>
                      <a:pt x="893" y="2707"/>
                      <a:pt x="963" y="2775"/>
                      <a:pt x="1103" y="2684"/>
                    </a:cubicBezTo>
                    <a:cubicBezTo>
                      <a:pt x="1126" y="2669"/>
                      <a:pt x="1171" y="2629"/>
                      <a:pt x="1183" y="2604"/>
                    </a:cubicBezTo>
                    <a:cubicBezTo>
                      <a:pt x="1212" y="2540"/>
                      <a:pt x="1174" y="2425"/>
                      <a:pt x="1207" y="2339"/>
                    </a:cubicBezTo>
                    <a:cubicBezTo>
                      <a:pt x="1276" y="2153"/>
                      <a:pt x="1454" y="2482"/>
                      <a:pt x="1612" y="2482"/>
                    </a:cubicBezTo>
                    <a:cubicBezTo>
                      <a:pt x="1720" y="2482"/>
                      <a:pt x="1833" y="2340"/>
                      <a:pt x="1877" y="2265"/>
                    </a:cubicBezTo>
                    <a:cubicBezTo>
                      <a:pt x="1929" y="2179"/>
                      <a:pt x="2023" y="1992"/>
                      <a:pt x="2056" y="1894"/>
                    </a:cubicBezTo>
                    <a:cubicBezTo>
                      <a:pt x="2086" y="1807"/>
                      <a:pt x="2115" y="1781"/>
                      <a:pt x="2149" y="1630"/>
                    </a:cubicBezTo>
                    <a:lnTo>
                      <a:pt x="2175" y="1529"/>
                    </a:lnTo>
                    <a:cubicBezTo>
                      <a:pt x="2179" y="1510"/>
                      <a:pt x="2184" y="1501"/>
                      <a:pt x="2189" y="1484"/>
                    </a:cubicBezTo>
                    <a:cubicBezTo>
                      <a:pt x="2208" y="1426"/>
                      <a:pt x="2202" y="1341"/>
                      <a:pt x="2227" y="1277"/>
                    </a:cubicBezTo>
                    <a:cubicBezTo>
                      <a:pt x="2260" y="1189"/>
                      <a:pt x="2302" y="1157"/>
                      <a:pt x="2199" y="1058"/>
                    </a:cubicBezTo>
                    <a:cubicBezTo>
                      <a:pt x="2177" y="1036"/>
                      <a:pt x="2048" y="950"/>
                      <a:pt x="2024" y="945"/>
                    </a:cubicBezTo>
                    <a:cubicBezTo>
                      <a:pt x="1993" y="938"/>
                      <a:pt x="1965" y="939"/>
                      <a:pt x="1934" y="932"/>
                    </a:cubicBezTo>
                    <a:cubicBezTo>
                      <a:pt x="1873" y="919"/>
                      <a:pt x="1805" y="899"/>
                      <a:pt x="1731" y="899"/>
                    </a:cubicBezTo>
                    <a:cubicBezTo>
                      <a:pt x="1626" y="899"/>
                      <a:pt x="1547" y="941"/>
                      <a:pt x="1358" y="941"/>
                    </a:cubicBezTo>
                    <a:cubicBezTo>
                      <a:pt x="1316" y="941"/>
                      <a:pt x="1320" y="934"/>
                      <a:pt x="1282" y="933"/>
                    </a:cubicBezTo>
                    <a:cubicBezTo>
                      <a:pt x="1282" y="859"/>
                      <a:pt x="1262" y="813"/>
                      <a:pt x="1351" y="757"/>
                    </a:cubicBezTo>
                    <a:lnTo>
                      <a:pt x="1553" y="636"/>
                    </a:lnTo>
                    <a:cubicBezTo>
                      <a:pt x="1593" y="610"/>
                      <a:pt x="1589" y="605"/>
                      <a:pt x="1637" y="586"/>
                    </a:cubicBezTo>
                    <a:cubicBezTo>
                      <a:pt x="1650" y="580"/>
                      <a:pt x="1668" y="571"/>
                      <a:pt x="1683" y="563"/>
                    </a:cubicBezTo>
                    <a:cubicBezTo>
                      <a:pt x="1786" y="506"/>
                      <a:pt x="1790" y="441"/>
                      <a:pt x="1790" y="332"/>
                    </a:cubicBezTo>
                    <a:cubicBezTo>
                      <a:pt x="1790" y="213"/>
                      <a:pt x="1724" y="96"/>
                      <a:pt x="1633" y="40"/>
                    </a:cubicBezTo>
                    <a:lnTo>
                      <a:pt x="1617" y="30"/>
                    </a:lnTo>
                    <a:cubicBezTo>
                      <a:pt x="1567" y="0"/>
                      <a:pt x="1502" y="18"/>
                      <a:pt x="1502" y="7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grpSp>
            <p:nvGrpSpPr>
              <p:cNvPr id="54" name="组合 53">
                <a:extLst>
                  <a:ext uri="{FF2B5EF4-FFF2-40B4-BE49-F238E27FC236}">
                    <a16:creationId xmlns:a16="http://schemas.microsoft.com/office/drawing/2014/main" id="{13EE48D9-59C2-464D-9F07-2248A8450351}"/>
                  </a:ext>
                </a:extLst>
              </p:cNvPr>
              <p:cNvGrpSpPr/>
              <p:nvPr/>
            </p:nvGrpSpPr>
            <p:grpSpPr>
              <a:xfrm>
                <a:off x="7683654" y="5211762"/>
                <a:ext cx="777721" cy="795133"/>
                <a:chOff x="8128154" y="5211762"/>
                <a:chExt cx="777721" cy="795133"/>
              </a:xfrm>
              <a:grpFill/>
            </p:grpSpPr>
            <p:sp>
              <p:nvSpPr>
                <p:cNvPr id="58" name="Freeform 34">
                  <a:extLst>
                    <a:ext uri="{FF2B5EF4-FFF2-40B4-BE49-F238E27FC236}">
                      <a16:creationId xmlns:a16="http://schemas.microsoft.com/office/drawing/2014/main" id="{CB3789F8-A1D5-4688-8AD7-540D38CD3F4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8128154" y="5211762"/>
                  <a:ext cx="777721" cy="644232"/>
                </a:xfrm>
                <a:custGeom>
                  <a:avLst/>
                  <a:gdLst>
                    <a:gd name="T0" fmla="*/ 1651 w 2752"/>
                    <a:gd name="T1" fmla="*/ 1193 h 2259"/>
                    <a:gd name="T2" fmla="*/ 1795 w 2752"/>
                    <a:gd name="T3" fmla="*/ 939 h 2259"/>
                    <a:gd name="T4" fmla="*/ 1758 w 2752"/>
                    <a:gd name="T5" fmla="*/ 1045 h 2259"/>
                    <a:gd name="T6" fmla="*/ 1728 w 2752"/>
                    <a:gd name="T7" fmla="*/ 1184 h 2259"/>
                    <a:gd name="T8" fmla="*/ 2752 w 2752"/>
                    <a:gd name="T9" fmla="*/ 1370 h 2259"/>
                    <a:gd name="T10" fmla="*/ 2252 w 2752"/>
                    <a:gd name="T11" fmla="*/ 1498 h 2259"/>
                    <a:gd name="T12" fmla="*/ 1965 w 2752"/>
                    <a:gd name="T13" fmla="*/ 1396 h 2259"/>
                    <a:gd name="T14" fmla="*/ 2405 w 2752"/>
                    <a:gd name="T15" fmla="*/ 1303 h 2259"/>
                    <a:gd name="T16" fmla="*/ 1880 w 2752"/>
                    <a:gd name="T17" fmla="*/ 1286 h 2259"/>
                    <a:gd name="T18" fmla="*/ 1753 w 2752"/>
                    <a:gd name="T19" fmla="*/ 1430 h 2259"/>
                    <a:gd name="T20" fmla="*/ 1448 w 2752"/>
                    <a:gd name="T21" fmla="*/ 1429 h 2259"/>
                    <a:gd name="T22" fmla="*/ 1169 w 2752"/>
                    <a:gd name="T23" fmla="*/ 1480 h 2259"/>
                    <a:gd name="T24" fmla="*/ 911 w 2752"/>
                    <a:gd name="T25" fmla="*/ 1646 h 2259"/>
                    <a:gd name="T26" fmla="*/ 780 w 2752"/>
                    <a:gd name="T27" fmla="*/ 1726 h 2259"/>
                    <a:gd name="T28" fmla="*/ 518 w 2752"/>
                    <a:gd name="T29" fmla="*/ 1998 h 2259"/>
                    <a:gd name="T30" fmla="*/ 263 w 2752"/>
                    <a:gd name="T31" fmla="*/ 2259 h 2259"/>
                    <a:gd name="T32" fmla="*/ 0 w 2752"/>
                    <a:gd name="T33" fmla="*/ 2031 h 2259"/>
                    <a:gd name="T34" fmla="*/ 81 w 2752"/>
                    <a:gd name="T35" fmla="*/ 1781 h 2259"/>
                    <a:gd name="T36" fmla="*/ 314 w 2752"/>
                    <a:gd name="T37" fmla="*/ 1599 h 2259"/>
                    <a:gd name="T38" fmla="*/ 544 w 2752"/>
                    <a:gd name="T39" fmla="*/ 1685 h 2259"/>
                    <a:gd name="T40" fmla="*/ 763 w 2752"/>
                    <a:gd name="T41" fmla="*/ 1548 h 2259"/>
                    <a:gd name="T42" fmla="*/ 931 w 2752"/>
                    <a:gd name="T43" fmla="*/ 1480 h 2259"/>
                    <a:gd name="T44" fmla="*/ 1135 w 2752"/>
                    <a:gd name="T45" fmla="*/ 1447 h 2259"/>
                    <a:gd name="T46" fmla="*/ 1262 w 2752"/>
                    <a:gd name="T47" fmla="*/ 1396 h 2259"/>
                    <a:gd name="T48" fmla="*/ 1381 w 2752"/>
                    <a:gd name="T49" fmla="*/ 1345 h 2259"/>
                    <a:gd name="T50" fmla="*/ 1482 w 2752"/>
                    <a:gd name="T51" fmla="*/ 1133 h 2259"/>
                    <a:gd name="T52" fmla="*/ 1423 w 2752"/>
                    <a:gd name="T53" fmla="*/ 1226 h 2259"/>
                    <a:gd name="T54" fmla="*/ 1326 w 2752"/>
                    <a:gd name="T55" fmla="*/ 1151 h 2259"/>
                    <a:gd name="T56" fmla="*/ 1351 w 2752"/>
                    <a:gd name="T57" fmla="*/ 866 h 2259"/>
                    <a:gd name="T58" fmla="*/ 1541 w 2752"/>
                    <a:gd name="T59" fmla="*/ 845 h 2259"/>
                    <a:gd name="T60" fmla="*/ 1635 w 2752"/>
                    <a:gd name="T61" fmla="*/ 727 h 2259"/>
                    <a:gd name="T62" fmla="*/ 1582 w 2752"/>
                    <a:gd name="T63" fmla="*/ 538 h 2259"/>
                    <a:gd name="T64" fmla="*/ 1406 w 2752"/>
                    <a:gd name="T65" fmla="*/ 685 h 2259"/>
                    <a:gd name="T66" fmla="*/ 1262 w 2752"/>
                    <a:gd name="T67" fmla="*/ 1134 h 2259"/>
                    <a:gd name="T68" fmla="*/ 1177 w 2752"/>
                    <a:gd name="T69" fmla="*/ 1311 h 2259"/>
                    <a:gd name="T70" fmla="*/ 1135 w 2752"/>
                    <a:gd name="T71" fmla="*/ 1133 h 2259"/>
                    <a:gd name="T72" fmla="*/ 1008 w 2752"/>
                    <a:gd name="T73" fmla="*/ 1387 h 2259"/>
                    <a:gd name="T74" fmla="*/ 788 w 2752"/>
                    <a:gd name="T75" fmla="*/ 1218 h 2259"/>
                    <a:gd name="T76" fmla="*/ 915 w 2752"/>
                    <a:gd name="T77" fmla="*/ 888 h 2259"/>
                    <a:gd name="T78" fmla="*/ 1101 w 2752"/>
                    <a:gd name="T79" fmla="*/ 659 h 2259"/>
                    <a:gd name="T80" fmla="*/ 1067 w 2752"/>
                    <a:gd name="T81" fmla="*/ 337 h 2259"/>
                    <a:gd name="T82" fmla="*/ 1389 w 2752"/>
                    <a:gd name="T83" fmla="*/ 617 h 2259"/>
                    <a:gd name="T84" fmla="*/ 1618 w 2752"/>
                    <a:gd name="T85" fmla="*/ 337 h 2259"/>
                    <a:gd name="T86" fmla="*/ 1767 w 2752"/>
                    <a:gd name="T87" fmla="*/ 21 h 2259"/>
                    <a:gd name="T88" fmla="*/ 1814 w 2752"/>
                    <a:gd name="T89" fmla="*/ 331 h 2259"/>
                    <a:gd name="T90" fmla="*/ 1849 w 2752"/>
                    <a:gd name="T91" fmla="*/ 552 h 2259"/>
                    <a:gd name="T92" fmla="*/ 1990 w 2752"/>
                    <a:gd name="T93" fmla="*/ 329 h 2259"/>
                    <a:gd name="T94" fmla="*/ 2192 w 2752"/>
                    <a:gd name="T95" fmla="*/ 211 h 2259"/>
                    <a:gd name="T96" fmla="*/ 2021 w 2752"/>
                    <a:gd name="T97" fmla="*/ 783 h 2259"/>
                    <a:gd name="T98" fmla="*/ 1922 w 2752"/>
                    <a:gd name="T99" fmla="*/ 1057 h 2259"/>
                    <a:gd name="T100" fmla="*/ 2372 w 2752"/>
                    <a:gd name="T101" fmla="*/ 1115 h 2259"/>
                    <a:gd name="T102" fmla="*/ 2491 w 2752"/>
                    <a:gd name="T103" fmla="*/ 1152 h 2259"/>
                    <a:gd name="T104" fmla="*/ 2615 w 2752"/>
                    <a:gd name="T105" fmla="*/ 1178 h 2259"/>
                    <a:gd name="T106" fmla="*/ 2752 w 2752"/>
                    <a:gd name="T107" fmla="*/ 1349 h 2259"/>
                    <a:gd name="T108" fmla="*/ 1592 w 2752"/>
                    <a:gd name="T109" fmla="*/ 1049 h 2259"/>
                    <a:gd name="T110" fmla="*/ 1540 w 2752"/>
                    <a:gd name="T111" fmla="*/ 954 h 2259"/>
                    <a:gd name="T112" fmla="*/ 1609 w 2752"/>
                    <a:gd name="T113" fmla="*/ 922 h 2259"/>
                    <a:gd name="T114" fmla="*/ 1863 w 2752"/>
                    <a:gd name="T115" fmla="*/ 820 h 2259"/>
                    <a:gd name="T116" fmla="*/ 1838 w 2752"/>
                    <a:gd name="T117" fmla="*/ 693 h 2259"/>
                    <a:gd name="T118" fmla="*/ 1863 w 2752"/>
                    <a:gd name="T119" fmla="*/ 820 h 22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2752" h="2259">
                      <a:moveTo>
                        <a:pt x="1728" y="1184"/>
                      </a:moveTo>
                      <a:cubicBezTo>
                        <a:pt x="1690" y="1184"/>
                        <a:pt x="1678" y="1180"/>
                        <a:pt x="1651" y="1193"/>
                      </a:cubicBezTo>
                      <a:cubicBezTo>
                        <a:pt x="1651" y="1141"/>
                        <a:pt x="1646" y="1151"/>
                        <a:pt x="1674" y="1122"/>
                      </a:cubicBezTo>
                      <a:cubicBezTo>
                        <a:pt x="1794" y="1002"/>
                        <a:pt x="1745" y="952"/>
                        <a:pt x="1795" y="939"/>
                      </a:cubicBezTo>
                      <a:cubicBezTo>
                        <a:pt x="1796" y="972"/>
                        <a:pt x="1809" y="981"/>
                        <a:pt x="1799" y="1002"/>
                      </a:cubicBezTo>
                      <a:cubicBezTo>
                        <a:pt x="1788" y="1025"/>
                        <a:pt x="1773" y="1009"/>
                        <a:pt x="1758" y="1045"/>
                      </a:cubicBezTo>
                      <a:cubicBezTo>
                        <a:pt x="1747" y="1073"/>
                        <a:pt x="1756" y="1095"/>
                        <a:pt x="1753" y="1125"/>
                      </a:cubicBezTo>
                      <a:cubicBezTo>
                        <a:pt x="1748" y="1177"/>
                        <a:pt x="1740" y="1139"/>
                        <a:pt x="1728" y="1184"/>
                      </a:cubicBezTo>
                      <a:close/>
                      <a:moveTo>
                        <a:pt x="2752" y="1349"/>
                      </a:moveTo>
                      <a:lnTo>
                        <a:pt x="2752" y="1370"/>
                      </a:lnTo>
                      <a:cubicBezTo>
                        <a:pt x="2749" y="1398"/>
                        <a:pt x="2729" y="1424"/>
                        <a:pt x="2686" y="1448"/>
                      </a:cubicBezTo>
                      <a:cubicBezTo>
                        <a:pt x="2529" y="1535"/>
                        <a:pt x="2421" y="1512"/>
                        <a:pt x="2252" y="1498"/>
                      </a:cubicBezTo>
                      <a:cubicBezTo>
                        <a:pt x="2153" y="1489"/>
                        <a:pt x="2076" y="1534"/>
                        <a:pt x="1965" y="1480"/>
                      </a:cubicBezTo>
                      <a:lnTo>
                        <a:pt x="1965" y="1396"/>
                      </a:lnTo>
                      <a:cubicBezTo>
                        <a:pt x="2044" y="1389"/>
                        <a:pt x="2121" y="1370"/>
                        <a:pt x="2210" y="1370"/>
                      </a:cubicBezTo>
                      <a:cubicBezTo>
                        <a:pt x="2286" y="1371"/>
                        <a:pt x="2369" y="1371"/>
                        <a:pt x="2405" y="1303"/>
                      </a:cubicBezTo>
                      <a:cubicBezTo>
                        <a:pt x="2343" y="1210"/>
                        <a:pt x="2133" y="1231"/>
                        <a:pt x="2029" y="1248"/>
                      </a:cubicBezTo>
                      <a:cubicBezTo>
                        <a:pt x="1977" y="1256"/>
                        <a:pt x="1916" y="1283"/>
                        <a:pt x="1880" y="1286"/>
                      </a:cubicBezTo>
                      <a:cubicBezTo>
                        <a:pt x="1874" y="1364"/>
                        <a:pt x="1860" y="1372"/>
                        <a:pt x="1829" y="1430"/>
                      </a:cubicBezTo>
                      <a:lnTo>
                        <a:pt x="1753" y="1430"/>
                      </a:lnTo>
                      <a:cubicBezTo>
                        <a:pt x="1740" y="1380"/>
                        <a:pt x="1634" y="1350"/>
                        <a:pt x="1561" y="1398"/>
                      </a:cubicBezTo>
                      <a:cubicBezTo>
                        <a:pt x="1532" y="1417"/>
                        <a:pt x="1512" y="1410"/>
                        <a:pt x="1448" y="1429"/>
                      </a:cubicBezTo>
                      <a:cubicBezTo>
                        <a:pt x="1402" y="1442"/>
                        <a:pt x="1359" y="1438"/>
                        <a:pt x="1313" y="1438"/>
                      </a:cubicBezTo>
                      <a:cubicBezTo>
                        <a:pt x="1298" y="1495"/>
                        <a:pt x="1239" y="1480"/>
                        <a:pt x="1169" y="1480"/>
                      </a:cubicBezTo>
                      <a:cubicBezTo>
                        <a:pt x="1150" y="1562"/>
                        <a:pt x="1109" y="1526"/>
                        <a:pt x="1042" y="1565"/>
                      </a:cubicBezTo>
                      <a:cubicBezTo>
                        <a:pt x="998" y="1591"/>
                        <a:pt x="957" y="1618"/>
                        <a:pt x="911" y="1646"/>
                      </a:cubicBezTo>
                      <a:cubicBezTo>
                        <a:pt x="885" y="1662"/>
                        <a:pt x="869" y="1671"/>
                        <a:pt x="842" y="1687"/>
                      </a:cubicBezTo>
                      <a:cubicBezTo>
                        <a:pt x="817" y="1703"/>
                        <a:pt x="805" y="1713"/>
                        <a:pt x="780" y="1726"/>
                      </a:cubicBezTo>
                      <a:cubicBezTo>
                        <a:pt x="727" y="1753"/>
                        <a:pt x="696" y="1770"/>
                        <a:pt x="648" y="1807"/>
                      </a:cubicBezTo>
                      <a:cubicBezTo>
                        <a:pt x="586" y="1854"/>
                        <a:pt x="564" y="1937"/>
                        <a:pt x="518" y="1998"/>
                      </a:cubicBezTo>
                      <a:cubicBezTo>
                        <a:pt x="463" y="2072"/>
                        <a:pt x="490" y="2060"/>
                        <a:pt x="464" y="2105"/>
                      </a:cubicBezTo>
                      <a:cubicBezTo>
                        <a:pt x="418" y="2185"/>
                        <a:pt x="374" y="2259"/>
                        <a:pt x="263" y="2259"/>
                      </a:cubicBezTo>
                      <a:cubicBezTo>
                        <a:pt x="171" y="2259"/>
                        <a:pt x="130" y="2237"/>
                        <a:pt x="90" y="2170"/>
                      </a:cubicBezTo>
                      <a:cubicBezTo>
                        <a:pt x="66" y="2129"/>
                        <a:pt x="0" y="2071"/>
                        <a:pt x="0" y="2031"/>
                      </a:cubicBezTo>
                      <a:cubicBezTo>
                        <a:pt x="0" y="1981"/>
                        <a:pt x="7" y="1918"/>
                        <a:pt x="23" y="1876"/>
                      </a:cubicBezTo>
                      <a:cubicBezTo>
                        <a:pt x="37" y="1839"/>
                        <a:pt x="61" y="1811"/>
                        <a:pt x="81" y="1781"/>
                      </a:cubicBezTo>
                      <a:lnTo>
                        <a:pt x="195" y="1599"/>
                      </a:lnTo>
                      <a:lnTo>
                        <a:pt x="314" y="1599"/>
                      </a:lnTo>
                      <a:cubicBezTo>
                        <a:pt x="320" y="1622"/>
                        <a:pt x="344" y="1660"/>
                        <a:pt x="359" y="1680"/>
                      </a:cubicBezTo>
                      <a:cubicBezTo>
                        <a:pt x="404" y="1740"/>
                        <a:pt x="493" y="1742"/>
                        <a:pt x="544" y="1685"/>
                      </a:cubicBezTo>
                      <a:cubicBezTo>
                        <a:pt x="568" y="1658"/>
                        <a:pt x="563" y="1644"/>
                        <a:pt x="607" y="1629"/>
                      </a:cubicBezTo>
                      <a:cubicBezTo>
                        <a:pt x="666" y="1610"/>
                        <a:pt x="710" y="1576"/>
                        <a:pt x="763" y="1548"/>
                      </a:cubicBezTo>
                      <a:cubicBezTo>
                        <a:pt x="795" y="1531"/>
                        <a:pt x="820" y="1536"/>
                        <a:pt x="853" y="1520"/>
                      </a:cubicBezTo>
                      <a:cubicBezTo>
                        <a:pt x="886" y="1505"/>
                        <a:pt x="890" y="1491"/>
                        <a:pt x="931" y="1480"/>
                      </a:cubicBezTo>
                      <a:cubicBezTo>
                        <a:pt x="951" y="1474"/>
                        <a:pt x="958" y="1475"/>
                        <a:pt x="983" y="1472"/>
                      </a:cubicBezTo>
                      <a:cubicBezTo>
                        <a:pt x="1057" y="1464"/>
                        <a:pt x="1021" y="1447"/>
                        <a:pt x="1135" y="1447"/>
                      </a:cubicBezTo>
                      <a:cubicBezTo>
                        <a:pt x="1137" y="1418"/>
                        <a:pt x="1141" y="1416"/>
                        <a:pt x="1152" y="1396"/>
                      </a:cubicBezTo>
                      <a:lnTo>
                        <a:pt x="1262" y="1396"/>
                      </a:lnTo>
                      <a:cubicBezTo>
                        <a:pt x="1264" y="1367"/>
                        <a:pt x="1268" y="1365"/>
                        <a:pt x="1279" y="1345"/>
                      </a:cubicBezTo>
                      <a:lnTo>
                        <a:pt x="1381" y="1345"/>
                      </a:lnTo>
                      <a:cubicBezTo>
                        <a:pt x="1414" y="1282"/>
                        <a:pt x="1429" y="1260"/>
                        <a:pt x="1524" y="1260"/>
                      </a:cubicBezTo>
                      <a:cubicBezTo>
                        <a:pt x="1498" y="1210"/>
                        <a:pt x="1496" y="1195"/>
                        <a:pt x="1482" y="1133"/>
                      </a:cubicBezTo>
                      <a:lnTo>
                        <a:pt x="1423" y="1133"/>
                      </a:lnTo>
                      <a:lnTo>
                        <a:pt x="1423" y="1226"/>
                      </a:lnTo>
                      <a:lnTo>
                        <a:pt x="1338" y="1226"/>
                      </a:lnTo>
                      <a:cubicBezTo>
                        <a:pt x="1336" y="1201"/>
                        <a:pt x="1324" y="1169"/>
                        <a:pt x="1326" y="1151"/>
                      </a:cubicBezTo>
                      <a:cubicBezTo>
                        <a:pt x="1333" y="1083"/>
                        <a:pt x="1345" y="1194"/>
                        <a:pt x="1346" y="913"/>
                      </a:cubicBezTo>
                      <a:cubicBezTo>
                        <a:pt x="1346" y="892"/>
                        <a:pt x="1345" y="885"/>
                        <a:pt x="1351" y="866"/>
                      </a:cubicBezTo>
                      <a:lnTo>
                        <a:pt x="1364" y="838"/>
                      </a:lnTo>
                      <a:cubicBezTo>
                        <a:pt x="1414" y="762"/>
                        <a:pt x="1489" y="841"/>
                        <a:pt x="1541" y="845"/>
                      </a:cubicBezTo>
                      <a:cubicBezTo>
                        <a:pt x="1543" y="795"/>
                        <a:pt x="1565" y="773"/>
                        <a:pt x="1575" y="727"/>
                      </a:cubicBezTo>
                      <a:lnTo>
                        <a:pt x="1635" y="727"/>
                      </a:lnTo>
                      <a:lnTo>
                        <a:pt x="1636" y="618"/>
                      </a:lnTo>
                      <a:cubicBezTo>
                        <a:pt x="1642" y="566"/>
                        <a:pt x="1666" y="484"/>
                        <a:pt x="1582" y="538"/>
                      </a:cubicBezTo>
                      <a:cubicBezTo>
                        <a:pt x="1512" y="584"/>
                        <a:pt x="1495" y="651"/>
                        <a:pt x="1406" y="651"/>
                      </a:cubicBezTo>
                      <a:lnTo>
                        <a:pt x="1406" y="685"/>
                      </a:lnTo>
                      <a:cubicBezTo>
                        <a:pt x="1406" y="754"/>
                        <a:pt x="1270" y="828"/>
                        <a:pt x="1262" y="939"/>
                      </a:cubicBezTo>
                      <a:cubicBezTo>
                        <a:pt x="1258" y="1000"/>
                        <a:pt x="1264" y="1071"/>
                        <a:pt x="1262" y="1134"/>
                      </a:cubicBezTo>
                      <a:cubicBezTo>
                        <a:pt x="1261" y="1186"/>
                        <a:pt x="1246" y="1261"/>
                        <a:pt x="1245" y="1311"/>
                      </a:cubicBezTo>
                      <a:lnTo>
                        <a:pt x="1177" y="1311"/>
                      </a:lnTo>
                      <a:cubicBezTo>
                        <a:pt x="1169" y="1274"/>
                        <a:pt x="1159" y="1265"/>
                        <a:pt x="1152" y="1227"/>
                      </a:cubicBezTo>
                      <a:cubicBezTo>
                        <a:pt x="1146" y="1194"/>
                        <a:pt x="1142" y="1164"/>
                        <a:pt x="1135" y="1133"/>
                      </a:cubicBezTo>
                      <a:cubicBezTo>
                        <a:pt x="1097" y="1154"/>
                        <a:pt x="1106" y="1143"/>
                        <a:pt x="1089" y="1189"/>
                      </a:cubicBezTo>
                      <a:cubicBezTo>
                        <a:pt x="1064" y="1254"/>
                        <a:pt x="1023" y="1321"/>
                        <a:pt x="1008" y="1387"/>
                      </a:cubicBezTo>
                      <a:cubicBezTo>
                        <a:pt x="946" y="1387"/>
                        <a:pt x="897" y="1393"/>
                        <a:pt x="857" y="1344"/>
                      </a:cubicBezTo>
                      <a:cubicBezTo>
                        <a:pt x="838" y="1321"/>
                        <a:pt x="788" y="1254"/>
                        <a:pt x="788" y="1218"/>
                      </a:cubicBezTo>
                      <a:cubicBezTo>
                        <a:pt x="788" y="1082"/>
                        <a:pt x="852" y="1144"/>
                        <a:pt x="863" y="1039"/>
                      </a:cubicBezTo>
                      <a:cubicBezTo>
                        <a:pt x="870" y="984"/>
                        <a:pt x="855" y="888"/>
                        <a:pt x="915" y="888"/>
                      </a:cubicBezTo>
                      <a:cubicBezTo>
                        <a:pt x="970" y="888"/>
                        <a:pt x="998" y="911"/>
                        <a:pt x="1042" y="922"/>
                      </a:cubicBezTo>
                      <a:cubicBezTo>
                        <a:pt x="1151" y="849"/>
                        <a:pt x="1110" y="799"/>
                        <a:pt x="1101" y="659"/>
                      </a:cubicBezTo>
                      <a:cubicBezTo>
                        <a:pt x="1098" y="606"/>
                        <a:pt x="1089" y="550"/>
                        <a:pt x="1084" y="498"/>
                      </a:cubicBezTo>
                      <a:cubicBezTo>
                        <a:pt x="1080" y="449"/>
                        <a:pt x="1068" y="383"/>
                        <a:pt x="1067" y="337"/>
                      </a:cubicBezTo>
                      <a:cubicBezTo>
                        <a:pt x="1105" y="317"/>
                        <a:pt x="1264" y="143"/>
                        <a:pt x="1313" y="430"/>
                      </a:cubicBezTo>
                      <a:cubicBezTo>
                        <a:pt x="1326" y="509"/>
                        <a:pt x="1307" y="615"/>
                        <a:pt x="1389" y="617"/>
                      </a:cubicBezTo>
                      <a:cubicBezTo>
                        <a:pt x="1394" y="555"/>
                        <a:pt x="1433" y="500"/>
                        <a:pt x="1499" y="498"/>
                      </a:cubicBezTo>
                      <a:cubicBezTo>
                        <a:pt x="1516" y="426"/>
                        <a:pt x="1540" y="356"/>
                        <a:pt x="1618" y="337"/>
                      </a:cubicBezTo>
                      <a:cubicBezTo>
                        <a:pt x="1618" y="193"/>
                        <a:pt x="1655" y="196"/>
                        <a:pt x="1722" y="111"/>
                      </a:cubicBezTo>
                      <a:cubicBezTo>
                        <a:pt x="1750" y="75"/>
                        <a:pt x="1714" y="35"/>
                        <a:pt x="1767" y="21"/>
                      </a:cubicBezTo>
                      <a:cubicBezTo>
                        <a:pt x="1843" y="0"/>
                        <a:pt x="1885" y="50"/>
                        <a:pt x="1948" y="83"/>
                      </a:cubicBezTo>
                      <a:cubicBezTo>
                        <a:pt x="1944" y="240"/>
                        <a:pt x="1908" y="245"/>
                        <a:pt x="1814" y="331"/>
                      </a:cubicBezTo>
                      <a:cubicBezTo>
                        <a:pt x="1697" y="439"/>
                        <a:pt x="1770" y="464"/>
                        <a:pt x="1770" y="617"/>
                      </a:cubicBezTo>
                      <a:lnTo>
                        <a:pt x="1849" y="552"/>
                      </a:lnTo>
                      <a:cubicBezTo>
                        <a:pt x="1878" y="516"/>
                        <a:pt x="1907" y="498"/>
                        <a:pt x="1956" y="498"/>
                      </a:cubicBezTo>
                      <a:cubicBezTo>
                        <a:pt x="1956" y="393"/>
                        <a:pt x="1944" y="418"/>
                        <a:pt x="1990" y="329"/>
                      </a:cubicBezTo>
                      <a:cubicBezTo>
                        <a:pt x="2025" y="262"/>
                        <a:pt x="2031" y="206"/>
                        <a:pt x="2123" y="190"/>
                      </a:cubicBezTo>
                      <a:cubicBezTo>
                        <a:pt x="2162" y="183"/>
                        <a:pt x="2171" y="190"/>
                        <a:pt x="2192" y="211"/>
                      </a:cubicBezTo>
                      <a:cubicBezTo>
                        <a:pt x="2251" y="271"/>
                        <a:pt x="2325" y="422"/>
                        <a:pt x="2216" y="479"/>
                      </a:cubicBezTo>
                      <a:cubicBezTo>
                        <a:pt x="1964" y="611"/>
                        <a:pt x="2076" y="697"/>
                        <a:pt x="2021" y="783"/>
                      </a:cubicBezTo>
                      <a:cubicBezTo>
                        <a:pt x="1988" y="835"/>
                        <a:pt x="1988" y="782"/>
                        <a:pt x="1981" y="870"/>
                      </a:cubicBezTo>
                      <a:cubicBezTo>
                        <a:pt x="1975" y="942"/>
                        <a:pt x="1922" y="981"/>
                        <a:pt x="1922" y="1057"/>
                      </a:cubicBezTo>
                      <a:cubicBezTo>
                        <a:pt x="1922" y="1133"/>
                        <a:pt x="2037" y="1099"/>
                        <a:pt x="2109" y="1099"/>
                      </a:cubicBezTo>
                      <a:cubicBezTo>
                        <a:pt x="2195" y="1099"/>
                        <a:pt x="2292" y="1102"/>
                        <a:pt x="2372" y="1115"/>
                      </a:cubicBezTo>
                      <a:cubicBezTo>
                        <a:pt x="2401" y="1120"/>
                        <a:pt x="2417" y="1121"/>
                        <a:pt x="2441" y="1131"/>
                      </a:cubicBezTo>
                      <a:cubicBezTo>
                        <a:pt x="2459" y="1138"/>
                        <a:pt x="2474" y="1150"/>
                        <a:pt x="2491" y="1152"/>
                      </a:cubicBezTo>
                      <a:cubicBezTo>
                        <a:pt x="2518" y="1156"/>
                        <a:pt x="2511" y="1144"/>
                        <a:pt x="2555" y="1161"/>
                      </a:cubicBezTo>
                      <a:cubicBezTo>
                        <a:pt x="2583" y="1171"/>
                        <a:pt x="2583" y="1170"/>
                        <a:pt x="2615" y="1178"/>
                      </a:cubicBezTo>
                      <a:cubicBezTo>
                        <a:pt x="2657" y="1189"/>
                        <a:pt x="2675" y="1211"/>
                        <a:pt x="2700" y="1244"/>
                      </a:cubicBezTo>
                      <a:cubicBezTo>
                        <a:pt x="2728" y="1281"/>
                        <a:pt x="2748" y="1317"/>
                        <a:pt x="2752" y="1349"/>
                      </a:cubicBezTo>
                      <a:close/>
                      <a:moveTo>
                        <a:pt x="1592" y="998"/>
                      </a:moveTo>
                      <a:lnTo>
                        <a:pt x="1592" y="1049"/>
                      </a:lnTo>
                      <a:cubicBezTo>
                        <a:pt x="1548" y="1048"/>
                        <a:pt x="1508" y="1033"/>
                        <a:pt x="1508" y="989"/>
                      </a:cubicBezTo>
                      <a:cubicBezTo>
                        <a:pt x="1508" y="962"/>
                        <a:pt x="1526" y="969"/>
                        <a:pt x="1540" y="954"/>
                      </a:cubicBezTo>
                      <a:cubicBezTo>
                        <a:pt x="1554" y="939"/>
                        <a:pt x="1552" y="932"/>
                        <a:pt x="1558" y="905"/>
                      </a:cubicBezTo>
                      <a:cubicBezTo>
                        <a:pt x="1575" y="913"/>
                        <a:pt x="1589" y="917"/>
                        <a:pt x="1609" y="922"/>
                      </a:cubicBezTo>
                      <a:cubicBezTo>
                        <a:pt x="1602" y="952"/>
                        <a:pt x="1592" y="961"/>
                        <a:pt x="1592" y="998"/>
                      </a:cubicBezTo>
                      <a:close/>
                      <a:moveTo>
                        <a:pt x="1863" y="820"/>
                      </a:moveTo>
                      <a:cubicBezTo>
                        <a:pt x="1814" y="820"/>
                        <a:pt x="1798" y="815"/>
                        <a:pt x="1762" y="812"/>
                      </a:cubicBezTo>
                      <a:cubicBezTo>
                        <a:pt x="1764" y="719"/>
                        <a:pt x="1836" y="782"/>
                        <a:pt x="1838" y="693"/>
                      </a:cubicBezTo>
                      <a:cubicBezTo>
                        <a:pt x="1854" y="701"/>
                        <a:pt x="1883" y="708"/>
                        <a:pt x="1905" y="710"/>
                      </a:cubicBezTo>
                      <a:cubicBezTo>
                        <a:pt x="1902" y="756"/>
                        <a:pt x="1874" y="775"/>
                        <a:pt x="1863" y="82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  <p:sp>
              <p:nvSpPr>
                <p:cNvPr id="59" name="Freeform 36">
                  <a:extLst>
                    <a:ext uri="{FF2B5EF4-FFF2-40B4-BE49-F238E27FC236}">
                      <a16:creationId xmlns:a16="http://schemas.microsoft.com/office/drawing/2014/main" id="{C5B6959E-4725-40EB-8ACD-DD13C07357B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364179" y="5627708"/>
                  <a:ext cx="381123" cy="379187"/>
                </a:xfrm>
                <a:custGeom>
                  <a:avLst/>
                  <a:gdLst>
                    <a:gd name="T0" fmla="*/ 224 w 1353"/>
                    <a:gd name="T1" fmla="*/ 424 h 1330"/>
                    <a:gd name="T2" fmla="*/ 406 w 1353"/>
                    <a:gd name="T3" fmla="*/ 335 h 1330"/>
                    <a:gd name="T4" fmla="*/ 491 w 1353"/>
                    <a:gd name="T5" fmla="*/ 285 h 1330"/>
                    <a:gd name="T6" fmla="*/ 656 w 1353"/>
                    <a:gd name="T7" fmla="*/ 254 h 1330"/>
                    <a:gd name="T8" fmla="*/ 552 w 1353"/>
                    <a:gd name="T9" fmla="*/ 320 h 1330"/>
                    <a:gd name="T10" fmla="*/ 497 w 1353"/>
                    <a:gd name="T11" fmla="*/ 383 h 1330"/>
                    <a:gd name="T12" fmla="*/ 496 w 1353"/>
                    <a:gd name="T13" fmla="*/ 542 h 1330"/>
                    <a:gd name="T14" fmla="*/ 313 w 1353"/>
                    <a:gd name="T15" fmla="*/ 597 h 1330"/>
                    <a:gd name="T16" fmla="*/ 97 w 1353"/>
                    <a:gd name="T17" fmla="*/ 551 h 1330"/>
                    <a:gd name="T18" fmla="*/ 78 w 1353"/>
                    <a:gd name="T19" fmla="*/ 747 h 1330"/>
                    <a:gd name="T20" fmla="*/ 266 w 1353"/>
                    <a:gd name="T21" fmla="*/ 898 h 1330"/>
                    <a:gd name="T22" fmla="*/ 586 w 1353"/>
                    <a:gd name="T23" fmla="*/ 860 h 1330"/>
                    <a:gd name="T24" fmla="*/ 527 w 1353"/>
                    <a:gd name="T25" fmla="*/ 1006 h 1330"/>
                    <a:gd name="T26" fmla="*/ 269 w 1353"/>
                    <a:gd name="T27" fmla="*/ 1133 h 1330"/>
                    <a:gd name="T28" fmla="*/ 4 w 1353"/>
                    <a:gd name="T29" fmla="*/ 1127 h 1330"/>
                    <a:gd name="T30" fmla="*/ 92 w 1353"/>
                    <a:gd name="T31" fmla="*/ 1216 h 1330"/>
                    <a:gd name="T32" fmla="*/ 162 w 1353"/>
                    <a:gd name="T33" fmla="*/ 1239 h 1330"/>
                    <a:gd name="T34" fmla="*/ 191 w 1353"/>
                    <a:gd name="T35" fmla="*/ 1253 h 1330"/>
                    <a:gd name="T36" fmla="*/ 272 w 1353"/>
                    <a:gd name="T37" fmla="*/ 1273 h 1330"/>
                    <a:gd name="T38" fmla="*/ 373 w 1353"/>
                    <a:gd name="T39" fmla="*/ 1298 h 1330"/>
                    <a:gd name="T40" fmla="*/ 588 w 1353"/>
                    <a:gd name="T41" fmla="*/ 1330 h 1330"/>
                    <a:gd name="T42" fmla="*/ 701 w 1353"/>
                    <a:gd name="T43" fmla="*/ 1282 h 1330"/>
                    <a:gd name="T44" fmla="*/ 771 w 1353"/>
                    <a:gd name="T45" fmla="*/ 1175 h 1330"/>
                    <a:gd name="T46" fmla="*/ 848 w 1353"/>
                    <a:gd name="T47" fmla="*/ 980 h 1330"/>
                    <a:gd name="T48" fmla="*/ 867 w 1353"/>
                    <a:gd name="T49" fmla="*/ 906 h 1330"/>
                    <a:gd name="T50" fmla="*/ 1104 w 1353"/>
                    <a:gd name="T51" fmla="*/ 635 h 1330"/>
                    <a:gd name="T52" fmla="*/ 1236 w 1353"/>
                    <a:gd name="T53" fmla="*/ 650 h 1330"/>
                    <a:gd name="T54" fmla="*/ 1301 w 1353"/>
                    <a:gd name="T55" fmla="*/ 464 h 1330"/>
                    <a:gd name="T56" fmla="*/ 1045 w 1353"/>
                    <a:gd name="T57" fmla="*/ 348 h 1330"/>
                    <a:gd name="T58" fmla="*/ 801 w 1353"/>
                    <a:gd name="T59" fmla="*/ 426 h 1330"/>
                    <a:gd name="T60" fmla="*/ 789 w 1353"/>
                    <a:gd name="T61" fmla="*/ 328 h 1330"/>
                    <a:gd name="T62" fmla="*/ 865 w 1353"/>
                    <a:gd name="T63" fmla="*/ 278 h 1330"/>
                    <a:gd name="T64" fmla="*/ 928 w 1353"/>
                    <a:gd name="T65" fmla="*/ 222 h 1330"/>
                    <a:gd name="T66" fmla="*/ 910 w 1353"/>
                    <a:gd name="T67" fmla="*/ 51 h 1330"/>
                    <a:gd name="T68" fmla="*/ 791 w 1353"/>
                    <a:gd name="T69" fmla="*/ 0 h 1330"/>
                    <a:gd name="T70" fmla="*/ 537 w 1353"/>
                    <a:gd name="T71" fmla="*/ 51 h 1330"/>
                    <a:gd name="T72" fmla="*/ 290 w 1353"/>
                    <a:gd name="T73" fmla="*/ 177 h 1330"/>
                    <a:gd name="T74" fmla="*/ 192 w 1353"/>
                    <a:gd name="T75" fmla="*/ 332 h 1330"/>
                    <a:gd name="T76" fmla="*/ 224 w 1353"/>
                    <a:gd name="T77" fmla="*/ 424 h 13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</a:cxnLst>
                  <a:rect l="0" t="0" r="r" b="b"/>
                  <a:pathLst>
                    <a:path w="1353" h="1330">
                      <a:moveTo>
                        <a:pt x="224" y="424"/>
                      </a:moveTo>
                      <a:cubicBezTo>
                        <a:pt x="314" y="416"/>
                        <a:pt x="324" y="385"/>
                        <a:pt x="406" y="335"/>
                      </a:cubicBezTo>
                      <a:cubicBezTo>
                        <a:pt x="438" y="317"/>
                        <a:pt x="459" y="304"/>
                        <a:pt x="491" y="285"/>
                      </a:cubicBezTo>
                      <a:cubicBezTo>
                        <a:pt x="588" y="225"/>
                        <a:pt x="614" y="254"/>
                        <a:pt x="656" y="254"/>
                      </a:cubicBezTo>
                      <a:cubicBezTo>
                        <a:pt x="654" y="323"/>
                        <a:pt x="646" y="286"/>
                        <a:pt x="552" y="320"/>
                      </a:cubicBezTo>
                      <a:cubicBezTo>
                        <a:pt x="516" y="333"/>
                        <a:pt x="506" y="337"/>
                        <a:pt x="497" y="383"/>
                      </a:cubicBezTo>
                      <a:cubicBezTo>
                        <a:pt x="480" y="466"/>
                        <a:pt x="485" y="467"/>
                        <a:pt x="496" y="542"/>
                      </a:cubicBezTo>
                      <a:cubicBezTo>
                        <a:pt x="428" y="558"/>
                        <a:pt x="395" y="589"/>
                        <a:pt x="313" y="597"/>
                      </a:cubicBezTo>
                      <a:cubicBezTo>
                        <a:pt x="220" y="605"/>
                        <a:pt x="234" y="551"/>
                        <a:pt x="97" y="551"/>
                      </a:cubicBezTo>
                      <a:cubicBezTo>
                        <a:pt x="10" y="551"/>
                        <a:pt x="0" y="649"/>
                        <a:pt x="78" y="747"/>
                      </a:cubicBezTo>
                      <a:cubicBezTo>
                        <a:pt x="103" y="778"/>
                        <a:pt x="226" y="898"/>
                        <a:pt x="266" y="898"/>
                      </a:cubicBezTo>
                      <a:cubicBezTo>
                        <a:pt x="408" y="898"/>
                        <a:pt x="597" y="749"/>
                        <a:pt x="586" y="860"/>
                      </a:cubicBezTo>
                      <a:cubicBezTo>
                        <a:pt x="575" y="968"/>
                        <a:pt x="564" y="969"/>
                        <a:pt x="527" y="1006"/>
                      </a:cubicBezTo>
                      <a:cubicBezTo>
                        <a:pt x="470" y="1062"/>
                        <a:pt x="381" y="1175"/>
                        <a:pt x="269" y="1133"/>
                      </a:cubicBezTo>
                      <a:cubicBezTo>
                        <a:pt x="243" y="1123"/>
                        <a:pt x="4" y="963"/>
                        <a:pt x="4" y="1127"/>
                      </a:cubicBezTo>
                      <a:cubicBezTo>
                        <a:pt x="4" y="1179"/>
                        <a:pt x="51" y="1201"/>
                        <a:pt x="92" y="1216"/>
                      </a:cubicBezTo>
                      <a:cubicBezTo>
                        <a:pt x="120" y="1227"/>
                        <a:pt x="136" y="1227"/>
                        <a:pt x="162" y="1239"/>
                      </a:cubicBezTo>
                      <a:lnTo>
                        <a:pt x="191" y="1253"/>
                      </a:lnTo>
                      <a:cubicBezTo>
                        <a:pt x="223" y="1263"/>
                        <a:pt x="218" y="1253"/>
                        <a:pt x="272" y="1273"/>
                      </a:cubicBezTo>
                      <a:lnTo>
                        <a:pt x="373" y="1298"/>
                      </a:lnTo>
                      <a:cubicBezTo>
                        <a:pt x="489" y="1319"/>
                        <a:pt x="418" y="1330"/>
                        <a:pt x="588" y="1330"/>
                      </a:cubicBezTo>
                      <a:cubicBezTo>
                        <a:pt x="604" y="1330"/>
                        <a:pt x="684" y="1300"/>
                        <a:pt x="701" y="1282"/>
                      </a:cubicBezTo>
                      <a:cubicBezTo>
                        <a:pt x="743" y="1238"/>
                        <a:pt x="743" y="1231"/>
                        <a:pt x="771" y="1175"/>
                      </a:cubicBezTo>
                      <a:cubicBezTo>
                        <a:pt x="802" y="1114"/>
                        <a:pt x="832" y="1048"/>
                        <a:pt x="848" y="980"/>
                      </a:cubicBezTo>
                      <a:cubicBezTo>
                        <a:pt x="858" y="939"/>
                        <a:pt x="867" y="930"/>
                        <a:pt x="867" y="906"/>
                      </a:cubicBezTo>
                      <a:cubicBezTo>
                        <a:pt x="867" y="706"/>
                        <a:pt x="786" y="635"/>
                        <a:pt x="1104" y="635"/>
                      </a:cubicBezTo>
                      <a:cubicBezTo>
                        <a:pt x="1156" y="635"/>
                        <a:pt x="1200" y="656"/>
                        <a:pt x="1236" y="650"/>
                      </a:cubicBezTo>
                      <a:cubicBezTo>
                        <a:pt x="1353" y="628"/>
                        <a:pt x="1334" y="509"/>
                        <a:pt x="1301" y="464"/>
                      </a:cubicBezTo>
                      <a:cubicBezTo>
                        <a:pt x="1262" y="410"/>
                        <a:pt x="1126" y="348"/>
                        <a:pt x="1045" y="348"/>
                      </a:cubicBezTo>
                      <a:cubicBezTo>
                        <a:pt x="796" y="348"/>
                        <a:pt x="865" y="402"/>
                        <a:pt x="801" y="426"/>
                      </a:cubicBezTo>
                      <a:cubicBezTo>
                        <a:pt x="745" y="447"/>
                        <a:pt x="723" y="391"/>
                        <a:pt x="789" y="328"/>
                      </a:cubicBezTo>
                      <a:cubicBezTo>
                        <a:pt x="820" y="298"/>
                        <a:pt x="836" y="302"/>
                        <a:pt x="865" y="278"/>
                      </a:cubicBezTo>
                      <a:cubicBezTo>
                        <a:pt x="890" y="257"/>
                        <a:pt x="900" y="244"/>
                        <a:pt x="928" y="222"/>
                      </a:cubicBezTo>
                      <a:cubicBezTo>
                        <a:pt x="1010" y="158"/>
                        <a:pt x="975" y="91"/>
                        <a:pt x="910" y="51"/>
                      </a:cubicBezTo>
                      <a:lnTo>
                        <a:pt x="791" y="0"/>
                      </a:lnTo>
                      <a:lnTo>
                        <a:pt x="537" y="51"/>
                      </a:lnTo>
                      <a:cubicBezTo>
                        <a:pt x="477" y="68"/>
                        <a:pt x="325" y="151"/>
                        <a:pt x="290" y="177"/>
                      </a:cubicBezTo>
                      <a:cubicBezTo>
                        <a:pt x="241" y="214"/>
                        <a:pt x="196" y="269"/>
                        <a:pt x="192" y="332"/>
                      </a:cubicBezTo>
                      <a:cubicBezTo>
                        <a:pt x="190" y="364"/>
                        <a:pt x="212" y="401"/>
                        <a:pt x="224" y="42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</p:grpSp>
          <p:grpSp>
            <p:nvGrpSpPr>
              <p:cNvPr id="55" name="组合 54">
                <a:extLst>
                  <a:ext uri="{FF2B5EF4-FFF2-40B4-BE49-F238E27FC236}">
                    <a16:creationId xmlns:a16="http://schemas.microsoft.com/office/drawing/2014/main" id="{34DD640B-4266-40F3-98EF-EEC12ABBE965}"/>
                  </a:ext>
                </a:extLst>
              </p:cNvPr>
              <p:cNvGrpSpPr/>
              <p:nvPr/>
            </p:nvGrpSpPr>
            <p:grpSpPr>
              <a:xfrm>
                <a:off x="7088496" y="5329775"/>
                <a:ext cx="487527" cy="574585"/>
                <a:chOff x="7333022" y="5329775"/>
                <a:chExt cx="487527" cy="574585"/>
              </a:xfrm>
              <a:grpFill/>
            </p:grpSpPr>
            <p:sp>
              <p:nvSpPr>
                <p:cNvPr id="56" name="Freeform 35">
                  <a:extLst>
                    <a:ext uri="{FF2B5EF4-FFF2-40B4-BE49-F238E27FC236}">
                      <a16:creationId xmlns:a16="http://schemas.microsoft.com/office/drawing/2014/main" id="{BE8E575C-ABA5-4A88-B602-39A07BF3109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33022" y="5329775"/>
                  <a:ext cx="487527" cy="574585"/>
                </a:xfrm>
                <a:custGeom>
                  <a:avLst/>
                  <a:gdLst>
                    <a:gd name="T0" fmla="*/ 730 w 1729"/>
                    <a:gd name="T1" fmla="*/ 127 h 2015"/>
                    <a:gd name="T2" fmla="*/ 750 w 1729"/>
                    <a:gd name="T3" fmla="*/ 200 h 2015"/>
                    <a:gd name="T4" fmla="*/ 772 w 1729"/>
                    <a:gd name="T5" fmla="*/ 627 h 2015"/>
                    <a:gd name="T6" fmla="*/ 771 w 1729"/>
                    <a:gd name="T7" fmla="*/ 718 h 2015"/>
                    <a:gd name="T8" fmla="*/ 341 w 1729"/>
                    <a:gd name="T9" fmla="*/ 914 h 2015"/>
                    <a:gd name="T10" fmla="*/ 162 w 1729"/>
                    <a:gd name="T11" fmla="*/ 813 h 2015"/>
                    <a:gd name="T12" fmla="*/ 80 w 1729"/>
                    <a:gd name="T13" fmla="*/ 806 h 2015"/>
                    <a:gd name="T14" fmla="*/ 10 w 1729"/>
                    <a:gd name="T15" fmla="*/ 1024 h 2015"/>
                    <a:gd name="T16" fmla="*/ 122 w 1729"/>
                    <a:gd name="T17" fmla="*/ 1208 h 2015"/>
                    <a:gd name="T18" fmla="*/ 569 w 1729"/>
                    <a:gd name="T19" fmla="*/ 1227 h 2015"/>
                    <a:gd name="T20" fmla="*/ 637 w 1729"/>
                    <a:gd name="T21" fmla="*/ 1193 h 2015"/>
                    <a:gd name="T22" fmla="*/ 395 w 1729"/>
                    <a:gd name="T23" fmla="*/ 1536 h 2015"/>
                    <a:gd name="T24" fmla="*/ 312 w 1729"/>
                    <a:gd name="T25" fmla="*/ 1597 h 2015"/>
                    <a:gd name="T26" fmla="*/ 263 w 1729"/>
                    <a:gd name="T27" fmla="*/ 1624 h 2015"/>
                    <a:gd name="T28" fmla="*/ 61 w 1729"/>
                    <a:gd name="T29" fmla="*/ 1795 h 2015"/>
                    <a:gd name="T30" fmla="*/ 256 w 1729"/>
                    <a:gd name="T31" fmla="*/ 2015 h 2015"/>
                    <a:gd name="T32" fmla="*/ 438 w 1729"/>
                    <a:gd name="T33" fmla="*/ 1986 h 2015"/>
                    <a:gd name="T34" fmla="*/ 560 w 1729"/>
                    <a:gd name="T35" fmla="*/ 1938 h 2015"/>
                    <a:gd name="T36" fmla="*/ 609 w 1729"/>
                    <a:gd name="T37" fmla="*/ 1903 h 2015"/>
                    <a:gd name="T38" fmla="*/ 667 w 1729"/>
                    <a:gd name="T39" fmla="*/ 1876 h 2015"/>
                    <a:gd name="T40" fmla="*/ 822 w 1729"/>
                    <a:gd name="T41" fmla="*/ 1692 h 2015"/>
                    <a:gd name="T42" fmla="*/ 891 w 1729"/>
                    <a:gd name="T43" fmla="*/ 1591 h 2015"/>
                    <a:gd name="T44" fmla="*/ 1006 w 1729"/>
                    <a:gd name="T45" fmla="*/ 1360 h 2015"/>
                    <a:gd name="T46" fmla="*/ 1037 w 1729"/>
                    <a:gd name="T47" fmla="*/ 1306 h 2015"/>
                    <a:gd name="T48" fmla="*/ 1132 w 1729"/>
                    <a:gd name="T49" fmla="*/ 1063 h 2015"/>
                    <a:gd name="T50" fmla="*/ 1155 w 1729"/>
                    <a:gd name="T51" fmla="*/ 1001 h 2015"/>
                    <a:gd name="T52" fmla="*/ 1236 w 1729"/>
                    <a:gd name="T53" fmla="*/ 912 h 2015"/>
                    <a:gd name="T54" fmla="*/ 1729 w 1729"/>
                    <a:gd name="T55" fmla="*/ 694 h 2015"/>
                    <a:gd name="T56" fmla="*/ 1378 w 1729"/>
                    <a:gd name="T57" fmla="*/ 564 h 2015"/>
                    <a:gd name="T58" fmla="*/ 1187 w 1729"/>
                    <a:gd name="T59" fmla="*/ 575 h 2015"/>
                    <a:gd name="T60" fmla="*/ 1151 w 1729"/>
                    <a:gd name="T61" fmla="*/ 247 h 2015"/>
                    <a:gd name="T62" fmla="*/ 978 w 1729"/>
                    <a:gd name="T63" fmla="*/ 65 h 2015"/>
                    <a:gd name="T64" fmla="*/ 857 w 1729"/>
                    <a:gd name="T65" fmla="*/ 0 h 2015"/>
                    <a:gd name="T66" fmla="*/ 767 w 1729"/>
                    <a:gd name="T67" fmla="*/ 36 h 2015"/>
                    <a:gd name="T68" fmla="*/ 730 w 1729"/>
                    <a:gd name="T69" fmla="*/ 127 h 20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1729" h="2015">
                      <a:moveTo>
                        <a:pt x="730" y="127"/>
                      </a:moveTo>
                      <a:cubicBezTo>
                        <a:pt x="730" y="151"/>
                        <a:pt x="742" y="175"/>
                        <a:pt x="750" y="200"/>
                      </a:cubicBezTo>
                      <a:cubicBezTo>
                        <a:pt x="790" y="330"/>
                        <a:pt x="783" y="495"/>
                        <a:pt x="772" y="627"/>
                      </a:cubicBezTo>
                      <a:cubicBezTo>
                        <a:pt x="770" y="654"/>
                        <a:pt x="775" y="693"/>
                        <a:pt x="771" y="718"/>
                      </a:cubicBezTo>
                      <a:cubicBezTo>
                        <a:pt x="751" y="835"/>
                        <a:pt x="454" y="939"/>
                        <a:pt x="341" y="914"/>
                      </a:cubicBezTo>
                      <a:cubicBezTo>
                        <a:pt x="234" y="890"/>
                        <a:pt x="244" y="821"/>
                        <a:pt x="162" y="813"/>
                      </a:cubicBezTo>
                      <a:cubicBezTo>
                        <a:pt x="144" y="811"/>
                        <a:pt x="86" y="804"/>
                        <a:pt x="80" y="806"/>
                      </a:cubicBezTo>
                      <a:cubicBezTo>
                        <a:pt x="0" y="824"/>
                        <a:pt x="10" y="958"/>
                        <a:pt x="10" y="1024"/>
                      </a:cubicBezTo>
                      <a:cubicBezTo>
                        <a:pt x="10" y="1052"/>
                        <a:pt x="72" y="1166"/>
                        <a:pt x="122" y="1208"/>
                      </a:cubicBezTo>
                      <a:cubicBezTo>
                        <a:pt x="256" y="1320"/>
                        <a:pt x="426" y="1342"/>
                        <a:pt x="569" y="1227"/>
                      </a:cubicBezTo>
                      <a:cubicBezTo>
                        <a:pt x="598" y="1204"/>
                        <a:pt x="591" y="1194"/>
                        <a:pt x="637" y="1193"/>
                      </a:cubicBezTo>
                      <a:cubicBezTo>
                        <a:pt x="630" y="1276"/>
                        <a:pt x="466" y="1480"/>
                        <a:pt x="395" y="1536"/>
                      </a:cubicBezTo>
                      <a:cubicBezTo>
                        <a:pt x="361" y="1562"/>
                        <a:pt x="354" y="1575"/>
                        <a:pt x="312" y="1597"/>
                      </a:cubicBezTo>
                      <a:cubicBezTo>
                        <a:pt x="291" y="1608"/>
                        <a:pt x="281" y="1612"/>
                        <a:pt x="263" y="1624"/>
                      </a:cubicBezTo>
                      <a:cubicBezTo>
                        <a:pt x="164" y="1684"/>
                        <a:pt x="61" y="1608"/>
                        <a:pt x="61" y="1795"/>
                      </a:cubicBezTo>
                      <a:cubicBezTo>
                        <a:pt x="61" y="1902"/>
                        <a:pt x="158" y="2015"/>
                        <a:pt x="256" y="2015"/>
                      </a:cubicBezTo>
                      <a:cubicBezTo>
                        <a:pt x="397" y="2015"/>
                        <a:pt x="317" y="2003"/>
                        <a:pt x="438" y="1986"/>
                      </a:cubicBezTo>
                      <a:lnTo>
                        <a:pt x="560" y="1938"/>
                      </a:lnTo>
                      <a:cubicBezTo>
                        <a:pt x="578" y="1927"/>
                        <a:pt x="588" y="1915"/>
                        <a:pt x="609" y="1903"/>
                      </a:cubicBezTo>
                      <a:cubicBezTo>
                        <a:pt x="633" y="1888"/>
                        <a:pt x="645" y="1890"/>
                        <a:pt x="667" y="1876"/>
                      </a:cubicBezTo>
                      <a:cubicBezTo>
                        <a:pt x="738" y="1831"/>
                        <a:pt x="790" y="1735"/>
                        <a:pt x="822" y="1692"/>
                      </a:cubicBezTo>
                      <a:cubicBezTo>
                        <a:pt x="851" y="1652"/>
                        <a:pt x="867" y="1640"/>
                        <a:pt x="891" y="1591"/>
                      </a:cubicBezTo>
                      <a:cubicBezTo>
                        <a:pt x="929" y="1514"/>
                        <a:pt x="966" y="1439"/>
                        <a:pt x="1006" y="1360"/>
                      </a:cubicBezTo>
                      <a:cubicBezTo>
                        <a:pt x="1019" y="1335"/>
                        <a:pt x="1026" y="1328"/>
                        <a:pt x="1037" y="1306"/>
                      </a:cubicBezTo>
                      <a:cubicBezTo>
                        <a:pt x="1073" y="1230"/>
                        <a:pt x="1111" y="1145"/>
                        <a:pt x="1132" y="1063"/>
                      </a:cubicBezTo>
                      <a:cubicBezTo>
                        <a:pt x="1144" y="1016"/>
                        <a:pt x="1135" y="1039"/>
                        <a:pt x="1155" y="1001"/>
                      </a:cubicBezTo>
                      <a:cubicBezTo>
                        <a:pt x="1178" y="959"/>
                        <a:pt x="1194" y="935"/>
                        <a:pt x="1236" y="912"/>
                      </a:cubicBezTo>
                      <a:cubicBezTo>
                        <a:pt x="1404" y="823"/>
                        <a:pt x="1729" y="909"/>
                        <a:pt x="1729" y="694"/>
                      </a:cubicBezTo>
                      <a:cubicBezTo>
                        <a:pt x="1729" y="591"/>
                        <a:pt x="1501" y="532"/>
                        <a:pt x="1378" y="564"/>
                      </a:cubicBezTo>
                      <a:cubicBezTo>
                        <a:pt x="1356" y="570"/>
                        <a:pt x="1187" y="640"/>
                        <a:pt x="1187" y="575"/>
                      </a:cubicBezTo>
                      <a:cubicBezTo>
                        <a:pt x="1187" y="414"/>
                        <a:pt x="1289" y="383"/>
                        <a:pt x="1151" y="247"/>
                      </a:cubicBezTo>
                      <a:cubicBezTo>
                        <a:pt x="1090" y="188"/>
                        <a:pt x="1075" y="147"/>
                        <a:pt x="978" y="65"/>
                      </a:cubicBezTo>
                      <a:cubicBezTo>
                        <a:pt x="941" y="34"/>
                        <a:pt x="921" y="0"/>
                        <a:pt x="857" y="0"/>
                      </a:cubicBezTo>
                      <a:cubicBezTo>
                        <a:pt x="817" y="0"/>
                        <a:pt x="786" y="12"/>
                        <a:pt x="767" y="36"/>
                      </a:cubicBezTo>
                      <a:cubicBezTo>
                        <a:pt x="751" y="56"/>
                        <a:pt x="730" y="95"/>
                        <a:pt x="730" y="12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  <p:sp>
              <p:nvSpPr>
                <p:cNvPr id="57" name="Freeform 37">
                  <a:extLst>
                    <a:ext uri="{FF2B5EF4-FFF2-40B4-BE49-F238E27FC236}">
                      <a16:creationId xmlns:a16="http://schemas.microsoft.com/office/drawing/2014/main" id="{5057E590-D0CA-4ADE-9612-E54DE7B472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54170" y="5739916"/>
                  <a:ext cx="154770" cy="147032"/>
                </a:xfrm>
                <a:custGeom>
                  <a:avLst/>
                  <a:gdLst>
                    <a:gd name="T0" fmla="*/ 363 w 550"/>
                    <a:gd name="T1" fmla="*/ 516 h 516"/>
                    <a:gd name="T2" fmla="*/ 524 w 550"/>
                    <a:gd name="T3" fmla="*/ 262 h 516"/>
                    <a:gd name="T4" fmla="*/ 450 w 550"/>
                    <a:gd name="T5" fmla="*/ 176 h 516"/>
                    <a:gd name="T6" fmla="*/ 67 w 550"/>
                    <a:gd name="T7" fmla="*/ 0 h 516"/>
                    <a:gd name="T8" fmla="*/ 20 w 550"/>
                    <a:gd name="T9" fmla="*/ 157 h 516"/>
                    <a:gd name="T10" fmla="*/ 63 w 550"/>
                    <a:gd name="T11" fmla="*/ 233 h 516"/>
                    <a:gd name="T12" fmla="*/ 99 w 550"/>
                    <a:gd name="T13" fmla="*/ 315 h 516"/>
                    <a:gd name="T14" fmla="*/ 363 w 550"/>
                    <a:gd name="T15" fmla="*/ 516 h 5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550" h="516">
                      <a:moveTo>
                        <a:pt x="363" y="516"/>
                      </a:moveTo>
                      <a:cubicBezTo>
                        <a:pt x="550" y="516"/>
                        <a:pt x="524" y="376"/>
                        <a:pt x="524" y="262"/>
                      </a:cubicBezTo>
                      <a:cubicBezTo>
                        <a:pt x="524" y="246"/>
                        <a:pt x="491" y="223"/>
                        <a:pt x="450" y="176"/>
                      </a:cubicBezTo>
                      <a:cubicBezTo>
                        <a:pt x="343" y="53"/>
                        <a:pt x="249" y="0"/>
                        <a:pt x="67" y="0"/>
                      </a:cubicBezTo>
                      <a:cubicBezTo>
                        <a:pt x="9" y="0"/>
                        <a:pt x="0" y="107"/>
                        <a:pt x="20" y="157"/>
                      </a:cubicBezTo>
                      <a:cubicBezTo>
                        <a:pt x="30" y="183"/>
                        <a:pt x="49" y="206"/>
                        <a:pt x="63" y="233"/>
                      </a:cubicBezTo>
                      <a:cubicBezTo>
                        <a:pt x="78" y="263"/>
                        <a:pt x="82" y="288"/>
                        <a:pt x="99" y="315"/>
                      </a:cubicBezTo>
                      <a:cubicBezTo>
                        <a:pt x="138" y="380"/>
                        <a:pt x="276" y="516"/>
                        <a:pt x="363" y="51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</p:grpSp>
        </p:grpSp>
        <p:grpSp>
          <p:nvGrpSpPr>
            <p:cNvPr id="23" name="组合 22">
              <a:extLst>
                <a:ext uri="{FF2B5EF4-FFF2-40B4-BE49-F238E27FC236}">
                  <a16:creationId xmlns:a16="http://schemas.microsoft.com/office/drawing/2014/main" id="{7451BC70-D030-4AB6-83C9-4114065E9A6E}"/>
                </a:ext>
              </a:extLst>
            </p:cNvPr>
            <p:cNvGrpSpPr/>
            <p:nvPr/>
          </p:nvGrpSpPr>
          <p:grpSpPr>
            <a:xfrm>
              <a:off x="335077" y="270942"/>
              <a:ext cx="421971" cy="417136"/>
              <a:chOff x="4065588" y="1646238"/>
              <a:chExt cx="969963" cy="958850"/>
            </a:xfrm>
            <a:grpFill/>
          </p:grpSpPr>
          <p:sp>
            <p:nvSpPr>
              <p:cNvPr id="24" name="Freeform 5">
                <a:extLst>
                  <a:ext uri="{FF2B5EF4-FFF2-40B4-BE49-F238E27FC236}">
                    <a16:creationId xmlns:a16="http://schemas.microsoft.com/office/drawing/2014/main" id="{29E397EF-9B43-401E-8B16-CFEE35FBE2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8338" y="1900238"/>
                <a:ext cx="134938" cy="63500"/>
              </a:xfrm>
              <a:custGeom>
                <a:avLst/>
                <a:gdLst>
                  <a:gd name="T0" fmla="*/ 0 w 584"/>
                  <a:gd name="T1" fmla="*/ 272 h 272"/>
                  <a:gd name="T2" fmla="*/ 122 w 584"/>
                  <a:gd name="T3" fmla="*/ 233 h 272"/>
                  <a:gd name="T4" fmla="*/ 584 w 584"/>
                  <a:gd name="T5" fmla="*/ 272 h 272"/>
                  <a:gd name="T6" fmla="*/ 471 w 584"/>
                  <a:gd name="T7" fmla="*/ 123 h 272"/>
                  <a:gd name="T8" fmla="*/ 116 w 584"/>
                  <a:gd name="T9" fmla="*/ 134 h 272"/>
                  <a:gd name="T10" fmla="*/ 0 w 584"/>
                  <a:gd name="T11" fmla="*/ 272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84" h="272">
                    <a:moveTo>
                      <a:pt x="0" y="272"/>
                    </a:moveTo>
                    <a:lnTo>
                      <a:pt x="122" y="233"/>
                    </a:lnTo>
                    <a:cubicBezTo>
                      <a:pt x="349" y="156"/>
                      <a:pt x="436" y="269"/>
                      <a:pt x="584" y="272"/>
                    </a:cubicBezTo>
                    <a:cubicBezTo>
                      <a:pt x="584" y="179"/>
                      <a:pt x="535" y="154"/>
                      <a:pt x="471" y="123"/>
                    </a:cubicBezTo>
                    <a:cubicBezTo>
                      <a:pt x="224" y="0"/>
                      <a:pt x="315" y="35"/>
                      <a:pt x="116" y="134"/>
                    </a:cubicBezTo>
                    <a:cubicBezTo>
                      <a:pt x="51" y="166"/>
                      <a:pt x="7" y="183"/>
                      <a:pt x="0" y="2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5" name="Freeform 6">
                <a:extLst>
                  <a:ext uri="{FF2B5EF4-FFF2-40B4-BE49-F238E27FC236}">
                    <a16:creationId xmlns:a16="http://schemas.microsoft.com/office/drawing/2014/main" id="{35275C9B-6370-4CB0-979A-0A62F21FA7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3250" y="2001838"/>
                <a:ext cx="39688" cy="90488"/>
              </a:xfrm>
              <a:custGeom>
                <a:avLst/>
                <a:gdLst>
                  <a:gd name="T0" fmla="*/ 0 w 169"/>
                  <a:gd name="T1" fmla="*/ 389 h 389"/>
                  <a:gd name="T2" fmla="*/ 76 w 169"/>
                  <a:gd name="T3" fmla="*/ 330 h 389"/>
                  <a:gd name="T4" fmla="*/ 169 w 169"/>
                  <a:gd name="T5" fmla="*/ 279 h 389"/>
                  <a:gd name="T6" fmla="*/ 169 w 169"/>
                  <a:gd name="T7" fmla="*/ 0 h 389"/>
                  <a:gd name="T8" fmla="*/ 34 w 169"/>
                  <a:gd name="T9" fmla="*/ 145 h 389"/>
                  <a:gd name="T10" fmla="*/ 0 w 169"/>
                  <a:gd name="T11" fmla="*/ 389 h 3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9" h="389">
                    <a:moveTo>
                      <a:pt x="0" y="389"/>
                    </a:moveTo>
                    <a:cubicBezTo>
                      <a:pt x="36" y="380"/>
                      <a:pt x="47" y="348"/>
                      <a:pt x="76" y="330"/>
                    </a:cubicBezTo>
                    <a:cubicBezTo>
                      <a:pt x="107" y="311"/>
                      <a:pt x="137" y="301"/>
                      <a:pt x="169" y="279"/>
                    </a:cubicBezTo>
                    <a:lnTo>
                      <a:pt x="169" y="0"/>
                    </a:lnTo>
                    <a:cubicBezTo>
                      <a:pt x="103" y="5"/>
                      <a:pt x="54" y="92"/>
                      <a:pt x="34" y="145"/>
                    </a:cubicBezTo>
                    <a:cubicBezTo>
                      <a:pt x="9" y="216"/>
                      <a:pt x="0" y="294"/>
                      <a:pt x="0" y="38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6" name="Freeform 7">
                <a:extLst>
                  <a:ext uri="{FF2B5EF4-FFF2-40B4-BE49-F238E27FC236}">
                    <a16:creationId xmlns:a16="http://schemas.microsoft.com/office/drawing/2014/main" id="{1CEB8F0A-67F3-4BFA-AB1B-08D6EF598F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37088" y="2001838"/>
                <a:ext cx="41275" cy="88900"/>
              </a:xfrm>
              <a:custGeom>
                <a:avLst/>
                <a:gdLst>
                  <a:gd name="T0" fmla="*/ 0 w 178"/>
                  <a:gd name="T1" fmla="*/ 279 h 381"/>
                  <a:gd name="T2" fmla="*/ 178 w 178"/>
                  <a:gd name="T3" fmla="*/ 381 h 381"/>
                  <a:gd name="T4" fmla="*/ 17 w 178"/>
                  <a:gd name="T5" fmla="*/ 0 h 381"/>
                  <a:gd name="T6" fmla="*/ 0 w 178"/>
                  <a:gd name="T7" fmla="*/ 279 h 3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78" h="381">
                    <a:moveTo>
                      <a:pt x="0" y="279"/>
                    </a:moveTo>
                    <a:cubicBezTo>
                      <a:pt x="51" y="306"/>
                      <a:pt x="127" y="369"/>
                      <a:pt x="178" y="381"/>
                    </a:cubicBezTo>
                    <a:cubicBezTo>
                      <a:pt x="178" y="237"/>
                      <a:pt x="125" y="25"/>
                      <a:pt x="17" y="0"/>
                    </a:cubicBezTo>
                    <a:lnTo>
                      <a:pt x="0" y="279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7" name="Freeform 8">
                <a:extLst>
                  <a:ext uri="{FF2B5EF4-FFF2-40B4-BE49-F238E27FC236}">
                    <a16:creationId xmlns:a16="http://schemas.microsoft.com/office/drawing/2014/main" id="{8E801C3D-04EA-4CFE-9C69-AC540749CE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7713" y="2289176"/>
                <a:ext cx="12700" cy="46038"/>
              </a:xfrm>
              <a:custGeom>
                <a:avLst/>
                <a:gdLst>
                  <a:gd name="T0" fmla="*/ 0 w 54"/>
                  <a:gd name="T1" fmla="*/ 192 h 192"/>
                  <a:gd name="T2" fmla="*/ 47 w 54"/>
                  <a:gd name="T3" fmla="*/ 116 h 192"/>
                  <a:gd name="T4" fmla="*/ 53 w 54"/>
                  <a:gd name="T5" fmla="*/ 0 h 192"/>
                  <a:gd name="T6" fmla="*/ 2 w 54"/>
                  <a:gd name="T7" fmla="*/ 22 h 192"/>
                  <a:gd name="T8" fmla="*/ 0 w 54"/>
                  <a:gd name="T9" fmla="*/ 192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192">
                    <a:moveTo>
                      <a:pt x="0" y="192"/>
                    </a:moveTo>
                    <a:cubicBezTo>
                      <a:pt x="37" y="174"/>
                      <a:pt x="40" y="164"/>
                      <a:pt x="47" y="116"/>
                    </a:cubicBezTo>
                    <a:cubicBezTo>
                      <a:pt x="53" y="75"/>
                      <a:pt x="54" y="46"/>
                      <a:pt x="53" y="0"/>
                    </a:cubicBezTo>
                    <a:lnTo>
                      <a:pt x="2" y="22"/>
                    </a:lnTo>
                    <a:lnTo>
                      <a:pt x="0" y="19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8" name="Freeform 9">
                <a:extLst>
                  <a:ext uri="{FF2B5EF4-FFF2-40B4-BE49-F238E27FC236}">
                    <a16:creationId xmlns:a16="http://schemas.microsoft.com/office/drawing/2014/main" id="{6DAF8F00-947B-4A50-A7B8-CFEDB4F913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1363" y="2193926"/>
                <a:ext cx="20638" cy="17463"/>
              </a:xfrm>
              <a:custGeom>
                <a:avLst/>
                <a:gdLst>
                  <a:gd name="T0" fmla="*/ 0 w 84"/>
                  <a:gd name="T1" fmla="*/ 75 h 75"/>
                  <a:gd name="T2" fmla="*/ 84 w 84"/>
                  <a:gd name="T3" fmla="*/ 69 h 75"/>
                  <a:gd name="T4" fmla="*/ 0 w 84"/>
                  <a:gd name="T5" fmla="*/ 75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4" h="75">
                    <a:moveTo>
                      <a:pt x="0" y="75"/>
                    </a:moveTo>
                    <a:lnTo>
                      <a:pt x="84" y="69"/>
                    </a:lnTo>
                    <a:cubicBezTo>
                      <a:pt x="56" y="13"/>
                      <a:pt x="15" y="0"/>
                      <a:pt x="0" y="7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9" name="Freeform 10">
                <a:extLst>
                  <a:ext uri="{FF2B5EF4-FFF2-40B4-BE49-F238E27FC236}">
                    <a16:creationId xmlns:a16="http://schemas.microsoft.com/office/drawing/2014/main" id="{92988A62-1767-40EB-9B2F-837D5F0CE1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6750" y="1973263"/>
                <a:ext cx="146050" cy="93663"/>
              </a:xfrm>
              <a:custGeom>
                <a:avLst/>
                <a:gdLst>
                  <a:gd name="T0" fmla="*/ 0 w 631"/>
                  <a:gd name="T1" fmla="*/ 75 h 403"/>
                  <a:gd name="T2" fmla="*/ 0 w 631"/>
                  <a:gd name="T3" fmla="*/ 372 h 403"/>
                  <a:gd name="T4" fmla="*/ 330 w 631"/>
                  <a:gd name="T5" fmla="*/ 329 h 403"/>
                  <a:gd name="T6" fmla="*/ 592 w 631"/>
                  <a:gd name="T7" fmla="*/ 338 h 403"/>
                  <a:gd name="T8" fmla="*/ 469 w 631"/>
                  <a:gd name="T9" fmla="*/ 29 h 403"/>
                  <a:gd name="T10" fmla="*/ 65 w 631"/>
                  <a:gd name="T11" fmla="*/ 47 h 403"/>
                  <a:gd name="T12" fmla="*/ 0 w 631"/>
                  <a:gd name="T13" fmla="*/ 75 h 4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31" h="403">
                    <a:moveTo>
                      <a:pt x="0" y="75"/>
                    </a:moveTo>
                    <a:lnTo>
                      <a:pt x="0" y="372"/>
                    </a:lnTo>
                    <a:cubicBezTo>
                      <a:pt x="68" y="372"/>
                      <a:pt x="180" y="329"/>
                      <a:pt x="330" y="329"/>
                    </a:cubicBezTo>
                    <a:cubicBezTo>
                      <a:pt x="435" y="329"/>
                      <a:pt x="592" y="403"/>
                      <a:pt x="592" y="338"/>
                    </a:cubicBezTo>
                    <a:cubicBezTo>
                      <a:pt x="592" y="31"/>
                      <a:pt x="631" y="64"/>
                      <a:pt x="469" y="29"/>
                    </a:cubicBezTo>
                    <a:cubicBezTo>
                      <a:pt x="360" y="6"/>
                      <a:pt x="174" y="0"/>
                      <a:pt x="65" y="47"/>
                    </a:cubicBezTo>
                    <a:cubicBezTo>
                      <a:pt x="37" y="59"/>
                      <a:pt x="29" y="68"/>
                      <a:pt x="0" y="7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0" name="Freeform 11">
                <a:extLst>
                  <a:ext uri="{FF2B5EF4-FFF2-40B4-BE49-F238E27FC236}">
                    <a16:creationId xmlns:a16="http://schemas.microsoft.com/office/drawing/2014/main" id="{702D1086-E7BE-468C-8513-4DA958BCB9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86275" y="2066926"/>
                <a:ext cx="120650" cy="60325"/>
              </a:xfrm>
              <a:custGeom>
                <a:avLst/>
                <a:gdLst>
                  <a:gd name="T0" fmla="*/ 0 w 525"/>
                  <a:gd name="T1" fmla="*/ 80 h 257"/>
                  <a:gd name="T2" fmla="*/ 262 w 525"/>
                  <a:gd name="T3" fmla="*/ 257 h 257"/>
                  <a:gd name="T4" fmla="*/ 525 w 525"/>
                  <a:gd name="T5" fmla="*/ 54 h 257"/>
                  <a:gd name="T6" fmla="*/ 120 w 525"/>
                  <a:gd name="T7" fmla="*/ 30 h 257"/>
                  <a:gd name="T8" fmla="*/ 0 w 525"/>
                  <a:gd name="T9" fmla="*/ 80 h 2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5" h="257">
                    <a:moveTo>
                      <a:pt x="0" y="80"/>
                    </a:moveTo>
                    <a:cubicBezTo>
                      <a:pt x="12" y="126"/>
                      <a:pt x="165" y="257"/>
                      <a:pt x="262" y="257"/>
                    </a:cubicBezTo>
                    <a:cubicBezTo>
                      <a:pt x="350" y="257"/>
                      <a:pt x="482" y="136"/>
                      <a:pt x="525" y="54"/>
                    </a:cubicBezTo>
                    <a:cubicBezTo>
                      <a:pt x="440" y="13"/>
                      <a:pt x="241" y="0"/>
                      <a:pt x="120" y="30"/>
                    </a:cubicBezTo>
                    <a:cubicBezTo>
                      <a:pt x="69" y="43"/>
                      <a:pt x="42" y="57"/>
                      <a:pt x="0" y="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1" name="Freeform 12">
                <a:extLst>
                  <a:ext uri="{FF2B5EF4-FFF2-40B4-BE49-F238E27FC236}">
                    <a16:creationId xmlns:a16="http://schemas.microsoft.com/office/drawing/2014/main" id="{DBD32E8E-A8B8-4000-B7C1-7DE053586E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29100" y="1758951"/>
                <a:ext cx="622300" cy="609600"/>
              </a:xfrm>
              <a:custGeom>
                <a:avLst/>
                <a:gdLst>
                  <a:gd name="T0" fmla="*/ 532 w 2683"/>
                  <a:gd name="T1" fmla="*/ 2604 h 2604"/>
                  <a:gd name="T2" fmla="*/ 693 w 2683"/>
                  <a:gd name="T3" fmla="*/ 2071 h 2604"/>
                  <a:gd name="T4" fmla="*/ 775 w 2683"/>
                  <a:gd name="T5" fmla="*/ 1111 h 2604"/>
                  <a:gd name="T6" fmla="*/ 945 w 2683"/>
                  <a:gd name="T7" fmla="*/ 935 h 2604"/>
                  <a:gd name="T8" fmla="*/ 1062 w 2683"/>
                  <a:gd name="T9" fmla="*/ 704 h 2604"/>
                  <a:gd name="T10" fmla="*/ 1320 w 2683"/>
                  <a:gd name="T11" fmla="*/ 606 h 2604"/>
                  <a:gd name="T12" fmla="*/ 1320 w 2683"/>
                  <a:gd name="T13" fmla="*/ 589 h 2604"/>
                  <a:gd name="T14" fmla="*/ 1131 w 2683"/>
                  <a:gd name="T15" fmla="*/ 523 h 2604"/>
                  <a:gd name="T16" fmla="*/ 1015 w 2683"/>
                  <a:gd name="T17" fmla="*/ 344 h 2604"/>
                  <a:gd name="T18" fmla="*/ 1286 w 2683"/>
                  <a:gd name="T19" fmla="*/ 513 h 2604"/>
                  <a:gd name="T20" fmla="*/ 1316 w 2683"/>
                  <a:gd name="T21" fmla="*/ 408 h 2604"/>
                  <a:gd name="T22" fmla="*/ 1320 w 2683"/>
                  <a:gd name="T23" fmla="*/ 268 h 2604"/>
                  <a:gd name="T24" fmla="*/ 1362 w 2683"/>
                  <a:gd name="T25" fmla="*/ 259 h 2604"/>
                  <a:gd name="T26" fmla="*/ 1413 w 2683"/>
                  <a:gd name="T27" fmla="*/ 276 h 2604"/>
                  <a:gd name="T28" fmla="*/ 1420 w 2683"/>
                  <a:gd name="T29" fmla="*/ 430 h 2604"/>
                  <a:gd name="T30" fmla="*/ 1490 w 2683"/>
                  <a:gd name="T31" fmla="*/ 498 h 2604"/>
                  <a:gd name="T32" fmla="*/ 1675 w 2683"/>
                  <a:gd name="T33" fmla="*/ 344 h 2604"/>
                  <a:gd name="T34" fmla="*/ 1717 w 2683"/>
                  <a:gd name="T35" fmla="*/ 352 h 2604"/>
                  <a:gd name="T36" fmla="*/ 1631 w 2683"/>
                  <a:gd name="T37" fmla="*/ 503 h 2604"/>
                  <a:gd name="T38" fmla="*/ 1500 w 2683"/>
                  <a:gd name="T39" fmla="*/ 558 h 2604"/>
                  <a:gd name="T40" fmla="*/ 1447 w 2683"/>
                  <a:gd name="T41" fmla="*/ 572 h 2604"/>
                  <a:gd name="T42" fmla="*/ 1734 w 2683"/>
                  <a:gd name="T43" fmla="*/ 793 h 2604"/>
                  <a:gd name="T44" fmla="*/ 1788 w 2683"/>
                  <a:gd name="T45" fmla="*/ 916 h 2604"/>
                  <a:gd name="T46" fmla="*/ 1958 w 2683"/>
                  <a:gd name="T47" fmla="*/ 1094 h 2604"/>
                  <a:gd name="T48" fmla="*/ 2022 w 2683"/>
                  <a:gd name="T49" fmla="*/ 1377 h 2604"/>
                  <a:gd name="T50" fmla="*/ 2031 w 2683"/>
                  <a:gd name="T51" fmla="*/ 1538 h 2604"/>
                  <a:gd name="T52" fmla="*/ 2031 w 2683"/>
                  <a:gd name="T53" fmla="*/ 1969 h 2604"/>
                  <a:gd name="T54" fmla="*/ 2200 w 2683"/>
                  <a:gd name="T55" fmla="*/ 2587 h 2604"/>
                  <a:gd name="T56" fmla="*/ 2683 w 2683"/>
                  <a:gd name="T57" fmla="*/ 1597 h 2604"/>
                  <a:gd name="T58" fmla="*/ 2559 w 2683"/>
                  <a:gd name="T59" fmla="*/ 1018 h 2604"/>
                  <a:gd name="T60" fmla="*/ 2439 w 2683"/>
                  <a:gd name="T61" fmla="*/ 816 h 2604"/>
                  <a:gd name="T62" fmla="*/ 2329 w 2683"/>
                  <a:gd name="T63" fmla="*/ 680 h 2604"/>
                  <a:gd name="T64" fmla="*/ 2291 w 2683"/>
                  <a:gd name="T65" fmla="*/ 634 h 2604"/>
                  <a:gd name="T66" fmla="*/ 1909 w 2683"/>
                  <a:gd name="T67" fmla="*/ 363 h 2604"/>
                  <a:gd name="T68" fmla="*/ 51 w 2683"/>
                  <a:gd name="T69" fmla="*/ 1318 h 2604"/>
                  <a:gd name="T70" fmla="*/ 34 w 2683"/>
                  <a:gd name="T71" fmla="*/ 1429 h 2604"/>
                  <a:gd name="T72" fmla="*/ 273 w 2683"/>
                  <a:gd name="T73" fmla="*/ 2339 h 2604"/>
                  <a:gd name="T74" fmla="*/ 359 w 2683"/>
                  <a:gd name="T75" fmla="*/ 2447 h 2604"/>
                  <a:gd name="T76" fmla="*/ 532 w 2683"/>
                  <a:gd name="T77" fmla="*/ 2604 h 26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2683" h="2604">
                    <a:moveTo>
                      <a:pt x="532" y="2604"/>
                    </a:moveTo>
                    <a:cubicBezTo>
                      <a:pt x="596" y="2558"/>
                      <a:pt x="692" y="2200"/>
                      <a:pt x="693" y="2071"/>
                    </a:cubicBezTo>
                    <a:cubicBezTo>
                      <a:pt x="696" y="1808"/>
                      <a:pt x="665" y="1336"/>
                      <a:pt x="775" y="1111"/>
                    </a:cubicBezTo>
                    <a:cubicBezTo>
                      <a:pt x="824" y="1010"/>
                      <a:pt x="891" y="987"/>
                      <a:pt x="945" y="935"/>
                    </a:cubicBezTo>
                    <a:cubicBezTo>
                      <a:pt x="1017" y="866"/>
                      <a:pt x="924" y="808"/>
                      <a:pt x="1062" y="704"/>
                    </a:cubicBezTo>
                    <a:cubicBezTo>
                      <a:pt x="1131" y="652"/>
                      <a:pt x="1203" y="606"/>
                      <a:pt x="1320" y="606"/>
                    </a:cubicBezTo>
                    <a:lnTo>
                      <a:pt x="1320" y="589"/>
                    </a:lnTo>
                    <a:cubicBezTo>
                      <a:pt x="1241" y="571"/>
                      <a:pt x="1192" y="564"/>
                      <a:pt x="1131" y="523"/>
                    </a:cubicBezTo>
                    <a:cubicBezTo>
                      <a:pt x="1049" y="468"/>
                      <a:pt x="1015" y="428"/>
                      <a:pt x="1015" y="344"/>
                    </a:cubicBezTo>
                    <a:cubicBezTo>
                      <a:pt x="1144" y="344"/>
                      <a:pt x="1115" y="513"/>
                      <a:pt x="1286" y="513"/>
                    </a:cubicBezTo>
                    <a:cubicBezTo>
                      <a:pt x="1324" y="513"/>
                      <a:pt x="1310" y="452"/>
                      <a:pt x="1316" y="408"/>
                    </a:cubicBezTo>
                    <a:cubicBezTo>
                      <a:pt x="1323" y="363"/>
                      <a:pt x="1320" y="314"/>
                      <a:pt x="1320" y="268"/>
                    </a:cubicBezTo>
                    <a:cubicBezTo>
                      <a:pt x="1353" y="265"/>
                      <a:pt x="1340" y="259"/>
                      <a:pt x="1362" y="259"/>
                    </a:cubicBezTo>
                    <a:cubicBezTo>
                      <a:pt x="1378" y="259"/>
                      <a:pt x="1389" y="271"/>
                      <a:pt x="1413" y="276"/>
                    </a:cubicBezTo>
                    <a:cubicBezTo>
                      <a:pt x="1413" y="336"/>
                      <a:pt x="1415" y="382"/>
                      <a:pt x="1420" y="430"/>
                    </a:cubicBezTo>
                    <a:cubicBezTo>
                      <a:pt x="1428" y="513"/>
                      <a:pt x="1410" y="526"/>
                      <a:pt x="1490" y="498"/>
                    </a:cubicBezTo>
                    <a:cubicBezTo>
                      <a:pt x="1608" y="456"/>
                      <a:pt x="1641" y="344"/>
                      <a:pt x="1675" y="344"/>
                    </a:cubicBezTo>
                    <a:cubicBezTo>
                      <a:pt x="1698" y="344"/>
                      <a:pt x="1699" y="348"/>
                      <a:pt x="1717" y="352"/>
                    </a:cubicBezTo>
                    <a:cubicBezTo>
                      <a:pt x="1733" y="417"/>
                      <a:pt x="1694" y="444"/>
                      <a:pt x="1631" y="503"/>
                    </a:cubicBezTo>
                    <a:cubicBezTo>
                      <a:pt x="1568" y="562"/>
                      <a:pt x="1544" y="551"/>
                      <a:pt x="1500" y="558"/>
                    </a:cubicBezTo>
                    <a:cubicBezTo>
                      <a:pt x="1483" y="560"/>
                      <a:pt x="1467" y="568"/>
                      <a:pt x="1447" y="572"/>
                    </a:cubicBezTo>
                    <a:cubicBezTo>
                      <a:pt x="1482" y="621"/>
                      <a:pt x="1689" y="653"/>
                      <a:pt x="1734" y="793"/>
                    </a:cubicBezTo>
                    <a:cubicBezTo>
                      <a:pt x="1750" y="846"/>
                      <a:pt x="1747" y="883"/>
                      <a:pt x="1788" y="916"/>
                    </a:cubicBezTo>
                    <a:cubicBezTo>
                      <a:pt x="1855" y="969"/>
                      <a:pt x="1897" y="974"/>
                      <a:pt x="1958" y="1094"/>
                    </a:cubicBezTo>
                    <a:cubicBezTo>
                      <a:pt x="1999" y="1177"/>
                      <a:pt x="2023" y="1255"/>
                      <a:pt x="2022" y="1377"/>
                    </a:cubicBezTo>
                    <a:cubicBezTo>
                      <a:pt x="2022" y="1434"/>
                      <a:pt x="2031" y="1471"/>
                      <a:pt x="2031" y="1538"/>
                    </a:cubicBezTo>
                    <a:lnTo>
                      <a:pt x="2031" y="1969"/>
                    </a:lnTo>
                    <a:cubicBezTo>
                      <a:pt x="2040" y="2142"/>
                      <a:pt x="2064" y="2496"/>
                      <a:pt x="2200" y="2587"/>
                    </a:cubicBezTo>
                    <a:cubicBezTo>
                      <a:pt x="2428" y="2435"/>
                      <a:pt x="2683" y="1983"/>
                      <a:pt x="2683" y="1597"/>
                    </a:cubicBezTo>
                    <a:cubicBezTo>
                      <a:pt x="2683" y="1366"/>
                      <a:pt x="2642" y="1192"/>
                      <a:pt x="2559" y="1018"/>
                    </a:cubicBezTo>
                    <a:cubicBezTo>
                      <a:pt x="2523" y="943"/>
                      <a:pt x="2483" y="882"/>
                      <a:pt x="2439" y="816"/>
                    </a:cubicBezTo>
                    <a:lnTo>
                      <a:pt x="2329" y="680"/>
                    </a:lnTo>
                    <a:cubicBezTo>
                      <a:pt x="2311" y="661"/>
                      <a:pt x="2309" y="653"/>
                      <a:pt x="2291" y="634"/>
                    </a:cubicBezTo>
                    <a:cubicBezTo>
                      <a:pt x="2202" y="536"/>
                      <a:pt x="2028" y="419"/>
                      <a:pt x="1909" y="363"/>
                    </a:cubicBezTo>
                    <a:cubicBezTo>
                      <a:pt x="1129" y="0"/>
                      <a:pt x="199" y="480"/>
                      <a:pt x="51" y="1318"/>
                    </a:cubicBezTo>
                    <a:cubicBezTo>
                      <a:pt x="44" y="1353"/>
                      <a:pt x="37" y="1398"/>
                      <a:pt x="34" y="1429"/>
                    </a:cubicBezTo>
                    <a:cubicBezTo>
                      <a:pt x="0" y="1758"/>
                      <a:pt x="90" y="2062"/>
                      <a:pt x="273" y="2339"/>
                    </a:cubicBezTo>
                    <a:cubicBezTo>
                      <a:pt x="309" y="2393"/>
                      <a:pt x="328" y="2407"/>
                      <a:pt x="359" y="2447"/>
                    </a:cubicBezTo>
                    <a:cubicBezTo>
                      <a:pt x="401" y="2501"/>
                      <a:pt x="474" y="2574"/>
                      <a:pt x="532" y="26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2" name="Freeform 13">
                <a:extLst>
                  <a:ext uri="{FF2B5EF4-FFF2-40B4-BE49-F238E27FC236}">
                    <a16:creationId xmlns:a16="http://schemas.microsoft.com/office/drawing/2014/main" id="{E6CC475D-8599-4C47-AB22-C70EB0A671B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208463" y="1784351"/>
                <a:ext cx="668338" cy="698500"/>
              </a:xfrm>
              <a:custGeom>
                <a:avLst/>
                <a:gdLst>
                  <a:gd name="T0" fmla="*/ 1575 w 2879"/>
                  <a:gd name="T1" fmla="*/ 2823 h 2992"/>
                  <a:gd name="T2" fmla="*/ 1761 w 2879"/>
                  <a:gd name="T3" fmla="*/ 2882 h 2992"/>
                  <a:gd name="T4" fmla="*/ 1321 w 2879"/>
                  <a:gd name="T5" fmla="*/ 2857 h 2992"/>
                  <a:gd name="T6" fmla="*/ 1355 w 2879"/>
                  <a:gd name="T7" fmla="*/ 2848 h 2992"/>
                  <a:gd name="T8" fmla="*/ 1524 w 2879"/>
                  <a:gd name="T9" fmla="*/ 2798 h 2992"/>
                  <a:gd name="T10" fmla="*/ 1363 w 2879"/>
                  <a:gd name="T11" fmla="*/ 2798 h 2992"/>
                  <a:gd name="T12" fmla="*/ 1316 w 2879"/>
                  <a:gd name="T13" fmla="*/ 2911 h 2992"/>
                  <a:gd name="T14" fmla="*/ 1160 w 2879"/>
                  <a:gd name="T15" fmla="*/ 2772 h 2992"/>
                  <a:gd name="T16" fmla="*/ 1084 w 2879"/>
                  <a:gd name="T17" fmla="*/ 2874 h 2992"/>
                  <a:gd name="T18" fmla="*/ 1143 w 2879"/>
                  <a:gd name="T19" fmla="*/ 2755 h 2992"/>
                  <a:gd name="T20" fmla="*/ 1084 w 2879"/>
                  <a:gd name="T21" fmla="*/ 2874 h 2992"/>
                  <a:gd name="T22" fmla="*/ 1599 w 2879"/>
                  <a:gd name="T23" fmla="*/ 2806 h 2992"/>
                  <a:gd name="T24" fmla="*/ 1837 w 2879"/>
                  <a:gd name="T25" fmla="*/ 2730 h 2992"/>
                  <a:gd name="T26" fmla="*/ 1803 w 2879"/>
                  <a:gd name="T27" fmla="*/ 2815 h 2992"/>
                  <a:gd name="T28" fmla="*/ 1710 w 2879"/>
                  <a:gd name="T29" fmla="*/ 2815 h 2992"/>
                  <a:gd name="T30" fmla="*/ 1427 w 2879"/>
                  <a:gd name="T31" fmla="*/ 2339 h 2992"/>
                  <a:gd name="T32" fmla="*/ 1311 w 2879"/>
                  <a:gd name="T33" fmla="*/ 1892 h 2992"/>
                  <a:gd name="T34" fmla="*/ 1346 w 2879"/>
                  <a:gd name="T35" fmla="*/ 1665 h 2992"/>
                  <a:gd name="T36" fmla="*/ 1457 w 2879"/>
                  <a:gd name="T37" fmla="*/ 1886 h 2992"/>
                  <a:gd name="T38" fmla="*/ 1511 w 2879"/>
                  <a:gd name="T39" fmla="*/ 2100 h 2992"/>
                  <a:gd name="T40" fmla="*/ 1627 w 2879"/>
                  <a:gd name="T41" fmla="*/ 2196 h 2992"/>
                  <a:gd name="T42" fmla="*/ 1479 w 2879"/>
                  <a:gd name="T43" fmla="*/ 2701 h 2992"/>
                  <a:gd name="T44" fmla="*/ 1353 w 2879"/>
                  <a:gd name="T45" fmla="*/ 2165 h 2992"/>
                  <a:gd name="T46" fmla="*/ 965 w 2879"/>
                  <a:gd name="T47" fmla="*/ 2696 h 2992"/>
                  <a:gd name="T48" fmla="*/ 329 w 2879"/>
                  <a:gd name="T49" fmla="*/ 2283 h 2992"/>
                  <a:gd name="T50" fmla="*/ 442 w 2879"/>
                  <a:gd name="T51" fmla="*/ 514 h 2992"/>
                  <a:gd name="T52" fmla="*/ 2390 w 2879"/>
                  <a:gd name="T53" fmla="*/ 467 h 2992"/>
                  <a:gd name="T54" fmla="*/ 2537 w 2879"/>
                  <a:gd name="T55" fmla="*/ 2304 h 2992"/>
                  <a:gd name="T56" fmla="*/ 1914 w 2879"/>
                  <a:gd name="T57" fmla="*/ 2696 h 2992"/>
                  <a:gd name="T58" fmla="*/ 2068 w 2879"/>
                  <a:gd name="T59" fmla="*/ 2270 h 2992"/>
                  <a:gd name="T60" fmla="*/ 1812 w 2879"/>
                  <a:gd name="T61" fmla="*/ 1308 h 2992"/>
                  <a:gd name="T62" fmla="*/ 1679 w 2879"/>
                  <a:gd name="T63" fmla="*/ 1601 h 2992"/>
                  <a:gd name="T64" fmla="*/ 1770 w 2879"/>
                  <a:gd name="T65" fmla="*/ 2095 h 2992"/>
                  <a:gd name="T66" fmla="*/ 1685 w 2879"/>
                  <a:gd name="T67" fmla="*/ 2493 h 2992"/>
                  <a:gd name="T68" fmla="*/ 1383 w 2879"/>
                  <a:gd name="T69" fmla="*/ 1607 h 2992"/>
                  <a:gd name="T70" fmla="*/ 1228 w 2879"/>
                  <a:gd name="T71" fmla="*/ 2442 h 2992"/>
                  <a:gd name="T72" fmla="*/ 1135 w 2879"/>
                  <a:gd name="T73" fmla="*/ 1849 h 2992"/>
                  <a:gd name="T74" fmla="*/ 958 w 2879"/>
                  <a:gd name="T75" fmla="*/ 1385 h 2992"/>
                  <a:gd name="T76" fmla="*/ 677 w 2879"/>
                  <a:gd name="T77" fmla="*/ 2535 h 2992"/>
                  <a:gd name="T78" fmla="*/ 914 w 2879"/>
                  <a:gd name="T79" fmla="*/ 2806 h 2992"/>
                  <a:gd name="T80" fmla="*/ 1934 w 2879"/>
                  <a:gd name="T81" fmla="*/ 2911 h 2992"/>
                  <a:gd name="T82" fmla="*/ 2320 w 2879"/>
                  <a:gd name="T83" fmla="*/ 2603 h 2992"/>
                  <a:gd name="T84" fmla="*/ 2523 w 2879"/>
                  <a:gd name="T85" fmla="*/ 520 h 2992"/>
                  <a:gd name="T86" fmla="*/ 1516 w 2879"/>
                  <a:gd name="T87" fmla="*/ 29 h 2992"/>
                  <a:gd name="T88" fmla="*/ 408 w 2879"/>
                  <a:gd name="T89" fmla="*/ 463 h 29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879" h="2992">
                    <a:moveTo>
                      <a:pt x="1549" y="2908"/>
                    </a:moveTo>
                    <a:lnTo>
                      <a:pt x="1549" y="2823"/>
                    </a:lnTo>
                    <a:lnTo>
                      <a:pt x="1575" y="2823"/>
                    </a:lnTo>
                    <a:cubicBezTo>
                      <a:pt x="1577" y="2850"/>
                      <a:pt x="1583" y="2853"/>
                      <a:pt x="1583" y="2882"/>
                    </a:cubicBezTo>
                    <a:cubicBezTo>
                      <a:pt x="1583" y="2908"/>
                      <a:pt x="1573" y="2905"/>
                      <a:pt x="1549" y="2908"/>
                    </a:cubicBezTo>
                    <a:close/>
                    <a:moveTo>
                      <a:pt x="1761" y="2882"/>
                    </a:moveTo>
                    <a:cubicBezTo>
                      <a:pt x="1750" y="2860"/>
                      <a:pt x="1753" y="2873"/>
                      <a:pt x="1753" y="2840"/>
                    </a:cubicBezTo>
                    <a:cubicBezTo>
                      <a:pt x="1813" y="2845"/>
                      <a:pt x="1781" y="2880"/>
                      <a:pt x="1761" y="2882"/>
                    </a:cubicBezTo>
                    <a:close/>
                    <a:moveTo>
                      <a:pt x="1321" y="2857"/>
                    </a:moveTo>
                    <a:lnTo>
                      <a:pt x="1321" y="2806"/>
                    </a:lnTo>
                    <a:lnTo>
                      <a:pt x="1346" y="2806"/>
                    </a:lnTo>
                    <a:cubicBezTo>
                      <a:pt x="1348" y="2829"/>
                      <a:pt x="1350" y="2829"/>
                      <a:pt x="1355" y="2848"/>
                    </a:cubicBezTo>
                    <a:cubicBezTo>
                      <a:pt x="1341" y="2850"/>
                      <a:pt x="1328" y="2848"/>
                      <a:pt x="1321" y="2857"/>
                    </a:cubicBezTo>
                    <a:close/>
                    <a:moveTo>
                      <a:pt x="1363" y="2798"/>
                    </a:moveTo>
                    <a:lnTo>
                      <a:pt x="1524" y="2798"/>
                    </a:lnTo>
                    <a:cubicBezTo>
                      <a:pt x="1504" y="2840"/>
                      <a:pt x="1521" y="2884"/>
                      <a:pt x="1524" y="2925"/>
                    </a:cubicBezTo>
                    <a:lnTo>
                      <a:pt x="1338" y="2925"/>
                    </a:lnTo>
                    <a:cubicBezTo>
                      <a:pt x="1376" y="2868"/>
                      <a:pt x="1399" y="2865"/>
                      <a:pt x="1363" y="2798"/>
                    </a:cubicBezTo>
                    <a:close/>
                    <a:moveTo>
                      <a:pt x="1287" y="2874"/>
                    </a:moveTo>
                    <a:cubicBezTo>
                      <a:pt x="1307" y="2879"/>
                      <a:pt x="1312" y="2882"/>
                      <a:pt x="1338" y="2882"/>
                    </a:cubicBezTo>
                    <a:cubicBezTo>
                      <a:pt x="1331" y="2906"/>
                      <a:pt x="1340" y="2897"/>
                      <a:pt x="1316" y="2911"/>
                    </a:cubicBezTo>
                    <a:cubicBezTo>
                      <a:pt x="1275" y="2934"/>
                      <a:pt x="1165" y="2927"/>
                      <a:pt x="1143" y="2882"/>
                    </a:cubicBezTo>
                    <a:cubicBezTo>
                      <a:pt x="1135" y="2866"/>
                      <a:pt x="1139" y="2855"/>
                      <a:pt x="1145" y="2835"/>
                    </a:cubicBezTo>
                    <a:cubicBezTo>
                      <a:pt x="1153" y="2811"/>
                      <a:pt x="1158" y="2797"/>
                      <a:pt x="1160" y="2772"/>
                    </a:cubicBezTo>
                    <a:lnTo>
                      <a:pt x="1312" y="2783"/>
                    </a:lnTo>
                    <a:cubicBezTo>
                      <a:pt x="1289" y="2816"/>
                      <a:pt x="1287" y="2814"/>
                      <a:pt x="1287" y="2874"/>
                    </a:cubicBezTo>
                    <a:close/>
                    <a:moveTo>
                      <a:pt x="1084" y="2874"/>
                    </a:moveTo>
                    <a:cubicBezTo>
                      <a:pt x="1021" y="2874"/>
                      <a:pt x="1025" y="2869"/>
                      <a:pt x="974" y="2857"/>
                    </a:cubicBezTo>
                    <a:lnTo>
                      <a:pt x="1036" y="2731"/>
                    </a:lnTo>
                    <a:cubicBezTo>
                      <a:pt x="1070" y="2739"/>
                      <a:pt x="1099" y="2754"/>
                      <a:pt x="1143" y="2755"/>
                    </a:cubicBezTo>
                    <a:cubicBezTo>
                      <a:pt x="1125" y="2800"/>
                      <a:pt x="1149" y="2744"/>
                      <a:pt x="1122" y="2776"/>
                    </a:cubicBezTo>
                    <a:cubicBezTo>
                      <a:pt x="1104" y="2798"/>
                      <a:pt x="1114" y="2769"/>
                      <a:pt x="1116" y="2807"/>
                    </a:cubicBezTo>
                    <a:cubicBezTo>
                      <a:pt x="1118" y="2844"/>
                      <a:pt x="1120" y="2874"/>
                      <a:pt x="1084" y="2874"/>
                    </a:cubicBezTo>
                    <a:close/>
                    <a:moveTo>
                      <a:pt x="1736" y="2899"/>
                    </a:moveTo>
                    <a:cubicBezTo>
                      <a:pt x="1699" y="2908"/>
                      <a:pt x="1632" y="2924"/>
                      <a:pt x="1592" y="2925"/>
                    </a:cubicBezTo>
                    <a:cubicBezTo>
                      <a:pt x="1607" y="2859"/>
                      <a:pt x="1616" y="2924"/>
                      <a:pt x="1599" y="2806"/>
                    </a:cubicBezTo>
                    <a:cubicBezTo>
                      <a:pt x="1592" y="2802"/>
                      <a:pt x="1584" y="2800"/>
                      <a:pt x="1581" y="2800"/>
                    </a:cubicBezTo>
                    <a:lnTo>
                      <a:pt x="1558" y="2789"/>
                    </a:lnTo>
                    <a:cubicBezTo>
                      <a:pt x="1664" y="2765"/>
                      <a:pt x="1744" y="2775"/>
                      <a:pt x="1837" y="2730"/>
                    </a:cubicBezTo>
                    <a:lnTo>
                      <a:pt x="1888" y="2857"/>
                    </a:lnTo>
                    <a:cubicBezTo>
                      <a:pt x="1864" y="2869"/>
                      <a:pt x="1833" y="2876"/>
                      <a:pt x="1803" y="2882"/>
                    </a:cubicBezTo>
                    <a:lnTo>
                      <a:pt x="1803" y="2815"/>
                    </a:lnTo>
                    <a:cubicBezTo>
                      <a:pt x="1759" y="2811"/>
                      <a:pt x="1788" y="2804"/>
                      <a:pt x="1744" y="2815"/>
                    </a:cubicBezTo>
                    <a:cubicBezTo>
                      <a:pt x="1756" y="2797"/>
                      <a:pt x="1767" y="2781"/>
                      <a:pt x="1778" y="2764"/>
                    </a:cubicBezTo>
                    <a:cubicBezTo>
                      <a:pt x="1738" y="2773"/>
                      <a:pt x="1722" y="2778"/>
                      <a:pt x="1710" y="2815"/>
                    </a:cubicBezTo>
                    <a:cubicBezTo>
                      <a:pt x="1701" y="2846"/>
                      <a:pt x="1719" y="2868"/>
                      <a:pt x="1736" y="2899"/>
                    </a:cubicBezTo>
                    <a:close/>
                    <a:moveTo>
                      <a:pt x="1353" y="2165"/>
                    </a:moveTo>
                    <a:cubicBezTo>
                      <a:pt x="1390" y="2221"/>
                      <a:pt x="1360" y="2325"/>
                      <a:pt x="1427" y="2339"/>
                    </a:cubicBezTo>
                    <a:cubicBezTo>
                      <a:pt x="1434" y="2077"/>
                      <a:pt x="1373" y="2191"/>
                      <a:pt x="1342" y="2121"/>
                    </a:cubicBezTo>
                    <a:cubicBezTo>
                      <a:pt x="1327" y="2045"/>
                      <a:pt x="1349" y="2044"/>
                      <a:pt x="1358" y="1989"/>
                    </a:cubicBezTo>
                    <a:cubicBezTo>
                      <a:pt x="1365" y="1942"/>
                      <a:pt x="1321" y="1950"/>
                      <a:pt x="1311" y="1892"/>
                    </a:cubicBezTo>
                    <a:cubicBezTo>
                      <a:pt x="1357" y="1820"/>
                      <a:pt x="1435" y="1869"/>
                      <a:pt x="1428" y="1793"/>
                    </a:cubicBezTo>
                    <a:cubicBezTo>
                      <a:pt x="1395" y="1772"/>
                      <a:pt x="1337" y="1792"/>
                      <a:pt x="1316" y="1759"/>
                    </a:cubicBezTo>
                    <a:cubicBezTo>
                      <a:pt x="1296" y="1727"/>
                      <a:pt x="1329" y="1682"/>
                      <a:pt x="1346" y="1665"/>
                    </a:cubicBezTo>
                    <a:cubicBezTo>
                      <a:pt x="1395" y="1679"/>
                      <a:pt x="1376" y="1680"/>
                      <a:pt x="1400" y="1719"/>
                    </a:cubicBezTo>
                    <a:cubicBezTo>
                      <a:pt x="1515" y="1731"/>
                      <a:pt x="1523" y="1715"/>
                      <a:pt x="1625" y="1757"/>
                    </a:cubicBezTo>
                    <a:cubicBezTo>
                      <a:pt x="1634" y="1916"/>
                      <a:pt x="1547" y="1882"/>
                      <a:pt x="1457" y="1886"/>
                    </a:cubicBezTo>
                    <a:cubicBezTo>
                      <a:pt x="1427" y="1888"/>
                      <a:pt x="1405" y="1892"/>
                      <a:pt x="1385" y="1909"/>
                    </a:cubicBezTo>
                    <a:cubicBezTo>
                      <a:pt x="1409" y="1929"/>
                      <a:pt x="1409" y="1927"/>
                      <a:pt x="1448" y="1935"/>
                    </a:cubicBezTo>
                    <a:cubicBezTo>
                      <a:pt x="1533" y="1952"/>
                      <a:pt x="1492" y="2005"/>
                      <a:pt x="1511" y="2100"/>
                    </a:cubicBezTo>
                    <a:cubicBezTo>
                      <a:pt x="1550" y="2041"/>
                      <a:pt x="1523" y="1991"/>
                      <a:pt x="1577" y="1967"/>
                    </a:cubicBezTo>
                    <a:cubicBezTo>
                      <a:pt x="1610" y="2042"/>
                      <a:pt x="1601" y="2076"/>
                      <a:pt x="1577" y="2149"/>
                    </a:cubicBezTo>
                    <a:cubicBezTo>
                      <a:pt x="1617" y="2174"/>
                      <a:pt x="1618" y="2137"/>
                      <a:pt x="1627" y="2196"/>
                    </a:cubicBezTo>
                    <a:cubicBezTo>
                      <a:pt x="1638" y="2274"/>
                      <a:pt x="1612" y="2358"/>
                      <a:pt x="1557" y="2407"/>
                    </a:cubicBezTo>
                    <a:cubicBezTo>
                      <a:pt x="1497" y="2459"/>
                      <a:pt x="1503" y="2425"/>
                      <a:pt x="1502" y="2535"/>
                    </a:cubicBezTo>
                    <a:cubicBezTo>
                      <a:pt x="1502" y="2594"/>
                      <a:pt x="1503" y="2655"/>
                      <a:pt x="1479" y="2701"/>
                    </a:cubicBezTo>
                    <a:cubicBezTo>
                      <a:pt x="1383" y="2681"/>
                      <a:pt x="1423" y="2605"/>
                      <a:pt x="1425" y="2434"/>
                    </a:cubicBezTo>
                    <a:cubicBezTo>
                      <a:pt x="1366" y="2389"/>
                      <a:pt x="1294" y="2369"/>
                      <a:pt x="1302" y="2221"/>
                    </a:cubicBezTo>
                    <a:cubicBezTo>
                      <a:pt x="1305" y="2178"/>
                      <a:pt x="1313" y="2169"/>
                      <a:pt x="1353" y="2165"/>
                    </a:cubicBezTo>
                    <a:close/>
                    <a:moveTo>
                      <a:pt x="677" y="2535"/>
                    </a:moveTo>
                    <a:cubicBezTo>
                      <a:pt x="685" y="2563"/>
                      <a:pt x="678" y="2547"/>
                      <a:pt x="699" y="2565"/>
                    </a:cubicBezTo>
                    <a:cubicBezTo>
                      <a:pt x="752" y="2611"/>
                      <a:pt x="903" y="2695"/>
                      <a:pt x="965" y="2696"/>
                    </a:cubicBezTo>
                    <a:cubicBezTo>
                      <a:pt x="959" y="2722"/>
                      <a:pt x="954" y="2721"/>
                      <a:pt x="948" y="2747"/>
                    </a:cubicBezTo>
                    <a:cubicBezTo>
                      <a:pt x="896" y="2746"/>
                      <a:pt x="791" y="2693"/>
                      <a:pt x="755" y="2669"/>
                    </a:cubicBezTo>
                    <a:cubicBezTo>
                      <a:pt x="589" y="2561"/>
                      <a:pt x="451" y="2449"/>
                      <a:pt x="329" y="2283"/>
                    </a:cubicBezTo>
                    <a:cubicBezTo>
                      <a:pt x="91" y="1958"/>
                      <a:pt x="5" y="1570"/>
                      <a:pt x="97" y="1150"/>
                    </a:cubicBezTo>
                    <a:cubicBezTo>
                      <a:pt x="143" y="940"/>
                      <a:pt x="268" y="687"/>
                      <a:pt x="421" y="535"/>
                    </a:cubicBezTo>
                    <a:cubicBezTo>
                      <a:pt x="430" y="526"/>
                      <a:pt x="434" y="523"/>
                      <a:pt x="442" y="514"/>
                    </a:cubicBezTo>
                    <a:cubicBezTo>
                      <a:pt x="504" y="446"/>
                      <a:pt x="576" y="385"/>
                      <a:pt x="652" y="334"/>
                    </a:cubicBezTo>
                    <a:cubicBezTo>
                      <a:pt x="1121" y="23"/>
                      <a:pt x="1735" y="0"/>
                      <a:pt x="2203" y="315"/>
                    </a:cubicBezTo>
                    <a:lnTo>
                      <a:pt x="2390" y="467"/>
                    </a:lnTo>
                    <a:cubicBezTo>
                      <a:pt x="2613" y="693"/>
                      <a:pt x="2811" y="1034"/>
                      <a:pt x="2811" y="1375"/>
                    </a:cubicBezTo>
                    <a:lnTo>
                      <a:pt x="2811" y="1528"/>
                    </a:lnTo>
                    <a:cubicBezTo>
                      <a:pt x="2811" y="1813"/>
                      <a:pt x="2667" y="2145"/>
                      <a:pt x="2537" y="2304"/>
                    </a:cubicBezTo>
                    <a:cubicBezTo>
                      <a:pt x="2493" y="2358"/>
                      <a:pt x="2460" y="2391"/>
                      <a:pt x="2411" y="2440"/>
                    </a:cubicBezTo>
                    <a:cubicBezTo>
                      <a:pt x="2306" y="2545"/>
                      <a:pt x="2055" y="2744"/>
                      <a:pt x="1922" y="2747"/>
                    </a:cubicBezTo>
                    <a:cubicBezTo>
                      <a:pt x="1917" y="2727"/>
                      <a:pt x="1914" y="2722"/>
                      <a:pt x="1914" y="2696"/>
                    </a:cubicBezTo>
                    <a:cubicBezTo>
                      <a:pt x="1995" y="2694"/>
                      <a:pt x="2114" y="2602"/>
                      <a:pt x="2176" y="2569"/>
                    </a:cubicBezTo>
                    <a:cubicBezTo>
                      <a:pt x="2169" y="2539"/>
                      <a:pt x="2155" y="2526"/>
                      <a:pt x="2142" y="2501"/>
                    </a:cubicBezTo>
                    <a:cubicBezTo>
                      <a:pt x="2102" y="2424"/>
                      <a:pt x="2080" y="2361"/>
                      <a:pt x="2068" y="2270"/>
                    </a:cubicBezTo>
                    <a:cubicBezTo>
                      <a:pt x="2051" y="2134"/>
                      <a:pt x="2024" y="1600"/>
                      <a:pt x="2024" y="1502"/>
                    </a:cubicBezTo>
                    <a:cubicBezTo>
                      <a:pt x="2024" y="1424"/>
                      <a:pt x="1992" y="1413"/>
                      <a:pt x="1945" y="1378"/>
                    </a:cubicBezTo>
                    <a:cubicBezTo>
                      <a:pt x="1914" y="1354"/>
                      <a:pt x="1853" y="1317"/>
                      <a:pt x="1812" y="1308"/>
                    </a:cubicBezTo>
                    <a:cubicBezTo>
                      <a:pt x="1769" y="1389"/>
                      <a:pt x="1656" y="1489"/>
                      <a:pt x="1575" y="1511"/>
                    </a:cubicBezTo>
                    <a:cubicBezTo>
                      <a:pt x="1583" y="1540"/>
                      <a:pt x="1596" y="1544"/>
                      <a:pt x="1621" y="1558"/>
                    </a:cubicBezTo>
                    <a:cubicBezTo>
                      <a:pt x="1654" y="1577"/>
                      <a:pt x="1652" y="1575"/>
                      <a:pt x="1679" y="1601"/>
                    </a:cubicBezTo>
                    <a:cubicBezTo>
                      <a:pt x="1722" y="1645"/>
                      <a:pt x="1728" y="1668"/>
                      <a:pt x="1742" y="1733"/>
                    </a:cubicBezTo>
                    <a:cubicBezTo>
                      <a:pt x="1753" y="1781"/>
                      <a:pt x="1762" y="1854"/>
                      <a:pt x="1761" y="1908"/>
                    </a:cubicBezTo>
                    <a:cubicBezTo>
                      <a:pt x="1761" y="1979"/>
                      <a:pt x="1770" y="2024"/>
                      <a:pt x="1770" y="2095"/>
                    </a:cubicBezTo>
                    <a:cubicBezTo>
                      <a:pt x="1770" y="2175"/>
                      <a:pt x="1761" y="2221"/>
                      <a:pt x="1761" y="2298"/>
                    </a:cubicBezTo>
                    <a:cubicBezTo>
                      <a:pt x="1762" y="2375"/>
                      <a:pt x="1746" y="2429"/>
                      <a:pt x="1744" y="2493"/>
                    </a:cubicBezTo>
                    <a:lnTo>
                      <a:pt x="1685" y="2493"/>
                    </a:lnTo>
                    <a:cubicBezTo>
                      <a:pt x="1681" y="2447"/>
                      <a:pt x="1668" y="2400"/>
                      <a:pt x="1668" y="2349"/>
                    </a:cubicBezTo>
                    <a:cubicBezTo>
                      <a:pt x="1668" y="2091"/>
                      <a:pt x="1708" y="1881"/>
                      <a:pt x="1609" y="1688"/>
                    </a:cubicBezTo>
                    <a:cubicBezTo>
                      <a:pt x="1566" y="1604"/>
                      <a:pt x="1470" y="1541"/>
                      <a:pt x="1383" y="1607"/>
                    </a:cubicBezTo>
                    <a:cubicBezTo>
                      <a:pt x="1200" y="1748"/>
                      <a:pt x="1245" y="1884"/>
                      <a:pt x="1223" y="2031"/>
                    </a:cubicBezTo>
                    <a:cubicBezTo>
                      <a:pt x="1217" y="2072"/>
                      <a:pt x="1218" y="2102"/>
                      <a:pt x="1224" y="2141"/>
                    </a:cubicBezTo>
                    <a:lnTo>
                      <a:pt x="1228" y="2442"/>
                    </a:lnTo>
                    <a:cubicBezTo>
                      <a:pt x="1228" y="2487"/>
                      <a:pt x="1205" y="2500"/>
                      <a:pt x="1160" y="2501"/>
                    </a:cubicBezTo>
                    <a:cubicBezTo>
                      <a:pt x="1159" y="2465"/>
                      <a:pt x="1152" y="2467"/>
                      <a:pt x="1151" y="2425"/>
                    </a:cubicBezTo>
                    <a:lnTo>
                      <a:pt x="1135" y="1849"/>
                    </a:lnTo>
                    <a:cubicBezTo>
                      <a:pt x="1135" y="1673"/>
                      <a:pt x="1215" y="1607"/>
                      <a:pt x="1321" y="1536"/>
                    </a:cubicBezTo>
                    <a:cubicBezTo>
                      <a:pt x="1259" y="1444"/>
                      <a:pt x="1243" y="1545"/>
                      <a:pt x="1084" y="1308"/>
                    </a:cubicBezTo>
                    <a:cubicBezTo>
                      <a:pt x="1032" y="1335"/>
                      <a:pt x="1004" y="1350"/>
                      <a:pt x="958" y="1385"/>
                    </a:cubicBezTo>
                    <a:cubicBezTo>
                      <a:pt x="891" y="1434"/>
                      <a:pt x="881" y="1445"/>
                      <a:pt x="880" y="1511"/>
                    </a:cubicBezTo>
                    <a:cubicBezTo>
                      <a:pt x="878" y="1674"/>
                      <a:pt x="851" y="2123"/>
                      <a:pt x="824" y="2266"/>
                    </a:cubicBezTo>
                    <a:cubicBezTo>
                      <a:pt x="805" y="2361"/>
                      <a:pt x="772" y="2527"/>
                      <a:pt x="677" y="2535"/>
                    </a:cubicBezTo>
                    <a:close/>
                    <a:moveTo>
                      <a:pt x="0" y="1426"/>
                    </a:moveTo>
                    <a:cubicBezTo>
                      <a:pt x="0" y="1915"/>
                      <a:pt x="185" y="2298"/>
                      <a:pt x="549" y="2596"/>
                    </a:cubicBezTo>
                    <a:cubicBezTo>
                      <a:pt x="716" y="2732"/>
                      <a:pt x="761" y="2732"/>
                      <a:pt x="914" y="2806"/>
                    </a:cubicBezTo>
                    <a:cubicBezTo>
                      <a:pt x="902" y="2825"/>
                      <a:pt x="889" y="2842"/>
                      <a:pt x="889" y="2874"/>
                    </a:cubicBezTo>
                    <a:cubicBezTo>
                      <a:pt x="889" y="2941"/>
                      <a:pt x="1344" y="2992"/>
                      <a:pt x="1482" y="2992"/>
                    </a:cubicBezTo>
                    <a:cubicBezTo>
                      <a:pt x="1595" y="2992"/>
                      <a:pt x="1822" y="2950"/>
                      <a:pt x="1934" y="2911"/>
                    </a:cubicBezTo>
                    <a:cubicBezTo>
                      <a:pt x="1961" y="2902"/>
                      <a:pt x="1965" y="2897"/>
                      <a:pt x="1990" y="2891"/>
                    </a:cubicBezTo>
                    <a:cubicBezTo>
                      <a:pt x="1987" y="2857"/>
                      <a:pt x="1972" y="2841"/>
                      <a:pt x="1964" y="2806"/>
                    </a:cubicBezTo>
                    <a:cubicBezTo>
                      <a:pt x="2149" y="2709"/>
                      <a:pt x="2126" y="2751"/>
                      <a:pt x="2320" y="2603"/>
                    </a:cubicBezTo>
                    <a:cubicBezTo>
                      <a:pt x="2642" y="2357"/>
                      <a:pt x="2879" y="1923"/>
                      <a:pt x="2879" y="1477"/>
                    </a:cubicBezTo>
                    <a:cubicBezTo>
                      <a:pt x="2879" y="1164"/>
                      <a:pt x="2759" y="794"/>
                      <a:pt x="2563" y="565"/>
                    </a:cubicBezTo>
                    <a:cubicBezTo>
                      <a:pt x="2547" y="546"/>
                      <a:pt x="2538" y="540"/>
                      <a:pt x="2523" y="520"/>
                    </a:cubicBezTo>
                    <a:cubicBezTo>
                      <a:pt x="2507" y="499"/>
                      <a:pt x="2498" y="491"/>
                      <a:pt x="2479" y="471"/>
                    </a:cubicBezTo>
                    <a:cubicBezTo>
                      <a:pt x="2361" y="355"/>
                      <a:pt x="2228" y="254"/>
                      <a:pt x="2072" y="176"/>
                    </a:cubicBezTo>
                    <a:cubicBezTo>
                      <a:pt x="1922" y="101"/>
                      <a:pt x="1735" y="29"/>
                      <a:pt x="1516" y="29"/>
                    </a:cubicBezTo>
                    <a:cubicBezTo>
                      <a:pt x="1101" y="29"/>
                      <a:pt x="857" y="107"/>
                      <a:pt x="552" y="335"/>
                    </a:cubicBezTo>
                    <a:cubicBezTo>
                      <a:pt x="527" y="353"/>
                      <a:pt x="523" y="359"/>
                      <a:pt x="502" y="378"/>
                    </a:cubicBezTo>
                    <a:lnTo>
                      <a:pt x="408" y="463"/>
                    </a:lnTo>
                    <a:cubicBezTo>
                      <a:pt x="388" y="484"/>
                      <a:pt x="384" y="493"/>
                      <a:pt x="366" y="514"/>
                    </a:cubicBezTo>
                    <a:cubicBezTo>
                      <a:pt x="152" y="755"/>
                      <a:pt x="0" y="1086"/>
                      <a:pt x="0" y="14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3" name="Freeform 14">
                <a:extLst>
                  <a:ext uri="{FF2B5EF4-FFF2-40B4-BE49-F238E27FC236}">
                    <a16:creationId xmlns:a16="http://schemas.microsoft.com/office/drawing/2014/main" id="{4EC64190-52C1-4D5B-9411-F16C4CD3126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065588" y="1646238"/>
                <a:ext cx="969963" cy="958850"/>
              </a:xfrm>
              <a:custGeom>
                <a:avLst/>
                <a:gdLst>
                  <a:gd name="T0" fmla="*/ 2152 w 4182"/>
                  <a:gd name="T1" fmla="*/ 4022 h 4106"/>
                  <a:gd name="T2" fmla="*/ 1282 w 4182"/>
                  <a:gd name="T3" fmla="*/ 3867 h 4106"/>
                  <a:gd name="T4" fmla="*/ 834 w 4182"/>
                  <a:gd name="T5" fmla="*/ 3603 h 4106"/>
                  <a:gd name="T6" fmla="*/ 773 w 4182"/>
                  <a:gd name="T7" fmla="*/ 3546 h 4106"/>
                  <a:gd name="T8" fmla="*/ 646 w 4182"/>
                  <a:gd name="T9" fmla="*/ 3427 h 4106"/>
                  <a:gd name="T10" fmla="*/ 382 w 4182"/>
                  <a:gd name="T11" fmla="*/ 3098 h 4106"/>
                  <a:gd name="T12" fmla="*/ 94 w 4182"/>
                  <a:gd name="T13" fmla="*/ 2184 h 4106"/>
                  <a:gd name="T14" fmla="*/ 280 w 4182"/>
                  <a:gd name="T15" fmla="*/ 1211 h 4106"/>
                  <a:gd name="T16" fmla="*/ 567 w 4182"/>
                  <a:gd name="T17" fmla="*/ 769 h 4106"/>
                  <a:gd name="T18" fmla="*/ 630 w 4182"/>
                  <a:gd name="T19" fmla="*/ 713 h 4106"/>
                  <a:gd name="T20" fmla="*/ 953 w 4182"/>
                  <a:gd name="T21" fmla="*/ 427 h 4106"/>
                  <a:gd name="T22" fmla="*/ 2075 w 4182"/>
                  <a:gd name="T23" fmla="*/ 85 h 4106"/>
                  <a:gd name="T24" fmla="*/ 2939 w 4182"/>
                  <a:gd name="T25" fmla="*/ 288 h 4106"/>
                  <a:gd name="T26" fmla="*/ 3360 w 4182"/>
                  <a:gd name="T27" fmla="*/ 578 h 4106"/>
                  <a:gd name="T28" fmla="*/ 3483 w 4182"/>
                  <a:gd name="T29" fmla="*/ 700 h 4106"/>
                  <a:gd name="T30" fmla="*/ 3647 w 4182"/>
                  <a:gd name="T31" fmla="*/ 893 h 4106"/>
                  <a:gd name="T32" fmla="*/ 4023 w 4182"/>
                  <a:gd name="T33" fmla="*/ 1947 h 4106"/>
                  <a:gd name="T34" fmla="*/ 3777 w 4182"/>
                  <a:gd name="T35" fmla="*/ 3014 h 4106"/>
                  <a:gd name="T36" fmla="*/ 3473 w 4182"/>
                  <a:gd name="T37" fmla="*/ 3429 h 4106"/>
                  <a:gd name="T38" fmla="*/ 3077 w 4182"/>
                  <a:gd name="T39" fmla="*/ 3745 h 4106"/>
                  <a:gd name="T40" fmla="*/ 2914 w 4182"/>
                  <a:gd name="T41" fmla="*/ 3827 h 4106"/>
                  <a:gd name="T42" fmla="*/ 2567 w 4182"/>
                  <a:gd name="T43" fmla="*/ 3955 h 4106"/>
                  <a:gd name="T44" fmla="*/ 2152 w 4182"/>
                  <a:gd name="T45" fmla="*/ 4022 h 4106"/>
                  <a:gd name="T46" fmla="*/ 9 w 4182"/>
                  <a:gd name="T47" fmla="*/ 1880 h 4106"/>
                  <a:gd name="T48" fmla="*/ 62 w 4182"/>
                  <a:gd name="T49" fmla="*/ 2563 h 4106"/>
                  <a:gd name="T50" fmla="*/ 122 w 4182"/>
                  <a:gd name="T51" fmla="*/ 2749 h 4106"/>
                  <a:gd name="T52" fmla="*/ 480 w 4182"/>
                  <a:gd name="T53" fmla="*/ 3373 h 4106"/>
                  <a:gd name="T54" fmla="*/ 730 w 4182"/>
                  <a:gd name="T55" fmla="*/ 3623 h 4106"/>
                  <a:gd name="T56" fmla="*/ 868 w 4182"/>
                  <a:gd name="T57" fmla="*/ 3730 h 4106"/>
                  <a:gd name="T58" fmla="*/ 939 w 4182"/>
                  <a:gd name="T59" fmla="*/ 3778 h 4106"/>
                  <a:gd name="T60" fmla="*/ 1017 w 4182"/>
                  <a:gd name="T61" fmla="*/ 3827 h 4106"/>
                  <a:gd name="T62" fmla="*/ 1982 w 4182"/>
                  <a:gd name="T63" fmla="*/ 4106 h 4106"/>
                  <a:gd name="T64" fmla="*/ 2935 w 4182"/>
                  <a:gd name="T65" fmla="*/ 3917 h 4106"/>
                  <a:gd name="T66" fmla="*/ 3094 w 4182"/>
                  <a:gd name="T67" fmla="*/ 3830 h 4106"/>
                  <a:gd name="T68" fmla="*/ 3243 w 4182"/>
                  <a:gd name="T69" fmla="*/ 3733 h 4106"/>
                  <a:gd name="T70" fmla="*/ 3379 w 4182"/>
                  <a:gd name="T71" fmla="*/ 3624 h 4106"/>
                  <a:gd name="T72" fmla="*/ 3445 w 4182"/>
                  <a:gd name="T73" fmla="*/ 3571 h 4106"/>
                  <a:gd name="T74" fmla="*/ 3624 w 4182"/>
                  <a:gd name="T75" fmla="*/ 3377 h 4106"/>
                  <a:gd name="T76" fmla="*/ 3915 w 4182"/>
                  <a:gd name="T77" fmla="*/ 2932 h 4106"/>
                  <a:gd name="T78" fmla="*/ 3944 w 4182"/>
                  <a:gd name="T79" fmla="*/ 1247 h 4106"/>
                  <a:gd name="T80" fmla="*/ 3813 w 4182"/>
                  <a:gd name="T81" fmla="*/ 1006 h 4106"/>
                  <a:gd name="T82" fmla="*/ 3718 w 4182"/>
                  <a:gd name="T83" fmla="*/ 847 h 4106"/>
                  <a:gd name="T84" fmla="*/ 3470 w 4182"/>
                  <a:gd name="T85" fmla="*/ 595 h 4106"/>
                  <a:gd name="T86" fmla="*/ 3139 w 4182"/>
                  <a:gd name="T87" fmla="*/ 308 h 4106"/>
                  <a:gd name="T88" fmla="*/ 2067 w 4182"/>
                  <a:gd name="T89" fmla="*/ 0 h 4106"/>
                  <a:gd name="T90" fmla="*/ 787 w 4182"/>
                  <a:gd name="T91" fmla="*/ 439 h 4106"/>
                  <a:gd name="T92" fmla="*/ 89 w 4182"/>
                  <a:gd name="T93" fmla="*/ 1459 h 4106"/>
                  <a:gd name="T94" fmla="*/ 9 w 4182"/>
                  <a:gd name="T95" fmla="*/ 1880 h 4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4182" h="4106">
                    <a:moveTo>
                      <a:pt x="2152" y="4022"/>
                    </a:moveTo>
                    <a:cubicBezTo>
                      <a:pt x="1818" y="4022"/>
                      <a:pt x="1527" y="3989"/>
                      <a:pt x="1282" y="3867"/>
                    </a:cubicBezTo>
                    <a:cubicBezTo>
                      <a:pt x="1123" y="3787"/>
                      <a:pt x="973" y="3712"/>
                      <a:pt x="834" y="3603"/>
                    </a:cubicBezTo>
                    <a:cubicBezTo>
                      <a:pt x="808" y="3583"/>
                      <a:pt x="797" y="3565"/>
                      <a:pt x="773" y="3546"/>
                    </a:cubicBezTo>
                    <a:cubicBezTo>
                      <a:pt x="711" y="3497"/>
                      <a:pt x="693" y="3468"/>
                      <a:pt x="646" y="3427"/>
                    </a:cubicBezTo>
                    <a:cubicBezTo>
                      <a:pt x="560" y="3351"/>
                      <a:pt x="442" y="3197"/>
                      <a:pt x="382" y="3098"/>
                    </a:cubicBezTo>
                    <a:cubicBezTo>
                      <a:pt x="250" y="2879"/>
                      <a:pt x="94" y="2473"/>
                      <a:pt x="94" y="2184"/>
                    </a:cubicBezTo>
                    <a:cubicBezTo>
                      <a:pt x="94" y="1799"/>
                      <a:pt x="106" y="1560"/>
                      <a:pt x="280" y="1211"/>
                    </a:cubicBezTo>
                    <a:cubicBezTo>
                      <a:pt x="334" y="1105"/>
                      <a:pt x="478" y="840"/>
                      <a:pt x="567" y="769"/>
                    </a:cubicBezTo>
                    <a:cubicBezTo>
                      <a:pt x="595" y="747"/>
                      <a:pt x="604" y="739"/>
                      <a:pt x="630" y="713"/>
                    </a:cubicBezTo>
                    <a:lnTo>
                      <a:pt x="953" y="427"/>
                    </a:lnTo>
                    <a:cubicBezTo>
                      <a:pt x="1277" y="213"/>
                      <a:pt x="1674" y="85"/>
                      <a:pt x="2075" y="85"/>
                    </a:cubicBezTo>
                    <a:cubicBezTo>
                      <a:pt x="2385" y="85"/>
                      <a:pt x="2717" y="174"/>
                      <a:pt x="2939" y="288"/>
                    </a:cubicBezTo>
                    <a:lnTo>
                      <a:pt x="3360" y="578"/>
                    </a:lnTo>
                    <a:cubicBezTo>
                      <a:pt x="3430" y="647"/>
                      <a:pt x="3408" y="610"/>
                      <a:pt x="3483" y="700"/>
                    </a:cubicBezTo>
                    <a:cubicBezTo>
                      <a:pt x="3541" y="769"/>
                      <a:pt x="3569" y="789"/>
                      <a:pt x="3647" y="893"/>
                    </a:cubicBezTo>
                    <a:cubicBezTo>
                      <a:pt x="3850" y="1164"/>
                      <a:pt x="4023" y="1591"/>
                      <a:pt x="4023" y="1947"/>
                    </a:cubicBezTo>
                    <a:cubicBezTo>
                      <a:pt x="4023" y="2470"/>
                      <a:pt x="3975" y="2614"/>
                      <a:pt x="3777" y="3014"/>
                    </a:cubicBezTo>
                    <a:cubicBezTo>
                      <a:pt x="3733" y="3103"/>
                      <a:pt x="3548" y="3369"/>
                      <a:pt x="3473" y="3429"/>
                    </a:cubicBezTo>
                    <a:cubicBezTo>
                      <a:pt x="3340" y="3534"/>
                      <a:pt x="3274" y="3636"/>
                      <a:pt x="3077" y="3745"/>
                    </a:cubicBezTo>
                    <a:cubicBezTo>
                      <a:pt x="3019" y="3777"/>
                      <a:pt x="2974" y="3800"/>
                      <a:pt x="2914" y="3827"/>
                    </a:cubicBezTo>
                    <a:cubicBezTo>
                      <a:pt x="2776" y="3889"/>
                      <a:pt x="2714" y="3912"/>
                      <a:pt x="2567" y="3955"/>
                    </a:cubicBezTo>
                    <a:cubicBezTo>
                      <a:pt x="2455" y="3988"/>
                      <a:pt x="2297" y="4022"/>
                      <a:pt x="2152" y="4022"/>
                    </a:cubicBezTo>
                    <a:close/>
                    <a:moveTo>
                      <a:pt x="9" y="1880"/>
                    </a:moveTo>
                    <a:cubicBezTo>
                      <a:pt x="9" y="2149"/>
                      <a:pt x="0" y="2296"/>
                      <a:pt x="62" y="2563"/>
                    </a:cubicBezTo>
                    <a:cubicBezTo>
                      <a:pt x="76" y="2621"/>
                      <a:pt x="99" y="2693"/>
                      <a:pt x="122" y="2749"/>
                    </a:cubicBezTo>
                    <a:cubicBezTo>
                      <a:pt x="207" y="2959"/>
                      <a:pt x="341" y="3194"/>
                      <a:pt x="480" y="3373"/>
                    </a:cubicBezTo>
                    <a:cubicBezTo>
                      <a:pt x="543" y="3455"/>
                      <a:pt x="651" y="3558"/>
                      <a:pt x="730" y="3623"/>
                    </a:cubicBezTo>
                    <a:lnTo>
                      <a:pt x="868" y="3730"/>
                    </a:lnTo>
                    <a:cubicBezTo>
                      <a:pt x="893" y="3748"/>
                      <a:pt x="914" y="3762"/>
                      <a:pt x="939" y="3778"/>
                    </a:cubicBezTo>
                    <a:cubicBezTo>
                      <a:pt x="966" y="3795"/>
                      <a:pt x="993" y="3812"/>
                      <a:pt x="1017" y="3827"/>
                    </a:cubicBezTo>
                    <a:cubicBezTo>
                      <a:pt x="1283" y="3980"/>
                      <a:pt x="1622" y="4106"/>
                      <a:pt x="1982" y="4106"/>
                    </a:cubicBezTo>
                    <a:cubicBezTo>
                      <a:pt x="2426" y="4106"/>
                      <a:pt x="2563" y="4069"/>
                      <a:pt x="2935" y="3917"/>
                    </a:cubicBezTo>
                    <a:lnTo>
                      <a:pt x="3094" y="3830"/>
                    </a:lnTo>
                    <a:cubicBezTo>
                      <a:pt x="3147" y="3801"/>
                      <a:pt x="3197" y="3767"/>
                      <a:pt x="3243" y="3733"/>
                    </a:cubicBezTo>
                    <a:lnTo>
                      <a:pt x="3379" y="3624"/>
                    </a:lnTo>
                    <a:cubicBezTo>
                      <a:pt x="3403" y="3605"/>
                      <a:pt x="3422" y="3594"/>
                      <a:pt x="3445" y="3571"/>
                    </a:cubicBezTo>
                    <a:lnTo>
                      <a:pt x="3624" y="3377"/>
                    </a:lnTo>
                    <a:cubicBezTo>
                      <a:pt x="3763" y="3205"/>
                      <a:pt x="3800" y="3163"/>
                      <a:pt x="3915" y="2932"/>
                    </a:cubicBezTo>
                    <a:cubicBezTo>
                      <a:pt x="4155" y="2453"/>
                      <a:pt x="4182" y="1744"/>
                      <a:pt x="3944" y="1247"/>
                    </a:cubicBezTo>
                    <a:lnTo>
                      <a:pt x="3813" y="1006"/>
                    </a:lnTo>
                    <a:cubicBezTo>
                      <a:pt x="3780" y="952"/>
                      <a:pt x="3753" y="896"/>
                      <a:pt x="3718" y="847"/>
                    </a:cubicBezTo>
                    <a:lnTo>
                      <a:pt x="3470" y="595"/>
                    </a:lnTo>
                    <a:cubicBezTo>
                      <a:pt x="3363" y="487"/>
                      <a:pt x="3265" y="393"/>
                      <a:pt x="3139" y="308"/>
                    </a:cubicBezTo>
                    <a:cubicBezTo>
                      <a:pt x="2870" y="127"/>
                      <a:pt x="2419" y="0"/>
                      <a:pt x="2067" y="0"/>
                    </a:cubicBezTo>
                    <a:cubicBezTo>
                      <a:pt x="1608" y="0"/>
                      <a:pt x="1130" y="165"/>
                      <a:pt x="787" y="439"/>
                    </a:cubicBezTo>
                    <a:cubicBezTo>
                      <a:pt x="457" y="703"/>
                      <a:pt x="223" y="1059"/>
                      <a:pt x="89" y="1459"/>
                    </a:cubicBezTo>
                    <a:cubicBezTo>
                      <a:pt x="52" y="1570"/>
                      <a:pt x="9" y="1739"/>
                      <a:pt x="9" y="18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4" name="Freeform 15">
                <a:extLst>
                  <a:ext uri="{FF2B5EF4-FFF2-40B4-BE49-F238E27FC236}">
                    <a16:creationId xmlns:a16="http://schemas.microsoft.com/office/drawing/2014/main" id="{9B489140-159A-4307-8FF1-CB2AE714EE1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570413" y="2382838"/>
                <a:ext cx="298450" cy="184150"/>
              </a:xfrm>
              <a:custGeom>
                <a:avLst/>
                <a:gdLst>
                  <a:gd name="T0" fmla="*/ 781 w 1287"/>
                  <a:gd name="T1" fmla="*/ 444 h 788"/>
                  <a:gd name="T2" fmla="*/ 1067 w 1287"/>
                  <a:gd name="T3" fmla="*/ 69 h 788"/>
                  <a:gd name="T4" fmla="*/ 1118 w 1287"/>
                  <a:gd name="T5" fmla="*/ 128 h 788"/>
                  <a:gd name="T6" fmla="*/ 1228 w 1287"/>
                  <a:gd name="T7" fmla="*/ 204 h 788"/>
                  <a:gd name="T8" fmla="*/ 1236 w 1287"/>
                  <a:gd name="T9" fmla="*/ 187 h 788"/>
                  <a:gd name="T10" fmla="*/ 1278 w 1287"/>
                  <a:gd name="T11" fmla="*/ 86 h 788"/>
                  <a:gd name="T12" fmla="*/ 1168 w 1287"/>
                  <a:gd name="T13" fmla="*/ 103 h 788"/>
                  <a:gd name="T14" fmla="*/ 997 w 1287"/>
                  <a:gd name="T15" fmla="*/ 101 h 788"/>
                  <a:gd name="T16" fmla="*/ 728 w 1287"/>
                  <a:gd name="T17" fmla="*/ 306 h 788"/>
                  <a:gd name="T18" fmla="*/ 779 w 1287"/>
                  <a:gd name="T19" fmla="*/ 433 h 788"/>
                  <a:gd name="T20" fmla="*/ 711 w 1287"/>
                  <a:gd name="T21" fmla="*/ 314 h 788"/>
                  <a:gd name="T22" fmla="*/ 398 w 1287"/>
                  <a:gd name="T23" fmla="*/ 450 h 788"/>
                  <a:gd name="T24" fmla="*/ 329 w 1287"/>
                  <a:gd name="T25" fmla="*/ 484 h 788"/>
                  <a:gd name="T26" fmla="*/ 152 w 1287"/>
                  <a:gd name="T27" fmla="*/ 534 h 788"/>
                  <a:gd name="T28" fmla="*/ 203 w 1287"/>
                  <a:gd name="T29" fmla="*/ 721 h 788"/>
                  <a:gd name="T30" fmla="*/ 102 w 1287"/>
                  <a:gd name="T31" fmla="*/ 543 h 788"/>
                  <a:gd name="T32" fmla="*/ 0 w 1287"/>
                  <a:gd name="T33" fmla="*/ 534 h 788"/>
                  <a:gd name="T34" fmla="*/ 42 w 1287"/>
                  <a:gd name="T35" fmla="*/ 560 h 788"/>
                  <a:gd name="T36" fmla="*/ 220 w 1287"/>
                  <a:gd name="T37" fmla="*/ 534 h 788"/>
                  <a:gd name="T38" fmla="*/ 313 w 1287"/>
                  <a:gd name="T39" fmla="*/ 729 h 788"/>
                  <a:gd name="T40" fmla="*/ 406 w 1287"/>
                  <a:gd name="T41" fmla="*/ 678 h 788"/>
                  <a:gd name="T42" fmla="*/ 421 w 1287"/>
                  <a:gd name="T43" fmla="*/ 630 h 788"/>
                  <a:gd name="T44" fmla="*/ 474 w 1287"/>
                  <a:gd name="T45" fmla="*/ 458 h 788"/>
                  <a:gd name="T46" fmla="*/ 584 w 1287"/>
                  <a:gd name="T47" fmla="*/ 628 h 788"/>
                  <a:gd name="T48" fmla="*/ 686 w 1287"/>
                  <a:gd name="T49" fmla="*/ 619 h 788"/>
                  <a:gd name="T50" fmla="*/ 609 w 1287"/>
                  <a:gd name="T51" fmla="*/ 501 h 788"/>
                  <a:gd name="T52" fmla="*/ 821 w 1287"/>
                  <a:gd name="T53" fmla="*/ 534 h 788"/>
                  <a:gd name="T54" fmla="*/ 838 w 1287"/>
                  <a:gd name="T55" fmla="*/ 271 h 788"/>
                  <a:gd name="T56" fmla="*/ 940 w 1287"/>
                  <a:gd name="T57" fmla="*/ 450 h 788"/>
                  <a:gd name="T58" fmla="*/ 1049 w 1287"/>
                  <a:gd name="T59" fmla="*/ 264 h 788"/>
                  <a:gd name="T60" fmla="*/ 957 w 1287"/>
                  <a:gd name="T61" fmla="*/ 297 h 788"/>
                  <a:gd name="T62" fmla="*/ 948 w 1287"/>
                  <a:gd name="T63" fmla="*/ 221 h 788"/>
                  <a:gd name="T64" fmla="*/ 897 w 1287"/>
                  <a:gd name="T65" fmla="*/ 213 h 788"/>
                  <a:gd name="T66" fmla="*/ 982 w 1287"/>
                  <a:gd name="T67" fmla="*/ 145 h 788"/>
                  <a:gd name="T68" fmla="*/ 1228 w 1287"/>
                  <a:gd name="T69" fmla="*/ 204 h 7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287" h="788">
                    <a:moveTo>
                      <a:pt x="779" y="441"/>
                    </a:moveTo>
                    <a:lnTo>
                      <a:pt x="781" y="444"/>
                    </a:lnTo>
                    <a:cubicBezTo>
                      <a:pt x="781" y="444"/>
                      <a:pt x="778" y="442"/>
                      <a:pt x="779" y="441"/>
                    </a:cubicBezTo>
                    <a:close/>
                    <a:moveTo>
                      <a:pt x="1067" y="69"/>
                    </a:moveTo>
                    <a:cubicBezTo>
                      <a:pt x="1103" y="70"/>
                      <a:pt x="1119" y="73"/>
                      <a:pt x="1134" y="94"/>
                    </a:cubicBezTo>
                    <a:cubicBezTo>
                      <a:pt x="1128" y="119"/>
                      <a:pt x="1131" y="108"/>
                      <a:pt x="1118" y="128"/>
                    </a:cubicBezTo>
                    <a:cubicBezTo>
                      <a:pt x="1087" y="120"/>
                      <a:pt x="1071" y="104"/>
                      <a:pt x="1067" y="69"/>
                    </a:cubicBezTo>
                    <a:close/>
                    <a:moveTo>
                      <a:pt x="1228" y="204"/>
                    </a:moveTo>
                    <a:cubicBezTo>
                      <a:pt x="1197" y="204"/>
                      <a:pt x="1151" y="208"/>
                      <a:pt x="1134" y="145"/>
                    </a:cubicBezTo>
                    <a:lnTo>
                      <a:pt x="1236" y="187"/>
                    </a:lnTo>
                    <a:cubicBezTo>
                      <a:pt x="1285" y="186"/>
                      <a:pt x="1287" y="147"/>
                      <a:pt x="1287" y="94"/>
                    </a:cubicBezTo>
                    <a:lnTo>
                      <a:pt x="1278" y="86"/>
                    </a:lnTo>
                    <a:cubicBezTo>
                      <a:pt x="1254" y="104"/>
                      <a:pt x="1262" y="85"/>
                      <a:pt x="1261" y="128"/>
                    </a:cubicBezTo>
                    <a:cubicBezTo>
                      <a:pt x="1227" y="110"/>
                      <a:pt x="1223" y="103"/>
                      <a:pt x="1168" y="103"/>
                    </a:cubicBezTo>
                    <a:cubicBezTo>
                      <a:pt x="1185" y="67"/>
                      <a:pt x="1186" y="58"/>
                      <a:pt x="1177" y="18"/>
                    </a:cubicBezTo>
                    <a:cubicBezTo>
                      <a:pt x="1101" y="0"/>
                      <a:pt x="1032" y="42"/>
                      <a:pt x="997" y="101"/>
                    </a:cubicBezTo>
                    <a:cubicBezTo>
                      <a:pt x="973" y="143"/>
                      <a:pt x="994" y="128"/>
                      <a:pt x="952" y="149"/>
                    </a:cubicBezTo>
                    <a:cubicBezTo>
                      <a:pt x="891" y="179"/>
                      <a:pt x="764" y="296"/>
                      <a:pt x="728" y="306"/>
                    </a:cubicBezTo>
                    <a:lnTo>
                      <a:pt x="762" y="323"/>
                    </a:lnTo>
                    <a:cubicBezTo>
                      <a:pt x="765" y="356"/>
                      <a:pt x="776" y="400"/>
                      <a:pt x="779" y="433"/>
                    </a:cubicBezTo>
                    <a:cubicBezTo>
                      <a:pt x="741" y="413"/>
                      <a:pt x="721" y="392"/>
                      <a:pt x="686" y="374"/>
                    </a:cubicBezTo>
                    <a:cubicBezTo>
                      <a:pt x="696" y="354"/>
                      <a:pt x="705" y="339"/>
                      <a:pt x="711" y="314"/>
                    </a:cubicBezTo>
                    <a:cubicBezTo>
                      <a:pt x="687" y="327"/>
                      <a:pt x="665" y="337"/>
                      <a:pt x="638" y="351"/>
                    </a:cubicBezTo>
                    <a:cubicBezTo>
                      <a:pt x="545" y="401"/>
                      <a:pt x="522" y="421"/>
                      <a:pt x="398" y="450"/>
                    </a:cubicBezTo>
                    <a:cubicBezTo>
                      <a:pt x="405" y="534"/>
                      <a:pt x="425" y="404"/>
                      <a:pt x="466" y="577"/>
                    </a:cubicBezTo>
                    <a:cubicBezTo>
                      <a:pt x="379" y="531"/>
                      <a:pt x="382" y="491"/>
                      <a:pt x="329" y="484"/>
                    </a:cubicBezTo>
                    <a:cubicBezTo>
                      <a:pt x="287" y="478"/>
                      <a:pt x="268" y="491"/>
                      <a:pt x="233" y="497"/>
                    </a:cubicBezTo>
                    <a:cubicBezTo>
                      <a:pt x="181" y="506"/>
                      <a:pt x="165" y="486"/>
                      <a:pt x="152" y="534"/>
                    </a:cubicBezTo>
                    <a:cubicBezTo>
                      <a:pt x="181" y="537"/>
                      <a:pt x="183" y="541"/>
                      <a:pt x="203" y="551"/>
                    </a:cubicBezTo>
                    <a:cubicBezTo>
                      <a:pt x="203" y="623"/>
                      <a:pt x="216" y="664"/>
                      <a:pt x="203" y="721"/>
                    </a:cubicBezTo>
                    <a:cubicBezTo>
                      <a:pt x="173" y="728"/>
                      <a:pt x="175" y="729"/>
                      <a:pt x="135" y="729"/>
                    </a:cubicBezTo>
                    <a:cubicBezTo>
                      <a:pt x="121" y="700"/>
                      <a:pt x="102" y="589"/>
                      <a:pt x="102" y="543"/>
                    </a:cubicBezTo>
                    <a:cubicBezTo>
                      <a:pt x="142" y="539"/>
                      <a:pt x="116" y="555"/>
                      <a:pt x="135" y="518"/>
                    </a:cubicBezTo>
                    <a:cubicBezTo>
                      <a:pt x="103" y="518"/>
                      <a:pt x="28" y="528"/>
                      <a:pt x="0" y="534"/>
                    </a:cubicBezTo>
                    <a:lnTo>
                      <a:pt x="0" y="560"/>
                    </a:lnTo>
                    <a:lnTo>
                      <a:pt x="42" y="560"/>
                    </a:lnTo>
                    <a:cubicBezTo>
                      <a:pt x="42" y="675"/>
                      <a:pt x="45" y="788"/>
                      <a:pt x="166" y="760"/>
                    </a:cubicBezTo>
                    <a:cubicBezTo>
                      <a:pt x="291" y="731"/>
                      <a:pt x="222" y="614"/>
                      <a:pt x="220" y="534"/>
                    </a:cubicBezTo>
                    <a:cubicBezTo>
                      <a:pt x="250" y="528"/>
                      <a:pt x="248" y="526"/>
                      <a:pt x="288" y="526"/>
                    </a:cubicBezTo>
                    <a:cubicBezTo>
                      <a:pt x="318" y="657"/>
                      <a:pt x="328" y="555"/>
                      <a:pt x="313" y="729"/>
                    </a:cubicBezTo>
                    <a:cubicBezTo>
                      <a:pt x="354" y="720"/>
                      <a:pt x="351" y="712"/>
                      <a:pt x="406" y="712"/>
                    </a:cubicBezTo>
                    <a:lnTo>
                      <a:pt x="406" y="678"/>
                    </a:lnTo>
                    <a:cubicBezTo>
                      <a:pt x="354" y="677"/>
                      <a:pt x="338" y="656"/>
                      <a:pt x="330" y="560"/>
                    </a:cubicBezTo>
                    <a:cubicBezTo>
                      <a:pt x="364" y="578"/>
                      <a:pt x="392" y="604"/>
                      <a:pt x="421" y="630"/>
                    </a:cubicBezTo>
                    <a:cubicBezTo>
                      <a:pt x="494" y="693"/>
                      <a:pt x="484" y="673"/>
                      <a:pt x="525" y="670"/>
                    </a:cubicBezTo>
                    <a:cubicBezTo>
                      <a:pt x="518" y="589"/>
                      <a:pt x="474" y="546"/>
                      <a:pt x="474" y="458"/>
                    </a:cubicBezTo>
                    <a:cubicBezTo>
                      <a:pt x="491" y="450"/>
                      <a:pt x="504" y="446"/>
                      <a:pt x="525" y="441"/>
                    </a:cubicBezTo>
                    <a:cubicBezTo>
                      <a:pt x="531" y="514"/>
                      <a:pt x="584" y="547"/>
                      <a:pt x="584" y="628"/>
                    </a:cubicBezTo>
                    <a:cubicBezTo>
                      <a:pt x="556" y="638"/>
                      <a:pt x="578" y="617"/>
                      <a:pt x="559" y="653"/>
                    </a:cubicBezTo>
                    <a:cubicBezTo>
                      <a:pt x="621" y="648"/>
                      <a:pt x="618" y="619"/>
                      <a:pt x="686" y="619"/>
                    </a:cubicBezTo>
                    <a:lnTo>
                      <a:pt x="686" y="585"/>
                    </a:lnTo>
                    <a:cubicBezTo>
                      <a:pt x="641" y="584"/>
                      <a:pt x="647" y="581"/>
                      <a:pt x="609" y="501"/>
                    </a:cubicBezTo>
                    <a:cubicBezTo>
                      <a:pt x="599" y="478"/>
                      <a:pt x="564" y="384"/>
                      <a:pt x="628" y="403"/>
                    </a:cubicBezTo>
                    <a:cubicBezTo>
                      <a:pt x="686" y="420"/>
                      <a:pt x="739" y="533"/>
                      <a:pt x="821" y="534"/>
                    </a:cubicBezTo>
                    <a:cubicBezTo>
                      <a:pt x="821" y="435"/>
                      <a:pt x="782" y="377"/>
                      <a:pt x="804" y="280"/>
                    </a:cubicBezTo>
                    <a:lnTo>
                      <a:pt x="838" y="271"/>
                    </a:lnTo>
                    <a:lnTo>
                      <a:pt x="938" y="393"/>
                    </a:lnTo>
                    <a:cubicBezTo>
                      <a:pt x="955" y="421"/>
                      <a:pt x="941" y="401"/>
                      <a:pt x="940" y="450"/>
                    </a:cubicBezTo>
                    <a:cubicBezTo>
                      <a:pt x="1024" y="405"/>
                      <a:pt x="1066" y="358"/>
                      <a:pt x="1118" y="323"/>
                    </a:cubicBezTo>
                    <a:cubicBezTo>
                      <a:pt x="1114" y="316"/>
                      <a:pt x="1049" y="209"/>
                      <a:pt x="1049" y="264"/>
                    </a:cubicBezTo>
                    <a:cubicBezTo>
                      <a:pt x="1048" y="315"/>
                      <a:pt x="1063" y="359"/>
                      <a:pt x="991" y="365"/>
                    </a:cubicBezTo>
                    <a:cubicBezTo>
                      <a:pt x="979" y="317"/>
                      <a:pt x="967" y="336"/>
                      <a:pt x="957" y="297"/>
                    </a:cubicBezTo>
                    <a:cubicBezTo>
                      <a:pt x="990" y="297"/>
                      <a:pt x="991" y="300"/>
                      <a:pt x="1016" y="306"/>
                    </a:cubicBezTo>
                    <a:cubicBezTo>
                      <a:pt x="1015" y="253"/>
                      <a:pt x="991" y="231"/>
                      <a:pt x="948" y="221"/>
                    </a:cubicBezTo>
                    <a:lnTo>
                      <a:pt x="948" y="272"/>
                    </a:lnTo>
                    <a:cubicBezTo>
                      <a:pt x="909" y="263"/>
                      <a:pt x="898" y="258"/>
                      <a:pt x="897" y="213"/>
                    </a:cubicBezTo>
                    <a:cubicBezTo>
                      <a:pt x="962" y="198"/>
                      <a:pt x="958" y="208"/>
                      <a:pt x="1016" y="213"/>
                    </a:cubicBezTo>
                    <a:cubicBezTo>
                      <a:pt x="1015" y="161"/>
                      <a:pt x="1005" y="179"/>
                      <a:pt x="982" y="145"/>
                    </a:cubicBezTo>
                    <a:cubicBezTo>
                      <a:pt x="1051" y="112"/>
                      <a:pt x="1133" y="224"/>
                      <a:pt x="1134" y="289"/>
                    </a:cubicBezTo>
                    <a:cubicBezTo>
                      <a:pt x="1164" y="281"/>
                      <a:pt x="1211" y="229"/>
                      <a:pt x="1228" y="2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5" name="Freeform 16">
                <a:extLst>
                  <a:ext uri="{FF2B5EF4-FFF2-40B4-BE49-F238E27FC236}">
                    <a16:creationId xmlns:a16="http://schemas.microsoft.com/office/drawing/2014/main" id="{2C61DAF5-B4F1-41AC-A07A-D4B5715D6E1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5600" y="2305051"/>
                <a:ext cx="212725" cy="219075"/>
              </a:xfrm>
              <a:custGeom>
                <a:avLst/>
                <a:gdLst>
                  <a:gd name="T0" fmla="*/ 770 w 914"/>
                  <a:gd name="T1" fmla="*/ 779 h 937"/>
                  <a:gd name="T2" fmla="*/ 796 w 914"/>
                  <a:gd name="T3" fmla="*/ 686 h 937"/>
                  <a:gd name="T4" fmla="*/ 855 w 914"/>
                  <a:gd name="T5" fmla="*/ 720 h 937"/>
                  <a:gd name="T6" fmla="*/ 770 w 914"/>
                  <a:gd name="T7" fmla="*/ 779 h 937"/>
                  <a:gd name="T8" fmla="*/ 677 w 914"/>
                  <a:gd name="T9" fmla="*/ 712 h 937"/>
                  <a:gd name="T10" fmla="*/ 728 w 914"/>
                  <a:gd name="T11" fmla="*/ 618 h 937"/>
                  <a:gd name="T12" fmla="*/ 677 w 914"/>
                  <a:gd name="T13" fmla="*/ 712 h 937"/>
                  <a:gd name="T14" fmla="*/ 421 w 914"/>
                  <a:gd name="T15" fmla="*/ 642 h 937"/>
                  <a:gd name="T16" fmla="*/ 381 w 914"/>
                  <a:gd name="T17" fmla="*/ 618 h 937"/>
                  <a:gd name="T18" fmla="*/ 388 w 914"/>
                  <a:gd name="T19" fmla="*/ 600 h 937"/>
                  <a:gd name="T20" fmla="*/ 415 w 914"/>
                  <a:gd name="T21" fmla="*/ 542 h 937"/>
                  <a:gd name="T22" fmla="*/ 482 w 914"/>
                  <a:gd name="T23" fmla="*/ 576 h 937"/>
                  <a:gd name="T24" fmla="*/ 421 w 914"/>
                  <a:gd name="T25" fmla="*/ 642 h 937"/>
                  <a:gd name="T26" fmla="*/ 447 w 914"/>
                  <a:gd name="T27" fmla="*/ 510 h 937"/>
                  <a:gd name="T28" fmla="*/ 533 w 914"/>
                  <a:gd name="T29" fmla="*/ 500 h 937"/>
                  <a:gd name="T30" fmla="*/ 499 w 914"/>
                  <a:gd name="T31" fmla="*/ 559 h 937"/>
                  <a:gd name="T32" fmla="*/ 447 w 914"/>
                  <a:gd name="T33" fmla="*/ 510 h 937"/>
                  <a:gd name="T34" fmla="*/ 0 w 914"/>
                  <a:gd name="T35" fmla="*/ 136 h 937"/>
                  <a:gd name="T36" fmla="*/ 180 w 914"/>
                  <a:gd name="T37" fmla="*/ 231 h 937"/>
                  <a:gd name="T38" fmla="*/ 279 w 914"/>
                  <a:gd name="T39" fmla="*/ 212 h 937"/>
                  <a:gd name="T40" fmla="*/ 228 w 914"/>
                  <a:gd name="T41" fmla="*/ 280 h 937"/>
                  <a:gd name="T42" fmla="*/ 322 w 914"/>
                  <a:gd name="T43" fmla="*/ 271 h 937"/>
                  <a:gd name="T44" fmla="*/ 247 w 914"/>
                  <a:gd name="T45" fmla="*/ 350 h 937"/>
                  <a:gd name="T46" fmla="*/ 152 w 914"/>
                  <a:gd name="T47" fmla="*/ 390 h 937"/>
                  <a:gd name="T48" fmla="*/ 245 w 914"/>
                  <a:gd name="T49" fmla="*/ 491 h 937"/>
                  <a:gd name="T50" fmla="*/ 290 w 914"/>
                  <a:gd name="T51" fmla="*/ 409 h 937"/>
                  <a:gd name="T52" fmla="*/ 372 w 914"/>
                  <a:gd name="T53" fmla="*/ 339 h 937"/>
                  <a:gd name="T54" fmla="*/ 364 w 914"/>
                  <a:gd name="T55" fmla="*/ 432 h 937"/>
                  <a:gd name="T56" fmla="*/ 440 w 914"/>
                  <a:gd name="T57" fmla="*/ 398 h 937"/>
                  <a:gd name="T58" fmla="*/ 346 w 914"/>
                  <a:gd name="T59" fmla="*/ 532 h 937"/>
                  <a:gd name="T60" fmla="*/ 288 w 914"/>
                  <a:gd name="T61" fmla="*/ 551 h 937"/>
                  <a:gd name="T62" fmla="*/ 491 w 914"/>
                  <a:gd name="T63" fmla="*/ 720 h 937"/>
                  <a:gd name="T64" fmla="*/ 474 w 914"/>
                  <a:gd name="T65" fmla="*/ 678 h 937"/>
                  <a:gd name="T66" fmla="*/ 584 w 914"/>
                  <a:gd name="T67" fmla="*/ 551 h 937"/>
                  <a:gd name="T68" fmla="*/ 643 w 914"/>
                  <a:gd name="T69" fmla="*/ 576 h 937"/>
                  <a:gd name="T70" fmla="*/ 601 w 914"/>
                  <a:gd name="T71" fmla="*/ 813 h 937"/>
                  <a:gd name="T72" fmla="*/ 711 w 914"/>
                  <a:gd name="T73" fmla="*/ 745 h 937"/>
                  <a:gd name="T74" fmla="*/ 688 w 914"/>
                  <a:gd name="T75" fmla="*/ 850 h 937"/>
                  <a:gd name="T76" fmla="*/ 914 w 914"/>
                  <a:gd name="T77" fmla="*/ 737 h 937"/>
                  <a:gd name="T78" fmla="*/ 830 w 914"/>
                  <a:gd name="T79" fmla="*/ 678 h 937"/>
                  <a:gd name="T80" fmla="*/ 747 w 914"/>
                  <a:gd name="T81" fmla="*/ 617 h 937"/>
                  <a:gd name="T82" fmla="*/ 661 w 914"/>
                  <a:gd name="T83" fmla="*/ 559 h 937"/>
                  <a:gd name="T84" fmla="*/ 539 w 914"/>
                  <a:gd name="T85" fmla="*/ 468 h 937"/>
                  <a:gd name="T86" fmla="*/ 505 w 914"/>
                  <a:gd name="T87" fmla="*/ 427 h 937"/>
                  <a:gd name="T88" fmla="*/ 464 w 914"/>
                  <a:gd name="T89" fmla="*/ 400 h 937"/>
                  <a:gd name="T90" fmla="*/ 332 w 914"/>
                  <a:gd name="T91" fmla="*/ 244 h 937"/>
                  <a:gd name="T92" fmla="*/ 291 w 914"/>
                  <a:gd name="T93" fmla="*/ 208 h 937"/>
                  <a:gd name="T94" fmla="*/ 228 w 914"/>
                  <a:gd name="T95" fmla="*/ 119 h 937"/>
                  <a:gd name="T96" fmla="*/ 175 w 914"/>
                  <a:gd name="T97" fmla="*/ 201 h 937"/>
                  <a:gd name="T98" fmla="*/ 76 w 914"/>
                  <a:gd name="T99" fmla="*/ 237 h 937"/>
                  <a:gd name="T100" fmla="*/ 39 w 914"/>
                  <a:gd name="T101" fmla="*/ 191 h 937"/>
                  <a:gd name="T102" fmla="*/ 228 w 914"/>
                  <a:gd name="T103" fmla="*/ 110 h 937"/>
                  <a:gd name="T104" fmla="*/ 169 w 914"/>
                  <a:gd name="T105" fmla="*/ 0 h 937"/>
                  <a:gd name="T106" fmla="*/ 134 w 914"/>
                  <a:gd name="T107" fmla="*/ 41 h 937"/>
                  <a:gd name="T108" fmla="*/ 117 w 914"/>
                  <a:gd name="T109" fmla="*/ 58 h 937"/>
                  <a:gd name="T110" fmla="*/ 0 w 914"/>
                  <a:gd name="T111" fmla="*/ 136 h 9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914" h="937">
                    <a:moveTo>
                      <a:pt x="770" y="779"/>
                    </a:moveTo>
                    <a:cubicBezTo>
                      <a:pt x="781" y="756"/>
                      <a:pt x="795" y="719"/>
                      <a:pt x="796" y="686"/>
                    </a:cubicBezTo>
                    <a:cubicBezTo>
                      <a:pt x="852" y="686"/>
                      <a:pt x="838" y="687"/>
                      <a:pt x="855" y="720"/>
                    </a:cubicBezTo>
                    <a:lnTo>
                      <a:pt x="770" y="779"/>
                    </a:lnTo>
                    <a:close/>
                    <a:moveTo>
                      <a:pt x="677" y="712"/>
                    </a:moveTo>
                    <a:cubicBezTo>
                      <a:pt x="684" y="634"/>
                      <a:pt x="696" y="626"/>
                      <a:pt x="728" y="618"/>
                    </a:cubicBezTo>
                    <a:cubicBezTo>
                      <a:pt x="734" y="646"/>
                      <a:pt x="758" y="693"/>
                      <a:pt x="677" y="712"/>
                    </a:cubicBezTo>
                    <a:close/>
                    <a:moveTo>
                      <a:pt x="421" y="642"/>
                    </a:moveTo>
                    <a:cubicBezTo>
                      <a:pt x="399" y="627"/>
                      <a:pt x="412" y="627"/>
                      <a:pt x="381" y="618"/>
                    </a:cubicBezTo>
                    <a:cubicBezTo>
                      <a:pt x="383" y="614"/>
                      <a:pt x="387" y="603"/>
                      <a:pt x="388" y="600"/>
                    </a:cubicBezTo>
                    <a:cubicBezTo>
                      <a:pt x="416" y="544"/>
                      <a:pt x="411" y="591"/>
                      <a:pt x="415" y="542"/>
                    </a:cubicBezTo>
                    <a:cubicBezTo>
                      <a:pt x="466" y="543"/>
                      <a:pt x="448" y="553"/>
                      <a:pt x="482" y="576"/>
                    </a:cubicBezTo>
                    <a:lnTo>
                      <a:pt x="421" y="642"/>
                    </a:lnTo>
                    <a:close/>
                    <a:moveTo>
                      <a:pt x="447" y="510"/>
                    </a:moveTo>
                    <a:cubicBezTo>
                      <a:pt x="449" y="508"/>
                      <a:pt x="533" y="433"/>
                      <a:pt x="533" y="500"/>
                    </a:cubicBezTo>
                    <a:cubicBezTo>
                      <a:pt x="533" y="515"/>
                      <a:pt x="508" y="547"/>
                      <a:pt x="499" y="559"/>
                    </a:cubicBezTo>
                    <a:lnTo>
                      <a:pt x="447" y="510"/>
                    </a:lnTo>
                    <a:close/>
                    <a:moveTo>
                      <a:pt x="0" y="136"/>
                    </a:moveTo>
                    <a:cubicBezTo>
                      <a:pt x="0" y="253"/>
                      <a:pt x="70" y="313"/>
                      <a:pt x="180" y="231"/>
                    </a:cubicBezTo>
                    <a:cubicBezTo>
                      <a:pt x="215" y="204"/>
                      <a:pt x="223" y="212"/>
                      <a:pt x="279" y="212"/>
                    </a:cubicBezTo>
                    <a:cubicBezTo>
                      <a:pt x="255" y="246"/>
                      <a:pt x="242" y="223"/>
                      <a:pt x="228" y="280"/>
                    </a:cubicBezTo>
                    <a:cubicBezTo>
                      <a:pt x="265" y="279"/>
                      <a:pt x="275" y="271"/>
                      <a:pt x="322" y="271"/>
                    </a:cubicBezTo>
                    <a:cubicBezTo>
                      <a:pt x="310" y="321"/>
                      <a:pt x="280" y="319"/>
                      <a:pt x="247" y="350"/>
                    </a:cubicBezTo>
                    <a:cubicBezTo>
                      <a:pt x="174" y="419"/>
                      <a:pt x="221" y="391"/>
                      <a:pt x="152" y="390"/>
                    </a:cubicBezTo>
                    <a:cubicBezTo>
                      <a:pt x="156" y="432"/>
                      <a:pt x="224" y="486"/>
                      <a:pt x="245" y="491"/>
                    </a:cubicBezTo>
                    <a:cubicBezTo>
                      <a:pt x="232" y="433"/>
                      <a:pt x="252" y="442"/>
                      <a:pt x="290" y="409"/>
                    </a:cubicBezTo>
                    <a:cubicBezTo>
                      <a:pt x="326" y="378"/>
                      <a:pt x="327" y="363"/>
                      <a:pt x="372" y="339"/>
                    </a:cubicBezTo>
                    <a:cubicBezTo>
                      <a:pt x="372" y="386"/>
                      <a:pt x="367" y="397"/>
                      <a:pt x="364" y="432"/>
                    </a:cubicBezTo>
                    <a:cubicBezTo>
                      <a:pt x="438" y="397"/>
                      <a:pt x="398" y="402"/>
                      <a:pt x="440" y="398"/>
                    </a:cubicBezTo>
                    <a:cubicBezTo>
                      <a:pt x="436" y="449"/>
                      <a:pt x="387" y="495"/>
                      <a:pt x="346" y="532"/>
                    </a:cubicBezTo>
                    <a:cubicBezTo>
                      <a:pt x="322" y="554"/>
                      <a:pt x="330" y="551"/>
                      <a:pt x="288" y="551"/>
                    </a:cubicBezTo>
                    <a:cubicBezTo>
                      <a:pt x="316" y="593"/>
                      <a:pt x="445" y="709"/>
                      <a:pt x="491" y="720"/>
                    </a:cubicBezTo>
                    <a:cubicBezTo>
                      <a:pt x="488" y="684"/>
                      <a:pt x="492" y="705"/>
                      <a:pt x="474" y="678"/>
                    </a:cubicBezTo>
                    <a:cubicBezTo>
                      <a:pt x="513" y="667"/>
                      <a:pt x="565" y="586"/>
                      <a:pt x="584" y="551"/>
                    </a:cubicBezTo>
                    <a:cubicBezTo>
                      <a:pt x="604" y="561"/>
                      <a:pt x="623" y="565"/>
                      <a:pt x="643" y="576"/>
                    </a:cubicBezTo>
                    <a:cubicBezTo>
                      <a:pt x="615" y="696"/>
                      <a:pt x="591" y="697"/>
                      <a:pt x="601" y="813"/>
                    </a:cubicBezTo>
                    <a:cubicBezTo>
                      <a:pt x="655" y="800"/>
                      <a:pt x="658" y="760"/>
                      <a:pt x="711" y="745"/>
                    </a:cubicBezTo>
                    <a:cubicBezTo>
                      <a:pt x="707" y="763"/>
                      <a:pt x="687" y="838"/>
                      <a:pt x="688" y="850"/>
                    </a:cubicBezTo>
                    <a:cubicBezTo>
                      <a:pt x="695" y="937"/>
                      <a:pt x="793" y="765"/>
                      <a:pt x="914" y="737"/>
                    </a:cubicBezTo>
                    <a:cubicBezTo>
                      <a:pt x="910" y="689"/>
                      <a:pt x="877" y="682"/>
                      <a:pt x="830" y="678"/>
                    </a:cubicBezTo>
                    <a:cubicBezTo>
                      <a:pt x="826" y="643"/>
                      <a:pt x="828" y="647"/>
                      <a:pt x="747" y="617"/>
                    </a:cubicBezTo>
                    <a:cubicBezTo>
                      <a:pt x="696" y="598"/>
                      <a:pt x="754" y="617"/>
                      <a:pt x="661" y="559"/>
                    </a:cubicBezTo>
                    <a:lnTo>
                      <a:pt x="539" y="468"/>
                    </a:lnTo>
                    <a:cubicBezTo>
                      <a:pt x="518" y="450"/>
                      <a:pt x="528" y="447"/>
                      <a:pt x="505" y="427"/>
                    </a:cubicBezTo>
                    <a:cubicBezTo>
                      <a:pt x="493" y="418"/>
                      <a:pt x="474" y="409"/>
                      <a:pt x="464" y="400"/>
                    </a:cubicBezTo>
                    <a:cubicBezTo>
                      <a:pt x="442" y="380"/>
                      <a:pt x="389" y="297"/>
                      <a:pt x="332" y="244"/>
                    </a:cubicBezTo>
                    <a:cubicBezTo>
                      <a:pt x="319" y="231"/>
                      <a:pt x="300" y="219"/>
                      <a:pt x="291" y="208"/>
                    </a:cubicBezTo>
                    <a:cubicBezTo>
                      <a:pt x="261" y="168"/>
                      <a:pt x="287" y="158"/>
                      <a:pt x="228" y="119"/>
                    </a:cubicBezTo>
                    <a:cubicBezTo>
                      <a:pt x="228" y="186"/>
                      <a:pt x="225" y="176"/>
                      <a:pt x="175" y="201"/>
                    </a:cubicBezTo>
                    <a:cubicBezTo>
                      <a:pt x="140" y="218"/>
                      <a:pt x="125" y="237"/>
                      <a:pt x="76" y="237"/>
                    </a:cubicBezTo>
                    <a:cubicBezTo>
                      <a:pt x="50" y="237"/>
                      <a:pt x="35" y="210"/>
                      <a:pt x="39" y="191"/>
                    </a:cubicBezTo>
                    <a:cubicBezTo>
                      <a:pt x="48" y="156"/>
                      <a:pt x="162" y="79"/>
                      <a:pt x="228" y="110"/>
                    </a:cubicBezTo>
                    <a:cubicBezTo>
                      <a:pt x="223" y="86"/>
                      <a:pt x="185" y="12"/>
                      <a:pt x="169" y="0"/>
                    </a:cubicBezTo>
                    <a:cubicBezTo>
                      <a:pt x="125" y="12"/>
                      <a:pt x="158" y="6"/>
                      <a:pt x="134" y="41"/>
                    </a:cubicBezTo>
                    <a:cubicBezTo>
                      <a:pt x="126" y="54"/>
                      <a:pt x="133" y="47"/>
                      <a:pt x="117" y="58"/>
                    </a:cubicBezTo>
                    <a:cubicBezTo>
                      <a:pt x="84" y="84"/>
                      <a:pt x="0" y="102"/>
                      <a:pt x="0" y="13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6" name="Freeform 17">
                <a:extLst>
                  <a:ext uri="{FF2B5EF4-FFF2-40B4-BE49-F238E27FC236}">
                    <a16:creationId xmlns:a16="http://schemas.microsoft.com/office/drawing/2014/main" id="{8B4680F2-CA88-4453-B118-89FB7918117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54488" y="1903413"/>
                <a:ext cx="77788" cy="103188"/>
              </a:xfrm>
              <a:custGeom>
                <a:avLst/>
                <a:gdLst>
                  <a:gd name="T0" fmla="*/ 169 w 339"/>
                  <a:gd name="T1" fmla="*/ 304 h 445"/>
                  <a:gd name="T2" fmla="*/ 172 w 339"/>
                  <a:gd name="T3" fmla="*/ 307 h 445"/>
                  <a:gd name="T4" fmla="*/ 169 w 339"/>
                  <a:gd name="T5" fmla="*/ 304 h 445"/>
                  <a:gd name="T6" fmla="*/ 195 w 339"/>
                  <a:gd name="T7" fmla="*/ 228 h 445"/>
                  <a:gd name="T8" fmla="*/ 254 w 339"/>
                  <a:gd name="T9" fmla="*/ 245 h 445"/>
                  <a:gd name="T10" fmla="*/ 195 w 339"/>
                  <a:gd name="T11" fmla="*/ 304 h 445"/>
                  <a:gd name="T12" fmla="*/ 222 w 339"/>
                  <a:gd name="T13" fmla="*/ 272 h 445"/>
                  <a:gd name="T14" fmla="*/ 195 w 339"/>
                  <a:gd name="T15" fmla="*/ 228 h 445"/>
                  <a:gd name="T16" fmla="*/ 119 w 339"/>
                  <a:gd name="T17" fmla="*/ 144 h 445"/>
                  <a:gd name="T18" fmla="*/ 152 w 339"/>
                  <a:gd name="T19" fmla="*/ 177 h 445"/>
                  <a:gd name="T20" fmla="*/ 119 w 339"/>
                  <a:gd name="T21" fmla="*/ 144 h 445"/>
                  <a:gd name="T22" fmla="*/ 271 w 339"/>
                  <a:gd name="T23" fmla="*/ 203 h 445"/>
                  <a:gd name="T24" fmla="*/ 246 w 339"/>
                  <a:gd name="T25" fmla="*/ 203 h 445"/>
                  <a:gd name="T26" fmla="*/ 262 w 339"/>
                  <a:gd name="T27" fmla="*/ 59 h 445"/>
                  <a:gd name="T28" fmla="*/ 271 w 339"/>
                  <a:gd name="T29" fmla="*/ 203 h 445"/>
                  <a:gd name="T30" fmla="*/ 0 w 339"/>
                  <a:gd name="T31" fmla="*/ 220 h 445"/>
                  <a:gd name="T32" fmla="*/ 59 w 339"/>
                  <a:gd name="T33" fmla="*/ 211 h 445"/>
                  <a:gd name="T34" fmla="*/ 117 w 339"/>
                  <a:gd name="T35" fmla="*/ 264 h 445"/>
                  <a:gd name="T36" fmla="*/ 93 w 339"/>
                  <a:gd name="T37" fmla="*/ 338 h 445"/>
                  <a:gd name="T38" fmla="*/ 25 w 339"/>
                  <a:gd name="T39" fmla="*/ 313 h 445"/>
                  <a:gd name="T40" fmla="*/ 19 w 339"/>
                  <a:gd name="T41" fmla="*/ 386 h 445"/>
                  <a:gd name="T42" fmla="*/ 263 w 339"/>
                  <a:gd name="T43" fmla="*/ 339 h 445"/>
                  <a:gd name="T44" fmla="*/ 300 w 339"/>
                  <a:gd name="T45" fmla="*/ 266 h 445"/>
                  <a:gd name="T46" fmla="*/ 339 w 339"/>
                  <a:gd name="T47" fmla="*/ 194 h 445"/>
                  <a:gd name="T48" fmla="*/ 296 w 339"/>
                  <a:gd name="T49" fmla="*/ 194 h 445"/>
                  <a:gd name="T50" fmla="*/ 322 w 339"/>
                  <a:gd name="T51" fmla="*/ 67 h 445"/>
                  <a:gd name="T52" fmla="*/ 296 w 339"/>
                  <a:gd name="T53" fmla="*/ 25 h 445"/>
                  <a:gd name="T54" fmla="*/ 161 w 339"/>
                  <a:gd name="T55" fmla="*/ 93 h 445"/>
                  <a:gd name="T56" fmla="*/ 161 w 339"/>
                  <a:gd name="T57" fmla="*/ 0 h 445"/>
                  <a:gd name="T58" fmla="*/ 54 w 339"/>
                  <a:gd name="T59" fmla="*/ 104 h 445"/>
                  <a:gd name="T60" fmla="*/ 0 w 339"/>
                  <a:gd name="T61" fmla="*/ 220 h 4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339" h="445">
                    <a:moveTo>
                      <a:pt x="169" y="304"/>
                    </a:moveTo>
                    <a:lnTo>
                      <a:pt x="172" y="307"/>
                    </a:lnTo>
                    <a:cubicBezTo>
                      <a:pt x="172" y="307"/>
                      <a:pt x="169" y="305"/>
                      <a:pt x="169" y="304"/>
                    </a:cubicBezTo>
                    <a:close/>
                    <a:moveTo>
                      <a:pt x="195" y="228"/>
                    </a:moveTo>
                    <a:cubicBezTo>
                      <a:pt x="220" y="245"/>
                      <a:pt x="212" y="245"/>
                      <a:pt x="254" y="245"/>
                    </a:cubicBezTo>
                    <a:cubicBezTo>
                      <a:pt x="236" y="279"/>
                      <a:pt x="240" y="301"/>
                      <a:pt x="195" y="304"/>
                    </a:cubicBezTo>
                    <a:lnTo>
                      <a:pt x="222" y="272"/>
                    </a:lnTo>
                    <a:cubicBezTo>
                      <a:pt x="194" y="242"/>
                      <a:pt x="201" y="241"/>
                      <a:pt x="195" y="228"/>
                    </a:cubicBezTo>
                    <a:close/>
                    <a:moveTo>
                      <a:pt x="119" y="144"/>
                    </a:moveTo>
                    <a:cubicBezTo>
                      <a:pt x="148" y="151"/>
                      <a:pt x="145" y="148"/>
                      <a:pt x="152" y="177"/>
                    </a:cubicBezTo>
                    <a:cubicBezTo>
                      <a:pt x="110" y="167"/>
                      <a:pt x="124" y="175"/>
                      <a:pt x="119" y="144"/>
                    </a:cubicBezTo>
                    <a:close/>
                    <a:moveTo>
                      <a:pt x="271" y="203"/>
                    </a:moveTo>
                    <a:lnTo>
                      <a:pt x="246" y="203"/>
                    </a:lnTo>
                    <a:cubicBezTo>
                      <a:pt x="245" y="200"/>
                      <a:pt x="159" y="87"/>
                      <a:pt x="262" y="59"/>
                    </a:cubicBezTo>
                    <a:cubicBezTo>
                      <a:pt x="304" y="90"/>
                      <a:pt x="271" y="129"/>
                      <a:pt x="271" y="203"/>
                    </a:cubicBezTo>
                    <a:close/>
                    <a:moveTo>
                      <a:pt x="0" y="220"/>
                    </a:moveTo>
                    <a:cubicBezTo>
                      <a:pt x="0" y="273"/>
                      <a:pt x="21" y="221"/>
                      <a:pt x="59" y="211"/>
                    </a:cubicBezTo>
                    <a:lnTo>
                      <a:pt x="117" y="264"/>
                    </a:lnTo>
                    <a:cubicBezTo>
                      <a:pt x="113" y="286"/>
                      <a:pt x="103" y="318"/>
                      <a:pt x="93" y="338"/>
                    </a:cubicBezTo>
                    <a:cubicBezTo>
                      <a:pt x="77" y="331"/>
                      <a:pt x="44" y="317"/>
                      <a:pt x="25" y="313"/>
                    </a:cubicBezTo>
                    <a:cubicBezTo>
                      <a:pt x="14" y="338"/>
                      <a:pt x="3" y="359"/>
                      <a:pt x="19" y="386"/>
                    </a:cubicBezTo>
                    <a:cubicBezTo>
                      <a:pt x="55" y="445"/>
                      <a:pt x="210" y="443"/>
                      <a:pt x="263" y="339"/>
                    </a:cubicBezTo>
                    <a:cubicBezTo>
                      <a:pt x="273" y="318"/>
                      <a:pt x="286" y="286"/>
                      <a:pt x="300" y="266"/>
                    </a:cubicBezTo>
                    <a:cubicBezTo>
                      <a:pt x="325" y="229"/>
                      <a:pt x="338" y="248"/>
                      <a:pt x="339" y="194"/>
                    </a:cubicBezTo>
                    <a:lnTo>
                      <a:pt x="296" y="194"/>
                    </a:lnTo>
                    <a:lnTo>
                      <a:pt x="322" y="67"/>
                    </a:lnTo>
                    <a:cubicBezTo>
                      <a:pt x="322" y="47"/>
                      <a:pt x="308" y="43"/>
                      <a:pt x="296" y="25"/>
                    </a:cubicBezTo>
                    <a:cubicBezTo>
                      <a:pt x="194" y="27"/>
                      <a:pt x="219" y="77"/>
                      <a:pt x="161" y="93"/>
                    </a:cubicBezTo>
                    <a:lnTo>
                      <a:pt x="161" y="0"/>
                    </a:lnTo>
                    <a:cubicBezTo>
                      <a:pt x="62" y="0"/>
                      <a:pt x="96" y="14"/>
                      <a:pt x="54" y="104"/>
                    </a:cubicBezTo>
                    <a:cubicBezTo>
                      <a:pt x="38" y="138"/>
                      <a:pt x="0" y="185"/>
                      <a:pt x="0" y="2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7" name="Freeform 18">
                <a:extLst>
                  <a:ext uri="{FF2B5EF4-FFF2-40B4-BE49-F238E27FC236}">
                    <a16:creationId xmlns:a16="http://schemas.microsoft.com/office/drawing/2014/main" id="{CF8C7358-3083-4AF9-8A61-706373AD3BB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343400" y="1709738"/>
                <a:ext cx="93663" cy="111125"/>
              </a:xfrm>
              <a:custGeom>
                <a:avLst/>
                <a:gdLst>
                  <a:gd name="T0" fmla="*/ 182 w 401"/>
                  <a:gd name="T1" fmla="*/ 347 h 474"/>
                  <a:gd name="T2" fmla="*/ 185 w 401"/>
                  <a:gd name="T3" fmla="*/ 350 h 474"/>
                  <a:gd name="T4" fmla="*/ 182 w 401"/>
                  <a:gd name="T5" fmla="*/ 347 h 474"/>
                  <a:gd name="T6" fmla="*/ 114 w 401"/>
                  <a:gd name="T7" fmla="*/ 305 h 474"/>
                  <a:gd name="T8" fmla="*/ 140 w 401"/>
                  <a:gd name="T9" fmla="*/ 339 h 474"/>
                  <a:gd name="T10" fmla="*/ 114 w 401"/>
                  <a:gd name="T11" fmla="*/ 339 h 474"/>
                  <a:gd name="T12" fmla="*/ 114 w 401"/>
                  <a:gd name="T13" fmla="*/ 305 h 474"/>
                  <a:gd name="T14" fmla="*/ 165 w 401"/>
                  <a:gd name="T15" fmla="*/ 305 h 474"/>
                  <a:gd name="T16" fmla="*/ 173 w 401"/>
                  <a:gd name="T17" fmla="*/ 306 h 474"/>
                  <a:gd name="T18" fmla="*/ 165 w 401"/>
                  <a:gd name="T19" fmla="*/ 305 h 474"/>
                  <a:gd name="T20" fmla="*/ 182 w 401"/>
                  <a:gd name="T21" fmla="*/ 203 h 474"/>
                  <a:gd name="T22" fmla="*/ 148 w 401"/>
                  <a:gd name="T23" fmla="*/ 254 h 474"/>
                  <a:gd name="T24" fmla="*/ 182 w 401"/>
                  <a:gd name="T25" fmla="*/ 203 h 474"/>
                  <a:gd name="T26" fmla="*/ 182 w 401"/>
                  <a:gd name="T27" fmla="*/ 203 h 474"/>
                  <a:gd name="T28" fmla="*/ 228 w 401"/>
                  <a:gd name="T29" fmla="*/ 165 h 474"/>
                  <a:gd name="T30" fmla="*/ 259 w 401"/>
                  <a:gd name="T31" fmla="*/ 152 h 474"/>
                  <a:gd name="T32" fmla="*/ 277 w 401"/>
                  <a:gd name="T33" fmla="*/ 149 h 474"/>
                  <a:gd name="T34" fmla="*/ 323 w 401"/>
                  <a:gd name="T35" fmla="*/ 189 h 474"/>
                  <a:gd name="T36" fmla="*/ 318 w 401"/>
                  <a:gd name="T37" fmla="*/ 313 h 474"/>
                  <a:gd name="T38" fmla="*/ 275 w 401"/>
                  <a:gd name="T39" fmla="*/ 347 h 474"/>
                  <a:gd name="T40" fmla="*/ 241 w 401"/>
                  <a:gd name="T41" fmla="*/ 203 h 474"/>
                  <a:gd name="T42" fmla="*/ 182 w 401"/>
                  <a:gd name="T43" fmla="*/ 203 h 474"/>
                  <a:gd name="T44" fmla="*/ 89 w 401"/>
                  <a:gd name="T45" fmla="*/ 17 h 474"/>
                  <a:gd name="T46" fmla="*/ 80 w 401"/>
                  <a:gd name="T47" fmla="*/ 68 h 474"/>
                  <a:gd name="T48" fmla="*/ 30 w 401"/>
                  <a:gd name="T49" fmla="*/ 118 h 474"/>
                  <a:gd name="T50" fmla="*/ 114 w 401"/>
                  <a:gd name="T51" fmla="*/ 195 h 474"/>
                  <a:gd name="T52" fmla="*/ 97 w 401"/>
                  <a:gd name="T53" fmla="*/ 254 h 474"/>
                  <a:gd name="T54" fmla="*/ 21 w 401"/>
                  <a:gd name="T55" fmla="*/ 254 h 474"/>
                  <a:gd name="T56" fmla="*/ 123 w 401"/>
                  <a:gd name="T57" fmla="*/ 423 h 474"/>
                  <a:gd name="T58" fmla="*/ 123 w 401"/>
                  <a:gd name="T59" fmla="*/ 372 h 474"/>
                  <a:gd name="T60" fmla="*/ 157 w 401"/>
                  <a:gd name="T61" fmla="*/ 372 h 474"/>
                  <a:gd name="T62" fmla="*/ 216 w 401"/>
                  <a:gd name="T63" fmla="*/ 423 h 474"/>
                  <a:gd name="T64" fmla="*/ 224 w 401"/>
                  <a:gd name="T65" fmla="*/ 474 h 474"/>
                  <a:gd name="T66" fmla="*/ 275 w 401"/>
                  <a:gd name="T67" fmla="*/ 389 h 474"/>
                  <a:gd name="T68" fmla="*/ 351 w 401"/>
                  <a:gd name="T69" fmla="*/ 135 h 474"/>
                  <a:gd name="T70" fmla="*/ 213 w 401"/>
                  <a:gd name="T71" fmla="*/ 141 h 474"/>
                  <a:gd name="T72" fmla="*/ 165 w 401"/>
                  <a:gd name="T73" fmla="*/ 161 h 474"/>
                  <a:gd name="T74" fmla="*/ 148 w 401"/>
                  <a:gd name="T75" fmla="*/ 0 h 474"/>
                  <a:gd name="T76" fmla="*/ 140 w 401"/>
                  <a:gd name="T77" fmla="*/ 63 h 474"/>
                  <a:gd name="T78" fmla="*/ 89 w 401"/>
                  <a:gd name="T79" fmla="*/ 17 h 4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401" h="474">
                    <a:moveTo>
                      <a:pt x="182" y="347"/>
                    </a:moveTo>
                    <a:lnTo>
                      <a:pt x="185" y="350"/>
                    </a:lnTo>
                    <a:cubicBezTo>
                      <a:pt x="184" y="349"/>
                      <a:pt x="181" y="348"/>
                      <a:pt x="182" y="347"/>
                    </a:cubicBezTo>
                    <a:close/>
                    <a:moveTo>
                      <a:pt x="114" y="305"/>
                    </a:moveTo>
                    <a:cubicBezTo>
                      <a:pt x="139" y="323"/>
                      <a:pt x="125" y="310"/>
                      <a:pt x="140" y="339"/>
                    </a:cubicBezTo>
                    <a:lnTo>
                      <a:pt x="114" y="339"/>
                    </a:lnTo>
                    <a:lnTo>
                      <a:pt x="114" y="305"/>
                    </a:lnTo>
                    <a:close/>
                    <a:moveTo>
                      <a:pt x="165" y="305"/>
                    </a:moveTo>
                    <a:cubicBezTo>
                      <a:pt x="167" y="287"/>
                      <a:pt x="210" y="307"/>
                      <a:pt x="173" y="306"/>
                    </a:cubicBezTo>
                    <a:cubicBezTo>
                      <a:pt x="170" y="305"/>
                      <a:pt x="163" y="324"/>
                      <a:pt x="165" y="305"/>
                    </a:cubicBezTo>
                    <a:close/>
                    <a:moveTo>
                      <a:pt x="182" y="203"/>
                    </a:moveTo>
                    <a:cubicBezTo>
                      <a:pt x="181" y="244"/>
                      <a:pt x="183" y="250"/>
                      <a:pt x="148" y="254"/>
                    </a:cubicBezTo>
                    <a:cubicBezTo>
                      <a:pt x="162" y="228"/>
                      <a:pt x="159" y="220"/>
                      <a:pt x="182" y="203"/>
                    </a:cubicBezTo>
                    <a:close/>
                    <a:moveTo>
                      <a:pt x="182" y="203"/>
                    </a:moveTo>
                    <a:cubicBezTo>
                      <a:pt x="194" y="185"/>
                      <a:pt x="206" y="176"/>
                      <a:pt x="228" y="165"/>
                    </a:cubicBezTo>
                    <a:cubicBezTo>
                      <a:pt x="233" y="163"/>
                      <a:pt x="259" y="152"/>
                      <a:pt x="259" y="152"/>
                    </a:cubicBezTo>
                    <a:cubicBezTo>
                      <a:pt x="262" y="152"/>
                      <a:pt x="277" y="149"/>
                      <a:pt x="277" y="149"/>
                    </a:cubicBezTo>
                    <a:cubicBezTo>
                      <a:pt x="303" y="149"/>
                      <a:pt x="316" y="164"/>
                      <a:pt x="323" y="189"/>
                    </a:cubicBezTo>
                    <a:cubicBezTo>
                      <a:pt x="331" y="219"/>
                      <a:pt x="326" y="285"/>
                      <a:pt x="318" y="313"/>
                    </a:cubicBezTo>
                    <a:cubicBezTo>
                      <a:pt x="309" y="343"/>
                      <a:pt x="309" y="344"/>
                      <a:pt x="275" y="347"/>
                    </a:cubicBezTo>
                    <a:cubicBezTo>
                      <a:pt x="260" y="283"/>
                      <a:pt x="241" y="296"/>
                      <a:pt x="241" y="203"/>
                    </a:cubicBezTo>
                    <a:lnTo>
                      <a:pt x="182" y="203"/>
                    </a:lnTo>
                    <a:close/>
                    <a:moveTo>
                      <a:pt x="89" y="17"/>
                    </a:moveTo>
                    <a:cubicBezTo>
                      <a:pt x="86" y="52"/>
                      <a:pt x="80" y="36"/>
                      <a:pt x="80" y="68"/>
                    </a:cubicBezTo>
                    <a:cubicBezTo>
                      <a:pt x="80" y="112"/>
                      <a:pt x="114" y="118"/>
                      <a:pt x="30" y="118"/>
                    </a:cubicBezTo>
                    <a:cubicBezTo>
                      <a:pt x="31" y="187"/>
                      <a:pt x="62" y="167"/>
                      <a:pt x="114" y="195"/>
                    </a:cubicBezTo>
                    <a:cubicBezTo>
                      <a:pt x="107" y="226"/>
                      <a:pt x="100" y="218"/>
                      <a:pt x="97" y="254"/>
                    </a:cubicBezTo>
                    <a:cubicBezTo>
                      <a:pt x="45" y="253"/>
                      <a:pt x="74" y="242"/>
                      <a:pt x="21" y="254"/>
                    </a:cubicBezTo>
                    <a:cubicBezTo>
                      <a:pt x="0" y="345"/>
                      <a:pt x="9" y="414"/>
                      <a:pt x="123" y="423"/>
                    </a:cubicBezTo>
                    <a:lnTo>
                      <a:pt x="123" y="372"/>
                    </a:lnTo>
                    <a:lnTo>
                      <a:pt x="157" y="372"/>
                    </a:lnTo>
                    <a:cubicBezTo>
                      <a:pt x="157" y="429"/>
                      <a:pt x="157" y="423"/>
                      <a:pt x="216" y="423"/>
                    </a:cubicBezTo>
                    <a:cubicBezTo>
                      <a:pt x="221" y="443"/>
                      <a:pt x="224" y="448"/>
                      <a:pt x="224" y="474"/>
                    </a:cubicBezTo>
                    <a:cubicBezTo>
                      <a:pt x="265" y="453"/>
                      <a:pt x="271" y="445"/>
                      <a:pt x="275" y="389"/>
                    </a:cubicBezTo>
                    <a:cubicBezTo>
                      <a:pt x="401" y="389"/>
                      <a:pt x="351" y="263"/>
                      <a:pt x="351" y="135"/>
                    </a:cubicBezTo>
                    <a:cubicBezTo>
                      <a:pt x="231" y="107"/>
                      <a:pt x="263" y="115"/>
                      <a:pt x="213" y="141"/>
                    </a:cubicBezTo>
                    <a:cubicBezTo>
                      <a:pt x="194" y="152"/>
                      <a:pt x="187" y="156"/>
                      <a:pt x="165" y="161"/>
                    </a:cubicBezTo>
                    <a:cubicBezTo>
                      <a:pt x="191" y="50"/>
                      <a:pt x="280" y="70"/>
                      <a:pt x="148" y="0"/>
                    </a:cubicBezTo>
                    <a:cubicBezTo>
                      <a:pt x="150" y="27"/>
                      <a:pt x="173" y="61"/>
                      <a:pt x="140" y="63"/>
                    </a:cubicBezTo>
                    <a:cubicBezTo>
                      <a:pt x="106" y="65"/>
                      <a:pt x="142" y="53"/>
                      <a:pt x="89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8" name="Freeform 19">
                <a:extLst>
                  <a:ext uri="{FF2B5EF4-FFF2-40B4-BE49-F238E27FC236}">
                    <a16:creationId xmlns:a16="http://schemas.microsoft.com/office/drawing/2014/main" id="{D99D9D62-352B-421C-A31F-3AB1280808B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46638" y="1912938"/>
                <a:ext cx="114300" cy="84138"/>
              </a:xfrm>
              <a:custGeom>
                <a:avLst/>
                <a:gdLst>
                  <a:gd name="T0" fmla="*/ 279 w 491"/>
                  <a:gd name="T1" fmla="*/ 240 h 360"/>
                  <a:gd name="T2" fmla="*/ 313 w 491"/>
                  <a:gd name="T3" fmla="*/ 282 h 360"/>
                  <a:gd name="T4" fmla="*/ 294 w 491"/>
                  <a:gd name="T5" fmla="*/ 268 h 360"/>
                  <a:gd name="T6" fmla="*/ 279 w 491"/>
                  <a:gd name="T7" fmla="*/ 240 h 360"/>
                  <a:gd name="T8" fmla="*/ 279 w 491"/>
                  <a:gd name="T9" fmla="*/ 181 h 360"/>
                  <a:gd name="T10" fmla="*/ 282 w 491"/>
                  <a:gd name="T11" fmla="*/ 183 h 360"/>
                  <a:gd name="T12" fmla="*/ 279 w 491"/>
                  <a:gd name="T13" fmla="*/ 181 h 360"/>
                  <a:gd name="T14" fmla="*/ 237 w 491"/>
                  <a:gd name="T15" fmla="*/ 130 h 360"/>
                  <a:gd name="T16" fmla="*/ 247 w 491"/>
                  <a:gd name="T17" fmla="*/ 138 h 360"/>
                  <a:gd name="T18" fmla="*/ 237 w 491"/>
                  <a:gd name="T19" fmla="*/ 130 h 360"/>
                  <a:gd name="T20" fmla="*/ 321 w 491"/>
                  <a:gd name="T21" fmla="*/ 113 h 360"/>
                  <a:gd name="T22" fmla="*/ 372 w 491"/>
                  <a:gd name="T23" fmla="*/ 113 h 360"/>
                  <a:gd name="T24" fmla="*/ 372 w 491"/>
                  <a:gd name="T25" fmla="*/ 122 h 360"/>
                  <a:gd name="T26" fmla="*/ 321 w 491"/>
                  <a:gd name="T27" fmla="*/ 122 h 360"/>
                  <a:gd name="T28" fmla="*/ 321 w 491"/>
                  <a:gd name="T29" fmla="*/ 113 h 360"/>
                  <a:gd name="T30" fmla="*/ 279 w 491"/>
                  <a:gd name="T31" fmla="*/ 113 h 360"/>
                  <a:gd name="T32" fmla="*/ 293 w 491"/>
                  <a:gd name="T33" fmla="*/ 117 h 360"/>
                  <a:gd name="T34" fmla="*/ 279 w 491"/>
                  <a:gd name="T35" fmla="*/ 113 h 360"/>
                  <a:gd name="T36" fmla="*/ 0 w 491"/>
                  <a:gd name="T37" fmla="*/ 54 h 360"/>
                  <a:gd name="T38" fmla="*/ 243 w 491"/>
                  <a:gd name="T39" fmla="*/ 184 h 360"/>
                  <a:gd name="T40" fmla="*/ 299 w 491"/>
                  <a:gd name="T41" fmla="*/ 339 h 360"/>
                  <a:gd name="T42" fmla="*/ 333 w 491"/>
                  <a:gd name="T43" fmla="*/ 355 h 360"/>
                  <a:gd name="T44" fmla="*/ 330 w 491"/>
                  <a:gd name="T45" fmla="*/ 215 h 360"/>
                  <a:gd name="T46" fmla="*/ 491 w 491"/>
                  <a:gd name="T47" fmla="*/ 147 h 360"/>
                  <a:gd name="T48" fmla="*/ 398 w 491"/>
                  <a:gd name="T49" fmla="*/ 155 h 360"/>
                  <a:gd name="T50" fmla="*/ 398 w 491"/>
                  <a:gd name="T51" fmla="*/ 138 h 360"/>
                  <a:gd name="T52" fmla="*/ 465 w 491"/>
                  <a:gd name="T53" fmla="*/ 96 h 360"/>
                  <a:gd name="T54" fmla="*/ 355 w 491"/>
                  <a:gd name="T55" fmla="*/ 88 h 360"/>
                  <a:gd name="T56" fmla="*/ 389 w 491"/>
                  <a:gd name="T57" fmla="*/ 20 h 360"/>
                  <a:gd name="T58" fmla="*/ 296 w 491"/>
                  <a:gd name="T59" fmla="*/ 62 h 360"/>
                  <a:gd name="T60" fmla="*/ 279 w 491"/>
                  <a:gd name="T61" fmla="*/ 71 h 360"/>
                  <a:gd name="T62" fmla="*/ 262 w 491"/>
                  <a:gd name="T63" fmla="*/ 45 h 360"/>
                  <a:gd name="T64" fmla="*/ 194 w 491"/>
                  <a:gd name="T65" fmla="*/ 79 h 360"/>
                  <a:gd name="T66" fmla="*/ 220 w 491"/>
                  <a:gd name="T67" fmla="*/ 122 h 360"/>
                  <a:gd name="T68" fmla="*/ 101 w 491"/>
                  <a:gd name="T69" fmla="*/ 62 h 360"/>
                  <a:gd name="T70" fmla="*/ 110 w 491"/>
                  <a:gd name="T71" fmla="*/ 3 h 360"/>
                  <a:gd name="T72" fmla="*/ 39 w 491"/>
                  <a:gd name="T73" fmla="*/ 8 h 360"/>
                  <a:gd name="T74" fmla="*/ 0 w 491"/>
                  <a:gd name="T75" fmla="*/ 54 h 3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491" h="360">
                    <a:moveTo>
                      <a:pt x="279" y="240"/>
                    </a:moveTo>
                    <a:cubicBezTo>
                      <a:pt x="309" y="248"/>
                      <a:pt x="310" y="248"/>
                      <a:pt x="313" y="282"/>
                    </a:cubicBezTo>
                    <a:cubicBezTo>
                      <a:pt x="306" y="278"/>
                      <a:pt x="302" y="277"/>
                      <a:pt x="294" y="268"/>
                    </a:cubicBezTo>
                    <a:cubicBezTo>
                      <a:pt x="272" y="243"/>
                      <a:pt x="287" y="255"/>
                      <a:pt x="279" y="240"/>
                    </a:cubicBezTo>
                    <a:close/>
                    <a:moveTo>
                      <a:pt x="279" y="181"/>
                    </a:moveTo>
                    <a:lnTo>
                      <a:pt x="282" y="183"/>
                    </a:lnTo>
                    <a:cubicBezTo>
                      <a:pt x="282" y="183"/>
                      <a:pt x="278" y="182"/>
                      <a:pt x="279" y="181"/>
                    </a:cubicBezTo>
                    <a:close/>
                    <a:moveTo>
                      <a:pt x="237" y="130"/>
                    </a:moveTo>
                    <a:cubicBezTo>
                      <a:pt x="251" y="116"/>
                      <a:pt x="264" y="151"/>
                      <a:pt x="247" y="138"/>
                    </a:cubicBezTo>
                    <a:cubicBezTo>
                      <a:pt x="241" y="134"/>
                      <a:pt x="225" y="142"/>
                      <a:pt x="237" y="130"/>
                    </a:cubicBezTo>
                    <a:close/>
                    <a:moveTo>
                      <a:pt x="321" y="113"/>
                    </a:moveTo>
                    <a:lnTo>
                      <a:pt x="372" y="113"/>
                    </a:lnTo>
                    <a:lnTo>
                      <a:pt x="372" y="122"/>
                    </a:lnTo>
                    <a:lnTo>
                      <a:pt x="321" y="122"/>
                    </a:lnTo>
                    <a:lnTo>
                      <a:pt x="321" y="113"/>
                    </a:lnTo>
                    <a:close/>
                    <a:moveTo>
                      <a:pt x="279" y="113"/>
                    </a:moveTo>
                    <a:cubicBezTo>
                      <a:pt x="288" y="104"/>
                      <a:pt x="325" y="126"/>
                      <a:pt x="293" y="117"/>
                    </a:cubicBezTo>
                    <a:cubicBezTo>
                      <a:pt x="286" y="116"/>
                      <a:pt x="265" y="127"/>
                      <a:pt x="279" y="113"/>
                    </a:cubicBezTo>
                    <a:close/>
                    <a:moveTo>
                      <a:pt x="0" y="54"/>
                    </a:moveTo>
                    <a:cubicBezTo>
                      <a:pt x="0" y="153"/>
                      <a:pt x="138" y="47"/>
                      <a:pt x="243" y="184"/>
                    </a:cubicBezTo>
                    <a:cubicBezTo>
                      <a:pt x="285" y="239"/>
                      <a:pt x="216" y="280"/>
                      <a:pt x="299" y="339"/>
                    </a:cubicBezTo>
                    <a:cubicBezTo>
                      <a:pt x="303" y="341"/>
                      <a:pt x="331" y="355"/>
                      <a:pt x="333" y="355"/>
                    </a:cubicBezTo>
                    <a:cubicBezTo>
                      <a:pt x="402" y="360"/>
                      <a:pt x="333" y="255"/>
                      <a:pt x="330" y="215"/>
                    </a:cubicBezTo>
                    <a:cubicBezTo>
                      <a:pt x="466" y="183"/>
                      <a:pt x="489" y="225"/>
                      <a:pt x="491" y="147"/>
                    </a:cubicBezTo>
                    <a:cubicBezTo>
                      <a:pt x="446" y="151"/>
                      <a:pt x="438" y="164"/>
                      <a:pt x="398" y="155"/>
                    </a:cubicBezTo>
                    <a:lnTo>
                      <a:pt x="398" y="138"/>
                    </a:lnTo>
                    <a:cubicBezTo>
                      <a:pt x="445" y="140"/>
                      <a:pt x="464" y="159"/>
                      <a:pt x="465" y="96"/>
                    </a:cubicBezTo>
                    <a:cubicBezTo>
                      <a:pt x="398" y="96"/>
                      <a:pt x="412" y="101"/>
                      <a:pt x="355" y="88"/>
                    </a:cubicBezTo>
                    <a:cubicBezTo>
                      <a:pt x="374" y="59"/>
                      <a:pt x="385" y="65"/>
                      <a:pt x="389" y="20"/>
                    </a:cubicBezTo>
                    <a:cubicBezTo>
                      <a:pt x="351" y="23"/>
                      <a:pt x="337" y="40"/>
                      <a:pt x="296" y="62"/>
                    </a:cubicBezTo>
                    <a:lnTo>
                      <a:pt x="279" y="71"/>
                    </a:lnTo>
                    <a:cubicBezTo>
                      <a:pt x="260" y="58"/>
                      <a:pt x="269" y="69"/>
                      <a:pt x="262" y="45"/>
                    </a:cubicBezTo>
                    <a:cubicBezTo>
                      <a:pt x="233" y="48"/>
                      <a:pt x="194" y="49"/>
                      <a:pt x="194" y="79"/>
                    </a:cubicBezTo>
                    <a:cubicBezTo>
                      <a:pt x="194" y="115"/>
                      <a:pt x="203" y="75"/>
                      <a:pt x="220" y="122"/>
                    </a:cubicBezTo>
                    <a:lnTo>
                      <a:pt x="101" y="62"/>
                    </a:lnTo>
                    <a:cubicBezTo>
                      <a:pt x="102" y="25"/>
                      <a:pt x="107" y="36"/>
                      <a:pt x="110" y="3"/>
                    </a:cubicBezTo>
                    <a:cubicBezTo>
                      <a:pt x="83" y="3"/>
                      <a:pt x="62" y="0"/>
                      <a:pt x="39" y="8"/>
                    </a:cubicBezTo>
                    <a:cubicBezTo>
                      <a:pt x="22" y="15"/>
                      <a:pt x="0" y="34"/>
                      <a:pt x="0" y="5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9" name="Freeform 20">
                <a:extLst>
                  <a:ext uri="{FF2B5EF4-FFF2-40B4-BE49-F238E27FC236}">
                    <a16:creationId xmlns:a16="http://schemas.microsoft.com/office/drawing/2014/main" id="{93A16A03-A1DC-48C7-82A1-7C0ABA3B2AC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37113" y="2320926"/>
                <a:ext cx="80963" cy="87313"/>
              </a:xfrm>
              <a:custGeom>
                <a:avLst/>
                <a:gdLst>
                  <a:gd name="T0" fmla="*/ 153 w 348"/>
                  <a:gd name="T1" fmla="*/ 178 h 373"/>
                  <a:gd name="T2" fmla="*/ 45 w 348"/>
                  <a:gd name="T3" fmla="*/ 212 h 373"/>
                  <a:gd name="T4" fmla="*/ 68 w 348"/>
                  <a:gd name="T5" fmla="*/ 169 h 373"/>
                  <a:gd name="T6" fmla="*/ 153 w 348"/>
                  <a:gd name="T7" fmla="*/ 178 h 373"/>
                  <a:gd name="T8" fmla="*/ 127 w 348"/>
                  <a:gd name="T9" fmla="*/ 356 h 373"/>
                  <a:gd name="T10" fmla="*/ 136 w 348"/>
                  <a:gd name="T11" fmla="*/ 364 h 373"/>
                  <a:gd name="T12" fmla="*/ 195 w 348"/>
                  <a:gd name="T13" fmla="*/ 373 h 373"/>
                  <a:gd name="T14" fmla="*/ 221 w 348"/>
                  <a:gd name="T15" fmla="*/ 186 h 373"/>
                  <a:gd name="T16" fmla="*/ 153 w 348"/>
                  <a:gd name="T17" fmla="*/ 178 h 373"/>
                  <a:gd name="T18" fmla="*/ 153 w 348"/>
                  <a:gd name="T19" fmla="*/ 144 h 373"/>
                  <a:gd name="T20" fmla="*/ 94 w 348"/>
                  <a:gd name="T21" fmla="*/ 126 h 373"/>
                  <a:gd name="T22" fmla="*/ 94 w 348"/>
                  <a:gd name="T23" fmla="*/ 102 h 373"/>
                  <a:gd name="T24" fmla="*/ 204 w 348"/>
                  <a:gd name="T25" fmla="*/ 135 h 373"/>
                  <a:gd name="T26" fmla="*/ 280 w 348"/>
                  <a:gd name="T27" fmla="*/ 212 h 373"/>
                  <a:gd name="T28" fmla="*/ 324 w 348"/>
                  <a:gd name="T29" fmla="*/ 172 h 373"/>
                  <a:gd name="T30" fmla="*/ 348 w 348"/>
                  <a:gd name="T31" fmla="*/ 102 h 373"/>
                  <a:gd name="T32" fmla="*/ 194 w 348"/>
                  <a:gd name="T33" fmla="*/ 52 h 373"/>
                  <a:gd name="T34" fmla="*/ 170 w 348"/>
                  <a:gd name="T35" fmla="*/ 0 h 373"/>
                  <a:gd name="T36" fmla="*/ 127 w 348"/>
                  <a:gd name="T37" fmla="*/ 0 h 373"/>
                  <a:gd name="T38" fmla="*/ 0 w 348"/>
                  <a:gd name="T39" fmla="*/ 229 h 373"/>
                  <a:gd name="T40" fmla="*/ 68 w 348"/>
                  <a:gd name="T41" fmla="*/ 305 h 373"/>
                  <a:gd name="T42" fmla="*/ 212 w 348"/>
                  <a:gd name="T43" fmla="*/ 246 h 373"/>
                  <a:gd name="T44" fmla="*/ 110 w 348"/>
                  <a:gd name="T45" fmla="*/ 305 h 373"/>
                  <a:gd name="T46" fmla="*/ 127 w 348"/>
                  <a:gd name="T47" fmla="*/ 356 h 3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48" h="373">
                    <a:moveTo>
                      <a:pt x="153" y="178"/>
                    </a:moveTo>
                    <a:cubicBezTo>
                      <a:pt x="137" y="192"/>
                      <a:pt x="55" y="260"/>
                      <a:pt x="45" y="212"/>
                    </a:cubicBezTo>
                    <a:cubicBezTo>
                      <a:pt x="41" y="191"/>
                      <a:pt x="56" y="188"/>
                      <a:pt x="68" y="169"/>
                    </a:cubicBezTo>
                    <a:cubicBezTo>
                      <a:pt x="113" y="169"/>
                      <a:pt x="118" y="170"/>
                      <a:pt x="153" y="178"/>
                    </a:cubicBezTo>
                    <a:close/>
                    <a:moveTo>
                      <a:pt x="127" y="356"/>
                    </a:moveTo>
                    <a:lnTo>
                      <a:pt x="136" y="364"/>
                    </a:lnTo>
                    <a:cubicBezTo>
                      <a:pt x="169" y="367"/>
                      <a:pt x="158" y="372"/>
                      <a:pt x="195" y="373"/>
                    </a:cubicBezTo>
                    <a:cubicBezTo>
                      <a:pt x="206" y="325"/>
                      <a:pt x="307" y="240"/>
                      <a:pt x="221" y="186"/>
                    </a:cubicBezTo>
                    <a:cubicBezTo>
                      <a:pt x="190" y="166"/>
                      <a:pt x="191" y="175"/>
                      <a:pt x="153" y="178"/>
                    </a:cubicBezTo>
                    <a:lnTo>
                      <a:pt x="153" y="144"/>
                    </a:lnTo>
                    <a:lnTo>
                      <a:pt x="94" y="126"/>
                    </a:lnTo>
                    <a:lnTo>
                      <a:pt x="94" y="102"/>
                    </a:lnTo>
                    <a:cubicBezTo>
                      <a:pt x="178" y="102"/>
                      <a:pt x="152" y="105"/>
                      <a:pt x="204" y="135"/>
                    </a:cubicBezTo>
                    <a:cubicBezTo>
                      <a:pt x="244" y="159"/>
                      <a:pt x="267" y="158"/>
                      <a:pt x="280" y="212"/>
                    </a:cubicBezTo>
                    <a:cubicBezTo>
                      <a:pt x="308" y="204"/>
                      <a:pt x="310" y="195"/>
                      <a:pt x="324" y="172"/>
                    </a:cubicBezTo>
                    <a:cubicBezTo>
                      <a:pt x="339" y="148"/>
                      <a:pt x="347" y="137"/>
                      <a:pt x="348" y="102"/>
                    </a:cubicBezTo>
                    <a:cubicBezTo>
                      <a:pt x="289" y="115"/>
                      <a:pt x="240" y="87"/>
                      <a:pt x="194" y="52"/>
                    </a:cubicBezTo>
                    <a:cubicBezTo>
                      <a:pt x="171" y="33"/>
                      <a:pt x="171" y="39"/>
                      <a:pt x="170" y="0"/>
                    </a:cubicBezTo>
                    <a:lnTo>
                      <a:pt x="127" y="0"/>
                    </a:lnTo>
                    <a:cubicBezTo>
                      <a:pt x="125" y="87"/>
                      <a:pt x="18" y="154"/>
                      <a:pt x="0" y="229"/>
                    </a:cubicBezTo>
                    <a:cubicBezTo>
                      <a:pt x="14" y="249"/>
                      <a:pt x="48" y="291"/>
                      <a:pt x="68" y="305"/>
                    </a:cubicBezTo>
                    <a:cubicBezTo>
                      <a:pt x="177" y="280"/>
                      <a:pt x="137" y="247"/>
                      <a:pt x="212" y="246"/>
                    </a:cubicBezTo>
                    <a:cubicBezTo>
                      <a:pt x="210" y="327"/>
                      <a:pt x="171" y="334"/>
                      <a:pt x="110" y="305"/>
                    </a:cubicBezTo>
                    <a:cubicBezTo>
                      <a:pt x="113" y="334"/>
                      <a:pt x="117" y="336"/>
                      <a:pt x="127" y="3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0" name="Freeform 21">
                <a:extLst>
                  <a:ext uri="{FF2B5EF4-FFF2-40B4-BE49-F238E27FC236}">
                    <a16:creationId xmlns:a16="http://schemas.microsoft.com/office/drawing/2014/main" id="{4B415E25-FACD-420E-A66F-A84FF38E39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6138" y="1728788"/>
                <a:ext cx="77788" cy="79375"/>
              </a:xfrm>
              <a:custGeom>
                <a:avLst/>
                <a:gdLst>
                  <a:gd name="T0" fmla="*/ 161 w 331"/>
                  <a:gd name="T1" fmla="*/ 127 h 339"/>
                  <a:gd name="T2" fmla="*/ 43 w 331"/>
                  <a:gd name="T3" fmla="*/ 144 h 339"/>
                  <a:gd name="T4" fmla="*/ 136 w 331"/>
                  <a:gd name="T5" fmla="*/ 186 h 339"/>
                  <a:gd name="T6" fmla="*/ 0 w 331"/>
                  <a:gd name="T7" fmla="*/ 279 h 339"/>
                  <a:gd name="T8" fmla="*/ 181 w 331"/>
                  <a:gd name="T9" fmla="*/ 231 h 339"/>
                  <a:gd name="T10" fmla="*/ 331 w 331"/>
                  <a:gd name="T11" fmla="*/ 186 h 339"/>
                  <a:gd name="T12" fmla="*/ 263 w 331"/>
                  <a:gd name="T13" fmla="*/ 127 h 339"/>
                  <a:gd name="T14" fmla="*/ 212 w 331"/>
                  <a:gd name="T15" fmla="*/ 0 h 339"/>
                  <a:gd name="T16" fmla="*/ 195 w 331"/>
                  <a:gd name="T17" fmla="*/ 67 h 339"/>
                  <a:gd name="T18" fmla="*/ 161 w 331"/>
                  <a:gd name="T19" fmla="*/ 127 h 3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31" h="339">
                    <a:moveTo>
                      <a:pt x="161" y="127"/>
                    </a:moveTo>
                    <a:cubicBezTo>
                      <a:pt x="68" y="127"/>
                      <a:pt x="43" y="51"/>
                      <a:pt x="43" y="144"/>
                    </a:cubicBezTo>
                    <a:cubicBezTo>
                      <a:pt x="43" y="189"/>
                      <a:pt x="91" y="186"/>
                      <a:pt x="136" y="186"/>
                    </a:cubicBezTo>
                    <a:cubicBezTo>
                      <a:pt x="73" y="280"/>
                      <a:pt x="0" y="206"/>
                      <a:pt x="0" y="279"/>
                    </a:cubicBezTo>
                    <a:cubicBezTo>
                      <a:pt x="0" y="321"/>
                      <a:pt x="93" y="339"/>
                      <a:pt x="181" y="231"/>
                    </a:cubicBezTo>
                    <a:cubicBezTo>
                      <a:pt x="233" y="167"/>
                      <a:pt x="252" y="186"/>
                      <a:pt x="331" y="186"/>
                    </a:cubicBezTo>
                    <a:cubicBezTo>
                      <a:pt x="320" y="140"/>
                      <a:pt x="319" y="128"/>
                      <a:pt x="263" y="127"/>
                    </a:cubicBezTo>
                    <a:cubicBezTo>
                      <a:pt x="264" y="75"/>
                      <a:pt x="301" y="20"/>
                      <a:pt x="212" y="0"/>
                    </a:cubicBezTo>
                    <a:cubicBezTo>
                      <a:pt x="210" y="29"/>
                      <a:pt x="202" y="41"/>
                      <a:pt x="195" y="67"/>
                    </a:cubicBezTo>
                    <a:cubicBezTo>
                      <a:pt x="188" y="96"/>
                      <a:pt x="192" y="127"/>
                      <a:pt x="161" y="1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1" name="Freeform 22">
                <a:extLst>
                  <a:ext uri="{FF2B5EF4-FFF2-40B4-BE49-F238E27FC236}">
                    <a16:creationId xmlns:a16="http://schemas.microsoft.com/office/drawing/2014/main" id="{702A9265-4958-4555-92AC-172FD794C6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2450" y="2473326"/>
                <a:ext cx="66675" cy="68263"/>
              </a:xfrm>
              <a:custGeom>
                <a:avLst/>
                <a:gdLst>
                  <a:gd name="T0" fmla="*/ 0 w 293"/>
                  <a:gd name="T1" fmla="*/ 203 h 296"/>
                  <a:gd name="T2" fmla="*/ 0 w 293"/>
                  <a:gd name="T3" fmla="*/ 237 h 296"/>
                  <a:gd name="T4" fmla="*/ 212 w 293"/>
                  <a:gd name="T5" fmla="*/ 296 h 296"/>
                  <a:gd name="T6" fmla="*/ 237 w 293"/>
                  <a:gd name="T7" fmla="*/ 237 h 296"/>
                  <a:gd name="T8" fmla="*/ 224 w 293"/>
                  <a:gd name="T9" fmla="*/ 219 h 296"/>
                  <a:gd name="T10" fmla="*/ 208 w 293"/>
                  <a:gd name="T11" fmla="*/ 223 h 296"/>
                  <a:gd name="T12" fmla="*/ 173 w 293"/>
                  <a:gd name="T13" fmla="*/ 242 h 296"/>
                  <a:gd name="T14" fmla="*/ 102 w 293"/>
                  <a:gd name="T15" fmla="*/ 229 h 296"/>
                  <a:gd name="T16" fmla="*/ 119 w 293"/>
                  <a:gd name="T17" fmla="*/ 169 h 296"/>
                  <a:gd name="T18" fmla="*/ 161 w 293"/>
                  <a:gd name="T19" fmla="*/ 220 h 296"/>
                  <a:gd name="T20" fmla="*/ 212 w 293"/>
                  <a:gd name="T21" fmla="*/ 119 h 296"/>
                  <a:gd name="T22" fmla="*/ 144 w 293"/>
                  <a:gd name="T23" fmla="*/ 136 h 296"/>
                  <a:gd name="T24" fmla="*/ 229 w 293"/>
                  <a:gd name="T25" fmla="*/ 161 h 296"/>
                  <a:gd name="T26" fmla="*/ 288 w 293"/>
                  <a:gd name="T27" fmla="*/ 85 h 296"/>
                  <a:gd name="T28" fmla="*/ 85 w 293"/>
                  <a:gd name="T29" fmla="*/ 0 h 296"/>
                  <a:gd name="T30" fmla="*/ 97 w 293"/>
                  <a:gd name="T31" fmla="*/ 58 h 296"/>
                  <a:gd name="T32" fmla="*/ 55 w 293"/>
                  <a:gd name="T33" fmla="*/ 173 h 296"/>
                  <a:gd name="T34" fmla="*/ 0 w 293"/>
                  <a:gd name="T35" fmla="*/ 203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93" h="296">
                    <a:moveTo>
                      <a:pt x="0" y="203"/>
                    </a:moveTo>
                    <a:lnTo>
                      <a:pt x="0" y="237"/>
                    </a:lnTo>
                    <a:cubicBezTo>
                      <a:pt x="83" y="244"/>
                      <a:pt x="103" y="296"/>
                      <a:pt x="212" y="296"/>
                    </a:cubicBezTo>
                    <a:cubicBezTo>
                      <a:pt x="220" y="263"/>
                      <a:pt x="231" y="258"/>
                      <a:pt x="237" y="237"/>
                    </a:cubicBezTo>
                    <a:cubicBezTo>
                      <a:pt x="240" y="227"/>
                      <a:pt x="250" y="215"/>
                      <a:pt x="224" y="219"/>
                    </a:cubicBezTo>
                    <a:cubicBezTo>
                      <a:pt x="217" y="220"/>
                      <a:pt x="214" y="220"/>
                      <a:pt x="208" y="223"/>
                    </a:cubicBezTo>
                    <a:cubicBezTo>
                      <a:pt x="192" y="229"/>
                      <a:pt x="188" y="234"/>
                      <a:pt x="173" y="242"/>
                    </a:cubicBezTo>
                    <a:cubicBezTo>
                      <a:pt x="135" y="263"/>
                      <a:pt x="135" y="251"/>
                      <a:pt x="102" y="229"/>
                    </a:cubicBezTo>
                    <a:cubicBezTo>
                      <a:pt x="109" y="197"/>
                      <a:pt x="116" y="205"/>
                      <a:pt x="119" y="169"/>
                    </a:cubicBezTo>
                    <a:cubicBezTo>
                      <a:pt x="167" y="170"/>
                      <a:pt x="161" y="173"/>
                      <a:pt x="161" y="220"/>
                    </a:cubicBezTo>
                    <a:cubicBezTo>
                      <a:pt x="191" y="201"/>
                      <a:pt x="208" y="163"/>
                      <a:pt x="212" y="119"/>
                    </a:cubicBezTo>
                    <a:cubicBezTo>
                      <a:pt x="195" y="127"/>
                      <a:pt x="166" y="131"/>
                      <a:pt x="144" y="136"/>
                    </a:cubicBezTo>
                    <a:cubicBezTo>
                      <a:pt x="152" y="42"/>
                      <a:pt x="229" y="60"/>
                      <a:pt x="229" y="161"/>
                    </a:cubicBezTo>
                    <a:cubicBezTo>
                      <a:pt x="293" y="156"/>
                      <a:pt x="266" y="132"/>
                      <a:pt x="288" y="85"/>
                    </a:cubicBezTo>
                    <a:cubicBezTo>
                      <a:pt x="186" y="31"/>
                      <a:pt x="142" y="28"/>
                      <a:pt x="85" y="0"/>
                    </a:cubicBezTo>
                    <a:cubicBezTo>
                      <a:pt x="88" y="29"/>
                      <a:pt x="98" y="39"/>
                      <a:pt x="97" y="58"/>
                    </a:cubicBezTo>
                    <a:lnTo>
                      <a:pt x="55" y="173"/>
                    </a:lnTo>
                    <a:cubicBezTo>
                      <a:pt x="39" y="206"/>
                      <a:pt x="44" y="203"/>
                      <a:pt x="0" y="2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2" name="Freeform 23">
                <a:extLst>
                  <a:ext uri="{FF2B5EF4-FFF2-40B4-BE49-F238E27FC236}">
                    <a16:creationId xmlns:a16="http://schemas.microsoft.com/office/drawing/2014/main" id="{637A46EB-FAAD-4ED1-A79B-7B40A31A890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41788" y="2263776"/>
                <a:ext cx="57150" cy="57150"/>
              </a:xfrm>
              <a:custGeom>
                <a:avLst/>
                <a:gdLst>
                  <a:gd name="T0" fmla="*/ 36 w 248"/>
                  <a:gd name="T1" fmla="*/ 186 h 245"/>
                  <a:gd name="T2" fmla="*/ 28 w 248"/>
                  <a:gd name="T3" fmla="*/ 152 h 245"/>
                  <a:gd name="T4" fmla="*/ 211 w 248"/>
                  <a:gd name="T5" fmla="*/ 106 h 245"/>
                  <a:gd name="T6" fmla="*/ 173 w 248"/>
                  <a:gd name="T7" fmla="*/ 154 h 245"/>
                  <a:gd name="T8" fmla="*/ 36 w 248"/>
                  <a:gd name="T9" fmla="*/ 186 h 245"/>
                  <a:gd name="T10" fmla="*/ 2 w 248"/>
                  <a:gd name="T11" fmla="*/ 101 h 245"/>
                  <a:gd name="T12" fmla="*/ 104 w 248"/>
                  <a:gd name="T13" fmla="*/ 245 h 245"/>
                  <a:gd name="T14" fmla="*/ 248 w 248"/>
                  <a:gd name="T15" fmla="*/ 110 h 245"/>
                  <a:gd name="T16" fmla="*/ 121 w 248"/>
                  <a:gd name="T17" fmla="*/ 0 h 245"/>
                  <a:gd name="T18" fmla="*/ 2 w 248"/>
                  <a:gd name="T19" fmla="*/ 101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48" h="245">
                    <a:moveTo>
                      <a:pt x="36" y="186"/>
                    </a:moveTo>
                    <a:cubicBezTo>
                      <a:pt x="31" y="163"/>
                      <a:pt x="28" y="170"/>
                      <a:pt x="28" y="152"/>
                    </a:cubicBezTo>
                    <a:cubicBezTo>
                      <a:pt x="28" y="83"/>
                      <a:pt x="227" y="25"/>
                      <a:pt x="211" y="106"/>
                    </a:cubicBezTo>
                    <a:cubicBezTo>
                      <a:pt x="208" y="123"/>
                      <a:pt x="185" y="145"/>
                      <a:pt x="173" y="154"/>
                    </a:cubicBezTo>
                    <a:cubicBezTo>
                      <a:pt x="134" y="183"/>
                      <a:pt x="102" y="186"/>
                      <a:pt x="36" y="186"/>
                    </a:cubicBezTo>
                    <a:close/>
                    <a:moveTo>
                      <a:pt x="2" y="101"/>
                    </a:moveTo>
                    <a:cubicBezTo>
                      <a:pt x="2" y="165"/>
                      <a:pt x="0" y="245"/>
                      <a:pt x="104" y="245"/>
                    </a:cubicBezTo>
                    <a:cubicBezTo>
                      <a:pt x="171" y="245"/>
                      <a:pt x="248" y="201"/>
                      <a:pt x="248" y="110"/>
                    </a:cubicBezTo>
                    <a:cubicBezTo>
                      <a:pt x="248" y="57"/>
                      <a:pt x="168" y="0"/>
                      <a:pt x="121" y="0"/>
                    </a:cubicBezTo>
                    <a:cubicBezTo>
                      <a:pt x="68" y="0"/>
                      <a:pt x="2" y="49"/>
                      <a:pt x="2" y="10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3" name="Freeform 24">
                <a:extLst>
                  <a:ext uri="{FF2B5EF4-FFF2-40B4-BE49-F238E27FC236}">
                    <a16:creationId xmlns:a16="http://schemas.microsoft.com/office/drawing/2014/main" id="{ED0DA52C-EDEB-4E5C-AC90-55C415F6D9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6425" y="2482851"/>
                <a:ext cx="52388" cy="73025"/>
              </a:xfrm>
              <a:custGeom>
                <a:avLst/>
                <a:gdLst>
                  <a:gd name="T0" fmla="*/ 33 w 220"/>
                  <a:gd name="T1" fmla="*/ 132 h 310"/>
                  <a:gd name="T2" fmla="*/ 128 w 220"/>
                  <a:gd name="T3" fmla="*/ 242 h 310"/>
                  <a:gd name="T4" fmla="*/ 50 w 220"/>
                  <a:gd name="T5" fmla="*/ 183 h 310"/>
                  <a:gd name="T6" fmla="*/ 16 w 220"/>
                  <a:gd name="T7" fmla="*/ 183 h 310"/>
                  <a:gd name="T8" fmla="*/ 0 w 220"/>
                  <a:gd name="T9" fmla="*/ 267 h 310"/>
                  <a:gd name="T10" fmla="*/ 110 w 220"/>
                  <a:gd name="T11" fmla="*/ 310 h 310"/>
                  <a:gd name="T12" fmla="*/ 194 w 220"/>
                  <a:gd name="T13" fmla="*/ 250 h 310"/>
                  <a:gd name="T14" fmla="*/ 127 w 220"/>
                  <a:gd name="T15" fmla="*/ 81 h 310"/>
                  <a:gd name="T16" fmla="*/ 177 w 220"/>
                  <a:gd name="T17" fmla="*/ 174 h 310"/>
                  <a:gd name="T18" fmla="*/ 211 w 220"/>
                  <a:gd name="T19" fmla="*/ 174 h 310"/>
                  <a:gd name="T20" fmla="*/ 220 w 220"/>
                  <a:gd name="T21" fmla="*/ 73 h 310"/>
                  <a:gd name="T22" fmla="*/ 66 w 220"/>
                  <a:gd name="T23" fmla="*/ 72 h 310"/>
                  <a:gd name="T24" fmla="*/ 33 w 220"/>
                  <a:gd name="T25" fmla="*/ 132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20" h="310">
                    <a:moveTo>
                      <a:pt x="33" y="132"/>
                    </a:moveTo>
                    <a:cubicBezTo>
                      <a:pt x="33" y="182"/>
                      <a:pt x="114" y="205"/>
                      <a:pt x="128" y="242"/>
                    </a:cubicBezTo>
                    <a:cubicBezTo>
                      <a:pt x="149" y="292"/>
                      <a:pt x="50" y="309"/>
                      <a:pt x="50" y="183"/>
                    </a:cubicBezTo>
                    <a:lnTo>
                      <a:pt x="16" y="183"/>
                    </a:lnTo>
                    <a:cubicBezTo>
                      <a:pt x="11" y="207"/>
                      <a:pt x="2" y="240"/>
                      <a:pt x="0" y="267"/>
                    </a:cubicBezTo>
                    <a:cubicBezTo>
                      <a:pt x="27" y="274"/>
                      <a:pt x="96" y="310"/>
                      <a:pt x="110" y="310"/>
                    </a:cubicBezTo>
                    <a:cubicBezTo>
                      <a:pt x="130" y="310"/>
                      <a:pt x="194" y="278"/>
                      <a:pt x="194" y="250"/>
                    </a:cubicBezTo>
                    <a:cubicBezTo>
                      <a:pt x="194" y="125"/>
                      <a:pt x="35" y="142"/>
                      <a:pt x="127" y="81"/>
                    </a:cubicBezTo>
                    <a:cubicBezTo>
                      <a:pt x="165" y="91"/>
                      <a:pt x="176" y="128"/>
                      <a:pt x="177" y="174"/>
                    </a:cubicBezTo>
                    <a:lnTo>
                      <a:pt x="211" y="174"/>
                    </a:lnTo>
                    <a:cubicBezTo>
                      <a:pt x="211" y="125"/>
                      <a:pt x="220" y="115"/>
                      <a:pt x="220" y="73"/>
                    </a:cubicBezTo>
                    <a:cubicBezTo>
                      <a:pt x="155" y="104"/>
                      <a:pt x="141" y="0"/>
                      <a:pt x="66" y="72"/>
                    </a:cubicBezTo>
                    <a:cubicBezTo>
                      <a:pt x="57" y="81"/>
                      <a:pt x="33" y="115"/>
                      <a:pt x="33" y="13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4" name="Freeform 25">
                <a:extLst>
                  <a:ext uri="{FF2B5EF4-FFF2-40B4-BE49-F238E27FC236}">
                    <a16:creationId xmlns:a16="http://schemas.microsoft.com/office/drawing/2014/main" id="{7CE90C21-8AB3-49F4-908C-35072A5BA3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8813" y="2500313"/>
                <a:ext cx="58738" cy="63500"/>
              </a:xfrm>
              <a:custGeom>
                <a:avLst/>
                <a:gdLst>
                  <a:gd name="T0" fmla="*/ 6 w 252"/>
                  <a:gd name="T1" fmla="*/ 101 h 271"/>
                  <a:gd name="T2" fmla="*/ 99 w 252"/>
                  <a:gd name="T3" fmla="*/ 50 h 271"/>
                  <a:gd name="T4" fmla="*/ 74 w 252"/>
                  <a:gd name="T5" fmla="*/ 228 h 271"/>
                  <a:gd name="T6" fmla="*/ 40 w 252"/>
                  <a:gd name="T7" fmla="*/ 228 h 271"/>
                  <a:gd name="T8" fmla="*/ 40 w 252"/>
                  <a:gd name="T9" fmla="*/ 262 h 271"/>
                  <a:gd name="T10" fmla="*/ 175 w 252"/>
                  <a:gd name="T11" fmla="*/ 271 h 271"/>
                  <a:gd name="T12" fmla="*/ 160 w 252"/>
                  <a:gd name="T13" fmla="*/ 59 h 271"/>
                  <a:gd name="T14" fmla="*/ 209 w 252"/>
                  <a:gd name="T15" fmla="*/ 127 h 271"/>
                  <a:gd name="T16" fmla="*/ 243 w 252"/>
                  <a:gd name="T17" fmla="*/ 127 h 271"/>
                  <a:gd name="T18" fmla="*/ 252 w 252"/>
                  <a:gd name="T19" fmla="*/ 42 h 271"/>
                  <a:gd name="T20" fmla="*/ 23 w 252"/>
                  <a:gd name="T21" fmla="*/ 0 h 271"/>
                  <a:gd name="T22" fmla="*/ 6 w 252"/>
                  <a:gd name="T23" fmla="*/ 101 h 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52" h="271">
                    <a:moveTo>
                      <a:pt x="6" y="101"/>
                    </a:moveTo>
                    <a:cubicBezTo>
                      <a:pt x="94" y="81"/>
                      <a:pt x="0" y="50"/>
                      <a:pt x="99" y="50"/>
                    </a:cubicBezTo>
                    <a:cubicBezTo>
                      <a:pt x="90" y="92"/>
                      <a:pt x="74" y="181"/>
                      <a:pt x="74" y="228"/>
                    </a:cubicBezTo>
                    <a:lnTo>
                      <a:pt x="40" y="228"/>
                    </a:lnTo>
                    <a:lnTo>
                      <a:pt x="40" y="262"/>
                    </a:lnTo>
                    <a:lnTo>
                      <a:pt x="175" y="271"/>
                    </a:lnTo>
                    <a:cubicBezTo>
                      <a:pt x="136" y="196"/>
                      <a:pt x="149" y="238"/>
                      <a:pt x="160" y="59"/>
                    </a:cubicBezTo>
                    <a:cubicBezTo>
                      <a:pt x="208" y="60"/>
                      <a:pt x="205" y="74"/>
                      <a:pt x="209" y="127"/>
                    </a:cubicBezTo>
                    <a:lnTo>
                      <a:pt x="243" y="127"/>
                    </a:lnTo>
                    <a:lnTo>
                      <a:pt x="252" y="42"/>
                    </a:lnTo>
                    <a:cubicBezTo>
                      <a:pt x="191" y="13"/>
                      <a:pt x="70" y="22"/>
                      <a:pt x="23" y="0"/>
                    </a:cubicBezTo>
                    <a:cubicBezTo>
                      <a:pt x="20" y="41"/>
                      <a:pt x="6" y="53"/>
                      <a:pt x="6" y="10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5" name="Freeform 26">
                <a:extLst>
                  <a:ext uri="{FF2B5EF4-FFF2-40B4-BE49-F238E27FC236}">
                    <a16:creationId xmlns:a16="http://schemas.microsoft.com/office/drawing/2014/main" id="{76B20B7B-4298-459F-953B-5D1C941740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19563" y="2219326"/>
                <a:ext cx="63500" cy="47625"/>
              </a:xfrm>
              <a:custGeom>
                <a:avLst/>
                <a:gdLst>
                  <a:gd name="T0" fmla="*/ 93 w 271"/>
                  <a:gd name="T1" fmla="*/ 161 h 204"/>
                  <a:gd name="T2" fmla="*/ 34 w 271"/>
                  <a:gd name="T3" fmla="*/ 136 h 204"/>
                  <a:gd name="T4" fmla="*/ 93 w 271"/>
                  <a:gd name="T5" fmla="*/ 26 h 204"/>
                  <a:gd name="T6" fmla="*/ 0 w 271"/>
                  <a:gd name="T7" fmla="*/ 51 h 204"/>
                  <a:gd name="T8" fmla="*/ 68 w 271"/>
                  <a:gd name="T9" fmla="*/ 204 h 204"/>
                  <a:gd name="T10" fmla="*/ 119 w 271"/>
                  <a:gd name="T11" fmla="*/ 204 h 204"/>
                  <a:gd name="T12" fmla="*/ 169 w 271"/>
                  <a:gd name="T13" fmla="*/ 68 h 204"/>
                  <a:gd name="T14" fmla="*/ 202 w 271"/>
                  <a:gd name="T15" fmla="*/ 41 h 204"/>
                  <a:gd name="T16" fmla="*/ 186 w 271"/>
                  <a:gd name="T17" fmla="*/ 161 h 204"/>
                  <a:gd name="T18" fmla="*/ 271 w 271"/>
                  <a:gd name="T19" fmla="*/ 153 h 204"/>
                  <a:gd name="T20" fmla="*/ 251 w 271"/>
                  <a:gd name="T21" fmla="*/ 71 h 204"/>
                  <a:gd name="T22" fmla="*/ 220 w 271"/>
                  <a:gd name="T23" fmla="*/ 0 h 204"/>
                  <a:gd name="T24" fmla="*/ 127 w 271"/>
                  <a:gd name="T25" fmla="*/ 0 h 204"/>
                  <a:gd name="T26" fmla="*/ 105 w 271"/>
                  <a:gd name="T27" fmla="*/ 71 h 204"/>
                  <a:gd name="T28" fmla="*/ 93 w 271"/>
                  <a:gd name="T29" fmla="*/ 161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71" h="204">
                    <a:moveTo>
                      <a:pt x="93" y="161"/>
                    </a:moveTo>
                    <a:cubicBezTo>
                      <a:pt x="61" y="159"/>
                      <a:pt x="54" y="149"/>
                      <a:pt x="34" y="136"/>
                    </a:cubicBezTo>
                    <a:cubicBezTo>
                      <a:pt x="47" y="82"/>
                      <a:pt x="67" y="65"/>
                      <a:pt x="93" y="26"/>
                    </a:cubicBezTo>
                    <a:cubicBezTo>
                      <a:pt x="69" y="26"/>
                      <a:pt x="0" y="31"/>
                      <a:pt x="0" y="51"/>
                    </a:cubicBezTo>
                    <a:cubicBezTo>
                      <a:pt x="0" y="94"/>
                      <a:pt x="32" y="204"/>
                      <a:pt x="68" y="204"/>
                    </a:cubicBezTo>
                    <a:lnTo>
                      <a:pt x="119" y="204"/>
                    </a:lnTo>
                    <a:cubicBezTo>
                      <a:pt x="134" y="204"/>
                      <a:pt x="191" y="161"/>
                      <a:pt x="169" y="68"/>
                    </a:cubicBezTo>
                    <a:lnTo>
                      <a:pt x="202" y="41"/>
                    </a:lnTo>
                    <a:cubicBezTo>
                      <a:pt x="248" y="109"/>
                      <a:pt x="219" y="100"/>
                      <a:pt x="186" y="161"/>
                    </a:cubicBezTo>
                    <a:cubicBezTo>
                      <a:pt x="231" y="161"/>
                      <a:pt x="238" y="156"/>
                      <a:pt x="271" y="153"/>
                    </a:cubicBezTo>
                    <a:cubicBezTo>
                      <a:pt x="260" y="130"/>
                      <a:pt x="260" y="100"/>
                      <a:pt x="251" y="71"/>
                    </a:cubicBezTo>
                    <a:cubicBezTo>
                      <a:pt x="239" y="31"/>
                      <a:pt x="229" y="38"/>
                      <a:pt x="220" y="0"/>
                    </a:cubicBezTo>
                    <a:lnTo>
                      <a:pt x="127" y="0"/>
                    </a:lnTo>
                    <a:cubicBezTo>
                      <a:pt x="121" y="28"/>
                      <a:pt x="112" y="36"/>
                      <a:pt x="105" y="71"/>
                    </a:cubicBezTo>
                    <a:cubicBezTo>
                      <a:pt x="99" y="102"/>
                      <a:pt x="93" y="132"/>
                      <a:pt x="93" y="1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6" name="Freeform 27">
                <a:extLst>
                  <a:ext uri="{FF2B5EF4-FFF2-40B4-BE49-F238E27FC236}">
                    <a16:creationId xmlns:a16="http://schemas.microsoft.com/office/drawing/2014/main" id="{E707F54D-AA1C-437B-975D-ED94A8C59C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5213" y="2268538"/>
                <a:ext cx="66675" cy="61913"/>
              </a:xfrm>
              <a:custGeom>
                <a:avLst/>
                <a:gdLst>
                  <a:gd name="T0" fmla="*/ 0 w 288"/>
                  <a:gd name="T1" fmla="*/ 212 h 262"/>
                  <a:gd name="T2" fmla="*/ 85 w 288"/>
                  <a:gd name="T3" fmla="*/ 229 h 262"/>
                  <a:gd name="T4" fmla="*/ 60 w 288"/>
                  <a:gd name="T5" fmla="*/ 144 h 262"/>
                  <a:gd name="T6" fmla="*/ 212 w 288"/>
                  <a:gd name="T7" fmla="*/ 262 h 262"/>
                  <a:gd name="T8" fmla="*/ 246 w 288"/>
                  <a:gd name="T9" fmla="*/ 262 h 262"/>
                  <a:gd name="T10" fmla="*/ 288 w 288"/>
                  <a:gd name="T11" fmla="*/ 135 h 262"/>
                  <a:gd name="T12" fmla="*/ 246 w 288"/>
                  <a:gd name="T13" fmla="*/ 144 h 262"/>
                  <a:gd name="T14" fmla="*/ 85 w 288"/>
                  <a:gd name="T15" fmla="*/ 85 h 262"/>
                  <a:gd name="T16" fmla="*/ 178 w 288"/>
                  <a:gd name="T17" fmla="*/ 25 h 262"/>
                  <a:gd name="T18" fmla="*/ 85 w 288"/>
                  <a:gd name="T19" fmla="*/ 0 h 262"/>
                  <a:gd name="T20" fmla="*/ 0 w 288"/>
                  <a:gd name="T21" fmla="*/ 212 h 2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88" h="262">
                    <a:moveTo>
                      <a:pt x="0" y="212"/>
                    </a:moveTo>
                    <a:cubicBezTo>
                      <a:pt x="40" y="215"/>
                      <a:pt x="41" y="228"/>
                      <a:pt x="85" y="229"/>
                    </a:cubicBezTo>
                    <a:cubicBezTo>
                      <a:pt x="70" y="200"/>
                      <a:pt x="60" y="189"/>
                      <a:pt x="60" y="144"/>
                    </a:cubicBezTo>
                    <a:cubicBezTo>
                      <a:pt x="215" y="226"/>
                      <a:pt x="232" y="177"/>
                      <a:pt x="212" y="262"/>
                    </a:cubicBezTo>
                    <a:lnTo>
                      <a:pt x="246" y="262"/>
                    </a:lnTo>
                    <a:cubicBezTo>
                      <a:pt x="251" y="203"/>
                      <a:pt x="284" y="187"/>
                      <a:pt x="288" y="135"/>
                    </a:cubicBezTo>
                    <a:cubicBezTo>
                      <a:pt x="255" y="138"/>
                      <a:pt x="268" y="144"/>
                      <a:pt x="246" y="144"/>
                    </a:cubicBezTo>
                    <a:cubicBezTo>
                      <a:pt x="200" y="144"/>
                      <a:pt x="140" y="97"/>
                      <a:pt x="85" y="85"/>
                    </a:cubicBezTo>
                    <a:cubicBezTo>
                      <a:pt x="129" y="19"/>
                      <a:pt x="136" y="104"/>
                      <a:pt x="178" y="25"/>
                    </a:cubicBezTo>
                    <a:cubicBezTo>
                      <a:pt x="142" y="22"/>
                      <a:pt x="119" y="8"/>
                      <a:pt x="85" y="0"/>
                    </a:cubicBezTo>
                    <a:cubicBezTo>
                      <a:pt x="69" y="33"/>
                      <a:pt x="3" y="184"/>
                      <a:pt x="0" y="2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7" name="Freeform 28">
                <a:extLst>
                  <a:ext uri="{FF2B5EF4-FFF2-40B4-BE49-F238E27FC236}">
                    <a16:creationId xmlns:a16="http://schemas.microsoft.com/office/drawing/2014/main" id="{92C66015-B765-4CC9-BDD4-182DC70DE3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40288" y="1944688"/>
                <a:ext cx="66675" cy="44450"/>
              </a:xfrm>
              <a:custGeom>
                <a:avLst/>
                <a:gdLst>
                  <a:gd name="T0" fmla="*/ 82 w 291"/>
                  <a:gd name="T1" fmla="*/ 43 h 187"/>
                  <a:gd name="T2" fmla="*/ 115 w 291"/>
                  <a:gd name="T3" fmla="*/ 102 h 187"/>
                  <a:gd name="T4" fmla="*/ 56 w 291"/>
                  <a:gd name="T5" fmla="*/ 102 h 187"/>
                  <a:gd name="T6" fmla="*/ 22 w 291"/>
                  <a:gd name="T7" fmla="*/ 34 h 187"/>
                  <a:gd name="T8" fmla="*/ 90 w 291"/>
                  <a:gd name="T9" fmla="*/ 161 h 187"/>
                  <a:gd name="T10" fmla="*/ 170 w 291"/>
                  <a:gd name="T11" fmla="*/ 157 h 187"/>
                  <a:gd name="T12" fmla="*/ 234 w 291"/>
                  <a:gd name="T13" fmla="*/ 187 h 187"/>
                  <a:gd name="T14" fmla="*/ 251 w 291"/>
                  <a:gd name="T15" fmla="*/ 144 h 187"/>
                  <a:gd name="T16" fmla="*/ 209 w 291"/>
                  <a:gd name="T17" fmla="*/ 102 h 187"/>
                  <a:gd name="T18" fmla="*/ 257 w 291"/>
                  <a:gd name="T19" fmla="*/ 55 h 187"/>
                  <a:gd name="T20" fmla="*/ 166 w 291"/>
                  <a:gd name="T21" fmla="*/ 0 h 187"/>
                  <a:gd name="T22" fmla="*/ 192 w 291"/>
                  <a:gd name="T23" fmla="*/ 60 h 187"/>
                  <a:gd name="T24" fmla="*/ 149 w 291"/>
                  <a:gd name="T25" fmla="*/ 68 h 187"/>
                  <a:gd name="T26" fmla="*/ 90 w 291"/>
                  <a:gd name="T27" fmla="*/ 0 h 187"/>
                  <a:gd name="T28" fmla="*/ 82 w 291"/>
                  <a:gd name="T29" fmla="*/ 43 h 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91" h="187">
                    <a:moveTo>
                      <a:pt x="82" y="43"/>
                    </a:moveTo>
                    <a:cubicBezTo>
                      <a:pt x="82" y="68"/>
                      <a:pt x="104" y="85"/>
                      <a:pt x="115" y="102"/>
                    </a:cubicBezTo>
                    <a:lnTo>
                      <a:pt x="56" y="102"/>
                    </a:lnTo>
                    <a:cubicBezTo>
                      <a:pt x="56" y="59"/>
                      <a:pt x="56" y="43"/>
                      <a:pt x="22" y="34"/>
                    </a:cubicBezTo>
                    <a:cubicBezTo>
                      <a:pt x="0" y="80"/>
                      <a:pt x="40" y="161"/>
                      <a:pt x="90" y="161"/>
                    </a:cubicBezTo>
                    <a:cubicBezTo>
                      <a:pt x="128" y="161"/>
                      <a:pt x="144" y="148"/>
                      <a:pt x="170" y="157"/>
                    </a:cubicBezTo>
                    <a:cubicBezTo>
                      <a:pt x="198" y="168"/>
                      <a:pt x="183" y="182"/>
                      <a:pt x="234" y="187"/>
                    </a:cubicBezTo>
                    <a:cubicBezTo>
                      <a:pt x="243" y="169"/>
                      <a:pt x="246" y="167"/>
                      <a:pt x="251" y="144"/>
                    </a:cubicBezTo>
                    <a:cubicBezTo>
                      <a:pt x="220" y="103"/>
                      <a:pt x="223" y="155"/>
                      <a:pt x="209" y="102"/>
                    </a:cubicBezTo>
                    <a:cubicBezTo>
                      <a:pt x="268" y="102"/>
                      <a:pt x="291" y="103"/>
                      <a:pt x="257" y="55"/>
                    </a:cubicBezTo>
                    <a:cubicBezTo>
                      <a:pt x="232" y="20"/>
                      <a:pt x="211" y="11"/>
                      <a:pt x="166" y="0"/>
                    </a:cubicBezTo>
                    <a:cubicBezTo>
                      <a:pt x="175" y="38"/>
                      <a:pt x="183" y="28"/>
                      <a:pt x="192" y="60"/>
                    </a:cubicBezTo>
                    <a:cubicBezTo>
                      <a:pt x="158" y="60"/>
                      <a:pt x="172" y="57"/>
                      <a:pt x="149" y="68"/>
                    </a:cubicBezTo>
                    <a:cubicBezTo>
                      <a:pt x="141" y="32"/>
                      <a:pt x="131" y="4"/>
                      <a:pt x="90" y="0"/>
                    </a:cubicBezTo>
                    <a:cubicBezTo>
                      <a:pt x="87" y="34"/>
                      <a:pt x="82" y="21"/>
                      <a:pt x="82" y="4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8" name="Freeform 29">
                <a:extLst>
                  <a:ext uri="{FF2B5EF4-FFF2-40B4-BE49-F238E27FC236}">
                    <a16:creationId xmlns:a16="http://schemas.microsoft.com/office/drawing/2014/main" id="{AC66F5F2-6FD3-44C4-A697-009161D162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00613" y="2216151"/>
                <a:ext cx="61913" cy="57150"/>
              </a:xfrm>
              <a:custGeom>
                <a:avLst/>
                <a:gdLst>
                  <a:gd name="T0" fmla="*/ 34 w 271"/>
                  <a:gd name="T1" fmla="*/ 102 h 246"/>
                  <a:gd name="T2" fmla="*/ 93 w 271"/>
                  <a:gd name="T3" fmla="*/ 85 h 246"/>
                  <a:gd name="T4" fmla="*/ 110 w 271"/>
                  <a:gd name="T5" fmla="*/ 127 h 246"/>
                  <a:gd name="T6" fmla="*/ 26 w 271"/>
                  <a:gd name="T7" fmla="*/ 110 h 246"/>
                  <a:gd name="T8" fmla="*/ 0 w 271"/>
                  <a:gd name="T9" fmla="*/ 221 h 246"/>
                  <a:gd name="T10" fmla="*/ 212 w 271"/>
                  <a:gd name="T11" fmla="*/ 246 h 246"/>
                  <a:gd name="T12" fmla="*/ 246 w 271"/>
                  <a:gd name="T13" fmla="*/ 246 h 246"/>
                  <a:gd name="T14" fmla="*/ 271 w 271"/>
                  <a:gd name="T15" fmla="*/ 110 h 246"/>
                  <a:gd name="T16" fmla="*/ 121 w 271"/>
                  <a:gd name="T17" fmla="*/ 83 h 246"/>
                  <a:gd name="T18" fmla="*/ 51 w 271"/>
                  <a:gd name="T19" fmla="*/ 0 h 246"/>
                  <a:gd name="T20" fmla="*/ 34 w 271"/>
                  <a:gd name="T21" fmla="*/ 102 h 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71" h="246">
                    <a:moveTo>
                      <a:pt x="34" y="102"/>
                    </a:moveTo>
                    <a:cubicBezTo>
                      <a:pt x="57" y="90"/>
                      <a:pt x="59" y="86"/>
                      <a:pt x="93" y="85"/>
                    </a:cubicBezTo>
                    <a:cubicBezTo>
                      <a:pt x="102" y="116"/>
                      <a:pt x="102" y="96"/>
                      <a:pt x="110" y="127"/>
                    </a:cubicBezTo>
                    <a:cubicBezTo>
                      <a:pt x="37" y="134"/>
                      <a:pt x="92" y="155"/>
                      <a:pt x="26" y="110"/>
                    </a:cubicBezTo>
                    <a:cubicBezTo>
                      <a:pt x="8" y="144"/>
                      <a:pt x="0" y="169"/>
                      <a:pt x="0" y="221"/>
                    </a:cubicBezTo>
                    <a:cubicBezTo>
                      <a:pt x="95" y="213"/>
                      <a:pt x="185" y="129"/>
                      <a:pt x="212" y="246"/>
                    </a:cubicBezTo>
                    <a:lnTo>
                      <a:pt x="246" y="246"/>
                    </a:lnTo>
                    <a:cubicBezTo>
                      <a:pt x="246" y="188"/>
                      <a:pt x="270" y="167"/>
                      <a:pt x="271" y="110"/>
                    </a:cubicBezTo>
                    <a:cubicBezTo>
                      <a:pt x="215" y="140"/>
                      <a:pt x="204" y="160"/>
                      <a:pt x="121" y="83"/>
                    </a:cubicBezTo>
                    <a:cubicBezTo>
                      <a:pt x="56" y="24"/>
                      <a:pt x="114" y="6"/>
                      <a:pt x="51" y="0"/>
                    </a:cubicBezTo>
                    <a:cubicBezTo>
                      <a:pt x="48" y="37"/>
                      <a:pt x="35" y="63"/>
                      <a:pt x="34" y="10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9" name="Freeform 30">
                <a:extLst>
                  <a:ext uri="{FF2B5EF4-FFF2-40B4-BE49-F238E27FC236}">
                    <a16:creationId xmlns:a16="http://schemas.microsoft.com/office/drawing/2014/main" id="{6263E493-9813-4DA9-AC57-DFF04C776C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0588" y="1784351"/>
                <a:ext cx="17463" cy="30163"/>
              </a:xfrm>
              <a:custGeom>
                <a:avLst/>
                <a:gdLst>
                  <a:gd name="T0" fmla="*/ 0 w 76"/>
                  <a:gd name="T1" fmla="*/ 52 h 129"/>
                  <a:gd name="T2" fmla="*/ 59 w 76"/>
                  <a:gd name="T3" fmla="*/ 129 h 129"/>
                  <a:gd name="T4" fmla="*/ 76 w 76"/>
                  <a:gd name="T5" fmla="*/ 95 h 129"/>
                  <a:gd name="T6" fmla="*/ 0 w 76"/>
                  <a:gd name="T7" fmla="*/ 52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6" h="129">
                    <a:moveTo>
                      <a:pt x="0" y="52"/>
                    </a:moveTo>
                    <a:cubicBezTo>
                      <a:pt x="0" y="115"/>
                      <a:pt x="19" y="109"/>
                      <a:pt x="59" y="129"/>
                    </a:cubicBezTo>
                    <a:cubicBezTo>
                      <a:pt x="61" y="125"/>
                      <a:pt x="76" y="96"/>
                      <a:pt x="76" y="95"/>
                    </a:cubicBezTo>
                    <a:cubicBezTo>
                      <a:pt x="76" y="57"/>
                      <a:pt x="0" y="0"/>
                      <a:pt x="0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50" name="Freeform 31">
                <a:extLst>
                  <a:ext uri="{FF2B5EF4-FFF2-40B4-BE49-F238E27FC236}">
                    <a16:creationId xmlns:a16="http://schemas.microsoft.com/office/drawing/2014/main" id="{83904849-9985-48B5-A989-B88C54FFFA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54575" y="2428876"/>
                <a:ext cx="3175" cy="1588"/>
              </a:xfrm>
              <a:custGeom>
                <a:avLst/>
                <a:gdLst>
                  <a:gd name="T0" fmla="*/ 0 w 8"/>
                  <a:gd name="T1" fmla="*/ 10 h 10"/>
                  <a:gd name="T2" fmla="*/ 8 w 8"/>
                  <a:gd name="T3" fmla="*/ 10 h 10"/>
                  <a:gd name="T4" fmla="*/ 1 w 8"/>
                  <a:gd name="T5" fmla="*/ 0 h 10"/>
                  <a:gd name="T6" fmla="*/ 0 w 8"/>
                  <a:gd name="T7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10">
                    <a:moveTo>
                      <a:pt x="0" y="10"/>
                    </a:moveTo>
                    <a:lnTo>
                      <a:pt x="8" y="10"/>
                    </a:lnTo>
                    <a:lnTo>
                      <a:pt x="1" y="0"/>
                    </a:lnTo>
                    <a:lnTo>
                      <a:pt x="0" y="1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51" name="Freeform 38">
                <a:extLst>
                  <a:ext uri="{FF2B5EF4-FFF2-40B4-BE49-F238E27FC236}">
                    <a16:creationId xmlns:a16="http://schemas.microsoft.com/office/drawing/2014/main" id="{DC9AAEE3-7661-46E7-A56B-F366CCC93E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29138" y="2244726"/>
                <a:ext cx="14288" cy="31750"/>
              </a:xfrm>
              <a:custGeom>
                <a:avLst/>
                <a:gdLst>
                  <a:gd name="T0" fmla="*/ 6 w 58"/>
                  <a:gd name="T1" fmla="*/ 7 h 134"/>
                  <a:gd name="T2" fmla="*/ 57 w 58"/>
                  <a:gd name="T3" fmla="*/ 134 h 134"/>
                  <a:gd name="T4" fmla="*/ 43 w 58"/>
                  <a:gd name="T5" fmla="*/ 0 h 134"/>
                  <a:gd name="T6" fmla="*/ 6 w 58"/>
                  <a:gd name="T7" fmla="*/ 7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8" h="134">
                    <a:moveTo>
                      <a:pt x="6" y="7"/>
                    </a:moveTo>
                    <a:cubicBezTo>
                      <a:pt x="2" y="72"/>
                      <a:pt x="0" y="116"/>
                      <a:pt x="57" y="134"/>
                    </a:cubicBezTo>
                    <a:cubicBezTo>
                      <a:pt x="58" y="85"/>
                      <a:pt x="57" y="40"/>
                      <a:pt x="43" y="0"/>
                    </a:cubicBezTo>
                    <a:lnTo>
                      <a:pt x="6" y="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</p:grpSp>
      </p:grpSp>
      <p:sp>
        <p:nvSpPr>
          <p:cNvPr id="61" name="矩形: 圆角 60">
            <a:extLst>
              <a:ext uri="{FF2B5EF4-FFF2-40B4-BE49-F238E27FC236}">
                <a16:creationId xmlns:a16="http://schemas.microsoft.com/office/drawing/2014/main" id="{37C29205-34CE-41C2-9BB9-467BCAA46451}"/>
              </a:ext>
            </a:extLst>
          </p:cNvPr>
          <p:cNvSpPr/>
          <p:nvPr userDrawn="1"/>
        </p:nvSpPr>
        <p:spPr>
          <a:xfrm>
            <a:off x="4040436" y="4125084"/>
            <a:ext cx="1765370" cy="340405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62" name="标题 75">
            <a:extLst>
              <a:ext uri="{FF2B5EF4-FFF2-40B4-BE49-F238E27FC236}">
                <a16:creationId xmlns:a16="http://schemas.microsoft.com/office/drawing/2014/main" id="{D6EF794C-44A6-49B3-BA01-7439802EFF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560844"/>
            <a:ext cx="10515600" cy="840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algn="ctr">
              <a:defRPr lang="zh-CN" altLang="en-US" sz="5400">
                <a:solidFill>
                  <a:schemeClr val="accent1"/>
                </a:solidFill>
                <a:latin typeface="+mj-ea"/>
                <a:cs typeface="+mn-cs"/>
              </a:defRPr>
            </a:lvl1pPr>
          </a:lstStyle>
          <a:p>
            <a:pPr marL="0" lvl="0" algn="ctr"/>
            <a:r>
              <a:rPr lang="zh-CN" altLang="en-US" dirty="0"/>
              <a:t>单击此处编辑母版标题样式</a:t>
            </a:r>
          </a:p>
        </p:txBody>
      </p:sp>
      <p:sp>
        <p:nvSpPr>
          <p:cNvPr id="65" name="矩形: 圆角 64">
            <a:extLst>
              <a:ext uri="{FF2B5EF4-FFF2-40B4-BE49-F238E27FC236}">
                <a16:creationId xmlns:a16="http://schemas.microsoft.com/office/drawing/2014/main" id="{7254FCDC-21F7-42B2-B1E9-49E8BE9274B0}"/>
              </a:ext>
            </a:extLst>
          </p:cNvPr>
          <p:cNvSpPr/>
          <p:nvPr userDrawn="1"/>
        </p:nvSpPr>
        <p:spPr>
          <a:xfrm>
            <a:off x="6390881" y="4121580"/>
            <a:ext cx="1765370" cy="340405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文本占位符 67">
            <a:extLst>
              <a:ext uri="{FF2B5EF4-FFF2-40B4-BE49-F238E27FC236}">
                <a16:creationId xmlns:a16="http://schemas.microsoft.com/office/drawing/2014/main" id="{14B52427-83D7-42C2-995A-298C243ED6D8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2694805" y="3450427"/>
            <a:ext cx="6802390" cy="420469"/>
          </a:xfrm>
        </p:spPr>
        <p:txBody>
          <a:bodyPr>
            <a:noAutofit/>
          </a:bodyPr>
          <a:lstStyle>
            <a:lvl1pPr marL="0" indent="0" algn="dist">
              <a:buNone/>
              <a:defRPr sz="200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altLang="zh-CN" dirty="0"/>
              <a:t>Click here to edit the master title style</a:t>
            </a:r>
            <a:endParaRPr lang="zh-CN" altLang="en-US" dirty="0"/>
          </a:p>
        </p:txBody>
      </p:sp>
      <p:sp>
        <p:nvSpPr>
          <p:cNvPr id="69" name="文本占位符 67">
            <a:extLst>
              <a:ext uri="{FF2B5EF4-FFF2-40B4-BE49-F238E27FC236}">
                <a16:creationId xmlns:a16="http://schemas.microsoft.com/office/drawing/2014/main" id="{623FF782-AF98-46E6-9FAC-1CEAED343AFA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123220" y="4119948"/>
            <a:ext cx="1599802" cy="350676"/>
          </a:xfrm>
        </p:spPr>
        <p:txBody>
          <a:bodyPr>
            <a:noAutofit/>
          </a:bodyPr>
          <a:lstStyle>
            <a:lvl1pPr marL="0" indent="0" algn="ctr">
              <a:buNone/>
              <a:defRPr sz="1800">
                <a:solidFill>
                  <a:schemeClr val="bg1"/>
                </a:solidFill>
                <a:latin typeface="+mn-ea"/>
                <a:ea typeface="+mn-ea"/>
              </a:defRPr>
            </a:lvl1pPr>
          </a:lstStyle>
          <a:p>
            <a:pPr lvl="0"/>
            <a:r>
              <a:rPr lang="zh-CN" altLang="en-US" dirty="0"/>
              <a:t>姓名</a:t>
            </a:r>
          </a:p>
        </p:txBody>
      </p:sp>
      <p:sp>
        <p:nvSpPr>
          <p:cNvPr id="70" name="文本占位符 67">
            <a:extLst>
              <a:ext uri="{FF2B5EF4-FFF2-40B4-BE49-F238E27FC236}">
                <a16:creationId xmlns:a16="http://schemas.microsoft.com/office/drawing/2014/main" id="{91DE3870-E6A2-4DEC-9586-DB56C74662ED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6473665" y="4111309"/>
            <a:ext cx="1599802" cy="350676"/>
          </a:xfrm>
        </p:spPr>
        <p:txBody>
          <a:bodyPr>
            <a:noAutofit/>
          </a:bodyPr>
          <a:lstStyle>
            <a:lvl1pPr marL="0" indent="0" algn="ctr">
              <a:buNone/>
              <a:defRPr sz="1800">
                <a:solidFill>
                  <a:schemeClr val="bg1"/>
                </a:solidFill>
                <a:latin typeface="+mn-ea"/>
                <a:ea typeface="+mn-ea"/>
              </a:defRPr>
            </a:lvl1pPr>
          </a:lstStyle>
          <a:p>
            <a:pPr lvl="0"/>
            <a:r>
              <a:rPr lang="zh-CN" altLang="en-US" dirty="0"/>
              <a:t>日期</a:t>
            </a:r>
          </a:p>
        </p:txBody>
      </p:sp>
      <p:grpSp>
        <p:nvGrpSpPr>
          <p:cNvPr id="63" name="组合 62">
            <a:extLst>
              <a:ext uri="{FF2B5EF4-FFF2-40B4-BE49-F238E27FC236}">
                <a16:creationId xmlns:a16="http://schemas.microsoft.com/office/drawing/2014/main" id="{EB630040-CAEB-463D-8661-054B42B572B1}"/>
              </a:ext>
            </a:extLst>
          </p:cNvPr>
          <p:cNvGrpSpPr/>
          <p:nvPr userDrawn="1"/>
        </p:nvGrpSpPr>
        <p:grpSpPr>
          <a:xfrm>
            <a:off x="3773486" y="5749447"/>
            <a:ext cx="4766946" cy="452499"/>
            <a:chOff x="3721016" y="5441926"/>
            <a:chExt cx="5306957" cy="503759"/>
          </a:xfrm>
        </p:grpSpPr>
        <p:pic>
          <p:nvPicPr>
            <p:cNvPr id="64" name="图片 63">
              <a:extLst>
                <a:ext uri="{FF2B5EF4-FFF2-40B4-BE49-F238E27FC236}">
                  <a16:creationId xmlns:a16="http://schemas.microsoft.com/office/drawing/2014/main" id="{C2A4CD30-D493-46D1-A8C7-08D82936AC9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alphaModFix amt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21016" y="5441926"/>
              <a:ext cx="2459915" cy="503759"/>
            </a:xfrm>
            <a:prstGeom prst="rect">
              <a:avLst/>
            </a:prstGeom>
          </p:spPr>
        </p:pic>
        <p:pic>
          <p:nvPicPr>
            <p:cNvPr id="66" name="图片 65">
              <a:extLst>
                <a:ext uri="{FF2B5EF4-FFF2-40B4-BE49-F238E27FC236}">
                  <a16:creationId xmlns:a16="http://schemas.microsoft.com/office/drawing/2014/main" id="{B936E70F-41ED-4EB5-AE0D-1DE11600E3D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alphaModFix amt="3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02928" y="5518467"/>
              <a:ext cx="2725045" cy="35067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7248053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封面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id="{CD0172DF-2342-4827-AD2D-C2530CE70371}"/>
              </a:ext>
            </a:extLst>
          </p:cNvPr>
          <p:cNvGrpSpPr/>
          <p:nvPr userDrawn="1"/>
        </p:nvGrpSpPr>
        <p:grpSpPr>
          <a:xfrm>
            <a:off x="-1071219" y="-435448"/>
            <a:ext cx="14992166" cy="7655543"/>
            <a:chOff x="-1071219" y="-435448"/>
            <a:chExt cx="14992166" cy="7655543"/>
          </a:xfrm>
        </p:grpSpPr>
        <p:sp>
          <p:nvSpPr>
            <p:cNvPr id="8" name="矩形: 圆角 7">
              <a:extLst>
                <a:ext uri="{FF2B5EF4-FFF2-40B4-BE49-F238E27FC236}">
                  <a16:creationId xmlns:a16="http://schemas.microsoft.com/office/drawing/2014/main" id="{FFE6E022-9B75-4C4F-AE6B-64A6BE54AA1C}"/>
                </a:ext>
              </a:extLst>
            </p:cNvPr>
            <p:cNvSpPr/>
            <p:nvPr/>
          </p:nvSpPr>
          <p:spPr>
            <a:xfrm>
              <a:off x="0" y="0"/>
              <a:ext cx="12192000" cy="6858000"/>
            </a:xfrm>
            <a:prstGeom prst="roundRect">
              <a:avLst>
                <a:gd name="adj" fmla="val 0"/>
              </a:avLst>
            </a:prstGeom>
            <a:solidFill>
              <a:schemeClr val="accent1"/>
            </a:solidFill>
            <a:ln>
              <a:noFill/>
            </a:ln>
            <a:effectLst>
              <a:outerShdw blurRad="254000" algn="ctr" rotWithShape="0">
                <a:schemeClr val="accent1">
                  <a:lumMod val="75000"/>
                  <a:alpha val="3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</a:endParaRPr>
            </a:p>
          </p:txBody>
        </p:sp>
        <p:sp>
          <p:nvSpPr>
            <p:cNvPr id="13" name="矩形: 圆角 12">
              <a:extLst>
                <a:ext uri="{FF2B5EF4-FFF2-40B4-BE49-F238E27FC236}">
                  <a16:creationId xmlns:a16="http://schemas.microsoft.com/office/drawing/2014/main" id="{0D39B2A0-0188-41DA-9ECD-68ED8BB82460}"/>
                </a:ext>
              </a:extLst>
            </p:cNvPr>
            <p:cNvSpPr/>
            <p:nvPr/>
          </p:nvSpPr>
          <p:spPr>
            <a:xfrm rot="2836031">
              <a:off x="2312719" y="-2205440"/>
              <a:ext cx="524071" cy="4863359"/>
            </a:xfrm>
            <a:prstGeom prst="roundRect">
              <a:avLst>
                <a:gd name="adj" fmla="val 50000"/>
              </a:avLst>
            </a:pr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: 圆角 13">
              <a:extLst>
                <a:ext uri="{FF2B5EF4-FFF2-40B4-BE49-F238E27FC236}">
                  <a16:creationId xmlns:a16="http://schemas.microsoft.com/office/drawing/2014/main" id="{0AD8273E-24DA-494A-98D2-BDD4E8F48DFE}"/>
                </a:ext>
              </a:extLst>
            </p:cNvPr>
            <p:cNvSpPr/>
            <p:nvPr/>
          </p:nvSpPr>
          <p:spPr>
            <a:xfrm rot="2836031">
              <a:off x="9293429" y="4526380"/>
              <a:ext cx="524071" cy="4863359"/>
            </a:xfrm>
            <a:prstGeom prst="roundRect">
              <a:avLst>
                <a:gd name="adj" fmla="val 50000"/>
              </a:avLst>
            </a:pr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: 圆角 14">
              <a:extLst>
                <a:ext uri="{FF2B5EF4-FFF2-40B4-BE49-F238E27FC236}">
                  <a16:creationId xmlns:a16="http://schemas.microsoft.com/office/drawing/2014/main" id="{456CBFD4-49DF-42CB-BB35-334638D4CE8D}"/>
                </a:ext>
              </a:extLst>
            </p:cNvPr>
            <p:cNvSpPr/>
            <p:nvPr/>
          </p:nvSpPr>
          <p:spPr>
            <a:xfrm rot="2836031">
              <a:off x="3946761" y="-2763219"/>
              <a:ext cx="207818" cy="4863359"/>
            </a:xfrm>
            <a:prstGeom prst="roundRect">
              <a:avLst>
                <a:gd name="adj" fmla="val 50000"/>
              </a:avLst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椭圆 15">
              <a:extLst>
                <a:ext uri="{FF2B5EF4-FFF2-40B4-BE49-F238E27FC236}">
                  <a16:creationId xmlns:a16="http://schemas.microsoft.com/office/drawing/2014/main" id="{003FA3F3-6731-4359-AFBB-A7764E46ADC9}"/>
                </a:ext>
              </a:extLst>
            </p:cNvPr>
            <p:cNvSpPr/>
            <p:nvPr/>
          </p:nvSpPr>
          <p:spPr>
            <a:xfrm>
              <a:off x="265377" y="1887747"/>
              <a:ext cx="497964" cy="497964"/>
            </a:xfrm>
            <a:prstGeom prst="ellipse">
              <a:avLst/>
            </a:pr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468063E0-7BC2-4061-954B-81E1483CD923}"/>
                </a:ext>
              </a:extLst>
            </p:cNvPr>
            <p:cNvSpPr/>
            <p:nvPr/>
          </p:nvSpPr>
          <p:spPr>
            <a:xfrm>
              <a:off x="11357740" y="4708069"/>
              <a:ext cx="497964" cy="497964"/>
            </a:xfrm>
            <a:prstGeom prst="ellipse">
              <a:avLst/>
            </a:prstGeom>
            <a:solidFill>
              <a:schemeClr val="bg1">
                <a:alpha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椭圆 17">
              <a:extLst>
                <a:ext uri="{FF2B5EF4-FFF2-40B4-BE49-F238E27FC236}">
                  <a16:creationId xmlns:a16="http://schemas.microsoft.com/office/drawing/2014/main" id="{8A2385F6-964D-452E-B345-7B5015BFE3DF}"/>
                </a:ext>
              </a:extLst>
            </p:cNvPr>
            <p:cNvSpPr/>
            <p:nvPr/>
          </p:nvSpPr>
          <p:spPr>
            <a:xfrm>
              <a:off x="11551534" y="5528517"/>
              <a:ext cx="1006998" cy="1006998"/>
            </a:xfrm>
            <a:prstGeom prst="ellipse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椭圆 18">
              <a:extLst>
                <a:ext uri="{FF2B5EF4-FFF2-40B4-BE49-F238E27FC236}">
                  <a16:creationId xmlns:a16="http://schemas.microsoft.com/office/drawing/2014/main" id="{467C9682-3CE7-4572-9189-60E086540325}"/>
                </a:ext>
              </a:extLst>
            </p:cNvPr>
            <p:cNvSpPr/>
            <p:nvPr/>
          </p:nvSpPr>
          <p:spPr>
            <a:xfrm>
              <a:off x="-509834" y="905666"/>
              <a:ext cx="692361" cy="692361"/>
            </a:xfrm>
            <a:prstGeom prst="ellipse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椭圆 19">
              <a:extLst>
                <a:ext uri="{FF2B5EF4-FFF2-40B4-BE49-F238E27FC236}">
                  <a16:creationId xmlns:a16="http://schemas.microsoft.com/office/drawing/2014/main" id="{C5B96555-857E-4A5A-B911-24B5D14F73E6}"/>
                </a:ext>
              </a:extLst>
            </p:cNvPr>
            <p:cNvSpPr/>
            <p:nvPr/>
          </p:nvSpPr>
          <p:spPr>
            <a:xfrm>
              <a:off x="717224" y="277792"/>
              <a:ext cx="216378" cy="216378"/>
            </a:xfrm>
            <a:prstGeom prst="ellipse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椭圆 20">
              <a:extLst>
                <a:ext uri="{FF2B5EF4-FFF2-40B4-BE49-F238E27FC236}">
                  <a16:creationId xmlns:a16="http://schemas.microsoft.com/office/drawing/2014/main" id="{F8A83157-A1B5-4C13-ABF0-5E889CFEFD31}"/>
                </a:ext>
              </a:extLst>
            </p:cNvPr>
            <p:cNvSpPr/>
            <p:nvPr/>
          </p:nvSpPr>
          <p:spPr>
            <a:xfrm>
              <a:off x="10898249" y="4622916"/>
              <a:ext cx="159996" cy="159996"/>
            </a:xfrm>
            <a:prstGeom prst="ellipse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椭圆 21">
              <a:extLst>
                <a:ext uri="{FF2B5EF4-FFF2-40B4-BE49-F238E27FC236}">
                  <a16:creationId xmlns:a16="http://schemas.microsoft.com/office/drawing/2014/main" id="{6ABA3AF3-688E-4EAA-9C60-B833731A0541}"/>
                </a:ext>
              </a:extLst>
            </p:cNvPr>
            <p:cNvSpPr/>
            <p:nvPr/>
          </p:nvSpPr>
          <p:spPr>
            <a:xfrm>
              <a:off x="10159320" y="5059632"/>
              <a:ext cx="181020" cy="181020"/>
            </a:xfrm>
            <a:prstGeom prst="ellipse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9099672A-869F-4665-8F06-03FA679159D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alphaModFix amt="11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16864" y="1341502"/>
              <a:ext cx="3552825" cy="457200"/>
            </a:xfrm>
            <a:prstGeom prst="rect">
              <a:avLst/>
            </a:prstGeom>
          </p:spPr>
        </p:pic>
        <p:pic>
          <p:nvPicPr>
            <p:cNvPr id="79" name="图片 78">
              <a:extLst>
                <a:ext uri="{FF2B5EF4-FFF2-40B4-BE49-F238E27FC236}">
                  <a16:creationId xmlns:a16="http://schemas.microsoft.com/office/drawing/2014/main" id="{516242F5-1B1C-4C8F-97F7-3894931FD3DE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>
              <a:alphaModFix amt="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80126" y="1893220"/>
              <a:ext cx="3581400" cy="733425"/>
            </a:xfrm>
            <a:prstGeom prst="rect">
              <a:avLst/>
            </a:prstGeom>
          </p:spPr>
        </p:pic>
        <p:pic>
          <p:nvPicPr>
            <p:cNvPr id="81" name="图片 80">
              <a:extLst>
                <a:ext uri="{FF2B5EF4-FFF2-40B4-BE49-F238E27FC236}">
                  <a16:creationId xmlns:a16="http://schemas.microsoft.com/office/drawing/2014/main" id="{3BB21B25-A3CD-4BD6-9733-C1A9389F6D09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>
              <a:alphaModFix amt="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24380" y="4957051"/>
              <a:ext cx="4453349" cy="911989"/>
            </a:xfrm>
            <a:prstGeom prst="rect">
              <a:avLst/>
            </a:prstGeom>
          </p:spPr>
        </p:pic>
        <p:pic>
          <p:nvPicPr>
            <p:cNvPr id="82" name="图片 81">
              <a:extLst>
                <a:ext uri="{FF2B5EF4-FFF2-40B4-BE49-F238E27FC236}">
                  <a16:creationId xmlns:a16="http://schemas.microsoft.com/office/drawing/2014/main" id="{2C6FABA7-FA0A-47DE-A30C-EE6380E5C300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alphaModFix amt="1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059299" y="4043771"/>
              <a:ext cx="2569154" cy="330615"/>
            </a:xfrm>
            <a:prstGeom prst="rect">
              <a:avLst/>
            </a:prstGeom>
          </p:spPr>
        </p:pic>
        <p:pic>
          <p:nvPicPr>
            <p:cNvPr id="84" name="图片 83">
              <a:extLst>
                <a:ext uri="{FF2B5EF4-FFF2-40B4-BE49-F238E27FC236}">
                  <a16:creationId xmlns:a16="http://schemas.microsoft.com/office/drawing/2014/main" id="{C454C5FA-EDD6-43E7-B2CE-A0368B326C04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>
              <a:alphaModFix amt="1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997973" y="407501"/>
              <a:ext cx="3922974" cy="803375"/>
            </a:xfrm>
            <a:prstGeom prst="rect">
              <a:avLst/>
            </a:prstGeom>
          </p:spPr>
        </p:pic>
        <p:pic>
          <p:nvPicPr>
            <p:cNvPr id="88" name="图片 87">
              <a:extLst>
                <a:ext uri="{FF2B5EF4-FFF2-40B4-BE49-F238E27FC236}">
                  <a16:creationId xmlns:a16="http://schemas.microsoft.com/office/drawing/2014/main" id="{5FA9A33B-D6BF-4D27-B736-D83E0BE3E77A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alphaModFix amt="1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33601" y="3586154"/>
              <a:ext cx="3016031" cy="388122"/>
            </a:xfrm>
            <a:prstGeom prst="rect">
              <a:avLst/>
            </a:prstGeom>
          </p:spPr>
        </p:pic>
        <p:pic>
          <p:nvPicPr>
            <p:cNvPr id="89" name="图片 88">
              <a:extLst>
                <a:ext uri="{FF2B5EF4-FFF2-40B4-BE49-F238E27FC236}">
                  <a16:creationId xmlns:a16="http://schemas.microsoft.com/office/drawing/2014/main" id="{3C999049-62B4-4775-969E-4BAE124377DD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alphaModFix amt="1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071219" y="5328648"/>
              <a:ext cx="2035581" cy="261951"/>
            </a:xfrm>
            <a:prstGeom prst="rect">
              <a:avLst/>
            </a:prstGeom>
          </p:spPr>
        </p:pic>
      </p:grpSp>
      <p:sp>
        <p:nvSpPr>
          <p:cNvPr id="85" name="矩形: 圆角 84">
            <a:extLst>
              <a:ext uri="{FF2B5EF4-FFF2-40B4-BE49-F238E27FC236}">
                <a16:creationId xmlns:a16="http://schemas.microsoft.com/office/drawing/2014/main" id="{CB0B28CC-0E14-4115-B1E8-F9038A6EFA19}"/>
              </a:ext>
            </a:extLst>
          </p:cNvPr>
          <p:cNvSpPr/>
          <p:nvPr/>
        </p:nvSpPr>
        <p:spPr>
          <a:xfrm>
            <a:off x="4015601" y="4371469"/>
            <a:ext cx="1765370" cy="34040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标题 75">
            <a:extLst>
              <a:ext uri="{FF2B5EF4-FFF2-40B4-BE49-F238E27FC236}">
                <a16:creationId xmlns:a16="http://schemas.microsoft.com/office/drawing/2014/main" id="{2BF1BEBC-4A90-4D06-A77C-3ED5D18A10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834799"/>
            <a:ext cx="10515600" cy="840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algn="ctr">
              <a:defRPr lang="zh-CN" altLang="en-US" sz="5400">
                <a:solidFill>
                  <a:schemeClr val="bg1"/>
                </a:solidFill>
                <a:latin typeface="+mj-ea"/>
                <a:cs typeface="+mn-cs"/>
              </a:defRPr>
            </a:lvl1pPr>
          </a:lstStyle>
          <a:p>
            <a:pPr marL="0" lvl="0" algn="ctr"/>
            <a:r>
              <a:rPr lang="zh-CN" altLang="en-US" dirty="0"/>
              <a:t>单击此处编辑母版标题样式</a:t>
            </a:r>
          </a:p>
        </p:txBody>
      </p:sp>
      <p:sp>
        <p:nvSpPr>
          <p:cNvPr id="80" name="文本占位符 79">
            <a:extLst>
              <a:ext uri="{FF2B5EF4-FFF2-40B4-BE49-F238E27FC236}">
                <a16:creationId xmlns:a16="http://schemas.microsoft.com/office/drawing/2014/main" id="{C2E3D374-B977-40B7-ACDD-8E4A878D6E2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2726351" y="3726152"/>
            <a:ext cx="6807201" cy="378667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dist">
              <a:buFont typeface="Arial" panose="020B0604020202020204" pitchFamily="34" charset="0"/>
              <a:buChar char="•"/>
              <a:defRPr>
                <a:solidFill>
                  <a:schemeClr val="bg1"/>
                </a:solidFill>
              </a:defRPr>
            </a:lvl1pPr>
          </a:lstStyle>
          <a:p>
            <a:pPr marL="0" indent="0" algn="dist">
              <a:buNone/>
            </a:pPr>
            <a:r>
              <a:rPr lang="en-US" altLang="zh-CN" sz="2000" dirty="0">
                <a:solidFill>
                  <a:schemeClr val="bg1"/>
                </a:solidFill>
                <a:ea typeface="微软雅黑 Light" panose="020B0502040204020203" pitchFamily="34" charset="-122"/>
              </a:rPr>
              <a:t>Click here to edit the master title style</a:t>
            </a:r>
            <a:endParaRPr lang="zh-CN" altLang="en-US" sz="2000" dirty="0">
              <a:solidFill>
                <a:schemeClr val="bg1"/>
              </a:solidFill>
              <a:ea typeface="微软雅黑 Light" panose="020B0502040204020203" pitchFamily="34" charset="-122"/>
            </a:endParaRPr>
          </a:p>
        </p:txBody>
      </p:sp>
      <p:sp>
        <p:nvSpPr>
          <p:cNvPr id="83" name="文本占位符 82">
            <a:extLst>
              <a:ext uri="{FF2B5EF4-FFF2-40B4-BE49-F238E27FC236}">
                <a16:creationId xmlns:a16="http://schemas.microsoft.com/office/drawing/2014/main" id="{2F70A518-B7A3-4137-872C-20D3A44C494A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015601" y="4366333"/>
            <a:ext cx="1765371" cy="350676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457200" indent="0" algn="ctr">
              <a:buNone/>
              <a:defRPr sz="1600">
                <a:solidFill>
                  <a:schemeClr val="accent1"/>
                </a:solidFill>
              </a:defRPr>
            </a:lvl2pPr>
          </a:lstStyle>
          <a:p>
            <a:pPr lvl="0"/>
            <a:r>
              <a:rPr lang="zh-CN" altLang="en-US" dirty="0"/>
              <a:t>姓名</a:t>
            </a:r>
          </a:p>
          <a:p>
            <a:pPr lvl="1"/>
            <a:endParaRPr lang="zh-CN" altLang="en-US" dirty="0"/>
          </a:p>
        </p:txBody>
      </p:sp>
      <p:sp>
        <p:nvSpPr>
          <p:cNvPr id="86" name="矩形: 圆角 85">
            <a:extLst>
              <a:ext uri="{FF2B5EF4-FFF2-40B4-BE49-F238E27FC236}">
                <a16:creationId xmlns:a16="http://schemas.microsoft.com/office/drawing/2014/main" id="{855F9244-E0F8-4045-9C79-8A4526288426}"/>
              </a:ext>
            </a:extLst>
          </p:cNvPr>
          <p:cNvSpPr/>
          <p:nvPr/>
        </p:nvSpPr>
        <p:spPr>
          <a:xfrm>
            <a:off x="6372539" y="4371469"/>
            <a:ext cx="1765370" cy="34040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文本占位符 82">
            <a:extLst>
              <a:ext uri="{FF2B5EF4-FFF2-40B4-BE49-F238E27FC236}">
                <a16:creationId xmlns:a16="http://schemas.microsoft.com/office/drawing/2014/main" id="{75FF51E7-97DB-49F5-8B9B-E0707D184FD8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6372539" y="4366333"/>
            <a:ext cx="1765371" cy="350676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457200" indent="0" algn="ctr">
              <a:buNone/>
              <a:defRPr sz="1600">
                <a:solidFill>
                  <a:schemeClr val="accent1"/>
                </a:solidFill>
              </a:defRPr>
            </a:lvl2pPr>
          </a:lstStyle>
          <a:p>
            <a:pPr lvl="0"/>
            <a:r>
              <a:rPr lang="zh-CN" altLang="en-US" dirty="0"/>
              <a:t>日期</a:t>
            </a:r>
          </a:p>
          <a:p>
            <a:pPr lvl="1"/>
            <a:endParaRPr lang="zh-CN" altLang="en-US" dirty="0"/>
          </a:p>
        </p:txBody>
      </p:sp>
      <p:grpSp>
        <p:nvGrpSpPr>
          <p:cNvPr id="137" name="组合 136">
            <a:extLst>
              <a:ext uri="{FF2B5EF4-FFF2-40B4-BE49-F238E27FC236}">
                <a16:creationId xmlns:a16="http://schemas.microsoft.com/office/drawing/2014/main" id="{F7CDF138-6837-41B4-B62A-2FD7C5E0B912}"/>
              </a:ext>
            </a:extLst>
          </p:cNvPr>
          <p:cNvGrpSpPr/>
          <p:nvPr/>
        </p:nvGrpSpPr>
        <p:grpSpPr>
          <a:xfrm>
            <a:off x="4532965" y="1845877"/>
            <a:ext cx="3126071" cy="713523"/>
            <a:chOff x="4532965" y="1519502"/>
            <a:chExt cx="3126071" cy="713523"/>
          </a:xfrm>
        </p:grpSpPr>
        <p:grpSp>
          <p:nvGrpSpPr>
            <p:cNvPr id="138" name="组合 137">
              <a:extLst>
                <a:ext uri="{FF2B5EF4-FFF2-40B4-BE49-F238E27FC236}">
                  <a16:creationId xmlns:a16="http://schemas.microsoft.com/office/drawing/2014/main" id="{7B0811F8-21E2-435B-BEA2-59D563AC6797}"/>
                </a:ext>
              </a:extLst>
            </p:cNvPr>
            <p:cNvGrpSpPr/>
            <p:nvPr/>
          </p:nvGrpSpPr>
          <p:grpSpPr>
            <a:xfrm>
              <a:off x="5382620" y="1548743"/>
              <a:ext cx="2276416" cy="621928"/>
              <a:chOff x="5402262" y="5211762"/>
              <a:chExt cx="3059113" cy="835761"/>
            </a:xfrm>
            <a:solidFill>
              <a:schemeClr val="bg1"/>
            </a:solidFill>
          </p:grpSpPr>
          <p:sp>
            <p:nvSpPr>
              <p:cNvPr id="168" name="Freeform 32">
                <a:extLst>
                  <a:ext uri="{FF2B5EF4-FFF2-40B4-BE49-F238E27FC236}">
                    <a16:creationId xmlns:a16="http://schemas.microsoft.com/office/drawing/2014/main" id="{ACECEBA0-7B51-4AA4-A442-1ADB4955E28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402262" y="5347186"/>
                <a:ext cx="814480" cy="570716"/>
              </a:xfrm>
              <a:custGeom>
                <a:avLst/>
                <a:gdLst>
                  <a:gd name="T0" fmla="*/ 1607 w 2875"/>
                  <a:gd name="T1" fmla="*/ 1769 h 2008"/>
                  <a:gd name="T2" fmla="*/ 1683 w 2875"/>
                  <a:gd name="T3" fmla="*/ 1769 h 2008"/>
                  <a:gd name="T4" fmla="*/ 1494 w 2875"/>
                  <a:gd name="T5" fmla="*/ 1579 h 2008"/>
                  <a:gd name="T6" fmla="*/ 1223 w 2875"/>
                  <a:gd name="T7" fmla="*/ 1628 h 2008"/>
                  <a:gd name="T8" fmla="*/ 1178 w 2875"/>
                  <a:gd name="T9" fmla="*/ 1615 h 2008"/>
                  <a:gd name="T10" fmla="*/ 1065 w 2875"/>
                  <a:gd name="T11" fmla="*/ 1371 h 2008"/>
                  <a:gd name="T12" fmla="*/ 1454 w 2875"/>
                  <a:gd name="T13" fmla="*/ 1219 h 2008"/>
                  <a:gd name="T14" fmla="*/ 1537 w 2875"/>
                  <a:gd name="T15" fmla="*/ 1242 h 2008"/>
                  <a:gd name="T16" fmla="*/ 1480 w 2875"/>
                  <a:gd name="T17" fmla="*/ 1524 h 2008"/>
                  <a:gd name="T18" fmla="*/ 1734 w 2875"/>
                  <a:gd name="T19" fmla="*/ 1515 h 2008"/>
                  <a:gd name="T20" fmla="*/ 1824 w 2875"/>
                  <a:gd name="T21" fmla="*/ 1300 h 2008"/>
                  <a:gd name="T22" fmla="*/ 2079 w 2875"/>
                  <a:gd name="T23" fmla="*/ 946 h 2008"/>
                  <a:gd name="T24" fmla="*/ 2340 w 2875"/>
                  <a:gd name="T25" fmla="*/ 1258 h 2008"/>
                  <a:gd name="T26" fmla="*/ 2055 w 2875"/>
                  <a:gd name="T27" fmla="*/ 1396 h 2008"/>
                  <a:gd name="T28" fmla="*/ 1497 w 2875"/>
                  <a:gd name="T29" fmla="*/ 643 h 2008"/>
                  <a:gd name="T30" fmla="*/ 1494 w 2875"/>
                  <a:gd name="T31" fmla="*/ 722 h 2008"/>
                  <a:gd name="T32" fmla="*/ 1336 w 2875"/>
                  <a:gd name="T33" fmla="*/ 279 h 2008"/>
                  <a:gd name="T34" fmla="*/ 844 w 2875"/>
                  <a:gd name="T35" fmla="*/ 337 h 2008"/>
                  <a:gd name="T36" fmla="*/ 752 w 2875"/>
                  <a:gd name="T37" fmla="*/ 499 h 2008"/>
                  <a:gd name="T38" fmla="*/ 1074 w 2875"/>
                  <a:gd name="T39" fmla="*/ 559 h 2008"/>
                  <a:gd name="T40" fmla="*/ 1074 w 2875"/>
                  <a:gd name="T41" fmla="*/ 855 h 2008"/>
                  <a:gd name="T42" fmla="*/ 625 w 2875"/>
                  <a:gd name="T43" fmla="*/ 1219 h 2008"/>
                  <a:gd name="T44" fmla="*/ 447 w 2875"/>
                  <a:gd name="T45" fmla="*/ 1058 h 2008"/>
                  <a:gd name="T46" fmla="*/ 532 w 2875"/>
                  <a:gd name="T47" fmla="*/ 830 h 2008"/>
                  <a:gd name="T48" fmla="*/ 107 w 2875"/>
                  <a:gd name="T49" fmla="*/ 1057 h 2008"/>
                  <a:gd name="T50" fmla="*/ 455 w 2875"/>
                  <a:gd name="T51" fmla="*/ 1786 h 2008"/>
                  <a:gd name="T52" fmla="*/ 665 w 2875"/>
                  <a:gd name="T53" fmla="*/ 1941 h 2008"/>
                  <a:gd name="T54" fmla="*/ 988 w 2875"/>
                  <a:gd name="T55" fmla="*/ 1988 h 2008"/>
                  <a:gd name="T56" fmla="*/ 1124 w 2875"/>
                  <a:gd name="T57" fmla="*/ 1963 h 2008"/>
                  <a:gd name="T58" fmla="*/ 1162 w 2875"/>
                  <a:gd name="T59" fmla="*/ 1951 h 2008"/>
                  <a:gd name="T60" fmla="*/ 1404 w 2875"/>
                  <a:gd name="T61" fmla="*/ 1914 h 2008"/>
                  <a:gd name="T62" fmla="*/ 1672 w 2875"/>
                  <a:gd name="T63" fmla="*/ 1902 h 2008"/>
                  <a:gd name="T64" fmla="*/ 2014 w 2875"/>
                  <a:gd name="T65" fmla="*/ 1888 h 2008"/>
                  <a:gd name="T66" fmla="*/ 1987 w 2875"/>
                  <a:gd name="T67" fmla="*/ 1668 h 2008"/>
                  <a:gd name="T68" fmla="*/ 1986 w 2875"/>
                  <a:gd name="T69" fmla="*/ 1607 h 2008"/>
                  <a:gd name="T70" fmla="*/ 2307 w 2875"/>
                  <a:gd name="T71" fmla="*/ 1488 h 2008"/>
                  <a:gd name="T72" fmla="*/ 2774 w 2875"/>
                  <a:gd name="T73" fmla="*/ 1000 h 2008"/>
                  <a:gd name="T74" fmla="*/ 2594 w 2875"/>
                  <a:gd name="T75" fmla="*/ 833 h 2008"/>
                  <a:gd name="T76" fmla="*/ 2394 w 2875"/>
                  <a:gd name="T77" fmla="*/ 728 h 2008"/>
                  <a:gd name="T78" fmla="*/ 2038 w 2875"/>
                  <a:gd name="T79" fmla="*/ 737 h 2008"/>
                  <a:gd name="T80" fmla="*/ 2116 w 2875"/>
                  <a:gd name="T81" fmla="*/ 560 h 2008"/>
                  <a:gd name="T82" fmla="*/ 2380 w 2875"/>
                  <a:gd name="T83" fmla="*/ 358 h 2008"/>
                  <a:gd name="T84" fmla="*/ 2359 w 2875"/>
                  <a:gd name="T85" fmla="*/ 103 h 2008"/>
                  <a:gd name="T86" fmla="*/ 1756 w 2875"/>
                  <a:gd name="T87" fmla="*/ 166 h 2008"/>
                  <a:gd name="T88" fmla="*/ 1403 w 2875"/>
                  <a:gd name="T89" fmla="*/ 290 h 20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875" h="2008">
                    <a:moveTo>
                      <a:pt x="1683" y="1769"/>
                    </a:moveTo>
                    <a:lnTo>
                      <a:pt x="1607" y="1769"/>
                    </a:lnTo>
                    <a:cubicBezTo>
                      <a:pt x="1613" y="1747"/>
                      <a:pt x="1619" y="1739"/>
                      <a:pt x="1642" y="1737"/>
                    </a:cubicBezTo>
                    <a:cubicBezTo>
                      <a:pt x="1670" y="1735"/>
                      <a:pt x="1673" y="1751"/>
                      <a:pt x="1683" y="1769"/>
                    </a:cubicBezTo>
                    <a:close/>
                    <a:moveTo>
                      <a:pt x="1480" y="1524"/>
                    </a:moveTo>
                    <a:cubicBezTo>
                      <a:pt x="1480" y="1558"/>
                      <a:pt x="1482" y="1552"/>
                      <a:pt x="1494" y="1579"/>
                    </a:cubicBezTo>
                    <a:cubicBezTo>
                      <a:pt x="1507" y="1611"/>
                      <a:pt x="1537" y="1644"/>
                      <a:pt x="1426" y="1656"/>
                    </a:cubicBezTo>
                    <a:cubicBezTo>
                      <a:pt x="1391" y="1660"/>
                      <a:pt x="1255" y="1641"/>
                      <a:pt x="1223" y="1628"/>
                    </a:cubicBezTo>
                    <a:cubicBezTo>
                      <a:pt x="1221" y="1627"/>
                      <a:pt x="1219" y="1626"/>
                      <a:pt x="1218" y="1626"/>
                    </a:cubicBezTo>
                    <a:lnTo>
                      <a:pt x="1178" y="1615"/>
                    </a:lnTo>
                    <a:cubicBezTo>
                      <a:pt x="1146" y="1606"/>
                      <a:pt x="939" y="1503"/>
                      <a:pt x="985" y="1419"/>
                    </a:cubicBezTo>
                    <a:cubicBezTo>
                      <a:pt x="1003" y="1386"/>
                      <a:pt x="1023" y="1375"/>
                      <a:pt x="1065" y="1371"/>
                    </a:cubicBezTo>
                    <a:cubicBezTo>
                      <a:pt x="1070" y="1389"/>
                      <a:pt x="1133" y="1549"/>
                      <a:pt x="1209" y="1549"/>
                    </a:cubicBezTo>
                    <a:cubicBezTo>
                      <a:pt x="1343" y="1549"/>
                      <a:pt x="1431" y="1255"/>
                      <a:pt x="1454" y="1219"/>
                    </a:cubicBezTo>
                    <a:cubicBezTo>
                      <a:pt x="1478" y="1182"/>
                      <a:pt x="1506" y="1136"/>
                      <a:pt x="1565" y="1134"/>
                    </a:cubicBezTo>
                    <a:cubicBezTo>
                      <a:pt x="1565" y="1223"/>
                      <a:pt x="1557" y="1194"/>
                      <a:pt x="1537" y="1242"/>
                    </a:cubicBezTo>
                    <a:lnTo>
                      <a:pt x="1514" y="1329"/>
                    </a:lnTo>
                    <a:cubicBezTo>
                      <a:pt x="1506" y="1444"/>
                      <a:pt x="1480" y="1483"/>
                      <a:pt x="1480" y="1524"/>
                    </a:cubicBezTo>
                    <a:close/>
                    <a:moveTo>
                      <a:pt x="1768" y="1541"/>
                    </a:moveTo>
                    <a:cubicBezTo>
                      <a:pt x="1760" y="1510"/>
                      <a:pt x="1767" y="1518"/>
                      <a:pt x="1734" y="1515"/>
                    </a:cubicBezTo>
                    <a:cubicBezTo>
                      <a:pt x="1736" y="1450"/>
                      <a:pt x="1756" y="1449"/>
                      <a:pt x="1779" y="1408"/>
                    </a:cubicBezTo>
                    <a:cubicBezTo>
                      <a:pt x="1800" y="1371"/>
                      <a:pt x="1800" y="1336"/>
                      <a:pt x="1824" y="1300"/>
                    </a:cubicBezTo>
                    <a:cubicBezTo>
                      <a:pt x="1910" y="1168"/>
                      <a:pt x="1857" y="1222"/>
                      <a:pt x="1920" y="1092"/>
                    </a:cubicBezTo>
                    <a:cubicBezTo>
                      <a:pt x="1959" y="1013"/>
                      <a:pt x="1998" y="965"/>
                      <a:pt x="2079" y="946"/>
                    </a:cubicBezTo>
                    <a:cubicBezTo>
                      <a:pt x="2213" y="915"/>
                      <a:pt x="2535" y="852"/>
                      <a:pt x="2582" y="1031"/>
                    </a:cubicBezTo>
                    <a:cubicBezTo>
                      <a:pt x="2615" y="1155"/>
                      <a:pt x="2436" y="1229"/>
                      <a:pt x="2340" y="1258"/>
                    </a:cubicBezTo>
                    <a:cubicBezTo>
                      <a:pt x="2296" y="1271"/>
                      <a:pt x="2250" y="1314"/>
                      <a:pt x="2203" y="1333"/>
                    </a:cubicBezTo>
                    <a:cubicBezTo>
                      <a:pt x="2136" y="1360"/>
                      <a:pt x="2187" y="1351"/>
                      <a:pt x="2055" y="1396"/>
                    </a:cubicBezTo>
                    <a:cubicBezTo>
                      <a:pt x="1823" y="1474"/>
                      <a:pt x="1945" y="1422"/>
                      <a:pt x="1768" y="1541"/>
                    </a:cubicBezTo>
                    <a:close/>
                    <a:moveTo>
                      <a:pt x="1497" y="643"/>
                    </a:moveTo>
                    <a:cubicBezTo>
                      <a:pt x="1581" y="643"/>
                      <a:pt x="1701" y="635"/>
                      <a:pt x="1654" y="800"/>
                    </a:cubicBezTo>
                    <a:cubicBezTo>
                      <a:pt x="1625" y="904"/>
                      <a:pt x="1529" y="865"/>
                      <a:pt x="1494" y="722"/>
                    </a:cubicBezTo>
                    <a:cubicBezTo>
                      <a:pt x="1486" y="686"/>
                      <a:pt x="1496" y="684"/>
                      <a:pt x="1497" y="643"/>
                    </a:cubicBezTo>
                    <a:close/>
                    <a:moveTo>
                      <a:pt x="1336" y="279"/>
                    </a:moveTo>
                    <a:cubicBezTo>
                      <a:pt x="1171" y="279"/>
                      <a:pt x="1108" y="288"/>
                      <a:pt x="955" y="296"/>
                    </a:cubicBezTo>
                    <a:cubicBezTo>
                      <a:pt x="904" y="299"/>
                      <a:pt x="875" y="313"/>
                      <a:pt x="844" y="337"/>
                    </a:cubicBezTo>
                    <a:cubicBezTo>
                      <a:pt x="821" y="355"/>
                      <a:pt x="779" y="391"/>
                      <a:pt x="752" y="398"/>
                    </a:cubicBezTo>
                    <a:lnTo>
                      <a:pt x="752" y="499"/>
                    </a:lnTo>
                    <a:lnTo>
                      <a:pt x="870" y="508"/>
                    </a:lnTo>
                    <a:cubicBezTo>
                      <a:pt x="933" y="511"/>
                      <a:pt x="1023" y="527"/>
                      <a:pt x="1074" y="559"/>
                    </a:cubicBezTo>
                    <a:cubicBezTo>
                      <a:pt x="1093" y="571"/>
                      <a:pt x="1124" y="606"/>
                      <a:pt x="1124" y="635"/>
                    </a:cubicBezTo>
                    <a:cubicBezTo>
                      <a:pt x="1124" y="663"/>
                      <a:pt x="1073" y="719"/>
                      <a:pt x="1074" y="855"/>
                    </a:cubicBezTo>
                    <a:cubicBezTo>
                      <a:pt x="1074" y="992"/>
                      <a:pt x="1087" y="994"/>
                      <a:pt x="992" y="1044"/>
                    </a:cubicBezTo>
                    <a:cubicBezTo>
                      <a:pt x="916" y="1084"/>
                      <a:pt x="685" y="1219"/>
                      <a:pt x="625" y="1219"/>
                    </a:cubicBezTo>
                    <a:cubicBezTo>
                      <a:pt x="550" y="1219"/>
                      <a:pt x="606" y="1220"/>
                      <a:pt x="526" y="1141"/>
                    </a:cubicBezTo>
                    <a:cubicBezTo>
                      <a:pt x="497" y="1113"/>
                      <a:pt x="468" y="1090"/>
                      <a:pt x="447" y="1058"/>
                    </a:cubicBezTo>
                    <a:cubicBezTo>
                      <a:pt x="497" y="954"/>
                      <a:pt x="540" y="981"/>
                      <a:pt x="540" y="906"/>
                    </a:cubicBezTo>
                    <a:cubicBezTo>
                      <a:pt x="540" y="863"/>
                      <a:pt x="533" y="868"/>
                      <a:pt x="532" y="830"/>
                    </a:cubicBezTo>
                    <a:cubicBezTo>
                      <a:pt x="337" y="830"/>
                      <a:pt x="355" y="820"/>
                      <a:pt x="184" y="956"/>
                    </a:cubicBezTo>
                    <a:lnTo>
                      <a:pt x="107" y="1057"/>
                    </a:lnTo>
                    <a:cubicBezTo>
                      <a:pt x="0" y="1252"/>
                      <a:pt x="145" y="1411"/>
                      <a:pt x="268" y="1576"/>
                    </a:cubicBezTo>
                    <a:cubicBezTo>
                      <a:pt x="303" y="1623"/>
                      <a:pt x="418" y="1759"/>
                      <a:pt x="455" y="1786"/>
                    </a:cubicBezTo>
                    <a:cubicBezTo>
                      <a:pt x="495" y="1816"/>
                      <a:pt x="529" y="1843"/>
                      <a:pt x="571" y="1875"/>
                    </a:cubicBezTo>
                    <a:lnTo>
                      <a:pt x="665" y="1941"/>
                    </a:lnTo>
                    <a:cubicBezTo>
                      <a:pt x="709" y="1971"/>
                      <a:pt x="734" y="1969"/>
                      <a:pt x="764" y="1978"/>
                    </a:cubicBezTo>
                    <a:cubicBezTo>
                      <a:pt x="843" y="2001"/>
                      <a:pt x="879" y="2008"/>
                      <a:pt x="988" y="1988"/>
                    </a:cubicBezTo>
                    <a:cubicBezTo>
                      <a:pt x="1024" y="1981"/>
                      <a:pt x="997" y="1977"/>
                      <a:pt x="1040" y="1973"/>
                    </a:cubicBezTo>
                    <a:cubicBezTo>
                      <a:pt x="1087" y="1968"/>
                      <a:pt x="1074" y="1982"/>
                      <a:pt x="1124" y="1963"/>
                    </a:cubicBezTo>
                    <a:cubicBezTo>
                      <a:pt x="1126" y="1962"/>
                      <a:pt x="1124" y="1962"/>
                      <a:pt x="1142" y="1956"/>
                    </a:cubicBezTo>
                    <a:cubicBezTo>
                      <a:pt x="1143" y="1956"/>
                      <a:pt x="1162" y="1951"/>
                      <a:pt x="1162" y="1951"/>
                    </a:cubicBezTo>
                    <a:lnTo>
                      <a:pt x="1263" y="1925"/>
                    </a:lnTo>
                    <a:cubicBezTo>
                      <a:pt x="1339" y="1903"/>
                      <a:pt x="1309" y="1915"/>
                      <a:pt x="1404" y="1914"/>
                    </a:cubicBezTo>
                    <a:cubicBezTo>
                      <a:pt x="1448" y="1913"/>
                      <a:pt x="1451" y="1907"/>
                      <a:pt x="1489" y="1905"/>
                    </a:cubicBezTo>
                    <a:cubicBezTo>
                      <a:pt x="1549" y="1902"/>
                      <a:pt x="1613" y="1911"/>
                      <a:pt x="1672" y="1902"/>
                    </a:cubicBezTo>
                    <a:cubicBezTo>
                      <a:pt x="1839" y="1874"/>
                      <a:pt x="1760" y="1874"/>
                      <a:pt x="1921" y="1887"/>
                    </a:cubicBezTo>
                    <a:cubicBezTo>
                      <a:pt x="1951" y="1890"/>
                      <a:pt x="1984" y="1886"/>
                      <a:pt x="2014" y="1888"/>
                    </a:cubicBezTo>
                    <a:cubicBezTo>
                      <a:pt x="2181" y="1897"/>
                      <a:pt x="2334" y="1970"/>
                      <a:pt x="2267" y="1685"/>
                    </a:cubicBezTo>
                    <a:cubicBezTo>
                      <a:pt x="2134" y="1685"/>
                      <a:pt x="2220" y="1648"/>
                      <a:pt x="1987" y="1668"/>
                    </a:cubicBezTo>
                    <a:cubicBezTo>
                      <a:pt x="1935" y="1672"/>
                      <a:pt x="1932" y="1663"/>
                      <a:pt x="1912" y="1634"/>
                    </a:cubicBezTo>
                    <a:cubicBezTo>
                      <a:pt x="1948" y="1617"/>
                      <a:pt x="1934" y="1639"/>
                      <a:pt x="1986" y="1607"/>
                    </a:cubicBezTo>
                    <a:cubicBezTo>
                      <a:pt x="1992" y="1603"/>
                      <a:pt x="2001" y="1598"/>
                      <a:pt x="2008" y="1594"/>
                    </a:cubicBezTo>
                    <a:cubicBezTo>
                      <a:pt x="2048" y="1573"/>
                      <a:pt x="2216" y="1527"/>
                      <a:pt x="2307" y="1488"/>
                    </a:cubicBezTo>
                    <a:cubicBezTo>
                      <a:pt x="2384" y="1455"/>
                      <a:pt x="2600" y="1349"/>
                      <a:pt x="2659" y="1289"/>
                    </a:cubicBezTo>
                    <a:cubicBezTo>
                      <a:pt x="2716" y="1230"/>
                      <a:pt x="2875" y="1156"/>
                      <a:pt x="2774" y="1000"/>
                    </a:cubicBezTo>
                    <a:cubicBezTo>
                      <a:pt x="2730" y="932"/>
                      <a:pt x="2781" y="926"/>
                      <a:pt x="2667" y="895"/>
                    </a:cubicBezTo>
                    <a:cubicBezTo>
                      <a:pt x="2627" y="884"/>
                      <a:pt x="2620" y="864"/>
                      <a:pt x="2594" y="833"/>
                    </a:cubicBezTo>
                    <a:cubicBezTo>
                      <a:pt x="2566" y="798"/>
                      <a:pt x="2540" y="805"/>
                      <a:pt x="2512" y="780"/>
                    </a:cubicBezTo>
                    <a:cubicBezTo>
                      <a:pt x="2467" y="742"/>
                      <a:pt x="2503" y="728"/>
                      <a:pt x="2394" y="728"/>
                    </a:cubicBezTo>
                    <a:cubicBezTo>
                      <a:pt x="2319" y="728"/>
                      <a:pt x="2223" y="729"/>
                      <a:pt x="2153" y="740"/>
                    </a:cubicBezTo>
                    <a:cubicBezTo>
                      <a:pt x="2117" y="745"/>
                      <a:pt x="2066" y="751"/>
                      <a:pt x="2038" y="737"/>
                    </a:cubicBezTo>
                    <a:cubicBezTo>
                      <a:pt x="2015" y="725"/>
                      <a:pt x="1988" y="682"/>
                      <a:pt x="1988" y="635"/>
                    </a:cubicBezTo>
                    <a:cubicBezTo>
                      <a:pt x="1988" y="602"/>
                      <a:pt x="2089" y="571"/>
                      <a:pt x="2116" y="560"/>
                    </a:cubicBezTo>
                    <a:cubicBezTo>
                      <a:pt x="2173" y="537"/>
                      <a:pt x="2210" y="519"/>
                      <a:pt x="2259" y="491"/>
                    </a:cubicBezTo>
                    <a:cubicBezTo>
                      <a:pt x="2310" y="460"/>
                      <a:pt x="2356" y="413"/>
                      <a:pt x="2380" y="358"/>
                    </a:cubicBezTo>
                    <a:lnTo>
                      <a:pt x="2394" y="321"/>
                    </a:lnTo>
                    <a:cubicBezTo>
                      <a:pt x="2428" y="246"/>
                      <a:pt x="2439" y="184"/>
                      <a:pt x="2359" y="103"/>
                    </a:cubicBezTo>
                    <a:cubicBezTo>
                      <a:pt x="2257" y="0"/>
                      <a:pt x="2097" y="47"/>
                      <a:pt x="1968" y="90"/>
                    </a:cubicBezTo>
                    <a:cubicBezTo>
                      <a:pt x="1881" y="119"/>
                      <a:pt x="1887" y="128"/>
                      <a:pt x="1756" y="166"/>
                    </a:cubicBezTo>
                    <a:cubicBezTo>
                      <a:pt x="1626" y="205"/>
                      <a:pt x="1575" y="246"/>
                      <a:pt x="1452" y="294"/>
                    </a:cubicBezTo>
                    <a:cubicBezTo>
                      <a:pt x="1422" y="306"/>
                      <a:pt x="1436" y="301"/>
                      <a:pt x="1403" y="290"/>
                    </a:cubicBezTo>
                    <a:cubicBezTo>
                      <a:pt x="1377" y="282"/>
                      <a:pt x="1367" y="279"/>
                      <a:pt x="1336" y="2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69" name="Freeform 33">
                <a:extLst>
                  <a:ext uri="{FF2B5EF4-FFF2-40B4-BE49-F238E27FC236}">
                    <a16:creationId xmlns:a16="http://schemas.microsoft.com/office/drawing/2014/main" id="{CB17EAD6-6AD2-4724-8D59-105A0B8387F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270909" y="5256259"/>
                <a:ext cx="650035" cy="791264"/>
              </a:xfrm>
              <a:custGeom>
                <a:avLst/>
                <a:gdLst>
                  <a:gd name="T0" fmla="*/ 943 w 2302"/>
                  <a:gd name="T1" fmla="*/ 2093 h 2775"/>
                  <a:gd name="T2" fmla="*/ 935 w 2302"/>
                  <a:gd name="T3" fmla="*/ 1957 h 2775"/>
                  <a:gd name="T4" fmla="*/ 1214 w 2302"/>
                  <a:gd name="T5" fmla="*/ 1898 h 2775"/>
                  <a:gd name="T6" fmla="*/ 1250 w 2302"/>
                  <a:gd name="T7" fmla="*/ 1993 h 2775"/>
                  <a:gd name="T8" fmla="*/ 923 w 2302"/>
                  <a:gd name="T9" fmla="*/ 1327 h 2775"/>
                  <a:gd name="T10" fmla="*/ 1019 w 2302"/>
                  <a:gd name="T11" fmla="*/ 1246 h 2775"/>
                  <a:gd name="T12" fmla="*/ 1517 w 2302"/>
                  <a:gd name="T13" fmla="*/ 1067 h 2775"/>
                  <a:gd name="T14" fmla="*/ 2022 w 2302"/>
                  <a:gd name="T15" fmla="*/ 1529 h 2775"/>
                  <a:gd name="T16" fmla="*/ 1975 w 2302"/>
                  <a:gd name="T17" fmla="*/ 1651 h 2775"/>
                  <a:gd name="T18" fmla="*/ 1638 w 2302"/>
                  <a:gd name="T19" fmla="*/ 2178 h 2775"/>
                  <a:gd name="T20" fmla="*/ 1392 w 2302"/>
                  <a:gd name="T21" fmla="*/ 1830 h 2775"/>
                  <a:gd name="T22" fmla="*/ 1392 w 2302"/>
                  <a:gd name="T23" fmla="*/ 1551 h 2775"/>
                  <a:gd name="T24" fmla="*/ 1534 w 2302"/>
                  <a:gd name="T25" fmla="*/ 1282 h 2775"/>
                  <a:gd name="T26" fmla="*/ 1211 w 2302"/>
                  <a:gd name="T27" fmla="*/ 1293 h 2775"/>
                  <a:gd name="T28" fmla="*/ 893 w 2302"/>
                  <a:gd name="T29" fmla="*/ 1466 h 2775"/>
                  <a:gd name="T30" fmla="*/ 1488 w 2302"/>
                  <a:gd name="T31" fmla="*/ 301 h 2775"/>
                  <a:gd name="T32" fmla="*/ 1307 w 2302"/>
                  <a:gd name="T33" fmla="*/ 391 h 2775"/>
                  <a:gd name="T34" fmla="*/ 1198 w 2302"/>
                  <a:gd name="T35" fmla="*/ 53 h 2775"/>
                  <a:gd name="T36" fmla="*/ 1169 w 2302"/>
                  <a:gd name="T37" fmla="*/ 75 h 2775"/>
                  <a:gd name="T38" fmla="*/ 989 w 2302"/>
                  <a:gd name="T39" fmla="*/ 420 h 2775"/>
                  <a:gd name="T40" fmla="*/ 571 w 2302"/>
                  <a:gd name="T41" fmla="*/ 603 h 2775"/>
                  <a:gd name="T42" fmla="*/ 696 w 2302"/>
                  <a:gd name="T43" fmla="*/ 800 h 2775"/>
                  <a:gd name="T44" fmla="*/ 901 w 2302"/>
                  <a:gd name="T45" fmla="*/ 1043 h 2775"/>
                  <a:gd name="T46" fmla="*/ 359 w 2302"/>
                  <a:gd name="T47" fmla="*/ 1111 h 2775"/>
                  <a:gd name="T48" fmla="*/ 80 w 2302"/>
                  <a:gd name="T49" fmla="*/ 1381 h 2775"/>
                  <a:gd name="T50" fmla="*/ 26 w 2302"/>
                  <a:gd name="T51" fmla="*/ 1834 h 2775"/>
                  <a:gd name="T52" fmla="*/ 317 w 2302"/>
                  <a:gd name="T53" fmla="*/ 2203 h 2775"/>
                  <a:gd name="T54" fmla="*/ 545 w 2302"/>
                  <a:gd name="T55" fmla="*/ 1839 h 2775"/>
                  <a:gd name="T56" fmla="*/ 684 w 2302"/>
                  <a:gd name="T57" fmla="*/ 1452 h 2775"/>
                  <a:gd name="T58" fmla="*/ 740 w 2302"/>
                  <a:gd name="T59" fmla="*/ 1754 h 2775"/>
                  <a:gd name="T60" fmla="*/ 930 w 2302"/>
                  <a:gd name="T61" fmla="*/ 1656 h 2775"/>
                  <a:gd name="T62" fmla="*/ 1265 w 2302"/>
                  <a:gd name="T63" fmla="*/ 1458 h 2775"/>
                  <a:gd name="T64" fmla="*/ 1049 w 2302"/>
                  <a:gd name="T65" fmla="*/ 1665 h 2775"/>
                  <a:gd name="T66" fmla="*/ 918 w 2302"/>
                  <a:gd name="T67" fmla="*/ 1746 h 2775"/>
                  <a:gd name="T68" fmla="*/ 579 w 2302"/>
                  <a:gd name="T69" fmla="*/ 1898 h 2775"/>
                  <a:gd name="T70" fmla="*/ 664 w 2302"/>
                  <a:gd name="T71" fmla="*/ 2237 h 2775"/>
                  <a:gd name="T72" fmla="*/ 848 w 2302"/>
                  <a:gd name="T73" fmla="*/ 2374 h 2775"/>
                  <a:gd name="T74" fmla="*/ 893 w 2302"/>
                  <a:gd name="T75" fmla="*/ 2677 h 2775"/>
                  <a:gd name="T76" fmla="*/ 1183 w 2302"/>
                  <a:gd name="T77" fmla="*/ 2604 h 2775"/>
                  <a:gd name="T78" fmla="*/ 1612 w 2302"/>
                  <a:gd name="T79" fmla="*/ 2482 h 2775"/>
                  <a:gd name="T80" fmla="*/ 2056 w 2302"/>
                  <a:gd name="T81" fmla="*/ 1894 h 2775"/>
                  <a:gd name="T82" fmla="*/ 2175 w 2302"/>
                  <a:gd name="T83" fmla="*/ 1529 h 2775"/>
                  <a:gd name="T84" fmla="*/ 2227 w 2302"/>
                  <a:gd name="T85" fmla="*/ 1277 h 2775"/>
                  <a:gd name="T86" fmla="*/ 2024 w 2302"/>
                  <a:gd name="T87" fmla="*/ 945 h 2775"/>
                  <a:gd name="T88" fmla="*/ 1731 w 2302"/>
                  <a:gd name="T89" fmla="*/ 899 h 2775"/>
                  <a:gd name="T90" fmla="*/ 1282 w 2302"/>
                  <a:gd name="T91" fmla="*/ 933 h 2775"/>
                  <a:gd name="T92" fmla="*/ 1553 w 2302"/>
                  <a:gd name="T93" fmla="*/ 636 h 2775"/>
                  <a:gd name="T94" fmla="*/ 1683 w 2302"/>
                  <a:gd name="T95" fmla="*/ 563 h 2775"/>
                  <a:gd name="T96" fmla="*/ 1633 w 2302"/>
                  <a:gd name="T97" fmla="*/ 40 h 2775"/>
                  <a:gd name="T98" fmla="*/ 1502 w 2302"/>
                  <a:gd name="T99" fmla="*/ 78 h 27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02" h="2775">
                    <a:moveTo>
                      <a:pt x="935" y="1957"/>
                    </a:moveTo>
                    <a:cubicBezTo>
                      <a:pt x="1034" y="2024"/>
                      <a:pt x="961" y="2093"/>
                      <a:pt x="943" y="2093"/>
                    </a:cubicBezTo>
                    <a:cubicBezTo>
                      <a:pt x="884" y="2093"/>
                      <a:pt x="897" y="2096"/>
                      <a:pt x="876" y="2067"/>
                    </a:cubicBezTo>
                    <a:cubicBezTo>
                      <a:pt x="838" y="2013"/>
                      <a:pt x="877" y="1971"/>
                      <a:pt x="935" y="1957"/>
                    </a:cubicBezTo>
                    <a:close/>
                    <a:moveTo>
                      <a:pt x="1250" y="1993"/>
                    </a:moveTo>
                    <a:cubicBezTo>
                      <a:pt x="1158" y="1970"/>
                      <a:pt x="1189" y="1946"/>
                      <a:pt x="1214" y="1898"/>
                    </a:cubicBezTo>
                    <a:cubicBezTo>
                      <a:pt x="1252" y="1907"/>
                      <a:pt x="1272" y="1930"/>
                      <a:pt x="1290" y="1957"/>
                    </a:cubicBezTo>
                    <a:lnTo>
                      <a:pt x="1250" y="1993"/>
                    </a:lnTo>
                    <a:close/>
                    <a:moveTo>
                      <a:pt x="893" y="1466"/>
                    </a:moveTo>
                    <a:lnTo>
                      <a:pt x="923" y="1327"/>
                    </a:lnTo>
                    <a:cubicBezTo>
                      <a:pt x="931" y="1299"/>
                      <a:pt x="934" y="1330"/>
                      <a:pt x="935" y="1280"/>
                    </a:cubicBezTo>
                    <a:cubicBezTo>
                      <a:pt x="998" y="1280"/>
                      <a:pt x="970" y="1269"/>
                      <a:pt x="1019" y="1246"/>
                    </a:cubicBezTo>
                    <a:cubicBezTo>
                      <a:pt x="1040" y="1236"/>
                      <a:pt x="1067" y="1229"/>
                      <a:pt x="1088" y="1222"/>
                    </a:cubicBezTo>
                    <a:cubicBezTo>
                      <a:pt x="1209" y="1179"/>
                      <a:pt x="1402" y="1081"/>
                      <a:pt x="1517" y="1067"/>
                    </a:cubicBezTo>
                    <a:cubicBezTo>
                      <a:pt x="1653" y="1050"/>
                      <a:pt x="1887" y="1045"/>
                      <a:pt x="2002" y="1127"/>
                    </a:cubicBezTo>
                    <a:cubicBezTo>
                      <a:pt x="2130" y="1220"/>
                      <a:pt x="2068" y="1347"/>
                      <a:pt x="2022" y="1529"/>
                    </a:cubicBezTo>
                    <a:cubicBezTo>
                      <a:pt x="2015" y="1556"/>
                      <a:pt x="2011" y="1575"/>
                      <a:pt x="2003" y="1595"/>
                    </a:cubicBezTo>
                    <a:cubicBezTo>
                      <a:pt x="1991" y="1626"/>
                      <a:pt x="1985" y="1625"/>
                      <a:pt x="1975" y="1651"/>
                    </a:cubicBezTo>
                    <a:cubicBezTo>
                      <a:pt x="1964" y="1681"/>
                      <a:pt x="1962" y="1716"/>
                      <a:pt x="1934" y="1788"/>
                    </a:cubicBezTo>
                    <a:cubicBezTo>
                      <a:pt x="1898" y="1880"/>
                      <a:pt x="1725" y="2178"/>
                      <a:pt x="1638" y="2178"/>
                    </a:cubicBezTo>
                    <a:cubicBezTo>
                      <a:pt x="1506" y="2178"/>
                      <a:pt x="1485" y="2185"/>
                      <a:pt x="1417" y="2084"/>
                    </a:cubicBezTo>
                    <a:cubicBezTo>
                      <a:pt x="1527" y="2011"/>
                      <a:pt x="1551" y="1867"/>
                      <a:pt x="1392" y="1830"/>
                    </a:cubicBezTo>
                    <a:cubicBezTo>
                      <a:pt x="1414" y="1735"/>
                      <a:pt x="1468" y="1850"/>
                      <a:pt x="1468" y="1678"/>
                    </a:cubicBezTo>
                    <a:cubicBezTo>
                      <a:pt x="1468" y="1651"/>
                      <a:pt x="1408" y="1618"/>
                      <a:pt x="1392" y="1551"/>
                    </a:cubicBezTo>
                    <a:cubicBezTo>
                      <a:pt x="1465" y="1502"/>
                      <a:pt x="1467" y="1491"/>
                      <a:pt x="1556" y="1444"/>
                    </a:cubicBezTo>
                    <a:cubicBezTo>
                      <a:pt x="1666" y="1385"/>
                      <a:pt x="1571" y="1315"/>
                      <a:pt x="1534" y="1282"/>
                    </a:cubicBezTo>
                    <a:cubicBezTo>
                      <a:pt x="1448" y="1206"/>
                      <a:pt x="1434" y="1221"/>
                      <a:pt x="1299" y="1221"/>
                    </a:cubicBezTo>
                    <a:cubicBezTo>
                      <a:pt x="1270" y="1221"/>
                      <a:pt x="1236" y="1276"/>
                      <a:pt x="1211" y="1293"/>
                    </a:cubicBezTo>
                    <a:cubicBezTo>
                      <a:pt x="1158" y="1330"/>
                      <a:pt x="1104" y="1349"/>
                      <a:pt x="1011" y="1416"/>
                    </a:cubicBezTo>
                    <a:cubicBezTo>
                      <a:pt x="978" y="1439"/>
                      <a:pt x="944" y="1462"/>
                      <a:pt x="893" y="1466"/>
                    </a:cubicBezTo>
                    <a:close/>
                    <a:moveTo>
                      <a:pt x="1502" y="78"/>
                    </a:moveTo>
                    <a:cubicBezTo>
                      <a:pt x="1502" y="179"/>
                      <a:pt x="1543" y="206"/>
                      <a:pt x="1488" y="301"/>
                    </a:cubicBezTo>
                    <a:cubicBezTo>
                      <a:pt x="1474" y="325"/>
                      <a:pt x="1462" y="338"/>
                      <a:pt x="1439" y="354"/>
                    </a:cubicBezTo>
                    <a:cubicBezTo>
                      <a:pt x="1395" y="384"/>
                      <a:pt x="1363" y="418"/>
                      <a:pt x="1307" y="391"/>
                    </a:cubicBezTo>
                    <a:cubicBezTo>
                      <a:pt x="1327" y="306"/>
                      <a:pt x="1350" y="200"/>
                      <a:pt x="1350" y="112"/>
                    </a:cubicBezTo>
                    <a:cubicBezTo>
                      <a:pt x="1350" y="14"/>
                      <a:pt x="1261" y="17"/>
                      <a:pt x="1198" y="53"/>
                    </a:cubicBezTo>
                    <a:lnTo>
                      <a:pt x="1187" y="59"/>
                    </a:lnTo>
                    <a:cubicBezTo>
                      <a:pt x="1173" y="69"/>
                      <a:pt x="1180" y="62"/>
                      <a:pt x="1169" y="75"/>
                    </a:cubicBezTo>
                    <a:cubicBezTo>
                      <a:pt x="1162" y="85"/>
                      <a:pt x="1164" y="85"/>
                      <a:pt x="1157" y="97"/>
                    </a:cubicBezTo>
                    <a:lnTo>
                      <a:pt x="989" y="420"/>
                    </a:lnTo>
                    <a:cubicBezTo>
                      <a:pt x="932" y="571"/>
                      <a:pt x="876" y="450"/>
                      <a:pt x="698" y="450"/>
                    </a:cubicBezTo>
                    <a:cubicBezTo>
                      <a:pt x="577" y="450"/>
                      <a:pt x="571" y="457"/>
                      <a:pt x="571" y="603"/>
                    </a:cubicBezTo>
                    <a:cubicBezTo>
                      <a:pt x="571" y="613"/>
                      <a:pt x="618" y="689"/>
                      <a:pt x="627" y="707"/>
                    </a:cubicBezTo>
                    <a:cubicBezTo>
                      <a:pt x="647" y="743"/>
                      <a:pt x="668" y="772"/>
                      <a:pt x="696" y="800"/>
                    </a:cubicBezTo>
                    <a:cubicBezTo>
                      <a:pt x="749" y="853"/>
                      <a:pt x="825" y="898"/>
                      <a:pt x="901" y="916"/>
                    </a:cubicBezTo>
                    <a:lnTo>
                      <a:pt x="901" y="1043"/>
                    </a:lnTo>
                    <a:cubicBezTo>
                      <a:pt x="825" y="1083"/>
                      <a:pt x="633" y="1238"/>
                      <a:pt x="571" y="1238"/>
                    </a:cubicBezTo>
                    <a:cubicBezTo>
                      <a:pt x="497" y="1238"/>
                      <a:pt x="453" y="1111"/>
                      <a:pt x="359" y="1111"/>
                    </a:cubicBezTo>
                    <a:cubicBezTo>
                      <a:pt x="257" y="1111"/>
                      <a:pt x="166" y="1245"/>
                      <a:pt x="115" y="1307"/>
                    </a:cubicBezTo>
                    <a:cubicBezTo>
                      <a:pt x="90" y="1338"/>
                      <a:pt x="95" y="1346"/>
                      <a:pt x="80" y="1381"/>
                    </a:cubicBezTo>
                    <a:cubicBezTo>
                      <a:pt x="35" y="1484"/>
                      <a:pt x="49" y="1554"/>
                      <a:pt x="25" y="1658"/>
                    </a:cubicBezTo>
                    <a:cubicBezTo>
                      <a:pt x="3" y="1755"/>
                      <a:pt x="0" y="1733"/>
                      <a:pt x="26" y="1834"/>
                    </a:cubicBezTo>
                    <a:cubicBezTo>
                      <a:pt x="49" y="1925"/>
                      <a:pt x="47" y="1918"/>
                      <a:pt x="89" y="1991"/>
                    </a:cubicBezTo>
                    <a:cubicBezTo>
                      <a:pt x="124" y="2053"/>
                      <a:pt x="229" y="2203"/>
                      <a:pt x="317" y="2203"/>
                    </a:cubicBezTo>
                    <a:cubicBezTo>
                      <a:pt x="436" y="2203"/>
                      <a:pt x="477" y="2208"/>
                      <a:pt x="507" y="2088"/>
                    </a:cubicBezTo>
                    <a:cubicBezTo>
                      <a:pt x="526" y="2011"/>
                      <a:pt x="545" y="1926"/>
                      <a:pt x="545" y="1839"/>
                    </a:cubicBezTo>
                    <a:cubicBezTo>
                      <a:pt x="545" y="1720"/>
                      <a:pt x="477" y="1710"/>
                      <a:pt x="551" y="1599"/>
                    </a:cubicBezTo>
                    <a:lnTo>
                      <a:pt x="684" y="1452"/>
                    </a:lnTo>
                    <a:cubicBezTo>
                      <a:pt x="784" y="1375"/>
                      <a:pt x="689" y="1568"/>
                      <a:pt x="689" y="1653"/>
                    </a:cubicBezTo>
                    <a:cubicBezTo>
                      <a:pt x="689" y="1702"/>
                      <a:pt x="727" y="1706"/>
                      <a:pt x="740" y="1754"/>
                    </a:cubicBezTo>
                    <a:lnTo>
                      <a:pt x="850" y="1754"/>
                    </a:lnTo>
                    <a:cubicBezTo>
                      <a:pt x="880" y="1709"/>
                      <a:pt x="883" y="1692"/>
                      <a:pt x="930" y="1656"/>
                    </a:cubicBezTo>
                    <a:cubicBezTo>
                      <a:pt x="1000" y="1602"/>
                      <a:pt x="1081" y="1572"/>
                      <a:pt x="1150" y="1521"/>
                    </a:cubicBezTo>
                    <a:cubicBezTo>
                      <a:pt x="1181" y="1498"/>
                      <a:pt x="1226" y="1467"/>
                      <a:pt x="1265" y="1458"/>
                    </a:cubicBezTo>
                    <a:cubicBezTo>
                      <a:pt x="1214" y="1554"/>
                      <a:pt x="1214" y="1572"/>
                      <a:pt x="1122" y="1628"/>
                    </a:cubicBezTo>
                    <a:lnTo>
                      <a:pt x="1049" y="1665"/>
                    </a:lnTo>
                    <a:cubicBezTo>
                      <a:pt x="1027" y="1678"/>
                      <a:pt x="1014" y="1691"/>
                      <a:pt x="988" y="1706"/>
                    </a:cubicBezTo>
                    <a:cubicBezTo>
                      <a:pt x="962" y="1722"/>
                      <a:pt x="943" y="1732"/>
                      <a:pt x="918" y="1746"/>
                    </a:cubicBezTo>
                    <a:cubicBezTo>
                      <a:pt x="744" y="1848"/>
                      <a:pt x="769" y="1780"/>
                      <a:pt x="658" y="1798"/>
                    </a:cubicBezTo>
                    <a:cubicBezTo>
                      <a:pt x="583" y="1810"/>
                      <a:pt x="579" y="1836"/>
                      <a:pt x="579" y="1898"/>
                    </a:cubicBezTo>
                    <a:cubicBezTo>
                      <a:pt x="579" y="1928"/>
                      <a:pt x="671" y="1995"/>
                      <a:pt x="692" y="2023"/>
                    </a:cubicBezTo>
                    <a:cubicBezTo>
                      <a:pt x="718" y="2059"/>
                      <a:pt x="664" y="2123"/>
                      <a:pt x="664" y="2237"/>
                    </a:cubicBezTo>
                    <a:cubicBezTo>
                      <a:pt x="664" y="2262"/>
                      <a:pt x="739" y="2337"/>
                      <a:pt x="762" y="2350"/>
                    </a:cubicBezTo>
                    <a:cubicBezTo>
                      <a:pt x="795" y="2368"/>
                      <a:pt x="812" y="2364"/>
                      <a:pt x="848" y="2374"/>
                    </a:cubicBezTo>
                    <a:cubicBezTo>
                      <a:pt x="895" y="2387"/>
                      <a:pt x="877" y="2404"/>
                      <a:pt x="918" y="2415"/>
                    </a:cubicBezTo>
                    <a:cubicBezTo>
                      <a:pt x="918" y="2482"/>
                      <a:pt x="893" y="2510"/>
                      <a:pt x="893" y="2677"/>
                    </a:cubicBezTo>
                    <a:cubicBezTo>
                      <a:pt x="893" y="2707"/>
                      <a:pt x="963" y="2775"/>
                      <a:pt x="1103" y="2684"/>
                    </a:cubicBezTo>
                    <a:cubicBezTo>
                      <a:pt x="1126" y="2669"/>
                      <a:pt x="1171" y="2629"/>
                      <a:pt x="1183" y="2604"/>
                    </a:cubicBezTo>
                    <a:cubicBezTo>
                      <a:pt x="1212" y="2540"/>
                      <a:pt x="1174" y="2425"/>
                      <a:pt x="1207" y="2339"/>
                    </a:cubicBezTo>
                    <a:cubicBezTo>
                      <a:pt x="1276" y="2153"/>
                      <a:pt x="1454" y="2482"/>
                      <a:pt x="1612" y="2482"/>
                    </a:cubicBezTo>
                    <a:cubicBezTo>
                      <a:pt x="1720" y="2482"/>
                      <a:pt x="1833" y="2340"/>
                      <a:pt x="1877" y="2265"/>
                    </a:cubicBezTo>
                    <a:cubicBezTo>
                      <a:pt x="1929" y="2179"/>
                      <a:pt x="2023" y="1992"/>
                      <a:pt x="2056" y="1894"/>
                    </a:cubicBezTo>
                    <a:cubicBezTo>
                      <a:pt x="2086" y="1807"/>
                      <a:pt x="2115" y="1781"/>
                      <a:pt x="2149" y="1630"/>
                    </a:cubicBezTo>
                    <a:lnTo>
                      <a:pt x="2175" y="1529"/>
                    </a:lnTo>
                    <a:cubicBezTo>
                      <a:pt x="2179" y="1510"/>
                      <a:pt x="2184" y="1501"/>
                      <a:pt x="2189" y="1484"/>
                    </a:cubicBezTo>
                    <a:cubicBezTo>
                      <a:pt x="2208" y="1426"/>
                      <a:pt x="2202" y="1341"/>
                      <a:pt x="2227" y="1277"/>
                    </a:cubicBezTo>
                    <a:cubicBezTo>
                      <a:pt x="2260" y="1189"/>
                      <a:pt x="2302" y="1157"/>
                      <a:pt x="2199" y="1058"/>
                    </a:cubicBezTo>
                    <a:cubicBezTo>
                      <a:pt x="2177" y="1036"/>
                      <a:pt x="2048" y="950"/>
                      <a:pt x="2024" y="945"/>
                    </a:cubicBezTo>
                    <a:cubicBezTo>
                      <a:pt x="1993" y="938"/>
                      <a:pt x="1965" y="939"/>
                      <a:pt x="1934" y="932"/>
                    </a:cubicBezTo>
                    <a:cubicBezTo>
                      <a:pt x="1873" y="919"/>
                      <a:pt x="1805" y="899"/>
                      <a:pt x="1731" y="899"/>
                    </a:cubicBezTo>
                    <a:cubicBezTo>
                      <a:pt x="1626" y="899"/>
                      <a:pt x="1547" y="941"/>
                      <a:pt x="1358" y="941"/>
                    </a:cubicBezTo>
                    <a:cubicBezTo>
                      <a:pt x="1316" y="941"/>
                      <a:pt x="1320" y="934"/>
                      <a:pt x="1282" y="933"/>
                    </a:cubicBezTo>
                    <a:cubicBezTo>
                      <a:pt x="1282" y="859"/>
                      <a:pt x="1262" y="813"/>
                      <a:pt x="1351" y="757"/>
                    </a:cubicBezTo>
                    <a:lnTo>
                      <a:pt x="1553" y="636"/>
                    </a:lnTo>
                    <a:cubicBezTo>
                      <a:pt x="1593" y="610"/>
                      <a:pt x="1589" y="605"/>
                      <a:pt x="1637" y="586"/>
                    </a:cubicBezTo>
                    <a:cubicBezTo>
                      <a:pt x="1650" y="580"/>
                      <a:pt x="1668" y="571"/>
                      <a:pt x="1683" y="563"/>
                    </a:cubicBezTo>
                    <a:cubicBezTo>
                      <a:pt x="1786" y="506"/>
                      <a:pt x="1790" y="441"/>
                      <a:pt x="1790" y="332"/>
                    </a:cubicBezTo>
                    <a:cubicBezTo>
                      <a:pt x="1790" y="213"/>
                      <a:pt x="1724" y="96"/>
                      <a:pt x="1633" y="40"/>
                    </a:cubicBezTo>
                    <a:lnTo>
                      <a:pt x="1617" y="30"/>
                    </a:lnTo>
                    <a:cubicBezTo>
                      <a:pt x="1567" y="0"/>
                      <a:pt x="1502" y="18"/>
                      <a:pt x="1502" y="7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grpSp>
            <p:nvGrpSpPr>
              <p:cNvPr id="170" name="组合 169">
                <a:extLst>
                  <a:ext uri="{FF2B5EF4-FFF2-40B4-BE49-F238E27FC236}">
                    <a16:creationId xmlns:a16="http://schemas.microsoft.com/office/drawing/2014/main" id="{52CE8057-3421-496F-971F-A1F5FC879C4D}"/>
                  </a:ext>
                </a:extLst>
              </p:cNvPr>
              <p:cNvGrpSpPr/>
              <p:nvPr/>
            </p:nvGrpSpPr>
            <p:grpSpPr>
              <a:xfrm>
                <a:off x="7683654" y="5211762"/>
                <a:ext cx="777721" cy="795133"/>
                <a:chOff x="8128154" y="5211762"/>
                <a:chExt cx="777721" cy="795133"/>
              </a:xfrm>
              <a:grpFill/>
            </p:grpSpPr>
            <p:sp>
              <p:nvSpPr>
                <p:cNvPr id="174" name="Freeform 34">
                  <a:extLst>
                    <a:ext uri="{FF2B5EF4-FFF2-40B4-BE49-F238E27FC236}">
                      <a16:creationId xmlns:a16="http://schemas.microsoft.com/office/drawing/2014/main" id="{7881E502-E1EB-4D61-8B60-E4FE83E0E4E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8128154" y="5211762"/>
                  <a:ext cx="777721" cy="644232"/>
                </a:xfrm>
                <a:custGeom>
                  <a:avLst/>
                  <a:gdLst>
                    <a:gd name="T0" fmla="*/ 1651 w 2752"/>
                    <a:gd name="T1" fmla="*/ 1193 h 2259"/>
                    <a:gd name="T2" fmla="*/ 1795 w 2752"/>
                    <a:gd name="T3" fmla="*/ 939 h 2259"/>
                    <a:gd name="T4" fmla="*/ 1758 w 2752"/>
                    <a:gd name="T5" fmla="*/ 1045 h 2259"/>
                    <a:gd name="T6" fmla="*/ 1728 w 2752"/>
                    <a:gd name="T7" fmla="*/ 1184 h 2259"/>
                    <a:gd name="T8" fmla="*/ 2752 w 2752"/>
                    <a:gd name="T9" fmla="*/ 1370 h 2259"/>
                    <a:gd name="T10" fmla="*/ 2252 w 2752"/>
                    <a:gd name="T11" fmla="*/ 1498 h 2259"/>
                    <a:gd name="T12" fmla="*/ 1965 w 2752"/>
                    <a:gd name="T13" fmla="*/ 1396 h 2259"/>
                    <a:gd name="T14" fmla="*/ 2405 w 2752"/>
                    <a:gd name="T15" fmla="*/ 1303 h 2259"/>
                    <a:gd name="T16" fmla="*/ 1880 w 2752"/>
                    <a:gd name="T17" fmla="*/ 1286 h 2259"/>
                    <a:gd name="T18" fmla="*/ 1753 w 2752"/>
                    <a:gd name="T19" fmla="*/ 1430 h 2259"/>
                    <a:gd name="T20" fmla="*/ 1448 w 2752"/>
                    <a:gd name="T21" fmla="*/ 1429 h 2259"/>
                    <a:gd name="T22" fmla="*/ 1169 w 2752"/>
                    <a:gd name="T23" fmla="*/ 1480 h 2259"/>
                    <a:gd name="T24" fmla="*/ 911 w 2752"/>
                    <a:gd name="T25" fmla="*/ 1646 h 2259"/>
                    <a:gd name="T26" fmla="*/ 780 w 2752"/>
                    <a:gd name="T27" fmla="*/ 1726 h 2259"/>
                    <a:gd name="T28" fmla="*/ 518 w 2752"/>
                    <a:gd name="T29" fmla="*/ 1998 h 2259"/>
                    <a:gd name="T30" fmla="*/ 263 w 2752"/>
                    <a:gd name="T31" fmla="*/ 2259 h 2259"/>
                    <a:gd name="T32" fmla="*/ 0 w 2752"/>
                    <a:gd name="T33" fmla="*/ 2031 h 2259"/>
                    <a:gd name="T34" fmla="*/ 81 w 2752"/>
                    <a:gd name="T35" fmla="*/ 1781 h 2259"/>
                    <a:gd name="T36" fmla="*/ 314 w 2752"/>
                    <a:gd name="T37" fmla="*/ 1599 h 2259"/>
                    <a:gd name="T38" fmla="*/ 544 w 2752"/>
                    <a:gd name="T39" fmla="*/ 1685 h 2259"/>
                    <a:gd name="T40" fmla="*/ 763 w 2752"/>
                    <a:gd name="T41" fmla="*/ 1548 h 2259"/>
                    <a:gd name="T42" fmla="*/ 931 w 2752"/>
                    <a:gd name="T43" fmla="*/ 1480 h 2259"/>
                    <a:gd name="T44" fmla="*/ 1135 w 2752"/>
                    <a:gd name="T45" fmla="*/ 1447 h 2259"/>
                    <a:gd name="T46" fmla="*/ 1262 w 2752"/>
                    <a:gd name="T47" fmla="*/ 1396 h 2259"/>
                    <a:gd name="T48" fmla="*/ 1381 w 2752"/>
                    <a:gd name="T49" fmla="*/ 1345 h 2259"/>
                    <a:gd name="T50" fmla="*/ 1482 w 2752"/>
                    <a:gd name="T51" fmla="*/ 1133 h 2259"/>
                    <a:gd name="T52" fmla="*/ 1423 w 2752"/>
                    <a:gd name="T53" fmla="*/ 1226 h 2259"/>
                    <a:gd name="T54" fmla="*/ 1326 w 2752"/>
                    <a:gd name="T55" fmla="*/ 1151 h 2259"/>
                    <a:gd name="T56" fmla="*/ 1351 w 2752"/>
                    <a:gd name="T57" fmla="*/ 866 h 2259"/>
                    <a:gd name="T58" fmla="*/ 1541 w 2752"/>
                    <a:gd name="T59" fmla="*/ 845 h 2259"/>
                    <a:gd name="T60" fmla="*/ 1635 w 2752"/>
                    <a:gd name="T61" fmla="*/ 727 h 2259"/>
                    <a:gd name="T62" fmla="*/ 1582 w 2752"/>
                    <a:gd name="T63" fmla="*/ 538 h 2259"/>
                    <a:gd name="T64" fmla="*/ 1406 w 2752"/>
                    <a:gd name="T65" fmla="*/ 685 h 2259"/>
                    <a:gd name="T66" fmla="*/ 1262 w 2752"/>
                    <a:gd name="T67" fmla="*/ 1134 h 2259"/>
                    <a:gd name="T68" fmla="*/ 1177 w 2752"/>
                    <a:gd name="T69" fmla="*/ 1311 h 2259"/>
                    <a:gd name="T70" fmla="*/ 1135 w 2752"/>
                    <a:gd name="T71" fmla="*/ 1133 h 2259"/>
                    <a:gd name="T72" fmla="*/ 1008 w 2752"/>
                    <a:gd name="T73" fmla="*/ 1387 h 2259"/>
                    <a:gd name="T74" fmla="*/ 788 w 2752"/>
                    <a:gd name="T75" fmla="*/ 1218 h 2259"/>
                    <a:gd name="T76" fmla="*/ 915 w 2752"/>
                    <a:gd name="T77" fmla="*/ 888 h 2259"/>
                    <a:gd name="T78" fmla="*/ 1101 w 2752"/>
                    <a:gd name="T79" fmla="*/ 659 h 2259"/>
                    <a:gd name="T80" fmla="*/ 1067 w 2752"/>
                    <a:gd name="T81" fmla="*/ 337 h 2259"/>
                    <a:gd name="T82" fmla="*/ 1389 w 2752"/>
                    <a:gd name="T83" fmla="*/ 617 h 2259"/>
                    <a:gd name="T84" fmla="*/ 1618 w 2752"/>
                    <a:gd name="T85" fmla="*/ 337 h 2259"/>
                    <a:gd name="T86" fmla="*/ 1767 w 2752"/>
                    <a:gd name="T87" fmla="*/ 21 h 2259"/>
                    <a:gd name="T88" fmla="*/ 1814 w 2752"/>
                    <a:gd name="T89" fmla="*/ 331 h 2259"/>
                    <a:gd name="T90" fmla="*/ 1849 w 2752"/>
                    <a:gd name="T91" fmla="*/ 552 h 2259"/>
                    <a:gd name="T92" fmla="*/ 1990 w 2752"/>
                    <a:gd name="T93" fmla="*/ 329 h 2259"/>
                    <a:gd name="T94" fmla="*/ 2192 w 2752"/>
                    <a:gd name="T95" fmla="*/ 211 h 2259"/>
                    <a:gd name="T96" fmla="*/ 2021 w 2752"/>
                    <a:gd name="T97" fmla="*/ 783 h 2259"/>
                    <a:gd name="T98" fmla="*/ 1922 w 2752"/>
                    <a:gd name="T99" fmla="*/ 1057 h 2259"/>
                    <a:gd name="T100" fmla="*/ 2372 w 2752"/>
                    <a:gd name="T101" fmla="*/ 1115 h 2259"/>
                    <a:gd name="T102" fmla="*/ 2491 w 2752"/>
                    <a:gd name="T103" fmla="*/ 1152 h 2259"/>
                    <a:gd name="T104" fmla="*/ 2615 w 2752"/>
                    <a:gd name="T105" fmla="*/ 1178 h 2259"/>
                    <a:gd name="T106" fmla="*/ 2752 w 2752"/>
                    <a:gd name="T107" fmla="*/ 1349 h 2259"/>
                    <a:gd name="T108" fmla="*/ 1592 w 2752"/>
                    <a:gd name="T109" fmla="*/ 1049 h 2259"/>
                    <a:gd name="T110" fmla="*/ 1540 w 2752"/>
                    <a:gd name="T111" fmla="*/ 954 h 2259"/>
                    <a:gd name="T112" fmla="*/ 1609 w 2752"/>
                    <a:gd name="T113" fmla="*/ 922 h 2259"/>
                    <a:gd name="T114" fmla="*/ 1863 w 2752"/>
                    <a:gd name="T115" fmla="*/ 820 h 2259"/>
                    <a:gd name="T116" fmla="*/ 1838 w 2752"/>
                    <a:gd name="T117" fmla="*/ 693 h 2259"/>
                    <a:gd name="T118" fmla="*/ 1863 w 2752"/>
                    <a:gd name="T119" fmla="*/ 820 h 22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2752" h="2259">
                      <a:moveTo>
                        <a:pt x="1728" y="1184"/>
                      </a:moveTo>
                      <a:cubicBezTo>
                        <a:pt x="1690" y="1184"/>
                        <a:pt x="1678" y="1180"/>
                        <a:pt x="1651" y="1193"/>
                      </a:cubicBezTo>
                      <a:cubicBezTo>
                        <a:pt x="1651" y="1141"/>
                        <a:pt x="1646" y="1151"/>
                        <a:pt x="1674" y="1122"/>
                      </a:cubicBezTo>
                      <a:cubicBezTo>
                        <a:pt x="1794" y="1002"/>
                        <a:pt x="1745" y="952"/>
                        <a:pt x="1795" y="939"/>
                      </a:cubicBezTo>
                      <a:cubicBezTo>
                        <a:pt x="1796" y="972"/>
                        <a:pt x="1809" y="981"/>
                        <a:pt x="1799" y="1002"/>
                      </a:cubicBezTo>
                      <a:cubicBezTo>
                        <a:pt x="1788" y="1025"/>
                        <a:pt x="1773" y="1009"/>
                        <a:pt x="1758" y="1045"/>
                      </a:cubicBezTo>
                      <a:cubicBezTo>
                        <a:pt x="1747" y="1073"/>
                        <a:pt x="1756" y="1095"/>
                        <a:pt x="1753" y="1125"/>
                      </a:cubicBezTo>
                      <a:cubicBezTo>
                        <a:pt x="1748" y="1177"/>
                        <a:pt x="1740" y="1139"/>
                        <a:pt x="1728" y="1184"/>
                      </a:cubicBezTo>
                      <a:close/>
                      <a:moveTo>
                        <a:pt x="2752" y="1349"/>
                      </a:moveTo>
                      <a:lnTo>
                        <a:pt x="2752" y="1370"/>
                      </a:lnTo>
                      <a:cubicBezTo>
                        <a:pt x="2749" y="1398"/>
                        <a:pt x="2729" y="1424"/>
                        <a:pt x="2686" y="1448"/>
                      </a:cubicBezTo>
                      <a:cubicBezTo>
                        <a:pt x="2529" y="1535"/>
                        <a:pt x="2421" y="1512"/>
                        <a:pt x="2252" y="1498"/>
                      </a:cubicBezTo>
                      <a:cubicBezTo>
                        <a:pt x="2153" y="1489"/>
                        <a:pt x="2076" y="1534"/>
                        <a:pt x="1965" y="1480"/>
                      </a:cubicBezTo>
                      <a:lnTo>
                        <a:pt x="1965" y="1396"/>
                      </a:lnTo>
                      <a:cubicBezTo>
                        <a:pt x="2044" y="1389"/>
                        <a:pt x="2121" y="1370"/>
                        <a:pt x="2210" y="1370"/>
                      </a:cubicBezTo>
                      <a:cubicBezTo>
                        <a:pt x="2286" y="1371"/>
                        <a:pt x="2369" y="1371"/>
                        <a:pt x="2405" y="1303"/>
                      </a:cubicBezTo>
                      <a:cubicBezTo>
                        <a:pt x="2343" y="1210"/>
                        <a:pt x="2133" y="1231"/>
                        <a:pt x="2029" y="1248"/>
                      </a:cubicBezTo>
                      <a:cubicBezTo>
                        <a:pt x="1977" y="1256"/>
                        <a:pt x="1916" y="1283"/>
                        <a:pt x="1880" y="1286"/>
                      </a:cubicBezTo>
                      <a:cubicBezTo>
                        <a:pt x="1874" y="1364"/>
                        <a:pt x="1860" y="1372"/>
                        <a:pt x="1829" y="1430"/>
                      </a:cubicBezTo>
                      <a:lnTo>
                        <a:pt x="1753" y="1430"/>
                      </a:lnTo>
                      <a:cubicBezTo>
                        <a:pt x="1740" y="1380"/>
                        <a:pt x="1634" y="1350"/>
                        <a:pt x="1561" y="1398"/>
                      </a:cubicBezTo>
                      <a:cubicBezTo>
                        <a:pt x="1532" y="1417"/>
                        <a:pt x="1512" y="1410"/>
                        <a:pt x="1448" y="1429"/>
                      </a:cubicBezTo>
                      <a:cubicBezTo>
                        <a:pt x="1402" y="1442"/>
                        <a:pt x="1359" y="1438"/>
                        <a:pt x="1313" y="1438"/>
                      </a:cubicBezTo>
                      <a:cubicBezTo>
                        <a:pt x="1298" y="1495"/>
                        <a:pt x="1239" y="1480"/>
                        <a:pt x="1169" y="1480"/>
                      </a:cubicBezTo>
                      <a:cubicBezTo>
                        <a:pt x="1150" y="1562"/>
                        <a:pt x="1109" y="1526"/>
                        <a:pt x="1042" y="1565"/>
                      </a:cubicBezTo>
                      <a:cubicBezTo>
                        <a:pt x="998" y="1591"/>
                        <a:pt x="957" y="1618"/>
                        <a:pt x="911" y="1646"/>
                      </a:cubicBezTo>
                      <a:cubicBezTo>
                        <a:pt x="885" y="1662"/>
                        <a:pt x="869" y="1671"/>
                        <a:pt x="842" y="1687"/>
                      </a:cubicBezTo>
                      <a:cubicBezTo>
                        <a:pt x="817" y="1703"/>
                        <a:pt x="805" y="1713"/>
                        <a:pt x="780" y="1726"/>
                      </a:cubicBezTo>
                      <a:cubicBezTo>
                        <a:pt x="727" y="1753"/>
                        <a:pt x="696" y="1770"/>
                        <a:pt x="648" y="1807"/>
                      </a:cubicBezTo>
                      <a:cubicBezTo>
                        <a:pt x="586" y="1854"/>
                        <a:pt x="564" y="1937"/>
                        <a:pt x="518" y="1998"/>
                      </a:cubicBezTo>
                      <a:cubicBezTo>
                        <a:pt x="463" y="2072"/>
                        <a:pt x="490" y="2060"/>
                        <a:pt x="464" y="2105"/>
                      </a:cubicBezTo>
                      <a:cubicBezTo>
                        <a:pt x="418" y="2185"/>
                        <a:pt x="374" y="2259"/>
                        <a:pt x="263" y="2259"/>
                      </a:cubicBezTo>
                      <a:cubicBezTo>
                        <a:pt x="171" y="2259"/>
                        <a:pt x="130" y="2237"/>
                        <a:pt x="90" y="2170"/>
                      </a:cubicBezTo>
                      <a:cubicBezTo>
                        <a:pt x="66" y="2129"/>
                        <a:pt x="0" y="2071"/>
                        <a:pt x="0" y="2031"/>
                      </a:cubicBezTo>
                      <a:cubicBezTo>
                        <a:pt x="0" y="1981"/>
                        <a:pt x="7" y="1918"/>
                        <a:pt x="23" y="1876"/>
                      </a:cubicBezTo>
                      <a:cubicBezTo>
                        <a:pt x="37" y="1839"/>
                        <a:pt x="61" y="1811"/>
                        <a:pt x="81" y="1781"/>
                      </a:cubicBezTo>
                      <a:lnTo>
                        <a:pt x="195" y="1599"/>
                      </a:lnTo>
                      <a:lnTo>
                        <a:pt x="314" y="1599"/>
                      </a:lnTo>
                      <a:cubicBezTo>
                        <a:pt x="320" y="1622"/>
                        <a:pt x="344" y="1660"/>
                        <a:pt x="359" y="1680"/>
                      </a:cubicBezTo>
                      <a:cubicBezTo>
                        <a:pt x="404" y="1740"/>
                        <a:pt x="493" y="1742"/>
                        <a:pt x="544" y="1685"/>
                      </a:cubicBezTo>
                      <a:cubicBezTo>
                        <a:pt x="568" y="1658"/>
                        <a:pt x="563" y="1644"/>
                        <a:pt x="607" y="1629"/>
                      </a:cubicBezTo>
                      <a:cubicBezTo>
                        <a:pt x="666" y="1610"/>
                        <a:pt x="710" y="1576"/>
                        <a:pt x="763" y="1548"/>
                      </a:cubicBezTo>
                      <a:cubicBezTo>
                        <a:pt x="795" y="1531"/>
                        <a:pt x="820" y="1536"/>
                        <a:pt x="853" y="1520"/>
                      </a:cubicBezTo>
                      <a:cubicBezTo>
                        <a:pt x="886" y="1505"/>
                        <a:pt x="890" y="1491"/>
                        <a:pt x="931" y="1480"/>
                      </a:cubicBezTo>
                      <a:cubicBezTo>
                        <a:pt x="951" y="1474"/>
                        <a:pt x="958" y="1475"/>
                        <a:pt x="983" y="1472"/>
                      </a:cubicBezTo>
                      <a:cubicBezTo>
                        <a:pt x="1057" y="1464"/>
                        <a:pt x="1021" y="1447"/>
                        <a:pt x="1135" y="1447"/>
                      </a:cubicBezTo>
                      <a:cubicBezTo>
                        <a:pt x="1137" y="1418"/>
                        <a:pt x="1141" y="1416"/>
                        <a:pt x="1152" y="1396"/>
                      </a:cubicBezTo>
                      <a:lnTo>
                        <a:pt x="1262" y="1396"/>
                      </a:lnTo>
                      <a:cubicBezTo>
                        <a:pt x="1264" y="1367"/>
                        <a:pt x="1268" y="1365"/>
                        <a:pt x="1279" y="1345"/>
                      </a:cubicBezTo>
                      <a:lnTo>
                        <a:pt x="1381" y="1345"/>
                      </a:lnTo>
                      <a:cubicBezTo>
                        <a:pt x="1414" y="1282"/>
                        <a:pt x="1429" y="1260"/>
                        <a:pt x="1524" y="1260"/>
                      </a:cubicBezTo>
                      <a:cubicBezTo>
                        <a:pt x="1498" y="1210"/>
                        <a:pt x="1496" y="1195"/>
                        <a:pt x="1482" y="1133"/>
                      </a:cubicBezTo>
                      <a:lnTo>
                        <a:pt x="1423" y="1133"/>
                      </a:lnTo>
                      <a:lnTo>
                        <a:pt x="1423" y="1226"/>
                      </a:lnTo>
                      <a:lnTo>
                        <a:pt x="1338" y="1226"/>
                      </a:lnTo>
                      <a:cubicBezTo>
                        <a:pt x="1336" y="1201"/>
                        <a:pt x="1324" y="1169"/>
                        <a:pt x="1326" y="1151"/>
                      </a:cubicBezTo>
                      <a:cubicBezTo>
                        <a:pt x="1333" y="1083"/>
                        <a:pt x="1345" y="1194"/>
                        <a:pt x="1346" y="913"/>
                      </a:cubicBezTo>
                      <a:cubicBezTo>
                        <a:pt x="1346" y="892"/>
                        <a:pt x="1345" y="885"/>
                        <a:pt x="1351" y="866"/>
                      </a:cubicBezTo>
                      <a:lnTo>
                        <a:pt x="1364" y="838"/>
                      </a:lnTo>
                      <a:cubicBezTo>
                        <a:pt x="1414" y="762"/>
                        <a:pt x="1489" y="841"/>
                        <a:pt x="1541" y="845"/>
                      </a:cubicBezTo>
                      <a:cubicBezTo>
                        <a:pt x="1543" y="795"/>
                        <a:pt x="1565" y="773"/>
                        <a:pt x="1575" y="727"/>
                      </a:cubicBezTo>
                      <a:lnTo>
                        <a:pt x="1635" y="727"/>
                      </a:lnTo>
                      <a:lnTo>
                        <a:pt x="1636" y="618"/>
                      </a:lnTo>
                      <a:cubicBezTo>
                        <a:pt x="1642" y="566"/>
                        <a:pt x="1666" y="484"/>
                        <a:pt x="1582" y="538"/>
                      </a:cubicBezTo>
                      <a:cubicBezTo>
                        <a:pt x="1512" y="584"/>
                        <a:pt x="1495" y="651"/>
                        <a:pt x="1406" y="651"/>
                      </a:cubicBezTo>
                      <a:lnTo>
                        <a:pt x="1406" y="685"/>
                      </a:lnTo>
                      <a:cubicBezTo>
                        <a:pt x="1406" y="754"/>
                        <a:pt x="1270" y="828"/>
                        <a:pt x="1262" y="939"/>
                      </a:cubicBezTo>
                      <a:cubicBezTo>
                        <a:pt x="1258" y="1000"/>
                        <a:pt x="1264" y="1071"/>
                        <a:pt x="1262" y="1134"/>
                      </a:cubicBezTo>
                      <a:cubicBezTo>
                        <a:pt x="1261" y="1186"/>
                        <a:pt x="1246" y="1261"/>
                        <a:pt x="1245" y="1311"/>
                      </a:cubicBezTo>
                      <a:lnTo>
                        <a:pt x="1177" y="1311"/>
                      </a:lnTo>
                      <a:cubicBezTo>
                        <a:pt x="1169" y="1274"/>
                        <a:pt x="1159" y="1265"/>
                        <a:pt x="1152" y="1227"/>
                      </a:cubicBezTo>
                      <a:cubicBezTo>
                        <a:pt x="1146" y="1194"/>
                        <a:pt x="1142" y="1164"/>
                        <a:pt x="1135" y="1133"/>
                      </a:cubicBezTo>
                      <a:cubicBezTo>
                        <a:pt x="1097" y="1154"/>
                        <a:pt x="1106" y="1143"/>
                        <a:pt x="1089" y="1189"/>
                      </a:cubicBezTo>
                      <a:cubicBezTo>
                        <a:pt x="1064" y="1254"/>
                        <a:pt x="1023" y="1321"/>
                        <a:pt x="1008" y="1387"/>
                      </a:cubicBezTo>
                      <a:cubicBezTo>
                        <a:pt x="946" y="1387"/>
                        <a:pt x="897" y="1393"/>
                        <a:pt x="857" y="1344"/>
                      </a:cubicBezTo>
                      <a:cubicBezTo>
                        <a:pt x="838" y="1321"/>
                        <a:pt x="788" y="1254"/>
                        <a:pt x="788" y="1218"/>
                      </a:cubicBezTo>
                      <a:cubicBezTo>
                        <a:pt x="788" y="1082"/>
                        <a:pt x="852" y="1144"/>
                        <a:pt x="863" y="1039"/>
                      </a:cubicBezTo>
                      <a:cubicBezTo>
                        <a:pt x="870" y="984"/>
                        <a:pt x="855" y="888"/>
                        <a:pt x="915" y="888"/>
                      </a:cubicBezTo>
                      <a:cubicBezTo>
                        <a:pt x="970" y="888"/>
                        <a:pt x="998" y="911"/>
                        <a:pt x="1042" y="922"/>
                      </a:cubicBezTo>
                      <a:cubicBezTo>
                        <a:pt x="1151" y="849"/>
                        <a:pt x="1110" y="799"/>
                        <a:pt x="1101" y="659"/>
                      </a:cubicBezTo>
                      <a:cubicBezTo>
                        <a:pt x="1098" y="606"/>
                        <a:pt x="1089" y="550"/>
                        <a:pt x="1084" y="498"/>
                      </a:cubicBezTo>
                      <a:cubicBezTo>
                        <a:pt x="1080" y="449"/>
                        <a:pt x="1068" y="383"/>
                        <a:pt x="1067" y="337"/>
                      </a:cubicBezTo>
                      <a:cubicBezTo>
                        <a:pt x="1105" y="317"/>
                        <a:pt x="1264" y="143"/>
                        <a:pt x="1313" y="430"/>
                      </a:cubicBezTo>
                      <a:cubicBezTo>
                        <a:pt x="1326" y="509"/>
                        <a:pt x="1307" y="615"/>
                        <a:pt x="1389" y="617"/>
                      </a:cubicBezTo>
                      <a:cubicBezTo>
                        <a:pt x="1394" y="555"/>
                        <a:pt x="1433" y="500"/>
                        <a:pt x="1499" y="498"/>
                      </a:cubicBezTo>
                      <a:cubicBezTo>
                        <a:pt x="1516" y="426"/>
                        <a:pt x="1540" y="356"/>
                        <a:pt x="1618" y="337"/>
                      </a:cubicBezTo>
                      <a:cubicBezTo>
                        <a:pt x="1618" y="193"/>
                        <a:pt x="1655" y="196"/>
                        <a:pt x="1722" y="111"/>
                      </a:cubicBezTo>
                      <a:cubicBezTo>
                        <a:pt x="1750" y="75"/>
                        <a:pt x="1714" y="35"/>
                        <a:pt x="1767" y="21"/>
                      </a:cubicBezTo>
                      <a:cubicBezTo>
                        <a:pt x="1843" y="0"/>
                        <a:pt x="1885" y="50"/>
                        <a:pt x="1948" y="83"/>
                      </a:cubicBezTo>
                      <a:cubicBezTo>
                        <a:pt x="1944" y="240"/>
                        <a:pt x="1908" y="245"/>
                        <a:pt x="1814" y="331"/>
                      </a:cubicBezTo>
                      <a:cubicBezTo>
                        <a:pt x="1697" y="439"/>
                        <a:pt x="1770" y="464"/>
                        <a:pt x="1770" y="617"/>
                      </a:cubicBezTo>
                      <a:lnTo>
                        <a:pt x="1849" y="552"/>
                      </a:lnTo>
                      <a:cubicBezTo>
                        <a:pt x="1878" y="516"/>
                        <a:pt x="1907" y="498"/>
                        <a:pt x="1956" y="498"/>
                      </a:cubicBezTo>
                      <a:cubicBezTo>
                        <a:pt x="1956" y="393"/>
                        <a:pt x="1944" y="418"/>
                        <a:pt x="1990" y="329"/>
                      </a:cubicBezTo>
                      <a:cubicBezTo>
                        <a:pt x="2025" y="262"/>
                        <a:pt x="2031" y="206"/>
                        <a:pt x="2123" y="190"/>
                      </a:cubicBezTo>
                      <a:cubicBezTo>
                        <a:pt x="2162" y="183"/>
                        <a:pt x="2171" y="190"/>
                        <a:pt x="2192" y="211"/>
                      </a:cubicBezTo>
                      <a:cubicBezTo>
                        <a:pt x="2251" y="271"/>
                        <a:pt x="2325" y="422"/>
                        <a:pt x="2216" y="479"/>
                      </a:cubicBezTo>
                      <a:cubicBezTo>
                        <a:pt x="1964" y="611"/>
                        <a:pt x="2076" y="697"/>
                        <a:pt x="2021" y="783"/>
                      </a:cubicBezTo>
                      <a:cubicBezTo>
                        <a:pt x="1988" y="835"/>
                        <a:pt x="1988" y="782"/>
                        <a:pt x="1981" y="870"/>
                      </a:cubicBezTo>
                      <a:cubicBezTo>
                        <a:pt x="1975" y="942"/>
                        <a:pt x="1922" y="981"/>
                        <a:pt x="1922" y="1057"/>
                      </a:cubicBezTo>
                      <a:cubicBezTo>
                        <a:pt x="1922" y="1133"/>
                        <a:pt x="2037" y="1099"/>
                        <a:pt x="2109" y="1099"/>
                      </a:cubicBezTo>
                      <a:cubicBezTo>
                        <a:pt x="2195" y="1099"/>
                        <a:pt x="2292" y="1102"/>
                        <a:pt x="2372" y="1115"/>
                      </a:cubicBezTo>
                      <a:cubicBezTo>
                        <a:pt x="2401" y="1120"/>
                        <a:pt x="2417" y="1121"/>
                        <a:pt x="2441" y="1131"/>
                      </a:cubicBezTo>
                      <a:cubicBezTo>
                        <a:pt x="2459" y="1138"/>
                        <a:pt x="2474" y="1150"/>
                        <a:pt x="2491" y="1152"/>
                      </a:cubicBezTo>
                      <a:cubicBezTo>
                        <a:pt x="2518" y="1156"/>
                        <a:pt x="2511" y="1144"/>
                        <a:pt x="2555" y="1161"/>
                      </a:cubicBezTo>
                      <a:cubicBezTo>
                        <a:pt x="2583" y="1171"/>
                        <a:pt x="2583" y="1170"/>
                        <a:pt x="2615" y="1178"/>
                      </a:cubicBezTo>
                      <a:cubicBezTo>
                        <a:pt x="2657" y="1189"/>
                        <a:pt x="2675" y="1211"/>
                        <a:pt x="2700" y="1244"/>
                      </a:cubicBezTo>
                      <a:cubicBezTo>
                        <a:pt x="2728" y="1281"/>
                        <a:pt x="2748" y="1317"/>
                        <a:pt x="2752" y="1349"/>
                      </a:cubicBezTo>
                      <a:close/>
                      <a:moveTo>
                        <a:pt x="1592" y="998"/>
                      </a:moveTo>
                      <a:lnTo>
                        <a:pt x="1592" y="1049"/>
                      </a:lnTo>
                      <a:cubicBezTo>
                        <a:pt x="1548" y="1048"/>
                        <a:pt x="1508" y="1033"/>
                        <a:pt x="1508" y="989"/>
                      </a:cubicBezTo>
                      <a:cubicBezTo>
                        <a:pt x="1508" y="962"/>
                        <a:pt x="1526" y="969"/>
                        <a:pt x="1540" y="954"/>
                      </a:cubicBezTo>
                      <a:cubicBezTo>
                        <a:pt x="1554" y="939"/>
                        <a:pt x="1552" y="932"/>
                        <a:pt x="1558" y="905"/>
                      </a:cubicBezTo>
                      <a:cubicBezTo>
                        <a:pt x="1575" y="913"/>
                        <a:pt x="1589" y="917"/>
                        <a:pt x="1609" y="922"/>
                      </a:cubicBezTo>
                      <a:cubicBezTo>
                        <a:pt x="1602" y="952"/>
                        <a:pt x="1592" y="961"/>
                        <a:pt x="1592" y="998"/>
                      </a:cubicBezTo>
                      <a:close/>
                      <a:moveTo>
                        <a:pt x="1863" y="820"/>
                      </a:moveTo>
                      <a:cubicBezTo>
                        <a:pt x="1814" y="820"/>
                        <a:pt x="1798" y="815"/>
                        <a:pt x="1762" y="812"/>
                      </a:cubicBezTo>
                      <a:cubicBezTo>
                        <a:pt x="1764" y="719"/>
                        <a:pt x="1836" y="782"/>
                        <a:pt x="1838" y="693"/>
                      </a:cubicBezTo>
                      <a:cubicBezTo>
                        <a:pt x="1854" y="701"/>
                        <a:pt x="1883" y="708"/>
                        <a:pt x="1905" y="710"/>
                      </a:cubicBezTo>
                      <a:cubicBezTo>
                        <a:pt x="1902" y="756"/>
                        <a:pt x="1874" y="775"/>
                        <a:pt x="1863" y="82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  <p:sp>
              <p:nvSpPr>
                <p:cNvPr id="175" name="Freeform 36">
                  <a:extLst>
                    <a:ext uri="{FF2B5EF4-FFF2-40B4-BE49-F238E27FC236}">
                      <a16:creationId xmlns:a16="http://schemas.microsoft.com/office/drawing/2014/main" id="{2362F145-6857-4497-97FE-FE0E54F908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364179" y="5627708"/>
                  <a:ext cx="381123" cy="379187"/>
                </a:xfrm>
                <a:custGeom>
                  <a:avLst/>
                  <a:gdLst>
                    <a:gd name="T0" fmla="*/ 224 w 1353"/>
                    <a:gd name="T1" fmla="*/ 424 h 1330"/>
                    <a:gd name="T2" fmla="*/ 406 w 1353"/>
                    <a:gd name="T3" fmla="*/ 335 h 1330"/>
                    <a:gd name="T4" fmla="*/ 491 w 1353"/>
                    <a:gd name="T5" fmla="*/ 285 h 1330"/>
                    <a:gd name="T6" fmla="*/ 656 w 1353"/>
                    <a:gd name="T7" fmla="*/ 254 h 1330"/>
                    <a:gd name="T8" fmla="*/ 552 w 1353"/>
                    <a:gd name="T9" fmla="*/ 320 h 1330"/>
                    <a:gd name="T10" fmla="*/ 497 w 1353"/>
                    <a:gd name="T11" fmla="*/ 383 h 1330"/>
                    <a:gd name="T12" fmla="*/ 496 w 1353"/>
                    <a:gd name="T13" fmla="*/ 542 h 1330"/>
                    <a:gd name="T14" fmla="*/ 313 w 1353"/>
                    <a:gd name="T15" fmla="*/ 597 h 1330"/>
                    <a:gd name="T16" fmla="*/ 97 w 1353"/>
                    <a:gd name="T17" fmla="*/ 551 h 1330"/>
                    <a:gd name="T18" fmla="*/ 78 w 1353"/>
                    <a:gd name="T19" fmla="*/ 747 h 1330"/>
                    <a:gd name="T20" fmla="*/ 266 w 1353"/>
                    <a:gd name="T21" fmla="*/ 898 h 1330"/>
                    <a:gd name="T22" fmla="*/ 586 w 1353"/>
                    <a:gd name="T23" fmla="*/ 860 h 1330"/>
                    <a:gd name="T24" fmla="*/ 527 w 1353"/>
                    <a:gd name="T25" fmla="*/ 1006 h 1330"/>
                    <a:gd name="T26" fmla="*/ 269 w 1353"/>
                    <a:gd name="T27" fmla="*/ 1133 h 1330"/>
                    <a:gd name="T28" fmla="*/ 4 w 1353"/>
                    <a:gd name="T29" fmla="*/ 1127 h 1330"/>
                    <a:gd name="T30" fmla="*/ 92 w 1353"/>
                    <a:gd name="T31" fmla="*/ 1216 h 1330"/>
                    <a:gd name="T32" fmla="*/ 162 w 1353"/>
                    <a:gd name="T33" fmla="*/ 1239 h 1330"/>
                    <a:gd name="T34" fmla="*/ 191 w 1353"/>
                    <a:gd name="T35" fmla="*/ 1253 h 1330"/>
                    <a:gd name="T36" fmla="*/ 272 w 1353"/>
                    <a:gd name="T37" fmla="*/ 1273 h 1330"/>
                    <a:gd name="T38" fmla="*/ 373 w 1353"/>
                    <a:gd name="T39" fmla="*/ 1298 h 1330"/>
                    <a:gd name="T40" fmla="*/ 588 w 1353"/>
                    <a:gd name="T41" fmla="*/ 1330 h 1330"/>
                    <a:gd name="T42" fmla="*/ 701 w 1353"/>
                    <a:gd name="T43" fmla="*/ 1282 h 1330"/>
                    <a:gd name="T44" fmla="*/ 771 w 1353"/>
                    <a:gd name="T45" fmla="*/ 1175 h 1330"/>
                    <a:gd name="T46" fmla="*/ 848 w 1353"/>
                    <a:gd name="T47" fmla="*/ 980 h 1330"/>
                    <a:gd name="T48" fmla="*/ 867 w 1353"/>
                    <a:gd name="T49" fmla="*/ 906 h 1330"/>
                    <a:gd name="T50" fmla="*/ 1104 w 1353"/>
                    <a:gd name="T51" fmla="*/ 635 h 1330"/>
                    <a:gd name="T52" fmla="*/ 1236 w 1353"/>
                    <a:gd name="T53" fmla="*/ 650 h 1330"/>
                    <a:gd name="T54" fmla="*/ 1301 w 1353"/>
                    <a:gd name="T55" fmla="*/ 464 h 1330"/>
                    <a:gd name="T56" fmla="*/ 1045 w 1353"/>
                    <a:gd name="T57" fmla="*/ 348 h 1330"/>
                    <a:gd name="T58" fmla="*/ 801 w 1353"/>
                    <a:gd name="T59" fmla="*/ 426 h 1330"/>
                    <a:gd name="T60" fmla="*/ 789 w 1353"/>
                    <a:gd name="T61" fmla="*/ 328 h 1330"/>
                    <a:gd name="T62" fmla="*/ 865 w 1353"/>
                    <a:gd name="T63" fmla="*/ 278 h 1330"/>
                    <a:gd name="T64" fmla="*/ 928 w 1353"/>
                    <a:gd name="T65" fmla="*/ 222 h 1330"/>
                    <a:gd name="T66" fmla="*/ 910 w 1353"/>
                    <a:gd name="T67" fmla="*/ 51 h 1330"/>
                    <a:gd name="T68" fmla="*/ 791 w 1353"/>
                    <a:gd name="T69" fmla="*/ 0 h 1330"/>
                    <a:gd name="T70" fmla="*/ 537 w 1353"/>
                    <a:gd name="T71" fmla="*/ 51 h 1330"/>
                    <a:gd name="T72" fmla="*/ 290 w 1353"/>
                    <a:gd name="T73" fmla="*/ 177 h 1330"/>
                    <a:gd name="T74" fmla="*/ 192 w 1353"/>
                    <a:gd name="T75" fmla="*/ 332 h 1330"/>
                    <a:gd name="T76" fmla="*/ 224 w 1353"/>
                    <a:gd name="T77" fmla="*/ 424 h 13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</a:cxnLst>
                  <a:rect l="0" t="0" r="r" b="b"/>
                  <a:pathLst>
                    <a:path w="1353" h="1330">
                      <a:moveTo>
                        <a:pt x="224" y="424"/>
                      </a:moveTo>
                      <a:cubicBezTo>
                        <a:pt x="314" y="416"/>
                        <a:pt x="324" y="385"/>
                        <a:pt x="406" y="335"/>
                      </a:cubicBezTo>
                      <a:cubicBezTo>
                        <a:pt x="438" y="317"/>
                        <a:pt x="459" y="304"/>
                        <a:pt x="491" y="285"/>
                      </a:cubicBezTo>
                      <a:cubicBezTo>
                        <a:pt x="588" y="225"/>
                        <a:pt x="614" y="254"/>
                        <a:pt x="656" y="254"/>
                      </a:cubicBezTo>
                      <a:cubicBezTo>
                        <a:pt x="654" y="323"/>
                        <a:pt x="646" y="286"/>
                        <a:pt x="552" y="320"/>
                      </a:cubicBezTo>
                      <a:cubicBezTo>
                        <a:pt x="516" y="333"/>
                        <a:pt x="506" y="337"/>
                        <a:pt x="497" y="383"/>
                      </a:cubicBezTo>
                      <a:cubicBezTo>
                        <a:pt x="480" y="466"/>
                        <a:pt x="485" y="467"/>
                        <a:pt x="496" y="542"/>
                      </a:cubicBezTo>
                      <a:cubicBezTo>
                        <a:pt x="428" y="558"/>
                        <a:pt x="395" y="589"/>
                        <a:pt x="313" y="597"/>
                      </a:cubicBezTo>
                      <a:cubicBezTo>
                        <a:pt x="220" y="605"/>
                        <a:pt x="234" y="551"/>
                        <a:pt x="97" y="551"/>
                      </a:cubicBezTo>
                      <a:cubicBezTo>
                        <a:pt x="10" y="551"/>
                        <a:pt x="0" y="649"/>
                        <a:pt x="78" y="747"/>
                      </a:cubicBezTo>
                      <a:cubicBezTo>
                        <a:pt x="103" y="778"/>
                        <a:pt x="226" y="898"/>
                        <a:pt x="266" y="898"/>
                      </a:cubicBezTo>
                      <a:cubicBezTo>
                        <a:pt x="408" y="898"/>
                        <a:pt x="597" y="749"/>
                        <a:pt x="586" y="860"/>
                      </a:cubicBezTo>
                      <a:cubicBezTo>
                        <a:pt x="575" y="968"/>
                        <a:pt x="564" y="969"/>
                        <a:pt x="527" y="1006"/>
                      </a:cubicBezTo>
                      <a:cubicBezTo>
                        <a:pt x="470" y="1062"/>
                        <a:pt x="381" y="1175"/>
                        <a:pt x="269" y="1133"/>
                      </a:cubicBezTo>
                      <a:cubicBezTo>
                        <a:pt x="243" y="1123"/>
                        <a:pt x="4" y="963"/>
                        <a:pt x="4" y="1127"/>
                      </a:cubicBezTo>
                      <a:cubicBezTo>
                        <a:pt x="4" y="1179"/>
                        <a:pt x="51" y="1201"/>
                        <a:pt x="92" y="1216"/>
                      </a:cubicBezTo>
                      <a:cubicBezTo>
                        <a:pt x="120" y="1227"/>
                        <a:pt x="136" y="1227"/>
                        <a:pt x="162" y="1239"/>
                      </a:cubicBezTo>
                      <a:lnTo>
                        <a:pt x="191" y="1253"/>
                      </a:lnTo>
                      <a:cubicBezTo>
                        <a:pt x="223" y="1263"/>
                        <a:pt x="218" y="1253"/>
                        <a:pt x="272" y="1273"/>
                      </a:cubicBezTo>
                      <a:lnTo>
                        <a:pt x="373" y="1298"/>
                      </a:lnTo>
                      <a:cubicBezTo>
                        <a:pt x="489" y="1319"/>
                        <a:pt x="418" y="1330"/>
                        <a:pt x="588" y="1330"/>
                      </a:cubicBezTo>
                      <a:cubicBezTo>
                        <a:pt x="604" y="1330"/>
                        <a:pt x="684" y="1300"/>
                        <a:pt x="701" y="1282"/>
                      </a:cubicBezTo>
                      <a:cubicBezTo>
                        <a:pt x="743" y="1238"/>
                        <a:pt x="743" y="1231"/>
                        <a:pt x="771" y="1175"/>
                      </a:cubicBezTo>
                      <a:cubicBezTo>
                        <a:pt x="802" y="1114"/>
                        <a:pt x="832" y="1048"/>
                        <a:pt x="848" y="980"/>
                      </a:cubicBezTo>
                      <a:cubicBezTo>
                        <a:pt x="858" y="939"/>
                        <a:pt x="867" y="930"/>
                        <a:pt x="867" y="906"/>
                      </a:cubicBezTo>
                      <a:cubicBezTo>
                        <a:pt x="867" y="706"/>
                        <a:pt x="786" y="635"/>
                        <a:pt x="1104" y="635"/>
                      </a:cubicBezTo>
                      <a:cubicBezTo>
                        <a:pt x="1156" y="635"/>
                        <a:pt x="1200" y="656"/>
                        <a:pt x="1236" y="650"/>
                      </a:cubicBezTo>
                      <a:cubicBezTo>
                        <a:pt x="1353" y="628"/>
                        <a:pt x="1334" y="509"/>
                        <a:pt x="1301" y="464"/>
                      </a:cubicBezTo>
                      <a:cubicBezTo>
                        <a:pt x="1262" y="410"/>
                        <a:pt x="1126" y="348"/>
                        <a:pt x="1045" y="348"/>
                      </a:cubicBezTo>
                      <a:cubicBezTo>
                        <a:pt x="796" y="348"/>
                        <a:pt x="865" y="402"/>
                        <a:pt x="801" y="426"/>
                      </a:cubicBezTo>
                      <a:cubicBezTo>
                        <a:pt x="745" y="447"/>
                        <a:pt x="723" y="391"/>
                        <a:pt x="789" y="328"/>
                      </a:cubicBezTo>
                      <a:cubicBezTo>
                        <a:pt x="820" y="298"/>
                        <a:pt x="836" y="302"/>
                        <a:pt x="865" y="278"/>
                      </a:cubicBezTo>
                      <a:cubicBezTo>
                        <a:pt x="890" y="257"/>
                        <a:pt x="900" y="244"/>
                        <a:pt x="928" y="222"/>
                      </a:cubicBezTo>
                      <a:cubicBezTo>
                        <a:pt x="1010" y="158"/>
                        <a:pt x="975" y="91"/>
                        <a:pt x="910" y="51"/>
                      </a:cubicBezTo>
                      <a:lnTo>
                        <a:pt x="791" y="0"/>
                      </a:lnTo>
                      <a:lnTo>
                        <a:pt x="537" y="51"/>
                      </a:lnTo>
                      <a:cubicBezTo>
                        <a:pt x="477" y="68"/>
                        <a:pt x="325" y="151"/>
                        <a:pt x="290" y="177"/>
                      </a:cubicBezTo>
                      <a:cubicBezTo>
                        <a:pt x="241" y="214"/>
                        <a:pt x="196" y="269"/>
                        <a:pt x="192" y="332"/>
                      </a:cubicBezTo>
                      <a:cubicBezTo>
                        <a:pt x="190" y="364"/>
                        <a:pt x="212" y="401"/>
                        <a:pt x="224" y="42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</p:grpSp>
          <p:grpSp>
            <p:nvGrpSpPr>
              <p:cNvPr id="171" name="组合 170">
                <a:extLst>
                  <a:ext uri="{FF2B5EF4-FFF2-40B4-BE49-F238E27FC236}">
                    <a16:creationId xmlns:a16="http://schemas.microsoft.com/office/drawing/2014/main" id="{C5AD17AA-2CAD-4411-A37C-5DEAA90FCE46}"/>
                  </a:ext>
                </a:extLst>
              </p:cNvPr>
              <p:cNvGrpSpPr/>
              <p:nvPr/>
            </p:nvGrpSpPr>
            <p:grpSpPr>
              <a:xfrm>
                <a:off x="7088496" y="5329775"/>
                <a:ext cx="487527" cy="574585"/>
                <a:chOff x="7333022" y="5329775"/>
                <a:chExt cx="487527" cy="574585"/>
              </a:xfrm>
              <a:grpFill/>
            </p:grpSpPr>
            <p:sp>
              <p:nvSpPr>
                <p:cNvPr id="172" name="Freeform 35">
                  <a:extLst>
                    <a:ext uri="{FF2B5EF4-FFF2-40B4-BE49-F238E27FC236}">
                      <a16:creationId xmlns:a16="http://schemas.microsoft.com/office/drawing/2014/main" id="{5CD41F69-845A-46D0-8C56-C96FF0AA318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33022" y="5329775"/>
                  <a:ext cx="487527" cy="574585"/>
                </a:xfrm>
                <a:custGeom>
                  <a:avLst/>
                  <a:gdLst>
                    <a:gd name="T0" fmla="*/ 730 w 1729"/>
                    <a:gd name="T1" fmla="*/ 127 h 2015"/>
                    <a:gd name="T2" fmla="*/ 750 w 1729"/>
                    <a:gd name="T3" fmla="*/ 200 h 2015"/>
                    <a:gd name="T4" fmla="*/ 772 w 1729"/>
                    <a:gd name="T5" fmla="*/ 627 h 2015"/>
                    <a:gd name="T6" fmla="*/ 771 w 1729"/>
                    <a:gd name="T7" fmla="*/ 718 h 2015"/>
                    <a:gd name="T8" fmla="*/ 341 w 1729"/>
                    <a:gd name="T9" fmla="*/ 914 h 2015"/>
                    <a:gd name="T10" fmla="*/ 162 w 1729"/>
                    <a:gd name="T11" fmla="*/ 813 h 2015"/>
                    <a:gd name="T12" fmla="*/ 80 w 1729"/>
                    <a:gd name="T13" fmla="*/ 806 h 2015"/>
                    <a:gd name="T14" fmla="*/ 10 w 1729"/>
                    <a:gd name="T15" fmla="*/ 1024 h 2015"/>
                    <a:gd name="T16" fmla="*/ 122 w 1729"/>
                    <a:gd name="T17" fmla="*/ 1208 h 2015"/>
                    <a:gd name="T18" fmla="*/ 569 w 1729"/>
                    <a:gd name="T19" fmla="*/ 1227 h 2015"/>
                    <a:gd name="T20" fmla="*/ 637 w 1729"/>
                    <a:gd name="T21" fmla="*/ 1193 h 2015"/>
                    <a:gd name="T22" fmla="*/ 395 w 1729"/>
                    <a:gd name="T23" fmla="*/ 1536 h 2015"/>
                    <a:gd name="T24" fmla="*/ 312 w 1729"/>
                    <a:gd name="T25" fmla="*/ 1597 h 2015"/>
                    <a:gd name="T26" fmla="*/ 263 w 1729"/>
                    <a:gd name="T27" fmla="*/ 1624 h 2015"/>
                    <a:gd name="T28" fmla="*/ 61 w 1729"/>
                    <a:gd name="T29" fmla="*/ 1795 h 2015"/>
                    <a:gd name="T30" fmla="*/ 256 w 1729"/>
                    <a:gd name="T31" fmla="*/ 2015 h 2015"/>
                    <a:gd name="T32" fmla="*/ 438 w 1729"/>
                    <a:gd name="T33" fmla="*/ 1986 h 2015"/>
                    <a:gd name="T34" fmla="*/ 560 w 1729"/>
                    <a:gd name="T35" fmla="*/ 1938 h 2015"/>
                    <a:gd name="T36" fmla="*/ 609 w 1729"/>
                    <a:gd name="T37" fmla="*/ 1903 h 2015"/>
                    <a:gd name="T38" fmla="*/ 667 w 1729"/>
                    <a:gd name="T39" fmla="*/ 1876 h 2015"/>
                    <a:gd name="T40" fmla="*/ 822 w 1729"/>
                    <a:gd name="T41" fmla="*/ 1692 h 2015"/>
                    <a:gd name="T42" fmla="*/ 891 w 1729"/>
                    <a:gd name="T43" fmla="*/ 1591 h 2015"/>
                    <a:gd name="T44" fmla="*/ 1006 w 1729"/>
                    <a:gd name="T45" fmla="*/ 1360 h 2015"/>
                    <a:gd name="T46" fmla="*/ 1037 w 1729"/>
                    <a:gd name="T47" fmla="*/ 1306 h 2015"/>
                    <a:gd name="T48" fmla="*/ 1132 w 1729"/>
                    <a:gd name="T49" fmla="*/ 1063 h 2015"/>
                    <a:gd name="T50" fmla="*/ 1155 w 1729"/>
                    <a:gd name="T51" fmla="*/ 1001 h 2015"/>
                    <a:gd name="T52" fmla="*/ 1236 w 1729"/>
                    <a:gd name="T53" fmla="*/ 912 h 2015"/>
                    <a:gd name="T54" fmla="*/ 1729 w 1729"/>
                    <a:gd name="T55" fmla="*/ 694 h 2015"/>
                    <a:gd name="T56" fmla="*/ 1378 w 1729"/>
                    <a:gd name="T57" fmla="*/ 564 h 2015"/>
                    <a:gd name="T58" fmla="*/ 1187 w 1729"/>
                    <a:gd name="T59" fmla="*/ 575 h 2015"/>
                    <a:gd name="T60" fmla="*/ 1151 w 1729"/>
                    <a:gd name="T61" fmla="*/ 247 h 2015"/>
                    <a:gd name="T62" fmla="*/ 978 w 1729"/>
                    <a:gd name="T63" fmla="*/ 65 h 2015"/>
                    <a:gd name="T64" fmla="*/ 857 w 1729"/>
                    <a:gd name="T65" fmla="*/ 0 h 2015"/>
                    <a:gd name="T66" fmla="*/ 767 w 1729"/>
                    <a:gd name="T67" fmla="*/ 36 h 2015"/>
                    <a:gd name="T68" fmla="*/ 730 w 1729"/>
                    <a:gd name="T69" fmla="*/ 127 h 20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1729" h="2015">
                      <a:moveTo>
                        <a:pt x="730" y="127"/>
                      </a:moveTo>
                      <a:cubicBezTo>
                        <a:pt x="730" y="151"/>
                        <a:pt x="742" y="175"/>
                        <a:pt x="750" y="200"/>
                      </a:cubicBezTo>
                      <a:cubicBezTo>
                        <a:pt x="790" y="330"/>
                        <a:pt x="783" y="495"/>
                        <a:pt x="772" y="627"/>
                      </a:cubicBezTo>
                      <a:cubicBezTo>
                        <a:pt x="770" y="654"/>
                        <a:pt x="775" y="693"/>
                        <a:pt x="771" y="718"/>
                      </a:cubicBezTo>
                      <a:cubicBezTo>
                        <a:pt x="751" y="835"/>
                        <a:pt x="454" y="939"/>
                        <a:pt x="341" y="914"/>
                      </a:cubicBezTo>
                      <a:cubicBezTo>
                        <a:pt x="234" y="890"/>
                        <a:pt x="244" y="821"/>
                        <a:pt x="162" y="813"/>
                      </a:cubicBezTo>
                      <a:cubicBezTo>
                        <a:pt x="144" y="811"/>
                        <a:pt x="86" y="804"/>
                        <a:pt x="80" y="806"/>
                      </a:cubicBezTo>
                      <a:cubicBezTo>
                        <a:pt x="0" y="824"/>
                        <a:pt x="10" y="958"/>
                        <a:pt x="10" y="1024"/>
                      </a:cubicBezTo>
                      <a:cubicBezTo>
                        <a:pt x="10" y="1052"/>
                        <a:pt x="72" y="1166"/>
                        <a:pt x="122" y="1208"/>
                      </a:cubicBezTo>
                      <a:cubicBezTo>
                        <a:pt x="256" y="1320"/>
                        <a:pt x="426" y="1342"/>
                        <a:pt x="569" y="1227"/>
                      </a:cubicBezTo>
                      <a:cubicBezTo>
                        <a:pt x="598" y="1204"/>
                        <a:pt x="591" y="1194"/>
                        <a:pt x="637" y="1193"/>
                      </a:cubicBezTo>
                      <a:cubicBezTo>
                        <a:pt x="630" y="1276"/>
                        <a:pt x="466" y="1480"/>
                        <a:pt x="395" y="1536"/>
                      </a:cubicBezTo>
                      <a:cubicBezTo>
                        <a:pt x="361" y="1562"/>
                        <a:pt x="354" y="1575"/>
                        <a:pt x="312" y="1597"/>
                      </a:cubicBezTo>
                      <a:cubicBezTo>
                        <a:pt x="291" y="1608"/>
                        <a:pt x="281" y="1612"/>
                        <a:pt x="263" y="1624"/>
                      </a:cubicBezTo>
                      <a:cubicBezTo>
                        <a:pt x="164" y="1684"/>
                        <a:pt x="61" y="1608"/>
                        <a:pt x="61" y="1795"/>
                      </a:cubicBezTo>
                      <a:cubicBezTo>
                        <a:pt x="61" y="1902"/>
                        <a:pt x="158" y="2015"/>
                        <a:pt x="256" y="2015"/>
                      </a:cubicBezTo>
                      <a:cubicBezTo>
                        <a:pt x="397" y="2015"/>
                        <a:pt x="317" y="2003"/>
                        <a:pt x="438" y="1986"/>
                      </a:cubicBezTo>
                      <a:lnTo>
                        <a:pt x="560" y="1938"/>
                      </a:lnTo>
                      <a:cubicBezTo>
                        <a:pt x="578" y="1927"/>
                        <a:pt x="588" y="1915"/>
                        <a:pt x="609" y="1903"/>
                      </a:cubicBezTo>
                      <a:cubicBezTo>
                        <a:pt x="633" y="1888"/>
                        <a:pt x="645" y="1890"/>
                        <a:pt x="667" y="1876"/>
                      </a:cubicBezTo>
                      <a:cubicBezTo>
                        <a:pt x="738" y="1831"/>
                        <a:pt x="790" y="1735"/>
                        <a:pt x="822" y="1692"/>
                      </a:cubicBezTo>
                      <a:cubicBezTo>
                        <a:pt x="851" y="1652"/>
                        <a:pt x="867" y="1640"/>
                        <a:pt x="891" y="1591"/>
                      </a:cubicBezTo>
                      <a:cubicBezTo>
                        <a:pt x="929" y="1514"/>
                        <a:pt x="966" y="1439"/>
                        <a:pt x="1006" y="1360"/>
                      </a:cubicBezTo>
                      <a:cubicBezTo>
                        <a:pt x="1019" y="1335"/>
                        <a:pt x="1026" y="1328"/>
                        <a:pt x="1037" y="1306"/>
                      </a:cubicBezTo>
                      <a:cubicBezTo>
                        <a:pt x="1073" y="1230"/>
                        <a:pt x="1111" y="1145"/>
                        <a:pt x="1132" y="1063"/>
                      </a:cubicBezTo>
                      <a:cubicBezTo>
                        <a:pt x="1144" y="1016"/>
                        <a:pt x="1135" y="1039"/>
                        <a:pt x="1155" y="1001"/>
                      </a:cubicBezTo>
                      <a:cubicBezTo>
                        <a:pt x="1178" y="959"/>
                        <a:pt x="1194" y="935"/>
                        <a:pt x="1236" y="912"/>
                      </a:cubicBezTo>
                      <a:cubicBezTo>
                        <a:pt x="1404" y="823"/>
                        <a:pt x="1729" y="909"/>
                        <a:pt x="1729" y="694"/>
                      </a:cubicBezTo>
                      <a:cubicBezTo>
                        <a:pt x="1729" y="591"/>
                        <a:pt x="1501" y="532"/>
                        <a:pt x="1378" y="564"/>
                      </a:cubicBezTo>
                      <a:cubicBezTo>
                        <a:pt x="1356" y="570"/>
                        <a:pt x="1187" y="640"/>
                        <a:pt x="1187" y="575"/>
                      </a:cubicBezTo>
                      <a:cubicBezTo>
                        <a:pt x="1187" y="414"/>
                        <a:pt x="1289" y="383"/>
                        <a:pt x="1151" y="247"/>
                      </a:cubicBezTo>
                      <a:cubicBezTo>
                        <a:pt x="1090" y="188"/>
                        <a:pt x="1075" y="147"/>
                        <a:pt x="978" y="65"/>
                      </a:cubicBezTo>
                      <a:cubicBezTo>
                        <a:pt x="941" y="34"/>
                        <a:pt x="921" y="0"/>
                        <a:pt x="857" y="0"/>
                      </a:cubicBezTo>
                      <a:cubicBezTo>
                        <a:pt x="817" y="0"/>
                        <a:pt x="786" y="12"/>
                        <a:pt x="767" y="36"/>
                      </a:cubicBezTo>
                      <a:cubicBezTo>
                        <a:pt x="751" y="56"/>
                        <a:pt x="730" y="95"/>
                        <a:pt x="730" y="12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  <p:sp>
              <p:nvSpPr>
                <p:cNvPr id="173" name="Freeform 37">
                  <a:extLst>
                    <a:ext uri="{FF2B5EF4-FFF2-40B4-BE49-F238E27FC236}">
                      <a16:creationId xmlns:a16="http://schemas.microsoft.com/office/drawing/2014/main" id="{B677353C-BF54-435A-9155-18C09715B2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54170" y="5739916"/>
                  <a:ext cx="154770" cy="147032"/>
                </a:xfrm>
                <a:custGeom>
                  <a:avLst/>
                  <a:gdLst>
                    <a:gd name="T0" fmla="*/ 363 w 550"/>
                    <a:gd name="T1" fmla="*/ 516 h 516"/>
                    <a:gd name="T2" fmla="*/ 524 w 550"/>
                    <a:gd name="T3" fmla="*/ 262 h 516"/>
                    <a:gd name="T4" fmla="*/ 450 w 550"/>
                    <a:gd name="T5" fmla="*/ 176 h 516"/>
                    <a:gd name="T6" fmla="*/ 67 w 550"/>
                    <a:gd name="T7" fmla="*/ 0 h 516"/>
                    <a:gd name="T8" fmla="*/ 20 w 550"/>
                    <a:gd name="T9" fmla="*/ 157 h 516"/>
                    <a:gd name="T10" fmla="*/ 63 w 550"/>
                    <a:gd name="T11" fmla="*/ 233 h 516"/>
                    <a:gd name="T12" fmla="*/ 99 w 550"/>
                    <a:gd name="T13" fmla="*/ 315 h 516"/>
                    <a:gd name="T14" fmla="*/ 363 w 550"/>
                    <a:gd name="T15" fmla="*/ 516 h 5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550" h="516">
                      <a:moveTo>
                        <a:pt x="363" y="516"/>
                      </a:moveTo>
                      <a:cubicBezTo>
                        <a:pt x="550" y="516"/>
                        <a:pt x="524" y="376"/>
                        <a:pt x="524" y="262"/>
                      </a:cubicBezTo>
                      <a:cubicBezTo>
                        <a:pt x="524" y="246"/>
                        <a:pt x="491" y="223"/>
                        <a:pt x="450" y="176"/>
                      </a:cubicBezTo>
                      <a:cubicBezTo>
                        <a:pt x="343" y="53"/>
                        <a:pt x="249" y="0"/>
                        <a:pt x="67" y="0"/>
                      </a:cubicBezTo>
                      <a:cubicBezTo>
                        <a:pt x="9" y="0"/>
                        <a:pt x="0" y="107"/>
                        <a:pt x="20" y="157"/>
                      </a:cubicBezTo>
                      <a:cubicBezTo>
                        <a:pt x="30" y="183"/>
                        <a:pt x="49" y="206"/>
                        <a:pt x="63" y="233"/>
                      </a:cubicBezTo>
                      <a:cubicBezTo>
                        <a:pt x="78" y="263"/>
                        <a:pt x="82" y="288"/>
                        <a:pt x="99" y="315"/>
                      </a:cubicBezTo>
                      <a:cubicBezTo>
                        <a:pt x="138" y="380"/>
                        <a:pt x="276" y="516"/>
                        <a:pt x="363" y="51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</p:grpSp>
        </p:grpSp>
        <p:grpSp>
          <p:nvGrpSpPr>
            <p:cNvPr id="139" name="组合 138">
              <a:extLst>
                <a:ext uri="{FF2B5EF4-FFF2-40B4-BE49-F238E27FC236}">
                  <a16:creationId xmlns:a16="http://schemas.microsoft.com/office/drawing/2014/main" id="{57731A1A-F725-45F0-A670-D8F8411A5338}"/>
                </a:ext>
              </a:extLst>
            </p:cNvPr>
            <p:cNvGrpSpPr/>
            <p:nvPr/>
          </p:nvGrpSpPr>
          <p:grpSpPr>
            <a:xfrm>
              <a:off x="4532965" y="1519502"/>
              <a:ext cx="721791" cy="713523"/>
              <a:chOff x="4065588" y="1646238"/>
              <a:chExt cx="969963" cy="958850"/>
            </a:xfrm>
            <a:solidFill>
              <a:schemeClr val="bg1"/>
            </a:solidFill>
          </p:grpSpPr>
          <p:sp>
            <p:nvSpPr>
              <p:cNvPr id="140" name="Freeform 5">
                <a:extLst>
                  <a:ext uri="{FF2B5EF4-FFF2-40B4-BE49-F238E27FC236}">
                    <a16:creationId xmlns:a16="http://schemas.microsoft.com/office/drawing/2014/main" id="{143EA389-F7E4-4C0C-99E0-3DEC278095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8338" y="1900238"/>
                <a:ext cx="134938" cy="63500"/>
              </a:xfrm>
              <a:custGeom>
                <a:avLst/>
                <a:gdLst>
                  <a:gd name="T0" fmla="*/ 0 w 584"/>
                  <a:gd name="T1" fmla="*/ 272 h 272"/>
                  <a:gd name="T2" fmla="*/ 122 w 584"/>
                  <a:gd name="T3" fmla="*/ 233 h 272"/>
                  <a:gd name="T4" fmla="*/ 584 w 584"/>
                  <a:gd name="T5" fmla="*/ 272 h 272"/>
                  <a:gd name="T6" fmla="*/ 471 w 584"/>
                  <a:gd name="T7" fmla="*/ 123 h 272"/>
                  <a:gd name="T8" fmla="*/ 116 w 584"/>
                  <a:gd name="T9" fmla="*/ 134 h 272"/>
                  <a:gd name="T10" fmla="*/ 0 w 584"/>
                  <a:gd name="T11" fmla="*/ 272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84" h="272">
                    <a:moveTo>
                      <a:pt x="0" y="272"/>
                    </a:moveTo>
                    <a:lnTo>
                      <a:pt x="122" y="233"/>
                    </a:lnTo>
                    <a:cubicBezTo>
                      <a:pt x="349" y="156"/>
                      <a:pt x="436" y="269"/>
                      <a:pt x="584" y="272"/>
                    </a:cubicBezTo>
                    <a:cubicBezTo>
                      <a:pt x="584" y="179"/>
                      <a:pt x="535" y="154"/>
                      <a:pt x="471" y="123"/>
                    </a:cubicBezTo>
                    <a:cubicBezTo>
                      <a:pt x="224" y="0"/>
                      <a:pt x="315" y="35"/>
                      <a:pt x="116" y="134"/>
                    </a:cubicBezTo>
                    <a:cubicBezTo>
                      <a:pt x="51" y="166"/>
                      <a:pt x="7" y="183"/>
                      <a:pt x="0" y="2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41" name="Freeform 6">
                <a:extLst>
                  <a:ext uri="{FF2B5EF4-FFF2-40B4-BE49-F238E27FC236}">
                    <a16:creationId xmlns:a16="http://schemas.microsoft.com/office/drawing/2014/main" id="{A89AC77E-9F92-4F64-A905-EFEA787C90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3250" y="2001838"/>
                <a:ext cx="39688" cy="90488"/>
              </a:xfrm>
              <a:custGeom>
                <a:avLst/>
                <a:gdLst>
                  <a:gd name="T0" fmla="*/ 0 w 169"/>
                  <a:gd name="T1" fmla="*/ 389 h 389"/>
                  <a:gd name="T2" fmla="*/ 76 w 169"/>
                  <a:gd name="T3" fmla="*/ 330 h 389"/>
                  <a:gd name="T4" fmla="*/ 169 w 169"/>
                  <a:gd name="T5" fmla="*/ 279 h 389"/>
                  <a:gd name="T6" fmla="*/ 169 w 169"/>
                  <a:gd name="T7" fmla="*/ 0 h 389"/>
                  <a:gd name="T8" fmla="*/ 34 w 169"/>
                  <a:gd name="T9" fmla="*/ 145 h 389"/>
                  <a:gd name="T10" fmla="*/ 0 w 169"/>
                  <a:gd name="T11" fmla="*/ 389 h 3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9" h="389">
                    <a:moveTo>
                      <a:pt x="0" y="389"/>
                    </a:moveTo>
                    <a:cubicBezTo>
                      <a:pt x="36" y="380"/>
                      <a:pt x="47" y="348"/>
                      <a:pt x="76" y="330"/>
                    </a:cubicBezTo>
                    <a:cubicBezTo>
                      <a:pt x="107" y="311"/>
                      <a:pt x="137" y="301"/>
                      <a:pt x="169" y="279"/>
                    </a:cubicBezTo>
                    <a:lnTo>
                      <a:pt x="169" y="0"/>
                    </a:lnTo>
                    <a:cubicBezTo>
                      <a:pt x="103" y="5"/>
                      <a:pt x="54" y="92"/>
                      <a:pt x="34" y="145"/>
                    </a:cubicBezTo>
                    <a:cubicBezTo>
                      <a:pt x="9" y="216"/>
                      <a:pt x="0" y="294"/>
                      <a:pt x="0" y="38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42" name="Freeform 7">
                <a:extLst>
                  <a:ext uri="{FF2B5EF4-FFF2-40B4-BE49-F238E27FC236}">
                    <a16:creationId xmlns:a16="http://schemas.microsoft.com/office/drawing/2014/main" id="{A74A1014-94DC-4B75-9441-6057A24662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37088" y="2001838"/>
                <a:ext cx="41275" cy="88900"/>
              </a:xfrm>
              <a:custGeom>
                <a:avLst/>
                <a:gdLst>
                  <a:gd name="T0" fmla="*/ 0 w 178"/>
                  <a:gd name="T1" fmla="*/ 279 h 381"/>
                  <a:gd name="T2" fmla="*/ 178 w 178"/>
                  <a:gd name="T3" fmla="*/ 381 h 381"/>
                  <a:gd name="T4" fmla="*/ 17 w 178"/>
                  <a:gd name="T5" fmla="*/ 0 h 381"/>
                  <a:gd name="T6" fmla="*/ 0 w 178"/>
                  <a:gd name="T7" fmla="*/ 279 h 3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78" h="381">
                    <a:moveTo>
                      <a:pt x="0" y="279"/>
                    </a:moveTo>
                    <a:cubicBezTo>
                      <a:pt x="51" y="306"/>
                      <a:pt x="127" y="369"/>
                      <a:pt x="178" y="381"/>
                    </a:cubicBezTo>
                    <a:cubicBezTo>
                      <a:pt x="178" y="237"/>
                      <a:pt x="125" y="25"/>
                      <a:pt x="17" y="0"/>
                    </a:cubicBezTo>
                    <a:lnTo>
                      <a:pt x="0" y="279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43" name="Freeform 8">
                <a:extLst>
                  <a:ext uri="{FF2B5EF4-FFF2-40B4-BE49-F238E27FC236}">
                    <a16:creationId xmlns:a16="http://schemas.microsoft.com/office/drawing/2014/main" id="{D749C709-715B-49B6-B39B-96D44BF739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7713" y="2289176"/>
                <a:ext cx="12700" cy="46038"/>
              </a:xfrm>
              <a:custGeom>
                <a:avLst/>
                <a:gdLst>
                  <a:gd name="T0" fmla="*/ 0 w 54"/>
                  <a:gd name="T1" fmla="*/ 192 h 192"/>
                  <a:gd name="T2" fmla="*/ 47 w 54"/>
                  <a:gd name="T3" fmla="*/ 116 h 192"/>
                  <a:gd name="T4" fmla="*/ 53 w 54"/>
                  <a:gd name="T5" fmla="*/ 0 h 192"/>
                  <a:gd name="T6" fmla="*/ 2 w 54"/>
                  <a:gd name="T7" fmla="*/ 22 h 192"/>
                  <a:gd name="T8" fmla="*/ 0 w 54"/>
                  <a:gd name="T9" fmla="*/ 192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192">
                    <a:moveTo>
                      <a:pt x="0" y="192"/>
                    </a:moveTo>
                    <a:cubicBezTo>
                      <a:pt x="37" y="174"/>
                      <a:pt x="40" y="164"/>
                      <a:pt x="47" y="116"/>
                    </a:cubicBezTo>
                    <a:cubicBezTo>
                      <a:pt x="53" y="75"/>
                      <a:pt x="54" y="46"/>
                      <a:pt x="53" y="0"/>
                    </a:cubicBezTo>
                    <a:lnTo>
                      <a:pt x="2" y="22"/>
                    </a:lnTo>
                    <a:lnTo>
                      <a:pt x="0" y="19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44" name="Freeform 9">
                <a:extLst>
                  <a:ext uri="{FF2B5EF4-FFF2-40B4-BE49-F238E27FC236}">
                    <a16:creationId xmlns:a16="http://schemas.microsoft.com/office/drawing/2014/main" id="{984C0A13-924F-4A97-99E3-E83E1268A8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1363" y="2193926"/>
                <a:ext cx="20638" cy="17463"/>
              </a:xfrm>
              <a:custGeom>
                <a:avLst/>
                <a:gdLst>
                  <a:gd name="T0" fmla="*/ 0 w 84"/>
                  <a:gd name="T1" fmla="*/ 75 h 75"/>
                  <a:gd name="T2" fmla="*/ 84 w 84"/>
                  <a:gd name="T3" fmla="*/ 69 h 75"/>
                  <a:gd name="T4" fmla="*/ 0 w 84"/>
                  <a:gd name="T5" fmla="*/ 75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4" h="75">
                    <a:moveTo>
                      <a:pt x="0" y="75"/>
                    </a:moveTo>
                    <a:lnTo>
                      <a:pt x="84" y="69"/>
                    </a:lnTo>
                    <a:cubicBezTo>
                      <a:pt x="56" y="13"/>
                      <a:pt x="15" y="0"/>
                      <a:pt x="0" y="7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45" name="Freeform 10">
                <a:extLst>
                  <a:ext uri="{FF2B5EF4-FFF2-40B4-BE49-F238E27FC236}">
                    <a16:creationId xmlns:a16="http://schemas.microsoft.com/office/drawing/2014/main" id="{37A11F14-61E7-4D0E-9849-D4C27501F5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6750" y="1973263"/>
                <a:ext cx="146050" cy="93663"/>
              </a:xfrm>
              <a:custGeom>
                <a:avLst/>
                <a:gdLst>
                  <a:gd name="T0" fmla="*/ 0 w 631"/>
                  <a:gd name="T1" fmla="*/ 75 h 403"/>
                  <a:gd name="T2" fmla="*/ 0 w 631"/>
                  <a:gd name="T3" fmla="*/ 372 h 403"/>
                  <a:gd name="T4" fmla="*/ 330 w 631"/>
                  <a:gd name="T5" fmla="*/ 329 h 403"/>
                  <a:gd name="T6" fmla="*/ 592 w 631"/>
                  <a:gd name="T7" fmla="*/ 338 h 403"/>
                  <a:gd name="T8" fmla="*/ 469 w 631"/>
                  <a:gd name="T9" fmla="*/ 29 h 403"/>
                  <a:gd name="T10" fmla="*/ 65 w 631"/>
                  <a:gd name="T11" fmla="*/ 47 h 403"/>
                  <a:gd name="T12" fmla="*/ 0 w 631"/>
                  <a:gd name="T13" fmla="*/ 75 h 4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31" h="403">
                    <a:moveTo>
                      <a:pt x="0" y="75"/>
                    </a:moveTo>
                    <a:lnTo>
                      <a:pt x="0" y="372"/>
                    </a:lnTo>
                    <a:cubicBezTo>
                      <a:pt x="68" y="372"/>
                      <a:pt x="180" y="329"/>
                      <a:pt x="330" y="329"/>
                    </a:cubicBezTo>
                    <a:cubicBezTo>
                      <a:pt x="435" y="329"/>
                      <a:pt x="592" y="403"/>
                      <a:pt x="592" y="338"/>
                    </a:cubicBezTo>
                    <a:cubicBezTo>
                      <a:pt x="592" y="31"/>
                      <a:pt x="631" y="64"/>
                      <a:pt x="469" y="29"/>
                    </a:cubicBezTo>
                    <a:cubicBezTo>
                      <a:pt x="360" y="6"/>
                      <a:pt x="174" y="0"/>
                      <a:pt x="65" y="47"/>
                    </a:cubicBezTo>
                    <a:cubicBezTo>
                      <a:pt x="37" y="59"/>
                      <a:pt x="29" y="68"/>
                      <a:pt x="0" y="7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46" name="Freeform 11">
                <a:extLst>
                  <a:ext uri="{FF2B5EF4-FFF2-40B4-BE49-F238E27FC236}">
                    <a16:creationId xmlns:a16="http://schemas.microsoft.com/office/drawing/2014/main" id="{AF2DAE8D-C867-4BFD-8B85-E02375960C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86275" y="2066926"/>
                <a:ext cx="120650" cy="60325"/>
              </a:xfrm>
              <a:custGeom>
                <a:avLst/>
                <a:gdLst>
                  <a:gd name="T0" fmla="*/ 0 w 525"/>
                  <a:gd name="T1" fmla="*/ 80 h 257"/>
                  <a:gd name="T2" fmla="*/ 262 w 525"/>
                  <a:gd name="T3" fmla="*/ 257 h 257"/>
                  <a:gd name="T4" fmla="*/ 525 w 525"/>
                  <a:gd name="T5" fmla="*/ 54 h 257"/>
                  <a:gd name="T6" fmla="*/ 120 w 525"/>
                  <a:gd name="T7" fmla="*/ 30 h 257"/>
                  <a:gd name="T8" fmla="*/ 0 w 525"/>
                  <a:gd name="T9" fmla="*/ 80 h 2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5" h="257">
                    <a:moveTo>
                      <a:pt x="0" y="80"/>
                    </a:moveTo>
                    <a:cubicBezTo>
                      <a:pt x="12" y="126"/>
                      <a:pt x="165" y="257"/>
                      <a:pt x="262" y="257"/>
                    </a:cubicBezTo>
                    <a:cubicBezTo>
                      <a:pt x="350" y="257"/>
                      <a:pt x="482" y="136"/>
                      <a:pt x="525" y="54"/>
                    </a:cubicBezTo>
                    <a:cubicBezTo>
                      <a:pt x="440" y="13"/>
                      <a:pt x="241" y="0"/>
                      <a:pt x="120" y="30"/>
                    </a:cubicBezTo>
                    <a:cubicBezTo>
                      <a:pt x="69" y="43"/>
                      <a:pt x="42" y="57"/>
                      <a:pt x="0" y="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47" name="Freeform 12">
                <a:extLst>
                  <a:ext uri="{FF2B5EF4-FFF2-40B4-BE49-F238E27FC236}">
                    <a16:creationId xmlns:a16="http://schemas.microsoft.com/office/drawing/2014/main" id="{6A990F2A-F75D-492D-871A-D62E808A69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29100" y="1758951"/>
                <a:ext cx="622300" cy="609600"/>
              </a:xfrm>
              <a:custGeom>
                <a:avLst/>
                <a:gdLst>
                  <a:gd name="T0" fmla="*/ 532 w 2683"/>
                  <a:gd name="T1" fmla="*/ 2604 h 2604"/>
                  <a:gd name="T2" fmla="*/ 693 w 2683"/>
                  <a:gd name="T3" fmla="*/ 2071 h 2604"/>
                  <a:gd name="T4" fmla="*/ 775 w 2683"/>
                  <a:gd name="T5" fmla="*/ 1111 h 2604"/>
                  <a:gd name="T6" fmla="*/ 945 w 2683"/>
                  <a:gd name="T7" fmla="*/ 935 h 2604"/>
                  <a:gd name="T8" fmla="*/ 1062 w 2683"/>
                  <a:gd name="T9" fmla="*/ 704 h 2604"/>
                  <a:gd name="T10" fmla="*/ 1320 w 2683"/>
                  <a:gd name="T11" fmla="*/ 606 h 2604"/>
                  <a:gd name="T12" fmla="*/ 1320 w 2683"/>
                  <a:gd name="T13" fmla="*/ 589 h 2604"/>
                  <a:gd name="T14" fmla="*/ 1131 w 2683"/>
                  <a:gd name="T15" fmla="*/ 523 h 2604"/>
                  <a:gd name="T16" fmla="*/ 1015 w 2683"/>
                  <a:gd name="T17" fmla="*/ 344 h 2604"/>
                  <a:gd name="T18" fmla="*/ 1286 w 2683"/>
                  <a:gd name="T19" fmla="*/ 513 h 2604"/>
                  <a:gd name="T20" fmla="*/ 1316 w 2683"/>
                  <a:gd name="T21" fmla="*/ 408 h 2604"/>
                  <a:gd name="T22" fmla="*/ 1320 w 2683"/>
                  <a:gd name="T23" fmla="*/ 268 h 2604"/>
                  <a:gd name="T24" fmla="*/ 1362 w 2683"/>
                  <a:gd name="T25" fmla="*/ 259 h 2604"/>
                  <a:gd name="T26" fmla="*/ 1413 w 2683"/>
                  <a:gd name="T27" fmla="*/ 276 h 2604"/>
                  <a:gd name="T28" fmla="*/ 1420 w 2683"/>
                  <a:gd name="T29" fmla="*/ 430 h 2604"/>
                  <a:gd name="T30" fmla="*/ 1490 w 2683"/>
                  <a:gd name="T31" fmla="*/ 498 h 2604"/>
                  <a:gd name="T32" fmla="*/ 1675 w 2683"/>
                  <a:gd name="T33" fmla="*/ 344 h 2604"/>
                  <a:gd name="T34" fmla="*/ 1717 w 2683"/>
                  <a:gd name="T35" fmla="*/ 352 h 2604"/>
                  <a:gd name="T36" fmla="*/ 1631 w 2683"/>
                  <a:gd name="T37" fmla="*/ 503 h 2604"/>
                  <a:gd name="T38" fmla="*/ 1500 w 2683"/>
                  <a:gd name="T39" fmla="*/ 558 h 2604"/>
                  <a:gd name="T40" fmla="*/ 1447 w 2683"/>
                  <a:gd name="T41" fmla="*/ 572 h 2604"/>
                  <a:gd name="T42" fmla="*/ 1734 w 2683"/>
                  <a:gd name="T43" fmla="*/ 793 h 2604"/>
                  <a:gd name="T44" fmla="*/ 1788 w 2683"/>
                  <a:gd name="T45" fmla="*/ 916 h 2604"/>
                  <a:gd name="T46" fmla="*/ 1958 w 2683"/>
                  <a:gd name="T47" fmla="*/ 1094 h 2604"/>
                  <a:gd name="T48" fmla="*/ 2022 w 2683"/>
                  <a:gd name="T49" fmla="*/ 1377 h 2604"/>
                  <a:gd name="T50" fmla="*/ 2031 w 2683"/>
                  <a:gd name="T51" fmla="*/ 1538 h 2604"/>
                  <a:gd name="T52" fmla="*/ 2031 w 2683"/>
                  <a:gd name="T53" fmla="*/ 1969 h 2604"/>
                  <a:gd name="T54" fmla="*/ 2200 w 2683"/>
                  <a:gd name="T55" fmla="*/ 2587 h 2604"/>
                  <a:gd name="T56" fmla="*/ 2683 w 2683"/>
                  <a:gd name="T57" fmla="*/ 1597 h 2604"/>
                  <a:gd name="T58" fmla="*/ 2559 w 2683"/>
                  <a:gd name="T59" fmla="*/ 1018 h 2604"/>
                  <a:gd name="T60" fmla="*/ 2439 w 2683"/>
                  <a:gd name="T61" fmla="*/ 816 h 2604"/>
                  <a:gd name="T62" fmla="*/ 2329 w 2683"/>
                  <a:gd name="T63" fmla="*/ 680 h 2604"/>
                  <a:gd name="T64" fmla="*/ 2291 w 2683"/>
                  <a:gd name="T65" fmla="*/ 634 h 2604"/>
                  <a:gd name="T66" fmla="*/ 1909 w 2683"/>
                  <a:gd name="T67" fmla="*/ 363 h 2604"/>
                  <a:gd name="T68" fmla="*/ 51 w 2683"/>
                  <a:gd name="T69" fmla="*/ 1318 h 2604"/>
                  <a:gd name="T70" fmla="*/ 34 w 2683"/>
                  <a:gd name="T71" fmla="*/ 1429 h 2604"/>
                  <a:gd name="T72" fmla="*/ 273 w 2683"/>
                  <a:gd name="T73" fmla="*/ 2339 h 2604"/>
                  <a:gd name="T74" fmla="*/ 359 w 2683"/>
                  <a:gd name="T75" fmla="*/ 2447 h 2604"/>
                  <a:gd name="T76" fmla="*/ 532 w 2683"/>
                  <a:gd name="T77" fmla="*/ 2604 h 26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2683" h="2604">
                    <a:moveTo>
                      <a:pt x="532" y="2604"/>
                    </a:moveTo>
                    <a:cubicBezTo>
                      <a:pt x="596" y="2558"/>
                      <a:pt x="692" y="2200"/>
                      <a:pt x="693" y="2071"/>
                    </a:cubicBezTo>
                    <a:cubicBezTo>
                      <a:pt x="696" y="1808"/>
                      <a:pt x="665" y="1336"/>
                      <a:pt x="775" y="1111"/>
                    </a:cubicBezTo>
                    <a:cubicBezTo>
                      <a:pt x="824" y="1010"/>
                      <a:pt x="891" y="987"/>
                      <a:pt x="945" y="935"/>
                    </a:cubicBezTo>
                    <a:cubicBezTo>
                      <a:pt x="1017" y="866"/>
                      <a:pt x="924" y="808"/>
                      <a:pt x="1062" y="704"/>
                    </a:cubicBezTo>
                    <a:cubicBezTo>
                      <a:pt x="1131" y="652"/>
                      <a:pt x="1203" y="606"/>
                      <a:pt x="1320" y="606"/>
                    </a:cubicBezTo>
                    <a:lnTo>
                      <a:pt x="1320" y="589"/>
                    </a:lnTo>
                    <a:cubicBezTo>
                      <a:pt x="1241" y="571"/>
                      <a:pt x="1192" y="564"/>
                      <a:pt x="1131" y="523"/>
                    </a:cubicBezTo>
                    <a:cubicBezTo>
                      <a:pt x="1049" y="468"/>
                      <a:pt x="1015" y="428"/>
                      <a:pt x="1015" y="344"/>
                    </a:cubicBezTo>
                    <a:cubicBezTo>
                      <a:pt x="1144" y="344"/>
                      <a:pt x="1115" y="513"/>
                      <a:pt x="1286" y="513"/>
                    </a:cubicBezTo>
                    <a:cubicBezTo>
                      <a:pt x="1324" y="513"/>
                      <a:pt x="1310" y="452"/>
                      <a:pt x="1316" y="408"/>
                    </a:cubicBezTo>
                    <a:cubicBezTo>
                      <a:pt x="1323" y="363"/>
                      <a:pt x="1320" y="314"/>
                      <a:pt x="1320" y="268"/>
                    </a:cubicBezTo>
                    <a:cubicBezTo>
                      <a:pt x="1353" y="265"/>
                      <a:pt x="1340" y="259"/>
                      <a:pt x="1362" y="259"/>
                    </a:cubicBezTo>
                    <a:cubicBezTo>
                      <a:pt x="1378" y="259"/>
                      <a:pt x="1389" y="271"/>
                      <a:pt x="1413" y="276"/>
                    </a:cubicBezTo>
                    <a:cubicBezTo>
                      <a:pt x="1413" y="336"/>
                      <a:pt x="1415" y="382"/>
                      <a:pt x="1420" y="430"/>
                    </a:cubicBezTo>
                    <a:cubicBezTo>
                      <a:pt x="1428" y="513"/>
                      <a:pt x="1410" y="526"/>
                      <a:pt x="1490" y="498"/>
                    </a:cubicBezTo>
                    <a:cubicBezTo>
                      <a:pt x="1608" y="456"/>
                      <a:pt x="1641" y="344"/>
                      <a:pt x="1675" y="344"/>
                    </a:cubicBezTo>
                    <a:cubicBezTo>
                      <a:pt x="1698" y="344"/>
                      <a:pt x="1699" y="348"/>
                      <a:pt x="1717" y="352"/>
                    </a:cubicBezTo>
                    <a:cubicBezTo>
                      <a:pt x="1733" y="417"/>
                      <a:pt x="1694" y="444"/>
                      <a:pt x="1631" y="503"/>
                    </a:cubicBezTo>
                    <a:cubicBezTo>
                      <a:pt x="1568" y="562"/>
                      <a:pt x="1544" y="551"/>
                      <a:pt x="1500" y="558"/>
                    </a:cubicBezTo>
                    <a:cubicBezTo>
                      <a:pt x="1483" y="560"/>
                      <a:pt x="1467" y="568"/>
                      <a:pt x="1447" y="572"/>
                    </a:cubicBezTo>
                    <a:cubicBezTo>
                      <a:pt x="1482" y="621"/>
                      <a:pt x="1689" y="653"/>
                      <a:pt x="1734" y="793"/>
                    </a:cubicBezTo>
                    <a:cubicBezTo>
                      <a:pt x="1750" y="846"/>
                      <a:pt x="1747" y="883"/>
                      <a:pt x="1788" y="916"/>
                    </a:cubicBezTo>
                    <a:cubicBezTo>
                      <a:pt x="1855" y="969"/>
                      <a:pt x="1897" y="974"/>
                      <a:pt x="1958" y="1094"/>
                    </a:cubicBezTo>
                    <a:cubicBezTo>
                      <a:pt x="1999" y="1177"/>
                      <a:pt x="2023" y="1255"/>
                      <a:pt x="2022" y="1377"/>
                    </a:cubicBezTo>
                    <a:cubicBezTo>
                      <a:pt x="2022" y="1434"/>
                      <a:pt x="2031" y="1471"/>
                      <a:pt x="2031" y="1538"/>
                    </a:cubicBezTo>
                    <a:lnTo>
                      <a:pt x="2031" y="1969"/>
                    </a:lnTo>
                    <a:cubicBezTo>
                      <a:pt x="2040" y="2142"/>
                      <a:pt x="2064" y="2496"/>
                      <a:pt x="2200" y="2587"/>
                    </a:cubicBezTo>
                    <a:cubicBezTo>
                      <a:pt x="2428" y="2435"/>
                      <a:pt x="2683" y="1983"/>
                      <a:pt x="2683" y="1597"/>
                    </a:cubicBezTo>
                    <a:cubicBezTo>
                      <a:pt x="2683" y="1366"/>
                      <a:pt x="2642" y="1192"/>
                      <a:pt x="2559" y="1018"/>
                    </a:cubicBezTo>
                    <a:cubicBezTo>
                      <a:pt x="2523" y="943"/>
                      <a:pt x="2483" y="882"/>
                      <a:pt x="2439" y="816"/>
                    </a:cubicBezTo>
                    <a:lnTo>
                      <a:pt x="2329" y="680"/>
                    </a:lnTo>
                    <a:cubicBezTo>
                      <a:pt x="2311" y="661"/>
                      <a:pt x="2309" y="653"/>
                      <a:pt x="2291" y="634"/>
                    </a:cubicBezTo>
                    <a:cubicBezTo>
                      <a:pt x="2202" y="536"/>
                      <a:pt x="2028" y="419"/>
                      <a:pt x="1909" y="363"/>
                    </a:cubicBezTo>
                    <a:cubicBezTo>
                      <a:pt x="1129" y="0"/>
                      <a:pt x="199" y="480"/>
                      <a:pt x="51" y="1318"/>
                    </a:cubicBezTo>
                    <a:cubicBezTo>
                      <a:pt x="44" y="1353"/>
                      <a:pt x="37" y="1398"/>
                      <a:pt x="34" y="1429"/>
                    </a:cubicBezTo>
                    <a:cubicBezTo>
                      <a:pt x="0" y="1758"/>
                      <a:pt x="90" y="2062"/>
                      <a:pt x="273" y="2339"/>
                    </a:cubicBezTo>
                    <a:cubicBezTo>
                      <a:pt x="309" y="2393"/>
                      <a:pt x="328" y="2407"/>
                      <a:pt x="359" y="2447"/>
                    </a:cubicBezTo>
                    <a:cubicBezTo>
                      <a:pt x="401" y="2501"/>
                      <a:pt x="474" y="2574"/>
                      <a:pt x="532" y="26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48" name="Freeform 13">
                <a:extLst>
                  <a:ext uri="{FF2B5EF4-FFF2-40B4-BE49-F238E27FC236}">
                    <a16:creationId xmlns:a16="http://schemas.microsoft.com/office/drawing/2014/main" id="{01244861-2324-4441-B93A-53B41873E8E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208463" y="1784351"/>
                <a:ext cx="668338" cy="698500"/>
              </a:xfrm>
              <a:custGeom>
                <a:avLst/>
                <a:gdLst>
                  <a:gd name="T0" fmla="*/ 1575 w 2879"/>
                  <a:gd name="T1" fmla="*/ 2823 h 2992"/>
                  <a:gd name="T2" fmla="*/ 1761 w 2879"/>
                  <a:gd name="T3" fmla="*/ 2882 h 2992"/>
                  <a:gd name="T4" fmla="*/ 1321 w 2879"/>
                  <a:gd name="T5" fmla="*/ 2857 h 2992"/>
                  <a:gd name="T6" fmla="*/ 1355 w 2879"/>
                  <a:gd name="T7" fmla="*/ 2848 h 2992"/>
                  <a:gd name="T8" fmla="*/ 1524 w 2879"/>
                  <a:gd name="T9" fmla="*/ 2798 h 2992"/>
                  <a:gd name="T10" fmla="*/ 1363 w 2879"/>
                  <a:gd name="T11" fmla="*/ 2798 h 2992"/>
                  <a:gd name="T12" fmla="*/ 1316 w 2879"/>
                  <a:gd name="T13" fmla="*/ 2911 h 2992"/>
                  <a:gd name="T14" fmla="*/ 1160 w 2879"/>
                  <a:gd name="T15" fmla="*/ 2772 h 2992"/>
                  <a:gd name="T16" fmla="*/ 1084 w 2879"/>
                  <a:gd name="T17" fmla="*/ 2874 h 2992"/>
                  <a:gd name="T18" fmla="*/ 1143 w 2879"/>
                  <a:gd name="T19" fmla="*/ 2755 h 2992"/>
                  <a:gd name="T20" fmla="*/ 1084 w 2879"/>
                  <a:gd name="T21" fmla="*/ 2874 h 2992"/>
                  <a:gd name="T22" fmla="*/ 1599 w 2879"/>
                  <a:gd name="T23" fmla="*/ 2806 h 2992"/>
                  <a:gd name="T24" fmla="*/ 1837 w 2879"/>
                  <a:gd name="T25" fmla="*/ 2730 h 2992"/>
                  <a:gd name="T26" fmla="*/ 1803 w 2879"/>
                  <a:gd name="T27" fmla="*/ 2815 h 2992"/>
                  <a:gd name="T28" fmla="*/ 1710 w 2879"/>
                  <a:gd name="T29" fmla="*/ 2815 h 2992"/>
                  <a:gd name="T30" fmla="*/ 1427 w 2879"/>
                  <a:gd name="T31" fmla="*/ 2339 h 2992"/>
                  <a:gd name="T32" fmla="*/ 1311 w 2879"/>
                  <a:gd name="T33" fmla="*/ 1892 h 2992"/>
                  <a:gd name="T34" fmla="*/ 1346 w 2879"/>
                  <a:gd name="T35" fmla="*/ 1665 h 2992"/>
                  <a:gd name="T36" fmla="*/ 1457 w 2879"/>
                  <a:gd name="T37" fmla="*/ 1886 h 2992"/>
                  <a:gd name="T38" fmla="*/ 1511 w 2879"/>
                  <a:gd name="T39" fmla="*/ 2100 h 2992"/>
                  <a:gd name="T40" fmla="*/ 1627 w 2879"/>
                  <a:gd name="T41" fmla="*/ 2196 h 2992"/>
                  <a:gd name="T42" fmla="*/ 1479 w 2879"/>
                  <a:gd name="T43" fmla="*/ 2701 h 2992"/>
                  <a:gd name="T44" fmla="*/ 1353 w 2879"/>
                  <a:gd name="T45" fmla="*/ 2165 h 2992"/>
                  <a:gd name="T46" fmla="*/ 965 w 2879"/>
                  <a:gd name="T47" fmla="*/ 2696 h 2992"/>
                  <a:gd name="T48" fmla="*/ 329 w 2879"/>
                  <a:gd name="T49" fmla="*/ 2283 h 2992"/>
                  <a:gd name="T50" fmla="*/ 442 w 2879"/>
                  <a:gd name="T51" fmla="*/ 514 h 2992"/>
                  <a:gd name="T52" fmla="*/ 2390 w 2879"/>
                  <a:gd name="T53" fmla="*/ 467 h 2992"/>
                  <a:gd name="T54" fmla="*/ 2537 w 2879"/>
                  <a:gd name="T55" fmla="*/ 2304 h 2992"/>
                  <a:gd name="T56" fmla="*/ 1914 w 2879"/>
                  <a:gd name="T57" fmla="*/ 2696 h 2992"/>
                  <a:gd name="T58" fmla="*/ 2068 w 2879"/>
                  <a:gd name="T59" fmla="*/ 2270 h 2992"/>
                  <a:gd name="T60" fmla="*/ 1812 w 2879"/>
                  <a:gd name="T61" fmla="*/ 1308 h 2992"/>
                  <a:gd name="T62" fmla="*/ 1679 w 2879"/>
                  <a:gd name="T63" fmla="*/ 1601 h 2992"/>
                  <a:gd name="T64" fmla="*/ 1770 w 2879"/>
                  <a:gd name="T65" fmla="*/ 2095 h 2992"/>
                  <a:gd name="T66" fmla="*/ 1685 w 2879"/>
                  <a:gd name="T67" fmla="*/ 2493 h 2992"/>
                  <a:gd name="T68" fmla="*/ 1383 w 2879"/>
                  <a:gd name="T69" fmla="*/ 1607 h 2992"/>
                  <a:gd name="T70" fmla="*/ 1228 w 2879"/>
                  <a:gd name="T71" fmla="*/ 2442 h 2992"/>
                  <a:gd name="T72" fmla="*/ 1135 w 2879"/>
                  <a:gd name="T73" fmla="*/ 1849 h 2992"/>
                  <a:gd name="T74" fmla="*/ 958 w 2879"/>
                  <a:gd name="T75" fmla="*/ 1385 h 2992"/>
                  <a:gd name="T76" fmla="*/ 677 w 2879"/>
                  <a:gd name="T77" fmla="*/ 2535 h 2992"/>
                  <a:gd name="T78" fmla="*/ 914 w 2879"/>
                  <a:gd name="T79" fmla="*/ 2806 h 2992"/>
                  <a:gd name="T80" fmla="*/ 1934 w 2879"/>
                  <a:gd name="T81" fmla="*/ 2911 h 2992"/>
                  <a:gd name="T82" fmla="*/ 2320 w 2879"/>
                  <a:gd name="T83" fmla="*/ 2603 h 2992"/>
                  <a:gd name="T84" fmla="*/ 2523 w 2879"/>
                  <a:gd name="T85" fmla="*/ 520 h 2992"/>
                  <a:gd name="T86" fmla="*/ 1516 w 2879"/>
                  <a:gd name="T87" fmla="*/ 29 h 2992"/>
                  <a:gd name="T88" fmla="*/ 408 w 2879"/>
                  <a:gd name="T89" fmla="*/ 463 h 29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879" h="2992">
                    <a:moveTo>
                      <a:pt x="1549" y="2908"/>
                    </a:moveTo>
                    <a:lnTo>
                      <a:pt x="1549" y="2823"/>
                    </a:lnTo>
                    <a:lnTo>
                      <a:pt x="1575" y="2823"/>
                    </a:lnTo>
                    <a:cubicBezTo>
                      <a:pt x="1577" y="2850"/>
                      <a:pt x="1583" y="2853"/>
                      <a:pt x="1583" y="2882"/>
                    </a:cubicBezTo>
                    <a:cubicBezTo>
                      <a:pt x="1583" y="2908"/>
                      <a:pt x="1573" y="2905"/>
                      <a:pt x="1549" y="2908"/>
                    </a:cubicBezTo>
                    <a:close/>
                    <a:moveTo>
                      <a:pt x="1761" y="2882"/>
                    </a:moveTo>
                    <a:cubicBezTo>
                      <a:pt x="1750" y="2860"/>
                      <a:pt x="1753" y="2873"/>
                      <a:pt x="1753" y="2840"/>
                    </a:cubicBezTo>
                    <a:cubicBezTo>
                      <a:pt x="1813" y="2845"/>
                      <a:pt x="1781" y="2880"/>
                      <a:pt x="1761" y="2882"/>
                    </a:cubicBezTo>
                    <a:close/>
                    <a:moveTo>
                      <a:pt x="1321" y="2857"/>
                    </a:moveTo>
                    <a:lnTo>
                      <a:pt x="1321" y="2806"/>
                    </a:lnTo>
                    <a:lnTo>
                      <a:pt x="1346" y="2806"/>
                    </a:lnTo>
                    <a:cubicBezTo>
                      <a:pt x="1348" y="2829"/>
                      <a:pt x="1350" y="2829"/>
                      <a:pt x="1355" y="2848"/>
                    </a:cubicBezTo>
                    <a:cubicBezTo>
                      <a:pt x="1341" y="2850"/>
                      <a:pt x="1328" y="2848"/>
                      <a:pt x="1321" y="2857"/>
                    </a:cubicBezTo>
                    <a:close/>
                    <a:moveTo>
                      <a:pt x="1363" y="2798"/>
                    </a:moveTo>
                    <a:lnTo>
                      <a:pt x="1524" y="2798"/>
                    </a:lnTo>
                    <a:cubicBezTo>
                      <a:pt x="1504" y="2840"/>
                      <a:pt x="1521" y="2884"/>
                      <a:pt x="1524" y="2925"/>
                    </a:cubicBezTo>
                    <a:lnTo>
                      <a:pt x="1338" y="2925"/>
                    </a:lnTo>
                    <a:cubicBezTo>
                      <a:pt x="1376" y="2868"/>
                      <a:pt x="1399" y="2865"/>
                      <a:pt x="1363" y="2798"/>
                    </a:cubicBezTo>
                    <a:close/>
                    <a:moveTo>
                      <a:pt x="1287" y="2874"/>
                    </a:moveTo>
                    <a:cubicBezTo>
                      <a:pt x="1307" y="2879"/>
                      <a:pt x="1312" y="2882"/>
                      <a:pt x="1338" y="2882"/>
                    </a:cubicBezTo>
                    <a:cubicBezTo>
                      <a:pt x="1331" y="2906"/>
                      <a:pt x="1340" y="2897"/>
                      <a:pt x="1316" y="2911"/>
                    </a:cubicBezTo>
                    <a:cubicBezTo>
                      <a:pt x="1275" y="2934"/>
                      <a:pt x="1165" y="2927"/>
                      <a:pt x="1143" y="2882"/>
                    </a:cubicBezTo>
                    <a:cubicBezTo>
                      <a:pt x="1135" y="2866"/>
                      <a:pt x="1139" y="2855"/>
                      <a:pt x="1145" y="2835"/>
                    </a:cubicBezTo>
                    <a:cubicBezTo>
                      <a:pt x="1153" y="2811"/>
                      <a:pt x="1158" y="2797"/>
                      <a:pt x="1160" y="2772"/>
                    </a:cubicBezTo>
                    <a:lnTo>
                      <a:pt x="1312" y="2783"/>
                    </a:lnTo>
                    <a:cubicBezTo>
                      <a:pt x="1289" y="2816"/>
                      <a:pt x="1287" y="2814"/>
                      <a:pt x="1287" y="2874"/>
                    </a:cubicBezTo>
                    <a:close/>
                    <a:moveTo>
                      <a:pt x="1084" y="2874"/>
                    </a:moveTo>
                    <a:cubicBezTo>
                      <a:pt x="1021" y="2874"/>
                      <a:pt x="1025" y="2869"/>
                      <a:pt x="974" y="2857"/>
                    </a:cubicBezTo>
                    <a:lnTo>
                      <a:pt x="1036" y="2731"/>
                    </a:lnTo>
                    <a:cubicBezTo>
                      <a:pt x="1070" y="2739"/>
                      <a:pt x="1099" y="2754"/>
                      <a:pt x="1143" y="2755"/>
                    </a:cubicBezTo>
                    <a:cubicBezTo>
                      <a:pt x="1125" y="2800"/>
                      <a:pt x="1149" y="2744"/>
                      <a:pt x="1122" y="2776"/>
                    </a:cubicBezTo>
                    <a:cubicBezTo>
                      <a:pt x="1104" y="2798"/>
                      <a:pt x="1114" y="2769"/>
                      <a:pt x="1116" y="2807"/>
                    </a:cubicBezTo>
                    <a:cubicBezTo>
                      <a:pt x="1118" y="2844"/>
                      <a:pt x="1120" y="2874"/>
                      <a:pt x="1084" y="2874"/>
                    </a:cubicBezTo>
                    <a:close/>
                    <a:moveTo>
                      <a:pt x="1736" y="2899"/>
                    </a:moveTo>
                    <a:cubicBezTo>
                      <a:pt x="1699" y="2908"/>
                      <a:pt x="1632" y="2924"/>
                      <a:pt x="1592" y="2925"/>
                    </a:cubicBezTo>
                    <a:cubicBezTo>
                      <a:pt x="1607" y="2859"/>
                      <a:pt x="1616" y="2924"/>
                      <a:pt x="1599" y="2806"/>
                    </a:cubicBezTo>
                    <a:cubicBezTo>
                      <a:pt x="1592" y="2802"/>
                      <a:pt x="1584" y="2800"/>
                      <a:pt x="1581" y="2800"/>
                    </a:cubicBezTo>
                    <a:lnTo>
                      <a:pt x="1558" y="2789"/>
                    </a:lnTo>
                    <a:cubicBezTo>
                      <a:pt x="1664" y="2765"/>
                      <a:pt x="1744" y="2775"/>
                      <a:pt x="1837" y="2730"/>
                    </a:cubicBezTo>
                    <a:lnTo>
                      <a:pt x="1888" y="2857"/>
                    </a:lnTo>
                    <a:cubicBezTo>
                      <a:pt x="1864" y="2869"/>
                      <a:pt x="1833" y="2876"/>
                      <a:pt x="1803" y="2882"/>
                    </a:cubicBezTo>
                    <a:lnTo>
                      <a:pt x="1803" y="2815"/>
                    </a:lnTo>
                    <a:cubicBezTo>
                      <a:pt x="1759" y="2811"/>
                      <a:pt x="1788" y="2804"/>
                      <a:pt x="1744" y="2815"/>
                    </a:cubicBezTo>
                    <a:cubicBezTo>
                      <a:pt x="1756" y="2797"/>
                      <a:pt x="1767" y="2781"/>
                      <a:pt x="1778" y="2764"/>
                    </a:cubicBezTo>
                    <a:cubicBezTo>
                      <a:pt x="1738" y="2773"/>
                      <a:pt x="1722" y="2778"/>
                      <a:pt x="1710" y="2815"/>
                    </a:cubicBezTo>
                    <a:cubicBezTo>
                      <a:pt x="1701" y="2846"/>
                      <a:pt x="1719" y="2868"/>
                      <a:pt x="1736" y="2899"/>
                    </a:cubicBezTo>
                    <a:close/>
                    <a:moveTo>
                      <a:pt x="1353" y="2165"/>
                    </a:moveTo>
                    <a:cubicBezTo>
                      <a:pt x="1390" y="2221"/>
                      <a:pt x="1360" y="2325"/>
                      <a:pt x="1427" y="2339"/>
                    </a:cubicBezTo>
                    <a:cubicBezTo>
                      <a:pt x="1434" y="2077"/>
                      <a:pt x="1373" y="2191"/>
                      <a:pt x="1342" y="2121"/>
                    </a:cubicBezTo>
                    <a:cubicBezTo>
                      <a:pt x="1327" y="2045"/>
                      <a:pt x="1349" y="2044"/>
                      <a:pt x="1358" y="1989"/>
                    </a:cubicBezTo>
                    <a:cubicBezTo>
                      <a:pt x="1365" y="1942"/>
                      <a:pt x="1321" y="1950"/>
                      <a:pt x="1311" y="1892"/>
                    </a:cubicBezTo>
                    <a:cubicBezTo>
                      <a:pt x="1357" y="1820"/>
                      <a:pt x="1435" y="1869"/>
                      <a:pt x="1428" y="1793"/>
                    </a:cubicBezTo>
                    <a:cubicBezTo>
                      <a:pt x="1395" y="1772"/>
                      <a:pt x="1337" y="1792"/>
                      <a:pt x="1316" y="1759"/>
                    </a:cubicBezTo>
                    <a:cubicBezTo>
                      <a:pt x="1296" y="1727"/>
                      <a:pt x="1329" y="1682"/>
                      <a:pt x="1346" y="1665"/>
                    </a:cubicBezTo>
                    <a:cubicBezTo>
                      <a:pt x="1395" y="1679"/>
                      <a:pt x="1376" y="1680"/>
                      <a:pt x="1400" y="1719"/>
                    </a:cubicBezTo>
                    <a:cubicBezTo>
                      <a:pt x="1515" y="1731"/>
                      <a:pt x="1523" y="1715"/>
                      <a:pt x="1625" y="1757"/>
                    </a:cubicBezTo>
                    <a:cubicBezTo>
                      <a:pt x="1634" y="1916"/>
                      <a:pt x="1547" y="1882"/>
                      <a:pt x="1457" y="1886"/>
                    </a:cubicBezTo>
                    <a:cubicBezTo>
                      <a:pt x="1427" y="1888"/>
                      <a:pt x="1405" y="1892"/>
                      <a:pt x="1385" y="1909"/>
                    </a:cubicBezTo>
                    <a:cubicBezTo>
                      <a:pt x="1409" y="1929"/>
                      <a:pt x="1409" y="1927"/>
                      <a:pt x="1448" y="1935"/>
                    </a:cubicBezTo>
                    <a:cubicBezTo>
                      <a:pt x="1533" y="1952"/>
                      <a:pt x="1492" y="2005"/>
                      <a:pt x="1511" y="2100"/>
                    </a:cubicBezTo>
                    <a:cubicBezTo>
                      <a:pt x="1550" y="2041"/>
                      <a:pt x="1523" y="1991"/>
                      <a:pt x="1577" y="1967"/>
                    </a:cubicBezTo>
                    <a:cubicBezTo>
                      <a:pt x="1610" y="2042"/>
                      <a:pt x="1601" y="2076"/>
                      <a:pt x="1577" y="2149"/>
                    </a:cubicBezTo>
                    <a:cubicBezTo>
                      <a:pt x="1617" y="2174"/>
                      <a:pt x="1618" y="2137"/>
                      <a:pt x="1627" y="2196"/>
                    </a:cubicBezTo>
                    <a:cubicBezTo>
                      <a:pt x="1638" y="2274"/>
                      <a:pt x="1612" y="2358"/>
                      <a:pt x="1557" y="2407"/>
                    </a:cubicBezTo>
                    <a:cubicBezTo>
                      <a:pt x="1497" y="2459"/>
                      <a:pt x="1503" y="2425"/>
                      <a:pt x="1502" y="2535"/>
                    </a:cubicBezTo>
                    <a:cubicBezTo>
                      <a:pt x="1502" y="2594"/>
                      <a:pt x="1503" y="2655"/>
                      <a:pt x="1479" y="2701"/>
                    </a:cubicBezTo>
                    <a:cubicBezTo>
                      <a:pt x="1383" y="2681"/>
                      <a:pt x="1423" y="2605"/>
                      <a:pt x="1425" y="2434"/>
                    </a:cubicBezTo>
                    <a:cubicBezTo>
                      <a:pt x="1366" y="2389"/>
                      <a:pt x="1294" y="2369"/>
                      <a:pt x="1302" y="2221"/>
                    </a:cubicBezTo>
                    <a:cubicBezTo>
                      <a:pt x="1305" y="2178"/>
                      <a:pt x="1313" y="2169"/>
                      <a:pt x="1353" y="2165"/>
                    </a:cubicBezTo>
                    <a:close/>
                    <a:moveTo>
                      <a:pt x="677" y="2535"/>
                    </a:moveTo>
                    <a:cubicBezTo>
                      <a:pt x="685" y="2563"/>
                      <a:pt x="678" y="2547"/>
                      <a:pt x="699" y="2565"/>
                    </a:cubicBezTo>
                    <a:cubicBezTo>
                      <a:pt x="752" y="2611"/>
                      <a:pt x="903" y="2695"/>
                      <a:pt x="965" y="2696"/>
                    </a:cubicBezTo>
                    <a:cubicBezTo>
                      <a:pt x="959" y="2722"/>
                      <a:pt x="954" y="2721"/>
                      <a:pt x="948" y="2747"/>
                    </a:cubicBezTo>
                    <a:cubicBezTo>
                      <a:pt x="896" y="2746"/>
                      <a:pt x="791" y="2693"/>
                      <a:pt x="755" y="2669"/>
                    </a:cubicBezTo>
                    <a:cubicBezTo>
                      <a:pt x="589" y="2561"/>
                      <a:pt x="451" y="2449"/>
                      <a:pt x="329" y="2283"/>
                    </a:cubicBezTo>
                    <a:cubicBezTo>
                      <a:pt x="91" y="1958"/>
                      <a:pt x="5" y="1570"/>
                      <a:pt x="97" y="1150"/>
                    </a:cubicBezTo>
                    <a:cubicBezTo>
                      <a:pt x="143" y="940"/>
                      <a:pt x="268" y="687"/>
                      <a:pt x="421" y="535"/>
                    </a:cubicBezTo>
                    <a:cubicBezTo>
                      <a:pt x="430" y="526"/>
                      <a:pt x="434" y="523"/>
                      <a:pt x="442" y="514"/>
                    </a:cubicBezTo>
                    <a:cubicBezTo>
                      <a:pt x="504" y="446"/>
                      <a:pt x="576" y="385"/>
                      <a:pt x="652" y="334"/>
                    </a:cubicBezTo>
                    <a:cubicBezTo>
                      <a:pt x="1121" y="23"/>
                      <a:pt x="1735" y="0"/>
                      <a:pt x="2203" y="315"/>
                    </a:cubicBezTo>
                    <a:lnTo>
                      <a:pt x="2390" y="467"/>
                    </a:lnTo>
                    <a:cubicBezTo>
                      <a:pt x="2613" y="693"/>
                      <a:pt x="2811" y="1034"/>
                      <a:pt x="2811" y="1375"/>
                    </a:cubicBezTo>
                    <a:lnTo>
                      <a:pt x="2811" y="1528"/>
                    </a:lnTo>
                    <a:cubicBezTo>
                      <a:pt x="2811" y="1813"/>
                      <a:pt x="2667" y="2145"/>
                      <a:pt x="2537" y="2304"/>
                    </a:cubicBezTo>
                    <a:cubicBezTo>
                      <a:pt x="2493" y="2358"/>
                      <a:pt x="2460" y="2391"/>
                      <a:pt x="2411" y="2440"/>
                    </a:cubicBezTo>
                    <a:cubicBezTo>
                      <a:pt x="2306" y="2545"/>
                      <a:pt x="2055" y="2744"/>
                      <a:pt x="1922" y="2747"/>
                    </a:cubicBezTo>
                    <a:cubicBezTo>
                      <a:pt x="1917" y="2727"/>
                      <a:pt x="1914" y="2722"/>
                      <a:pt x="1914" y="2696"/>
                    </a:cubicBezTo>
                    <a:cubicBezTo>
                      <a:pt x="1995" y="2694"/>
                      <a:pt x="2114" y="2602"/>
                      <a:pt x="2176" y="2569"/>
                    </a:cubicBezTo>
                    <a:cubicBezTo>
                      <a:pt x="2169" y="2539"/>
                      <a:pt x="2155" y="2526"/>
                      <a:pt x="2142" y="2501"/>
                    </a:cubicBezTo>
                    <a:cubicBezTo>
                      <a:pt x="2102" y="2424"/>
                      <a:pt x="2080" y="2361"/>
                      <a:pt x="2068" y="2270"/>
                    </a:cubicBezTo>
                    <a:cubicBezTo>
                      <a:pt x="2051" y="2134"/>
                      <a:pt x="2024" y="1600"/>
                      <a:pt x="2024" y="1502"/>
                    </a:cubicBezTo>
                    <a:cubicBezTo>
                      <a:pt x="2024" y="1424"/>
                      <a:pt x="1992" y="1413"/>
                      <a:pt x="1945" y="1378"/>
                    </a:cubicBezTo>
                    <a:cubicBezTo>
                      <a:pt x="1914" y="1354"/>
                      <a:pt x="1853" y="1317"/>
                      <a:pt x="1812" y="1308"/>
                    </a:cubicBezTo>
                    <a:cubicBezTo>
                      <a:pt x="1769" y="1389"/>
                      <a:pt x="1656" y="1489"/>
                      <a:pt x="1575" y="1511"/>
                    </a:cubicBezTo>
                    <a:cubicBezTo>
                      <a:pt x="1583" y="1540"/>
                      <a:pt x="1596" y="1544"/>
                      <a:pt x="1621" y="1558"/>
                    </a:cubicBezTo>
                    <a:cubicBezTo>
                      <a:pt x="1654" y="1577"/>
                      <a:pt x="1652" y="1575"/>
                      <a:pt x="1679" y="1601"/>
                    </a:cubicBezTo>
                    <a:cubicBezTo>
                      <a:pt x="1722" y="1645"/>
                      <a:pt x="1728" y="1668"/>
                      <a:pt x="1742" y="1733"/>
                    </a:cubicBezTo>
                    <a:cubicBezTo>
                      <a:pt x="1753" y="1781"/>
                      <a:pt x="1762" y="1854"/>
                      <a:pt x="1761" y="1908"/>
                    </a:cubicBezTo>
                    <a:cubicBezTo>
                      <a:pt x="1761" y="1979"/>
                      <a:pt x="1770" y="2024"/>
                      <a:pt x="1770" y="2095"/>
                    </a:cubicBezTo>
                    <a:cubicBezTo>
                      <a:pt x="1770" y="2175"/>
                      <a:pt x="1761" y="2221"/>
                      <a:pt x="1761" y="2298"/>
                    </a:cubicBezTo>
                    <a:cubicBezTo>
                      <a:pt x="1762" y="2375"/>
                      <a:pt x="1746" y="2429"/>
                      <a:pt x="1744" y="2493"/>
                    </a:cubicBezTo>
                    <a:lnTo>
                      <a:pt x="1685" y="2493"/>
                    </a:lnTo>
                    <a:cubicBezTo>
                      <a:pt x="1681" y="2447"/>
                      <a:pt x="1668" y="2400"/>
                      <a:pt x="1668" y="2349"/>
                    </a:cubicBezTo>
                    <a:cubicBezTo>
                      <a:pt x="1668" y="2091"/>
                      <a:pt x="1708" y="1881"/>
                      <a:pt x="1609" y="1688"/>
                    </a:cubicBezTo>
                    <a:cubicBezTo>
                      <a:pt x="1566" y="1604"/>
                      <a:pt x="1470" y="1541"/>
                      <a:pt x="1383" y="1607"/>
                    </a:cubicBezTo>
                    <a:cubicBezTo>
                      <a:pt x="1200" y="1748"/>
                      <a:pt x="1245" y="1884"/>
                      <a:pt x="1223" y="2031"/>
                    </a:cubicBezTo>
                    <a:cubicBezTo>
                      <a:pt x="1217" y="2072"/>
                      <a:pt x="1218" y="2102"/>
                      <a:pt x="1224" y="2141"/>
                    </a:cubicBezTo>
                    <a:lnTo>
                      <a:pt x="1228" y="2442"/>
                    </a:lnTo>
                    <a:cubicBezTo>
                      <a:pt x="1228" y="2487"/>
                      <a:pt x="1205" y="2500"/>
                      <a:pt x="1160" y="2501"/>
                    </a:cubicBezTo>
                    <a:cubicBezTo>
                      <a:pt x="1159" y="2465"/>
                      <a:pt x="1152" y="2467"/>
                      <a:pt x="1151" y="2425"/>
                    </a:cubicBezTo>
                    <a:lnTo>
                      <a:pt x="1135" y="1849"/>
                    </a:lnTo>
                    <a:cubicBezTo>
                      <a:pt x="1135" y="1673"/>
                      <a:pt x="1215" y="1607"/>
                      <a:pt x="1321" y="1536"/>
                    </a:cubicBezTo>
                    <a:cubicBezTo>
                      <a:pt x="1259" y="1444"/>
                      <a:pt x="1243" y="1545"/>
                      <a:pt x="1084" y="1308"/>
                    </a:cubicBezTo>
                    <a:cubicBezTo>
                      <a:pt x="1032" y="1335"/>
                      <a:pt x="1004" y="1350"/>
                      <a:pt x="958" y="1385"/>
                    </a:cubicBezTo>
                    <a:cubicBezTo>
                      <a:pt x="891" y="1434"/>
                      <a:pt x="881" y="1445"/>
                      <a:pt x="880" y="1511"/>
                    </a:cubicBezTo>
                    <a:cubicBezTo>
                      <a:pt x="878" y="1674"/>
                      <a:pt x="851" y="2123"/>
                      <a:pt x="824" y="2266"/>
                    </a:cubicBezTo>
                    <a:cubicBezTo>
                      <a:pt x="805" y="2361"/>
                      <a:pt x="772" y="2527"/>
                      <a:pt x="677" y="2535"/>
                    </a:cubicBezTo>
                    <a:close/>
                    <a:moveTo>
                      <a:pt x="0" y="1426"/>
                    </a:moveTo>
                    <a:cubicBezTo>
                      <a:pt x="0" y="1915"/>
                      <a:pt x="185" y="2298"/>
                      <a:pt x="549" y="2596"/>
                    </a:cubicBezTo>
                    <a:cubicBezTo>
                      <a:pt x="716" y="2732"/>
                      <a:pt x="761" y="2732"/>
                      <a:pt x="914" y="2806"/>
                    </a:cubicBezTo>
                    <a:cubicBezTo>
                      <a:pt x="902" y="2825"/>
                      <a:pt x="889" y="2842"/>
                      <a:pt x="889" y="2874"/>
                    </a:cubicBezTo>
                    <a:cubicBezTo>
                      <a:pt x="889" y="2941"/>
                      <a:pt x="1344" y="2992"/>
                      <a:pt x="1482" y="2992"/>
                    </a:cubicBezTo>
                    <a:cubicBezTo>
                      <a:pt x="1595" y="2992"/>
                      <a:pt x="1822" y="2950"/>
                      <a:pt x="1934" y="2911"/>
                    </a:cubicBezTo>
                    <a:cubicBezTo>
                      <a:pt x="1961" y="2902"/>
                      <a:pt x="1965" y="2897"/>
                      <a:pt x="1990" y="2891"/>
                    </a:cubicBezTo>
                    <a:cubicBezTo>
                      <a:pt x="1987" y="2857"/>
                      <a:pt x="1972" y="2841"/>
                      <a:pt x="1964" y="2806"/>
                    </a:cubicBezTo>
                    <a:cubicBezTo>
                      <a:pt x="2149" y="2709"/>
                      <a:pt x="2126" y="2751"/>
                      <a:pt x="2320" y="2603"/>
                    </a:cubicBezTo>
                    <a:cubicBezTo>
                      <a:pt x="2642" y="2357"/>
                      <a:pt x="2879" y="1923"/>
                      <a:pt x="2879" y="1477"/>
                    </a:cubicBezTo>
                    <a:cubicBezTo>
                      <a:pt x="2879" y="1164"/>
                      <a:pt x="2759" y="794"/>
                      <a:pt x="2563" y="565"/>
                    </a:cubicBezTo>
                    <a:cubicBezTo>
                      <a:pt x="2547" y="546"/>
                      <a:pt x="2538" y="540"/>
                      <a:pt x="2523" y="520"/>
                    </a:cubicBezTo>
                    <a:cubicBezTo>
                      <a:pt x="2507" y="499"/>
                      <a:pt x="2498" y="491"/>
                      <a:pt x="2479" y="471"/>
                    </a:cubicBezTo>
                    <a:cubicBezTo>
                      <a:pt x="2361" y="355"/>
                      <a:pt x="2228" y="254"/>
                      <a:pt x="2072" y="176"/>
                    </a:cubicBezTo>
                    <a:cubicBezTo>
                      <a:pt x="1922" y="101"/>
                      <a:pt x="1735" y="29"/>
                      <a:pt x="1516" y="29"/>
                    </a:cubicBezTo>
                    <a:cubicBezTo>
                      <a:pt x="1101" y="29"/>
                      <a:pt x="857" y="107"/>
                      <a:pt x="552" y="335"/>
                    </a:cubicBezTo>
                    <a:cubicBezTo>
                      <a:pt x="527" y="353"/>
                      <a:pt x="523" y="359"/>
                      <a:pt x="502" y="378"/>
                    </a:cubicBezTo>
                    <a:lnTo>
                      <a:pt x="408" y="463"/>
                    </a:lnTo>
                    <a:cubicBezTo>
                      <a:pt x="388" y="484"/>
                      <a:pt x="384" y="493"/>
                      <a:pt x="366" y="514"/>
                    </a:cubicBezTo>
                    <a:cubicBezTo>
                      <a:pt x="152" y="755"/>
                      <a:pt x="0" y="1086"/>
                      <a:pt x="0" y="14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49" name="Freeform 14">
                <a:extLst>
                  <a:ext uri="{FF2B5EF4-FFF2-40B4-BE49-F238E27FC236}">
                    <a16:creationId xmlns:a16="http://schemas.microsoft.com/office/drawing/2014/main" id="{E873CCAE-3AC1-4BE2-826B-C4291AD012F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065588" y="1646238"/>
                <a:ext cx="969963" cy="958850"/>
              </a:xfrm>
              <a:custGeom>
                <a:avLst/>
                <a:gdLst>
                  <a:gd name="T0" fmla="*/ 2152 w 4182"/>
                  <a:gd name="T1" fmla="*/ 4022 h 4106"/>
                  <a:gd name="T2" fmla="*/ 1282 w 4182"/>
                  <a:gd name="T3" fmla="*/ 3867 h 4106"/>
                  <a:gd name="T4" fmla="*/ 834 w 4182"/>
                  <a:gd name="T5" fmla="*/ 3603 h 4106"/>
                  <a:gd name="T6" fmla="*/ 773 w 4182"/>
                  <a:gd name="T7" fmla="*/ 3546 h 4106"/>
                  <a:gd name="T8" fmla="*/ 646 w 4182"/>
                  <a:gd name="T9" fmla="*/ 3427 h 4106"/>
                  <a:gd name="T10" fmla="*/ 382 w 4182"/>
                  <a:gd name="T11" fmla="*/ 3098 h 4106"/>
                  <a:gd name="T12" fmla="*/ 94 w 4182"/>
                  <a:gd name="T13" fmla="*/ 2184 h 4106"/>
                  <a:gd name="T14" fmla="*/ 280 w 4182"/>
                  <a:gd name="T15" fmla="*/ 1211 h 4106"/>
                  <a:gd name="T16" fmla="*/ 567 w 4182"/>
                  <a:gd name="T17" fmla="*/ 769 h 4106"/>
                  <a:gd name="T18" fmla="*/ 630 w 4182"/>
                  <a:gd name="T19" fmla="*/ 713 h 4106"/>
                  <a:gd name="T20" fmla="*/ 953 w 4182"/>
                  <a:gd name="T21" fmla="*/ 427 h 4106"/>
                  <a:gd name="T22" fmla="*/ 2075 w 4182"/>
                  <a:gd name="T23" fmla="*/ 85 h 4106"/>
                  <a:gd name="T24" fmla="*/ 2939 w 4182"/>
                  <a:gd name="T25" fmla="*/ 288 h 4106"/>
                  <a:gd name="T26" fmla="*/ 3360 w 4182"/>
                  <a:gd name="T27" fmla="*/ 578 h 4106"/>
                  <a:gd name="T28" fmla="*/ 3483 w 4182"/>
                  <a:gd name="T29" fmla="*/ 700 h 4106"/>
                  <a:gd name="T30" fmla="*/ 3647 w 4182"/>
                  <a:gd name="T31" fmla="*/ 893 h 4106"/>
                  <a:gd name="T32" fmla="*/ 4023 w 4182"/>
                  <a:gd name="T33" fmla="*/ 1947 h 4106"/>
                  <a:gd name="T34" fmla="*/ 3777 w 4182"/>
                  <a:gd name="T35" fmla="*/ 3014 h 4106"/>
                  <a:gd name="T36" fmla="*/ 3473 w 4182"/>
                  <a:gd name="T37" fmla="*/ 3429 h 4106"/>
                  <a:gd name="T38" fmla="*/ 3077 w 4182"/>
                  <a:gd name="T39" fmla="*/ 3745 h 4106"/>
                  <a:gd name="T40" fmla="*/ 2914 w 4182"/>
                  <a:gd name="T41" fmla="*/ 3827 h 4106"/>
                  <a:gd name="T42" fmla="*/ 2567 w 4182"/>
                  <a:gd name="T43" fmla="*/ 3955 h 4106"/>
                  <a:gd name="T44" fmla="*/ 2152 w 4182"/>
                  <a:gd name="T45" fmla="*/ 4022 h 4106"/>
                  <a:gd name="T46" fmla="*/ 9 w 4182"/>
                  <a:gd name="T47" fmla="*/ 1880 h 4106"/>
                  <a:gd name="T48" fmla="*/ 62 w 4182"/>
                  <a:gd name="T49" fmla="*/ 2563 h 4106"/>
                  <a:gd name="T50" fmla="*/ 122 w 4182"/>
                  <a:gd name="T51" fmla="*/ 2749 h 4106"/>
                  <a:gd name="T52" fmla="*/ 480 w 4182"/>
                  <a:gd name="T53" fmla="*/ 3373 h 4106"/>
                  <a:gd name="T54" fmla="*/ 730 w 4182"/>
                  <a:gd name="T55" fmla="*/ 3623 h 4106"/>
                  <a:gd name="T56" fmla="*/ 868 w 4182"/>
                  <a:gd name="T57" fmla="*/ 3730 h 4106"/>
                  <a:gd name="T58" fmla="*/ 939 w 4182"/>
                  <a:gd name="T59" fmla="*/ 3778 h 4106"/>
                  <a:gd name="T60" fmla="*/ 1017 w 4182"/>
                  <a:gd name="T61" fmla="*/ 3827 h 4106"/>
                  <a:gd name="T62" fmla="*/ 1982 w 4182"/>
                  <a:gd name="T63" fmla="*/ 4106 h 4106"/>
                  <a:gd name="T64" fmla="*/ 2935 w 4182"/>
                  <a:gd name="T65" fmla="*/ 3917 h 4106"/>
                  <a:gd name="T66" fmla="*/ 3094 w 4182"/>
                  <a:gd name="T67" fmla="*/ 3830 h 4106"/>
                  <a:gd name="T68" fmla="*/ 3243 w 4182"/>
                  <a:gd name="T69" fmla="*/ 3733 h 4106"/>
                  <a:gd name="T70" fmla="*/ 3379 w 4182"/>
                  <a:gd name="T71" fmla="*/ 3624 h 4106"/>
                  <a:gd name="T72" fmla="*/ 3445 w 4182"/>
                  <a:gd name="T73" fmla="*/ 3571 h 4106"/>
                  <a:gd name="T74" fmla="*/ 3624 w 4182"/>
                  <a:gd name="T75" fmla="*/ 3377 h 4106"/>
                  <a:gd name="T76" fmla="*/ 3915 w 4182"/>
                  <a:gd name="T77" fmla="*/ 2932 h 4106"/>
                  <a:gd name="T78" fmla="*/ 3944 w 4182"/>
                  <a:gd name="T79" fmla="*/ 1247 h 4106"/>
                  <a:gd name="T80" fmla="*/ 3813 w 4182"/>
                  <a:gd name="T81" fmla="*/ 1006 h 4106"/>
                  <a:gd name="T82" fmla="*/ 3718 w 4182"/>
                  <a:gd name="T83" fmla="*/ 847 h 4106"/>
                  <a:gd name="T84" fmla="*/ 3470 w 4182"/>
                  <a:gd name="T85" fmla="*/ 595 h 4106"/>
                  <a:gd name="T86" fmla="*/ 3139 w 4182"/>
                  <a:gd name="T87" fmla="*/ 308 h 4106"/>
                  <a:gd name="T88" fmla="*/ 2067 w 4182"/>
                  <a:gd name="T89" fmla="*/ 0 h 4106"/>
                  <a:gd name="T90" fmla="*/ 787 w 4182"/>
                  <a:gd name="T91" fmla="*/ 439 h 4106"/>
                  <a:gd name="T92" fmla="*/ 89 w 4182"/>
                  <a:gd name="T93" fmla="*/ 1459 h 4106"/>
                  <a:gd name="T94" fmla="*/ 9 w 4182"/>
                  <a:gd name="T95" fmla="*/ 1880 h 4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4182" h="4106">
                    <a:moveTo>
                      <a:pt x="2152" y="4022"/>
                    </a:moveTo>
                    <a:cubicBezTo>
                      <a:pt x="1818" y="4022"/>
                      <a:pt x="1527" y="3989"/>
                      <a:pt x="1282" y="3867"/>
                    </a:cubicBezTo>
                    <a:cubicBezTo>
                      <a:pt x="1123" y="3787"/>
                      <a:pt x="973" y="3712"/>
                      <a:pt x="834" y="3603"/>
                    </a:cubicBezTo>
                    <a:cubicBezTo>
                      <a:pt x="808" y="3583"/>
                      <a:pt x="797" y="3565"/>
                      <a:pt x="773" y="3546"/>
                    </a:cubicBezTo>
                    <a:cubicBezTo>
                      <a:pt x="711" y="3497"/>
                      <a:pt x="693" y="3468"/>
                      <a:pt x="646" y="3427"/>
                    </a:cubicBezTo>
                    <a:cubicBezTo>
                      <a:pt x="560" y="3351"/>
                      <a:pt x="442" y="3197"/>
                      <a:pt x="382" y="3098"/>
                    </a:cubicBezTo>
                    <a:cubicBezTo>
                      <a:pt x="250" y="2879"/>
                      <a:pt x="94" y="2473"/>
                      <a:pt x="94" y="2184"/>
                    </a:cubicBezTo>
                    <a:cubicBezTo>
                      <a:pt x="94" y="1799"/>
                      <a:pt x="106" y="1560"/>
                      <a:pt x="280" y="1211"/>
                    </a:cubicBezTo>
                    <a:cubicBezTo>
                      <a:pt x="334" y="1105"/>
                      <a:pt x="478" y="840"/>
                      <a:pt x="567" y="769"/>
                    </a:cubicBezTo>
                    <a:cubicBezTo>
                      <a:pt x="595" y="747"/>
                      <a:pt x="604" y="739"/>
                      <a:pt x="630" y="713"/>
                    </a:cubicBezTo>
                    <a:lnTo>
                      <a:pt x="953" y="427"/>
                    </a:lnTo>
                    <a:cubicBezTo>
                      <a:pt x="1277" y="213"/>
                      <a:pt x="1674" y="85"/>
                      <a:pt x="2075" y="85"/>
                    </a:cubicBezTo>
                    <a:cubicBezTo>
                      <a:pt x="2385" y="85"/>
                      <a:pt x="2717" y="174"/>
                      <a:pt x="2939" y="288"/>
                    </a:cubicBezTo>
                    <a:lnTo>
                      <a:pt x="3360" y="578"/>
                    </a:lnTo>
                    <a:cubicBezTo>
                      <a:pt x="3430" y="647"/>
                      <a:pt x="3408" y="610"/>
                      <a:pt x="3483" y="700"/>
                    </a:cubicBezTo>
                    <a:cubicBezTo>
                      <a:pt x="3541" y="769"/>
                      <a:pt x="3569" y="789"/>
                      <a:pt x="3647" y="893"/>
                    </a:cubicBezTo>
                    <a:cubicBezTo>
                      <a:pt x="3850" y="1164"/>
                      <a:pt x="4023" y="1591"/>
                      <a:pt x="4023" y="1947"/>
                    </a:cubicBezTo>
                    <a:cubicBezTo>
                      <a:pt x="4023" y="2470"/>
                      <a:pt x="3975" y="2614"/>
                      <a:pt x="3777" y="3014"/>
                    </a:cubicBezTo>
                    <a:cubicBezTo>
                      <a:pt x="3733" y="3103"/>
                      <a:pt x="3548" y="3369"/>
                      <a:pt x="3473" y="3429"/>
                    </a:cubicBezTo>
                    <a:cubicBezTo>
                      <a:pt x="3340" y="3534"/>
                      <a:pt x="3274" y="3636"/>
                      <a:pt x="3077" y="3745"/>
                    </a:cubicBezTo>
                    <a:cubicBezTo>
                      <a:pt x="3019" y="3777"/>
                      <a:pt x="2974" y="3800"/>
                      <a:pt x="2914" y="3827"/>
                    </a:cubicBezTo>
                    <a:cubicBezTo>
                      <a:pt x="2776" y="3889"/>
                      <a:pt x="2714" y="3912"/>
                      <a:pt x="2567" y="3955"/>
                    </a:cubicBezTo>
                    <a:cubicBezTo>
                      <a:pt x="2455" y="3988"/>
                      <a:pt x="2297" y="4022"/>
                      <a:pt x="2152" y="4022"/>
                    </a:cubicBezTo>
                    <a:close/>
                    <a:moveTo>
                      <a:pt x="9" y="1880"/>
                    </a:moveTo>
                    <a:cubicBezTo>
                      <a:pt x="9" y="2149"/>
                      <a:pt x="0" y="2296"/>
                      <a:pt x="62" y="2563"/>
                    </a:cubicBezTo>
                    <a:cubicBezTo>
                      <a:pt x="76" y="2621"/>
                      <a:pt x="99" y="2693"/>
                      <a:pt x="122" y="2749"/>
                    </a:cubicBezTo>
                    <a:cubicBezTo>
                      <a:pt x="207" y="2959"/>
                      <a:pt x="341" y="3194"/>
                      <a:pt x="480" y="3373"/>
                    </a:cubicBezTo>
                    <a:cubicBezTo>
                      <a:pt x="543" y="3455"/>
                      <a:pt x="651" y="3558"/>
                      <a:pt x="730" y="3623"/>
                    </a:cubicBezTo>
                    <a:lnTo>
                      <a:pt x="868" y="3730"/>
                    </a:lnTo>
                    <a:cubicBezTo>
                      <a:pt x="893" y="3748"/>
                      <a:pt x="914" y="3762"/>
                      <a:pt x="939" y="3778"/>
                    </a:cubicBezTo>
                    <a:cubicBezTo>
                      <a:pt x="966" y="3795"/>
                      <a:pt x="993" y="3812"/>
                      <a:pt x="1017" y="3827"/>
                    </a:cubicBezTo>
                    <a:cubicBezTo>
                      <a:pt x="1283" y="3980"/>
                      <a:pt x="1622" y="4106"/>
                      <a:pt x="1982" y="4106"/>
                    </a:cubicBezTo>
                    <a:cubicBezTo>
                      <a:pt x="2426" y="4106"/>
                      <a:pt x="2563" y="4069"/>
                      <a:pt x="2935" y="3917"/>
                    </a:cubicBezTo>
                    <a:lnTo>
                      <a:pt x="3094" y="3830"/>
                    </a:lnTo>
                    <a:cubicBezTo>
                      <a:pt x="3147" y="3801"/>
                      <a:pt x="3197" y="3767"/>
                      <a:pt x="3243" y="3733"/>
                    </a:cubicBezTo>
                    <a:lnTo>
                      <a:pt x="3379" y="3624"/>
                    </a:lnTo>
                    <a:cubicBezTo>
                      <a:pt x="3403" y="3605"/>
                      <a:pt x="3422" y="3594"/>
                      <a:pt x="3445" y="3571"/>
                    </a:cubicBezTo>
                    <a:lnTo>
                      <a:pt x="3624" y="3377"/>
                    </a:lnTo>
                    <a:cubicBezTo>
                      <a:pt x="3763" y="3205"/>
                      <a:pt x="3800" y="3163"/>
                      <a:pt x="3915" y="2932"/>
                    </a:cubicBezTo>
                    <a:cubicBezTo>
                      <a:pt x="4155" y="2453"/>
                      <a:pt x="4182" y="1744"/>
                      <a:pt x="3944" y="1247"/>
                    </a:cubicBezTo>
                    <a:lnTo>
                      <a:pt x="3813" y="1006"/>
                    </a:lnTo>
                    <a:cubicBezTo>
                      <a:pt x="3780" y="952"/>
                      <a:pt x="3753" y="896"/>
                      <a:pt x="3718" y="847"/>
                    </a:cubicBezTo>
                    <a:lnTo>
                      <a:pt x="3470" y="595"/>
                    </a:lnTo>
                    <a:cubicBezTo>
                      <a:pt x="3363" y="487"/>
                      <a:pt x="3265" y="393"/>
                      <a:pt x="3139" y="308"/>
                    </a:cubicBezTo>
                    <a:cubicBezTo>
                      <a:pt x="2870" y="127"/>
                      <a:pt x="2419" y="0"/>
                      <a:pt x="2067" y="0"/>
                    </a:cubicBezTo>
                    <a:cubicBezTo>
                      <a:pt x="1608" y="0"/>
                      <a:pt x="1130" y="165"/>
                      <a:pt x="787" y="439"/>
                    </a:cubicBezTo>
                    <a:cubicBezTo>
                      <a:pt x="457" y="703"/>
                      <a:pt x="223" y="1059"/>
                      <a:pt x="89" y="1459"/>
                    </a:cubicBezTo>
                    <a:cubicBezTo>
                      <a:pt x="52" y="1570"/>
                      <a:pt x="9" y="1739"/>
                      <a:pt x="9" y="18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50" name="Freeform 15">
                <a:extLst>
                  <a:ext uri="{FF2B5EF4-FFF2-40B4-BE49-F238E27FC236}">
                    <a16:creationId xmlns:a16="http://schemas.microsoft.com/office/drawing/2014/main" id="{152D78C9-62AB-4EEF-BD96-A407D201C43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570413" y="2382838"/>
                <a:ext cx="298450" cy="184150"/>
              </a:xfrm>
              <a:custGeom>
                <a:avLst/>
                <a:gdLst>
                  <a:gd name="T0" fmla="*/ 781 w 1287"/>
                  <a:gd name="T1" fmla="*/ 444 h 788"/>
                  <a:gd name="T2" fmla="*/ 1067 w 1287"/>
                  <a:gd name="T3" fmla="*/ 69 h 788"/>
                  <a:gd name="T4" fmla="*/ 1118 w 1287"/>
                  <a:gd name="T5" fmla="*/ 128 h 788"/>
                  <a:gd name="T6" fmla="*/ 1228 w 1287"/>
                  <a:gd name="T7" fmla="*/ 204 h 788"/>
                  <a:gd name="T8" fmla="*/ 1236 w 1287"/>
                  <a:gd name="T9" fmla="*/ 187 h 788"/>
                  <a:gd name="T10" fmla="*/ 1278 w 1287"/>
                  <a:gd name="T11" fmla="*/ 86 h 788"/>
                  <a:gd name="T12" fmla="*/ 1168 w 1287"/>
                  <a:gd name="T13" fmla="*/ 103 h 788"/>
                  <a:gd name="T14" fmla="*/ 997 w 1287"/>
                  <a:gd name="T15" fmla="*/ 101 h 788"/>
                  <a:gd name="T16" fmla="*/ 728 w 1287"/>
                  <a:gd name="T17" fmla="*/ 306 h 788"/>
                  <a:gd name="T18" fmla="*/ 779 w 1287"/>
                  <a:gd name="T19" fmla="*/ 433 h 788"/>
                  <a:gd name="T20" fmla="*/ 711 w 1287"/>
                  <a:gd name="T21" fmla="*/ 314 h 788"/>
                  <a:gd name="T22" fmla="*/ 398 w 1287"/>
                  <a:gd name="T23" fmla="*/ 450 h 788"/>
                  <a:gd name="T24" fmla="*/ 329 w 1287"/>
                  <a:gd name="T25" fmla="*/ 484 h 788"/>
                  <a:gd name="T26" fmla="*/ 152 w 1287"/>
                  <a:gd name="T27" fmla="*/ 534 h 788"/>
                  <a:gd name="T28" fmla="*/ 203 w 1287"/>
                  <a:gd name="T29" fmla="*/ 721 h 788"/>
                  <a:gd name="T30" fmla="*/ 102 w 1287"/>
                  <a:gd name="T31" fmla="*/ 543 h 788"/>
                  <a:gd name="T32" fmla="*/ 0 w 1287"/>
                  <a:gd name="T33" fmla="*/ 534 h 788"/>
                  <a:gd name="T34" fmla="*/ 42 w 1287"/>
                  <a:gd name="T35" fmla="*/ 560 h 788"/>
                  <a:gd name="T36" fmla="*/ 220 w 1287"/>
                  <a:gd name="T37" fmla="*/ 534 h 788"/>
                  <a:gd name="T38" fmla="*/ 313 w 1287"/>
                  <a:gd name="T39" fmla="*/ 729 h 788"/>
                  <a:gd name="T40" fmla="*/ 406 w 1287"/>
                  <a:gd name="T41" fmla="*/ 678 h 788"/>
                  <a:gd name="T42" fmla="*/ 421 w 1287"/>
                  <a:gd name="T43" fmla="*/ 630 h 788"/>
                  <a:gd name="T44" fmla="*/ 474 w 1287"/>
                  <a:gd name="T45" fmla="*/ 458 h 788"/>
                  <a:gd name="T46" fmla="*/ 584 w 1287"/>
                  <a:gd name="T47" fmla="*/ 628 h 788"/>
                  <a:gd name="T48" fmla="*/ 686 w 1287"/>
                  <a:gd name="T49" fmla="*/ 619 h 788"/>
                  <a:gd name="T50" fmla="*/ 609 w 1287"/>
                  <a:gd name="T51" fmla="*/ 501 h 788"/>
                  <a:gd name="T52" fmla="*/ 821 w 1287"/>
                  <a:gd name="T53" fmla="*/ 534 h 788"/>
                  <a:gd name="T54" fmla="*/ 838 w 1287"/>
                  <a:gd name="T55" fmla="*/ 271 h 788"/>
                  <a:gd name="T56" fmla="*/ 940 w 1287"/>
                  <a:gd name="T57" fmla="*/ 450 h 788"/>
                  <a:gd name="T58" fmla="*/ 1049 w 1287"/>
                  <a:gd name="T59" fmla="*/ 264 h 788"/>
                  <a:gd name="T60" fmla="*/ 957 w 1287"/>
                  <a:gd name="T61" fmla="*/ 297 h 788"/>
                  <a:gd name="T62" fmla="*/ 948 w 1287"/>
                  <a:gd name="T63" fmla="*/ 221 h 788"/>
                  <a:gd name="T64" fmla="*/ 897 w 1287"/>
                  <a:gd name="T65" fmla="*/ 213 h 788"/>
                  <a:gd name="T66" fmla="*/ 982 w 1287"/>
                  <a:gd name="T67" fmla="*/ 145 h 788"/>
                  <a:gd name="T68" fmla="*/ 1228 w 1287"/>
                  <a:gd name="T69" fmla="*/ 204 h 7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287" h="788">
                    <a:moveTo>
                      <a:pt x="779" y="441"/>
                    </a:moveTo>
                    <a:lnTo>
                      <a:pt x="781" y="444"/>
                    </a:lnTo>
                    <a:cubicBezTo>
                      <a:pt x="781" y="444"/>
                      <a:pt x="778" y="442"/>
                      <a:pt x="779" y="441"/>
                    </a:cubicBezTo>
                    <a:close/>
                    <a:moveTo>
                      <a:pt x="1067" y="69"/>
                    </a:moveTo>
                    <a:cubicBezTo>
                      <a:pt x="1103" y="70"/>
                      <a:pt x="1119" y="73"/>
                      <a:pt x="1134" y="94"/>
                    </a:cubicBezTo>
                    <a:cubicBezTo>
                      <a:pt x="1128" y="119"/>
                      <a:pt x="1131" y="108"/>
                      <a:pt x="1118" y="128"/>
                    </a:cubicBezTo>
                    <a:cubicBezTo>
                      <a:pt x="1087" y="120"/>
                      <a:pt x="1071" y="104"/>
                      <a:pt x="1067" y="69"/>
                    </a:cubicBezTo>
                    <a:close/>
                    <a:moveTo>
                      <a:pt x="1228" y="204"/>
                    </a:moveTo>
                    <a:cubicBezTo>
                      <a:pt x="1197" y="204"/>
                      <a:pt x="1151" y="208"/>
                      <a:pt x="1134" y="145"/>
                    </a:cubicBezTo>
                    <a:lnTo>
                      <a:pt x="1236" y="187"/>
                    </a:lnTo>
                    <a:cubicBezTo>
                      <a:pt x="1285" y="186"/>
                      <a:pt x="1287" y="147"/>
                      <a:pt x="1287" y="94"/>
                    </a:cubicBezTo>
                    <a:lnTo>
                      <a:pt x="1278" y="86"/>
                    </a:lnTo>
                    <a:cubicBezTo>
                      <a:pt x="1254" y="104"/>
                      <a:pt x="1262" y="85"/>
                      <a:pt x="1261" y="128"/>
                    </a:cubicBezTo>
                    <a:cubicBezTo>
                      <a:pt x="1227" y="110"/>
                      <a:pt x="1223" y="103"/>
                      <a:pt x="1168" y="103"/>
                    </a:cubicBezTo>
                    <a:cubicBezTo>
                      <a:pt x="1185" y="67"/>
                      <a:pt x="1186" y="58"/>
                      <a:pt x="1177" y="18"/>
                    </a:cubicBezTo>
                    <a:cubicBezTo>
                      <a:pt x="1101" y="0"/>
                      <a:pt x="1032" y="42"/>
                      <a:pt x="997" y="101"/>
                    </a:cubicBezTo>
                    <a:cubicBezTo>
                      <a:pt x="973" y="143"/>
                      <a:pt x="994" y="128"/>
                      <a:pt x="952" y="149"/>
                    </a:cubicBezTo>
                    <a:cubicBezTo>
                      <a:pt x="891" y="179"/>
                      <a:pt x="764" y="296"/>
                      <a:pt x="728" y="306"/>
                    </a:cubicBezTo>
                    <a:lnTo>
                      <a:pt x="762" y="323"/>
                    </a:lnTo>
                    <a:cubicBezTo>
                      <a:pt x="765" y="356"/>
                      <a:pt x="776" y="400"/>
                      <a:pt x="779" y="433"/>
                    </a:cubicBezTo>
                    <a:cubicBezTo>
                      <a:pt x="741" y="413"/>
                      <a:pt x="721" y="392"/>
                      <a:pt x="686" y="374"/>
                    </a:cubicBezTo>
                    <a:cubicBezTo>
                      <a:pt x="696" y="354"/>
                      <a:pt x="705" y="339"/>
                      <a:pt x="711" y="314"/>
                    </a:cubicBezTo>
                    <a:cubicBezTo>
                      <a:pt x="687" y="327"/>
                      <a:pt x="665" y="337"/>
                      <a:pt x="638" y="351"/>
                    </a:cubicBezTo>
                    <a:cubicBezTo>
                      <a:pt x="545" y="401"/>
                      <a:pt x="522" y="421"/>
                      <a:pt x="398" y="450"/>
                    </a:cubicBezTo>
                    <a:cubicBezTo>
                      <a:pt x="405" y="534"/>
                      <a:pt x="425" y="404"/>
                      <a:pt x="466" y="577"/>
                    </a:cubicBezTo>
                    <a:cubicBezTo>
                      <a:pt x="379" y="531"/>
                      <a:pt x="382" y="491"/>
                      <a:pt x="329" y="484"/>
                    </a:cubicBezTo>
                    <a:cubicBezTo>
                      <a:pt x="287" y="478"/>
                      <a:pt x="268" y="491"/>
                      <a:pt x="233" y="497"/>
                    </a:cubicBezTo>
                    <a:cubicBezTo>
                      <a:pt x="181" y="506"/>
                      <a:pt x="165" y="486"/>
                      <a:pt x="152" y="534"/>
                    </a:cubicBezTo>
                    <a:cubicBezTo>
                      <a:pt x="181" y="537"/>
                      <a:pt x="183" y="541"/>
                      <a:pt x="203" y="551"/>
                    </a:cubicBezTo>
                    <a:cubicBezTo>
                      <a:pt x="203" y="623"/>
                      <a:pt x="216" y="664"/>
                      <a:pt x="203" y="721"/>
                    </a:cubicBezTo>
                    <a:cubicBezTo>
                      <a:pt x="173" y="728"/>
                      <a:pt x="175" y="729"/>
                      <a:pt x="135" y="729"/>
                    </a:cubicBezTo>
                    <a:cubicBezTo>
                      <a:pt x="121" y="700"/>
                      <a:pt x="102" y="589"/>
                      <a:pt x="102" y="543"/>
                    </a:cubicBezTo>
                    <a:cubicBezTo>
                      <a:pt x="142" y="539"/>
                      <a:pt x="116" y="555"/>
                      <a:pt x="135" y="518"/>
                    </a:cubicBezTo>
                    <a:cubicBezTo>
                      <a:pt x="103" y="518"/>
                      <a:pt x="28" y="528"/>
                      <a:pt x="0" y="534"/>
                    </a:cubicBezTo>
                    <a:lnTo>
                      <a:pt x="0" y="560"/>
                    </a:lnTo>
                    <a:lnTo>
                      <a:pt x="42" y="560"/>
                    </a:lnTo>
                    <a:cubicBezTo>
                      <a:pt x="42" y="675"/>
                      <a:pt x="45" y="788"/>
                      <a:pt x="166" y="760"/>
                    </a:cubicBezTo>
                    <a:cubicBezTo>
                      <a:pt x="291" y="731"/>
                      <a:pt x="222" y="614"/>
                      <a:pt x="220" y="534"/>
                    </a:cubicBezTo>
                    <a:cubicBezTo>
                      <a:pt x="250" y="528"/>
                      <a:pt x="248" y="526"/>
                      <a:pt x="288" y="526"/>
                    </a:cubicBezTo>
                    <a:cubicBezTo>
                      <a:pt x="318" y="657"/>
                      <a:pt x="328" y="555"/>
                      <a:pt x="313" y="729"/>
                    </a:cubicBezTo>
                    <a:cubicBezTo>
                      <a:pt x="354" y="720"/>
                      <a:pt x="351" y="712"/>
                      <a:pt x="406" y="712"/>
                    </a:cubicBezTo>
                    <a:lnTo>
                      <a:pt x="406" y="678"/>
                    </a:lnTo>
                    <a:cubicBezTo>
                      <a:pt x="354" y="677"/>
                      <a:pt x="338" y="656"/>
                      <a:pt x="330" y="560"/>
                    </a:cubicBezTo>
                    <a:cubicBezTo>
                      <a:pt x="364" y="578"/>
                      <a:pt x="392" y="604"/>
                      <a:pt x="421" y="630"/>
                    </a:cubicBezTo>
                    <a:cubicBezTo>
                      <a:pt x="494" y="693"/>
                      <a:pt x="484" y="673"/>
                      <a:pt x="525" y="670"/>
                    </a:cubicBezTo>
                    <a:cubicBezTo>
                      <a:pt x="518" y="589"/>
                      <a:pt x="474" y="546"/>
                      <a:pt x="474" y="458"/>
                    </a:cubicBezTo>
                    <a:cubicBezTo>
                      <a:pt x="491" y="450"/>
                      <a:pt x="504" y="446"/>
                      <a:pt x="525" y="441"/>
                    </a:cubicBezTo>
                    <a:cubicBezTo>
                      <a:pt x="531" y="514"/>
                      <a:pt x="584" y="547"/>
                      <a:pt x="584" y="628"/>
                    </a:cubicBezTo>
                    <a:cubicBezTo>
                      <a:pt x="556" y="638"/>
                      <a:pt x="578" y="617"/>
                      <a:pt x="559" y="653"/>
                    </a:cubicBezTo>
                    <a:cubicBezTo>
                      <a:pt x="621" y="648"/>
                      <a:pt x="618" y="619"/>
                      <a:pt x="686" y="619"/>
                    </a:cubicBezTo>
                    <a:lnTo>
                      <a:pt x="686" y="585"/>
                    </a:lnTo>
                    <a:cubicBezTo>
                      <a:pt x="641" y="584"/>
                      <a:pt x="647" y="581"/>
                      <a:pt x="609" y="501"/>
                    </a:cubicBezTo>
                    <a:cubicBezTo>
                      <a:pt x="599" y="478"/>
                      <a:pt x="564" y="384"/>
                      <a:pt x="628" y="403"/>
                    </a:cubicBezTo>
                    <a:cubicBezTo>
                      <a:pt x="686" y="420"/>
                      <a:pt x="739" y="533"/>
                      <a:pt x="821" y="534"/>
                    </a:cubicBezTo>
                    <a:cubicBezTo>
                      <a:pt x="821" y="435"/>
                      <a:pt x="782" y="377"/>
                      <a:pt x="804" y="280"/>
                    </a:cubicBezTo>
                    <a:lnTo>
                      <a:pt x="838" y="271"/>
                    </a:lnTo>
                    <a:lnTo>
                      <a:pt x="938" y="393"/>
                    </a:lnTo>
                    <a:cubicBezTo>
                      <a:pt x="955" y="421"/>
                      <a:pt x="941" y="401"/>
                      <a:pt x="940" y="450"/>
                    </a:cubicBezTo>
                    <a:cubicBezTo>
                      <a:pt x="1024" y="405"/>
                      <a:pt x="1066" y="358"/>
                      <a:pt x="1118" y="323"/>
                    </a:cubicBezTo>
                    <a:cubicBezTo>
                      <a:pt x="1114" y="316"/>
                      <a:pt x="1049" y="209"/>
                      <a:pt x="1049" y="264"/>
                    </a:cubicBezTo>
                    <a:cubicBezTo>
                      <a:pt x="1048" y="315"/>
                      <a:pt x="1063" y="359"/>
                      <a:pt x="991" y="365"/>
                    </a:cubicBezTo>
                    <a:cubicBezTo>
                      <a:pt x="979" y="317"/>
                      <a:pt x="967" y="336"/>
                      <a:pt x="957" y="297"/>
                    </a:cubicBezTo>
                    <a:cubicBezTo>
                      <a:pt x="990" y="297"/>
                      <a:pt x="991" y="300"/>
                      <a:pt x="1016" y="306"/>
                    </a:cubicBezTo>
                    <a:cubicBezTo>
                      <a:pt x="1015" y="253"/>
                      <a:pt x="991" y="231"/>
                      <a:pt x="948" y="221"/>
                    </a:cubicBezTo>
                    <a:lnTo>
                      <a:pt x="948" y="272"/>
                    </a:lnTo>
                    <a:cubicBezTo>
                      <a:pt x="909" y="263"/>
                      <a:pt x="898" y="258"/>
                      <a:pt x="897" y="213"/>
                    </a:cubicBezTo>
                    <a:cubicBezTo>
                      <a:pt x="962" y="198"/>
                      <a:pt x="958" y="208"/>
                      <a:pt x="1016" y="213"/>
                    </a:cubicBezTo>
                    <a:cubicBezTo>
                      <a:pt x="1015" y="161"/>
                      <a:pt x="1005" y="179"/>
                      <a:pt x="982" y="145"/>
                    </a:cubicBezTo>
                    <a:cubicBezTo>
                      <a:pt x="1051" y="112"/>
                      <a:pt x="1133" y="224"/>
                      <a:pt x="1134" y="289"/>
                    </a:cubicBezTo>
                    <a:cubicBezTo>
                      <a:pt x="1164" y="281"/>
                      <a:pt x="1211" y="229"/>
                      <a:pt x="1228" y="2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51" name="Freeform 16">
                <a:extLst>
                  <a:ext uri="{FF2B5EF4-FFF2-40B4-BE49-F238E27FC236}">
                    <a16:creationId xmlns:a16="http://schemas.microsoft.com/office/drawing/2014/main" id="{57E4349F-F1E8-4FCD-AA63-1F7F9750104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5600" y="2305051"/>
                <a:ext cx="212725" cy="219075"/>
              </a:xfrm>
              <a:custGeom>
                <a:avLst/>
                <a:gdLst>
                  <a:gd name="T0" fmla="*/ 770 w 914"/>
                  <a:gd name="T1" fmla="*/ 779 h 937"/>
                  <a:gd name="T2" fmla="*/ 796 w 914"/>
                  <a:gd name="T3" fmla="*/ 686 h 937"/>
                  <a:gd name="T4" fmla="*/ 855 w 914"/>
                  <a:gd name="T5" fmla="*/ 720 h 937"/>
                  <a:gd name="T6" fmla="*/ 770 w 914"/>
                  <a:gd name="T7" fmla="*/ 779 h 937"/>
                  <a:gd name="T8" fmla="*/ 677 w 914"/>
                  <a:gd name="T9" fmla="*/ 712 h 937"/>
                  <a:gd name="T10" fmla="*/ 728 w 914"/>
                  <a:gd name="T11" fmla="*/ 618 h 937"/>
                  <a:gd name="T12" fmla="*/ 677 w 914"/>
                  <a:gd name="T13" fmla="*/ 712 h 937"/>
                  <a:gd name="T14" fmla="*/ 421 w 914"/>
                  <a:gd name="T15" fmla="*/ 642 h 937"/>
                  <a:gd name="T16" fmla="*/ 381 w 914"/>
                  <a:gd name="T17" fmla="*/ 618 h 937"/>
                  <a:gd name="T18" fmla="*/ 388 w 914"/>
                  <a:gd name="T19" fmla="*/ 600 h 937"/>
                  <a:gd name="T20" fmla="*/ 415 w 914"/>
                  <a:gd name="T21" fmla="*/ 542 h 937"/>
                  <a:gd name="T22" fmla="*/ 482 w 914"/>
                  <a:gd name="T23" fmla="*/ 576 h 937"/>
                  <a:gd name="T24" fmla="*/ 421 w 914"/>
                  <a:gd name="T25" fmla="*/ 642 h 937"/>
                  <a:gd name="T26" fmla="*/ 447 w 914"/>
                  <a:gd name="T27" fmla="*/ 510 h 937"/>
                  <a:gd name="T28" fmla="*/ 533 w 914"/>
                  <a:gd name="T29" fmla="*/ 500 h 937"/>
                  <a:gd name="T30" fmla="*/ 499 w 914"/>
                  <a:gd name="T31" fmla="*/ 559 h 937"/>
                  <a:gd name="T32" fmla="*/ 447 w 914"/>
                  <a:gd name="T33" fmla="*/ 510 h 937"/>
                  <a:gd name="T34" fmla="*/ 0 w 914"/>
                  <a:gd name="T35" fmla="*/ 136 h 937"/>
                  <a:gd name="T36" fmla="*/ 180 w 914"/>
                  <a:gd name="T37" fmla="*/ 231 h 937"/>
                  <a:gd name="T38" fmla="*/ 279 w 914"/>
                  <a:gd name="T39" fmla="*/ 212 h 937"/>
                  <a:gd name="T40" fmla="*/ 228 w 914"/>
                  <a:gd name="T41" fmla="*/ 280 h 937"/>
                  <a:gd name="T42" fmla="*/ 322 w 914"/>
                  <a:gd name="T43" fmla="*/ 271 h 937"/>
                  <a:gd name="T44" fmla="*/ 247 w 914"/>
                  <a:gd name="T45" fmla="*/ 350 h 937"/>
                  <a:gd name="T46" fmla="*/ 152 w 914"/>
                  <a:gd name="T47" fmla="*/ 390 h 937"/>
                  <a:gd name="T48" fmla="*/ 245 w 914"/>
                  <a:gd name="T49" fmla="*/ 491 h 937"/>
                  <a:gd name="T50" fmla="*/ 290 w 914"/>
                  <a:gd name="T51" fmla="*/ 409 h 937"/>
                  <a:gd name="T52" fmla="*/ 372 w 914"/>
                  <a:gd name="T53" fmla="*/ 339 h 937"/>
                  <a:gd name="T54" fmla="*/ 364 w 914"/>
                  <a:gd name="T55" fmla="*/ 432 h 937"/>
                  <a:gd name="T56" fmla="*/ 440 w 914"/>
                  <a:gd name="T57" fmla="*/ 398 h 937"/>
                  <a:gd name="T58" fmla="*/ 346 w 914"/>
                  <a:gd name="T59" fmla="*/ 532 h 937"/>
                  <a:gd name="T60" fmla="*/ 288 w 914"/>
                  <a:gd name="T61" fmla="*/ 551 h 937"/>
                  <a:gd name="T62" fmla="*/ 491 w 914"/>
                  <a:gd name="T63" fmla="*/ 720 h 937"/>
                  <a:gd name="T64" fmla="*/ 474 w 914"/>
                  <a:gd name="T65" fmla="*/ 678 h 937"/>
                  <a:gd name="T66" fmla="*/ 584 w 914"/>
                  <a:gd name="T67" fmla="*/ 551 h 937"/>
                  <a:gd name="T68" fmla="*/ 643 w 914"/>
                  <a:gd name="T69" fmla="*/ 576 h 937"/>
                  <a:gd name="T70" fmla="*/ 601 w 914"/>
                  <a:gd name="T71" fmla="*/ 813 h 937"/>
                  <a:gd name="T72" fmla="*/ 711 w 914"/>
                  <a:gd name="T73" fmla="*/ 745 h 937"/>
                  <a:gd name="T74" fmla="*/ 688 w 914"/>
                  <a:gd name="T75" fmla="*/ 850 h 937"/>
                  <a:gd name="T76" fmla="*/ 914 w 914"/>
                  <a:gd name="T77" fmla="*/ 737 h 937"/>
                  <a:gd name="T78" fmla="*/ 830 w 914"/>
                  <a:gd name="T79" fmla="*/ 678 h 937"/>
                  <a:gd name="T80" fmla="*/ 747 w 914"/>
                  <a:gd name="T81" fmla="*/ 617 h 937"/>
                  <a:gd name="T82" fmla="*/ 661 w 914"/>
                  <a:gd name="T83" fmla="*/ 559 h 937"/>
                  <a:gd name="T84" fmla="*/ 539 w 914"/>
                  <a:gd name="T85" fmla="*/ 468 h 937"/>
                  <a:gd name="T86" fmla="*/ 505 w 914"/>
                  <a:gd name="T87" fmla="*/ 427 h 937"/>
                  <a:gd name="T88" fmla="*/ 464 w 914"/>
                  <a:gd name="T89" fmla="*/ 400 h 937"/>
                  <a:gd name="T90" fmla="*/ 332 w 914"/>
                  <a:gd name="T91" fmla="*/ 244 h 937"/>
                  <a:gd name="T92" fmla="*/ 291 w 914"/>
                  <a:gd name="T93" fmla="*/ 208 h 937"/>
                  <a:gd name="T94" fmla="*/ 228 w 914"/>
                  <a:gd name="T95" fmla="*/ 119 h 937"/>
                  <a:gd name="T96" fmla="*/ 175 w 914"/>
                  <a:gd name="T97" fmla="*/ 201 h 937"/>
                  <a:gd name="T98" fmla="*/ 76 w 914"/>
                  <a:gd name="T99" fmla="*/ 237 h 937"/>
                  <a:gd name="T100" fmla="*/ 39 w 914"/>
                  <a:gd name="T101" fmla="*/ 191 h 937"/>
                  <a:gd name="T102" fmla="*/ 228 w 914"/>
                  <a:gd name="T103" fmla="*/ 110 h 937"/>
                  <a:gd name="T104" fmla="*/ 169 w 914"/>
                  <a:gd name="T105" fmla="*/ 0 h 937"/>
                  <a:gd name="T106" fmla="*/ 134 w 914"/>
                  <a:gd name="T107" fmla="*/ 41 h 937"/>
                  <a:gd name="T108" fmla="*/ 117 w 914"/>
                  <a:gd name="T109" fmla="*/ 58 h 937"/>
                  <a:gd name="T110" fmla="*/ 0 w 914"/>
                  <a:gd name="T111" fmla="*/ 136 h 9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914" h="937">
                    <a:moveTo>
                      <a:pt x="770" y="779"/>
                    </a:moveTo>
                    <a:cubicBezTo>
                      <a:pt x="781" y="756"/>
                      <a:pt x="795" y="719"/>
                      <a:pt x="796" y="686"/>
                    </a:cubicBezTo>
                    <a:cubicBezTo>
                      <a:pt x="852" y="686"/>
                      <a:pt x="838" y="687"/>
                      <a:pt x="855" y="720"/>
                    </a:cubicBezTo>
                    <a:lnTo>
                      <a:pt x="770" y="779"/>
                    </a:lnTo>
                    <a:close/>
                    <a:moveTo>
                      <a:pt x="677" y="712"/>
                    </a:moveTo>
                    <a:cubicBezTo>
                      <a:pt x="684" y="634"/>
                      <a:pt x="696" y="626"/>
                      <a:pt x="728" y="618"/>
                    </a:cubicBezTo>
                    <a:cubicBezTo>
                      <a:pt x="734" y="646"/>
                      <a:pt x="758" y="693"/>
                      <a:pt x="677" y="712"/>
                    </a:cubicBezTo>
                    <a:close/>
                    <a:moveTo>
                      <a:pt x="421" y="642"/>
                    </a:moveTo>
                    <a:cubicBezTo>
                      <a:pt x="399" y="627"/>
                      <a:pt x="412" y="627"/>
                      <a:pt x="381" y="618"/>
                    </a:cubicBezTo>
                    <a:cubicBezTo>
                      <a:pt x="383" y="614"/>
                      <a:pt x="387" y="603"/>
                      <a:pt x="388" y="600"/>
                    </a:cubicBezTo>
                    <a:cubicBezTo>
                      <a:pt x="416" y="544"/>
                      <a:pt x="411" y="591"/>
                      <a:pt x="415" y="542"/>
                    </a:cubicBezTo>
                    <a:cubicBezTo>
                      <a:pt x="466" y="543"/>
                      <a:pt x="448" y="553"/>
                      <a:pt x="482" y="576"/>
                    </a:cubicBezTo>
                    <a:lnTo>
                      <a:pt x="421" y="642"/>
                    </a:lnTo>
                    <a:close/>
                    <a:moveTo>
                      <a:pt x="447" y="510"/>
                    </a:moveTo>
                    <a:cubicBezTo>
                      <a:pt x="449" y="508"/>
                      <a:pt x="533" y="433"/>
                      <a:pt x="533" y="500"/>
                    </a:cubicBezTo>
                    <a:cubicBezTo>
                      <a:pt x="533" y="515"/>
                      <a:pt x="508" y="547"/>
                      <a:pt x="499" y="559"/>
                    </a:cubicBezTo>
                    <a:lnTo>
                      <a:pt x="447" y="510"/>
                    </a:lnTo>
                    <a:close/>
                    <a:moveTo>
                      <a:pt x="0" y="136"/>
                    </a:moveTo>
                    <a:cubicBezTo>
                      <a:pt x="0" y="253"/>
                      <a:pt x="70" y="313"/>
                      <a:pt x="180" y="231"/>
                    </a:cubicBezTo>
                    <a:cubicBezTo>
                      <a:pt x="215" y="204"/>
                      <a:pt x="223" y="212"/>
                      <a:pt x="279" y="212"/>
                    </a:cubicBezTo>
                    <a:cubicBezTo>
                      <a:pt x="255" y="246"/>
                      <a:pt x="242" y="223"/>
                      <a:pt x="228" y="280"/>
                    </a:cubicBezTo>
                    <a:cubicBezTo>
                      <a:pt x="265" y="279"/>
                      <a:pt x="275" y="271"/>
                      <a:pt x="322" y="271"/>
                    </a:cubicBezTo>
                    <a:cubicBezTo>
                      <a:pt x="310" y="321"/>
                      <a:pt x="280" y="319"/>
                      <a:pt x="247" y="350"/>
                    </a:cubicBezTo>
                    <a:cubicBezTo>
                      <a:pt x="174" y="419"/>
                      <a:pt x="221" y="391"/>
                      <a:pt x="152" y="390"/>
                    </a:cubicBezTo>
                    <a:cubicBezTo>
                      <a:pt x="156" y="432"/>
                      <a:pt x="224" y="486"/>
                      <a:pt x="245" y="491"/>
                    </a:cubicBezTo>
                    <a:cubicBezTo>
                      <a:pt x="232" y="433"/>
                      <a:pt x="252" y="442"/>
                      <a:pt x="290" y="409"/>
                    </a:cubicBezTo>
                    <a:cubicBezTo>
                      <a:pt x="326" y="378"/>
                      <a:pt x="327" y="363"/>
                      <a:pt x="372" y="339"/>
                    </a:cubicBezTo>
                    <a:cubicBezTo>
                      <a:pt x="372" y="386"/>
                      <a:pt x="367" y="397"/>
                      <a:pt x="364" y="432"/>
                    </a:cubicBezTo>
                    <a:cubicBezTo>
                      <a:pt x="438" y="397"/>
                      <a:pt x="398" y="402"/>
                      <a:pt x="440" y="398"/>
                    </a:cubicBezTo>
                    <a:cubicBezTo>
                      <a:pt x="436" y="449"/>
                      <a:pt x="387" y="495"/>
                      <a:pt x="346" y="532"/>
                    </a:cubicBezTo>
                    <a:cubicBezTo>
                      <a:pt x="322" y="554"/>
                      <a:pt x="330" y="551"/>
                      <a:pt x="288" y="551"/>
                    </a:cubicBezTo>
                    <a:cubicBezTo>
                      <a:pt x="316" y="593"/>
                      <a:pt x="445" y="709"/>
                      <a:pt x="491" y="720"/>
                    </a:cubicBezTo>
                    <a:cubicBezTo>
                      <a:pt x="488" y="684"/>
                      <a:pt x="492" y="705"/>
                      <a:pt x="474" y="678"/>
                    </a:cubicBezTo>
                    <a:cubicBezTo>
                      <a:pt x="513" y="667"/>
                      <a:pt x="565" y="586"/>
                      <a:pt x="584" y="551"/>
                    </a:cubicBezTo>
                    <a:cubicBezTo>
                      <a:pt x="604" y="561"/>
                      <a:pt x="623" y="565"/>
                      <a:pt x="643" y="576"/>
                    </a:cubicBezTo>
                    <a:cubicBezTo>
                      <a:pt x="615" y="696"/>
                      <a:pt x="591" y="697"/>
                      <a:pt x="601" y="813"/>
                    </a:cubicBezTo>
                    <a:cubicBezTo>
                      <a:pt x="655" y="800"/>
                      <a:pt x="658" y="760"/>
                      <a:pt x="711" y="745"/>
                    </a:cubicBezTo>
                    <a:cubicBezTo>
                      <a:pt x="707" y="763"/>
                      <a:pt x="687" y="838"/>
                      <a:pt x="688" y="850"/>
                    </a:cubicBezTo>
                    <a:cubicBezTo>
                      <a:pt x="695" y="937"/>
                      <a:pt x="793" y="765"/>
                      <a:pt x="914" y="737"/>
                    </a:cubicBezTo>
                    <a:cubicBezTo>
                      <a:pt x="910" y="689"/>
                      <a:pt x="877" y="682"/>
                      <a:pt x="830" y="678"/>
                    </a:cubicBezTo>
                    <a:cubicBezTo>
                      <a:pt x="826" y="643"/>
                      <a:pt x="828" y="647"/>
                      <a:pt x="747" y="617"/>
                    </a:cubicBezTo>
                    <a:cubicBezTo>
                      <a:pt x="696" y="598"/>
                      <a:pt x="754" y="617"/>
                      <a:pt x="661" y="559"/>
                    </a:cubicBezTo>
                    <a:lnTo>
                      <a:pt x="539" y="468"/>
                    </a:lnTo>
                    <a:cubicBezTo>
                      <a:pt x="518" y="450"/>
                      <a:pt x="528" y="447"/>
                      <a:pt x="505" y="427"/>
                    </a:cubicBezTo>
                    <a:cubicBezTo>
                      <a:pt x="493" y="418"/>
                      <a:pt x="474" y="409"/>
                      <a:pt x="464" y="400"/>
                    </a:cubicBezTo>
                    <a:cubicBezTo>
                      <a:pt x="442" y="380"/>
                      <a:pt x="389" y="297"/>
                      <a:pt x="332" y="244"/>
                    </a:cubicBezTo>
                    <a:cubicBezTo>
                      <a:pt x="319" y="231"/>
                      <a:pt x="300" y="219"/>
                      <a:pt x="291" y="208"/>
                    </a:cubicBezTo>
                    <a:cubicBezTo>
                      <a:pt x="261" y="168"/>
                      <a:pt x="287" y="158"/>
                      <a:pt x="228" y="119"/>
                    </a:cubicBezTo>
                    <a:cubicBezTo>
                      <a:pt x="228" y="186"/>
                      <a:pt x="225" y="176"/>
                      <a:pt x="175" y="201"/>
                    </a:cubicBezTo>
                    <a:cubicBezTo>
                      <a:pt x="140" y="218"/>
                      <a:pt x="125" y="237"/>
                      <a:pt x="76" y="237"/>
                    </a:cubicBezTo>
                    <a:cubicBezTo>
                      <a:pt x="50" y="237"/>
                      <a:pt x="35" y="210"/>
                      <a:pt x="39" y="191"/>
                    </a:cubicBezTo>
                    <a:cubicBezTo>
                      <a:pt x="48" y="156"/>
                      <a:pt x="162" y="79"/>
                      <a:pt x="228" y="110"/>
                    </a:cubicBezTo>
                    <a:cubicBezTo>
                      <a:pt x="223" y="86"/>
                      <a:pt x="185" y="12"/>
                      <a:pt x="169" y="0"/>
                    </a:cubicBezTo>
                    <a:cubicBezTo>
                      <a:pt x="125" y="12"/>
                      <a:pt x="158" y="6"/>
                      <a:pt x="134" y="41"/>
                    </a:cubicBezTo>
                    <a:cubicBezTo>
                      <a:pt x="126" y="54"/>
                      <a:pt x="133" y="47"/>
                      <a:pt x="117" y="58"/>
                    </a:cubicBezTo>
                    <a:cubicBezTo>
                      <a:pt x="84" y="84"/>
                      <a:pt x="0" y="102"/>
                      <a:pt x="0" y="13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52" name="Freeform 17">
                <a:extLst>
                  <a:ext uri="{FF2B5EF4-FFF2-40B4-BE49-F238E27FC236}">
                    <a16:creationId xmlns:a16="http://schemas.microsoft.com/office/drawing/2014/main" id="{F32AF701-639F-42B2-8541-D31730112E1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54488" y="1903413"/>
                <a:ext cx="77788" cy="103188"/>
              </a:xfrm>
              <a:custGeom>
                <a:avLst/>
                <a:gdLst>
                  <a:gd name="T0" fmla="*/ 169 w 339"/>
                  <a:gd name="T1" fmla="*/ 304 h 445"/>
                  <a:gd name="T2" fmla="*/ 172 w 339"/>
                  <a:gd name="T3" fmla="*/ 307 h 445"/>
                  <a:gd name="T4" fmla="*/ 169 w 339"/>
                  <a:gd name="T5" fmla="*/ 304 h 445"/>
                  <a:gd name="T6" fmla="*/ 195 w 339"/>
                  <a:gd name="T7" fmla="*/ 228 h 445"/>
                  <a:gd name="T8" fmla="*/ 254 w 339"/>
                  <a:gd name="T9" fmla="*/ 245 h 445"/>
                  <a:gd name="T10" fmla="*/ 195 w 339"/>
                  <a:gd name="T11" fmla="*/ 304 h 445"/>
                  <a:gd name="T12" fmla="*/ 222 w 339"/>
                  <a:gd name="T13" fmla="*/ 272 h 445"/>
                  <a:gd name="T14" fmla="*/ 195 w 339"/>
                  <a:gd name="T15" fmla="*/ 228 h 445"/>
                  <a:gd name="T16" fmla="*/ 119 w 339"/>
                  <a:gd name="T17" fmla="*/ 144 h 445"/>
                  <a:gd name="T18" fmla="*/ 152 w 339"/>
                  <a:gd name="T19" fmla="*/ 177 h 445"/>
                  <a:gd name="T20" fmla="*/ 119 w 339"/>
                  <a:gd name="T21" fmla="*/ 144 h 445"/>
                  <a:gd name="T22" fmla="*/ 271 w 339"/>
                  <a:gd name="T23" fmla="*/ 203 h 445"/>
                  <a:gd name="T24" fmla="*/ 246 w 339"/>
                  <a:gd name="T25" fmla="*/ 203 h 445"/>
                  <a:gd name="T26" fmla="*/ 262 w 339"/>
                  <a:gd name="T27" fmla="*/ 59 h 445"/>
                  <a:gd name="T28" fmla="*/ 271 w 339"/>
                  <a:gd name="T29" fmla="*/ 203 h 445"/>
                  <a:gd name="T30" fmla="*/ 0 w 339"/>
                  <a:gd name="T31" fmla="*/ 220 h 445"/>
                  <a:gd name="T32" fmla="*/ 59 w 339"/>
                  <a:gd name="T33" fmla="*/ 211 h 445"/>
                  <a:gd name="T34" fmla="*/ 117 w 339"/>
                  <a:gd name="T35" fmla="*/ 264 h 445"/>
                  <a:gd name="T36" fmla="*/ 93 w 339"/>
                  <a:gd name="T37" fmla="*/ 338 h 445"/>
                  <a:gd name="T38" fmla="*/ 25 w 339"/>
                  <a:gd name="T39" fmla="*/ 313 h 445"/>
                  <a:gd name="T40" fmla="*/ 19 w 339"/>
                  <a:gd name="T41" fmla="*/ 386 h 445"/>
                  <a:gd name="T42" fmla="*/ 263 w 339"/>
                  <a:gd name="T43" fmla="*/ 339 h 445"/>
                  <a:gd name="T44" fmla="*/ 300 w 339"/>
                  <a:gd name="T45" fmla="*/ 266 h 445"/>
                  <a:gd name="T46" fmla="*/ 339 w 339"/>
                  <a:gd name="T47" fmla="*/ 194 h 445"/>
                  <a:gd name="T48" fmla="*/ 296 w 339"/>
                  <a:gd name="T49" fmla="*/ 194 h 445"/>
                  <a:gd name="T50" fmla="*/ 322 w 339"/>
                  <a:gd name="T51" fmla="*/ 67 h 445"/>
                  <a:gd name="T52" fmla="*/ 296 w 339"/>
                  <a:gd name="T53" fmla="*/ 25 h 445"/>
                  <a:gd name="T54" fmla="*/ 161 w 339"/>
                  <a:gd name="T55" fmla="*/ 93 h 445"/>
                  <a:gd name="T56" fmla="*/ 161 w 339"/>
                  <a:gd name="T57" fmla="*/ 0 h 445"/>
                  <a:gd name="T58" fmla="*/ 54 w 339"/>
                  <a:gd name="T59" fmla="*/ 104 h 445"/>
                  <a:gd name="T60" fmla="*/ 0 w 339"/>
                  <a:gd name="T61" fmla="*/ 220 h 4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339" h="445">
                    <a:moveTo>
                      <a:pt x="169" y="304"/>
                    </a:moveTo>
                    <a:lnTo>
                      <a:pt x="172" y="307"/>
                    </a:lnTo>
                    <a:cubicBezTo>
                      <a:pt x="172" y="307"/>
                      <a:pt x="169" y="305"/>
                      <a:pt x="169" y="304"/>
                    </a:cubicBezTo>
                    <a:close/>
                    <a:moveTo>
                      <a:pt x="195" y="228"/>
                    </a:moveTo>
                    <a:cubicBezTo>
                      <a:pt x="220" y="245"/>
                      <a:pt x="212" y="245"/>
                      <a:pt x="254" y="245"/>
                    </a:cubicBezTo>
                    <a:cubicBezTo>
                      <a:pt x="236" y="279"/>
                      <a:pt x="240" y="301"/>
                      <a:pt x="195" y="304"/>
                    </a:cubicBezTo>
                    <a:lnTo>
                      <a:pt x="222" y="272"/>
                    </a:lnTo>
                    <a:cubicBezTo>
                      <a:pt x="194" y="242"/>
                      <a:pt x="201" y="241"/>
                      <a:pt x="195" y="228"/>
                    </a:cubicBezTo>
                    <a:close/>
                    <a:moveTo>
                      <a:pt x="119" y="144"/>
                    </a:moveTo>
                    <a:cubicBezTo>
                      <a:pt x="148" y="151"/>
                      <a:pt x="145" y="148"/>
                      <a:pt x="152" y="177"/>
                    </a:cubicBezTo>
                    <a:cubicBezTo>
                      <a:pt x="110" y="167"/>
                      <a:pt x="124" y="175"/>
                      <a:pt x="119" y="144"/>
                    </a:cubicBezTo>
                    <a:close/>
                    <a:moveTo>
                      <a:pt x="271" y="203"/>
                    </a:moveTo>
                    <a:lnTo>
                      <a:pt x="246" y="203"/>
                    </a:lnTo>
                    <a:cubicBezTo>
                      <a:pt x="245" y="200"/>
                      <a:pt x="159" y="87"/>
                      <a:pt x="262" y="59"/>
                    </a:cubicBezTo>
                    <a:cubicBezTo>
                      <a:pt x="304" y="90"/>
                      <a:pt x="271" y="129"/>
                      <a:pt x="271" y="203"/>
                    </a:cubicBezTo>
                    <a:close/>
                    <a:moveTo>
                      <a:pt x="0" y="220"/>
                    </a:moveTo>
                    <a:cubicBezTo>
                      <a:pt x="0" y="273"/>
                      <a:pt x="21" y="221"/>
                      <a:pt x="59" y="211"/>
                    </a:cubicBezTo>
                    <a:lnTo>
                      <a:pt x="117" y="264"/>
                    </a:lnTo>
                    <a:cubicBezTo>
                      <a:pt x="113" y="286"/>
                      <a:pt x="103" y="318"/>
                      <a:pt x="93" y="338"/>
                    </a:cubicBezTo>
                    <a:cubicBezTo>
                      <a:pt x="77" y="331"/>
                      <a:pt x="44" y="317"/>
                      <a:pt x="25" y="313"/>
                    </a:cubicBezTo>
                    <a:cubicBezTo>
                      <a:pt x="14" y="338"/>
                      <a:pt x="3" y="359"/>
                      <a:pt x="19" y="386"/>
                    </a:cubicBezTo>
                    <a:cubicBezTo>
                      <a:pt x="55" y="445"/>
                      <a:pt x="210" y="443"/>
                      <a:pt x="263" y="339"/>
                    </a:cubicBezTo>
                    <a:cubicBezTo>
                      <a:pt x="273" y="318"/>
                      <a:pt x="286" y="286"/>
                      <a:pt x="300" y="266"/>
                    </a:cubicBezTo>
                    <a:cubicBezTo>
                      <a:pt x="325" y="229"/>
                      <a:pt x="338" y="248"/>
                      <a:pt x="339" y="194"/>
                    </a:cubicBezTo>
                    <a:lnTo>
                      <a:pt x="296" y="194"/>
                    </a:lnTo>
                    <a:lnTo>
                      <a:pt x="322" y="67"/>
                    </a:lnTo>
                    <a:cubicBezTo>
                      <a:pt x="322" y="47"/>
                      <a:pt x="308" y="43"/>
                      <a:pt x="296" y="25"/>
                    </a:cubicBezTo>
                    <a:cubicBezTo>
                      <a:pt x="194" y="27"/>
                      <a:pt x="219" y="77"/>
                      <a:pt x="161" y="93"/>
                    </a:cubicBezTo>
                    <a:lnTo>
                      <a:pt x="161" y="0"/>
                    </a:lnTo>
                    <a:cubicBezTo>
                      <a:pt x="62" y="0"/>
                      <a:pt x="96" y="14"/>
                      <a:pt x="54" y="104"/>
                    </a:cubicBezTo>
                    <a:cubicBezTo>
                      <a:pt x="38" y="138"/>
                      <a:pt x="0" y="185"/>
                      <a:pt x="0" y="2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53" name="Freeform 18">
                <a:extLst>
                  <a:ext uri="{FF2B5EF4-FFF2-40B4-BE49-F238E27FC236}">
                    <a16:creationId xmlns:a16="http://schemas.microsoft.com/office/drawing/2014/main" id="{4EBFEB2A-25B7-41BF-B419-9576B0D55D0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343400" y="1709738"/>
                <a:ext cx="93663" cy="111125"/>
              </a:xfrm>
              <a:custGeom>
                <a:avLst/>
                <a:gdLst>
                  <a:gd name="T0" fmla="*/ 182 w 401"/>
                  <a:gd name="T1" fmla="*/ 347 h 474"/>
                  <a:gd name="T2" fmla="*/ 185 w 401"/>
                  <a:gd name="T3" fmla="*/ 350 h 474"/>
                  <a:gd name="T4" fmla="*/ 182 w 401"/>
                  <a:gd name="T5" fmla="*/ 347 h 474"/>
                  <a:gd name="T6" fmla="*/ 114 w 401"/>
                  <a:gd name="T7" fmla="*/ 305 h 474"/>
                  <a:gd name="T8" fmla="*/ 140 w 401"/>
                  <a:gd name="T9" fmla="*/ 339 h 474"/>
                  <a:gd name="T10" fmla="*/ 114 w 401"/>
                  <a:gd name="T11" fmla="*/ 339 h 474"/>
                  <a:gd name="T12" fmla="*/ 114 w 401"/>
                  <a:gd name="T13" fmla="*/ 305 h 474"/>
                  <a:gd name="T14" fmla="*/ 165 w 401"/>
                  <a:gd name="T15" fmla="*/ 305 h 474"/>
                  <a:gd name="T16" fmla="*/ 173 w 401"/>
                  <a:gd name="T17" fmla="*/ 306 h 474"/>
                  <a:gd name="T18" fmla="*/ 165 w 401"/>
                  <a:gd name="T19" fmla="*/ 305 h 474"/>
                  <a:gd name="T20" fmla="*/ 182 w 401"/>
                  <a:gd name="T21" fmla="*/ 203 h 474"/>
                  <a:gd name="T22" fmla="*/ 148 w 401"/>
                  <a:gd name="T23" fmla="*/ 254 h 474"/>
                  <a:gd name="T24" fmla="*/ 182 w 401"/>
                  <a:gd name="T25" fmla="*/ 203 h 474"/>
                  <a:gd name="T26" fmla="*/ 182 w 401"/>
                  <a:gd name="T27" fmla="*/ 203 h 474"/>
                  <a:gd name="T28" fmla="*/ 228 w 401"/>
                  <a:gd name="T29" fmla="*/ 165 h 474"/>
                  <a:gd name="T30" fmla="*/ 259 w 401"/>
                  <a:gd name="T31" fmla="*/ 152 h 474"/>
                  <a:gd name="T32" fmla="*/ 277 w 401"/>
                  <a:gd name="T33" fmla="*/ 149 h 474"/>
                  <a:gd name="T34" fmla="*/ 323 w 401"/>
                  <a:gd name="T35" fmla="*/ 189 h 474"/>
                  <a:gd name="T36" fmla="*/ 318 w 401"/>
                  <a:gd name="T37" fmla="*/ 313 h 474"/>
                  <a:gd name="T38" fmla="*/ 275 w 401"/>
                  <a:gd name="T39" fmla="*/ 347 h 474"/>
                  <a:gd name="T40" fmla="*/ 241 w 401"/>
                  <a:gd name="T41" fmla="*/ 203 h 474"/>
                  <a:gd name="T42" fmla="*/ 182 w 401"/>
                  <a:gd name="T43" fmla="*/ 203 h 474"/>
                  <a:gd name="T44" fmla="*/ 89 w 401"/>
                  <a:gd name="T45" fmla="*/ 17 h 474"/>
                  <a:gd name="T46" fmla="*/ 80 w 401"/>
                  <a:gd name="T47" fmla="*/ 68 h 474"/>
                  <a:gd name="T48" fmla="*/ 30 w 401"/>
                  <a:gd name="T49" fmla="*/ 118 h 474"/>
                  <a:gd name="T50" fmla="*/ 114 w 401"/>
                  <a:gd name="T51" fmla="*/ 195 h 474"/>
                  <a:gd name="T52" fmla="*/ 97 w 401"/>
                  <a:gd name="T53" fmla="*/ 254 h 474"/>
                  <a:gd name="T54" fmla="*/ 21 w 401"/>
                  <a:gd name="T55" fmla="*/ 254 h 474"/>
                  <a:gd name="T56" fmla="*/ 123 w 401"/>
                  <a:gd name="T57" fmla="*/ 423 h 474"/>
                  <a:gd name="T58" fmla="*/ 123 w 401"/>
                  <a:gd name="T59" fmla="*/ 372 h 474"/>
                  <a:gd name="T60" fmla="*/ 157 w 401"/>
                  <a:gd name="T61" fmla="*/ 372 h 474"/>
                  <a:gd name="T62" fmla="*/ 216 w 401"/>
                  <a:gd name="T63" fmla="*/ 423 h 474"/>
                  <a:gd name="T64" fmla="*/ 224 w 401"/>
                  <a:gd name="T65" fmla="*/ 474 h 474"/>
                  <a:gd name="T66" fmla="*/ 275 w 401"/>
                  <a:gd name="T67" fmla="*/ 389 h 474"/>
                  <a:gd name="T68" fmla="*/ 351 w 401"/>
                  <a:gd name="T69" fmla="*/ 135 h 474"/>
                  <a:gd name="T70" fmla="*/ 213 w 401"/>
                  <a:gd name="T71" fmla="*/ 141 h 474"/>
                  <a:gd name="T72" fmla="*/ 165 w 401"/>
                  <a:gd name="T73" fmla="*/ 161 h 474"/>
                  <a:gd name="T74" fmla="*/ 148 w 401"/>
                  <a:gd name="T75" fmla="*/ 0 h 474"/>
                  <a:gd name="T76" fmla="*/ 140 w 401"/>
                  <a:gd name="T77" fmla="*/ 63 h 474"/>
                  <a:gd name="T78" fmla="*/ 89 w 401"/>
                  <a:gd name="T79" fmla="*/ 17 h 4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401" h="474">
                    <a:moveTo>
                      <a:pt x="182" y="347"/>
                    </a:moveTo>
                    <a:lnTo>
                      <a:pt x="185" y="350"/>
                    </a:lnTo>
                    <a:cubicBezTo>
                      <a:pt x="184" y="349"/>
                      <a:pt x="181" y="348"/>
                      <a:pt x="182" y="347"/>
                    </a:cubicBezTo>
                    <a:close/>
                    <a:moveTo>
                      <a:pt x="114" y="305"/>
                    </a:moveTo>
                    <a:cubicBezTo>
                      <a:pt x="139" y="323"/>
                      <a:pt x="125" y="310"/>
                      <a:pt x="140" y="339"/>
                    </a:cubicBezTo>
                    <a:lnTo>
                      <a:pt x="114" y="339"/>
                    </a:lnTo>
                    <a:lnTo>
                      <a:pt x="114" y="305"/>
                    </a:lnTo>
                    <a:close/>
                    <a:moveTo>
                      <a:pt x="165" y="305"/>
                    </a:moveTo>
                    <a:cubicBezTo>
                      <a:pt x="167" y="287"/>
                      <a:pt x="210" y="307"/>
                      <a:pt x="173" y="306"/>
                    </a:cubicBezTo>
                    <a:cubicBezTo>
                      <a:pt x="170" y="305"/>
                      <a:pt x="163" y="324"/>
                      <a:pt x="165" y="305"/>
                    </a:cubicBezTo>
                    <a:close/>
                    <a:moveTo>
                      <a:pt x="182" y="203"/>
                    </a:moveTo>
                    <a:cubicBezTo>
                      <a:pt x="181" y="244"/>
                      <a:pt x="183" y="250"/>
                      <a:pt x="148" y="254"/>
                    </a:cubicBezTo>
                    <a:cubicBezTo>
                      <a:pt x="162" y="228"/>
                      <a:pt x="159" y="220"/>
                      <a:pt x="182" y="203"/>
                    </a:cubicBezTo>
                    <a:close/>
                    <a:moveTo>
                      <a:pt x="182" y="203"/>
                    </a:moveTo>
                    <a:cubicBezTo>
                      <a:pt x="194" y="185"/>
                      <a:pt x="206" y="176"/>
                      <a:pt x="228" y="165"/>
                    </a:cubicBezTo>
                    <a:cubicBezTo>
                      <a:pt x="233" y="163"/>
                      <a:pt x="259" y="152"/>
                      <a:pt x="259" y="152"/>
                    </a:cubicBezTo>
                    <a:cubicBezTo>
                      <a:pt x="262" y="152"/>
                      <a:pt x="277" y="149"/>
                      <a:pt x="277" y="149"/>
                    </a:cubicBezTo>
                    <a:cubicBezTo>
                      <a:pt x="303" y="149"/>
                      <a:pt x="316" y="164"/>
                      <a:pt x="323" y="189"/>
                    </a:cubicBezTo>
                    <a:cubicBezTo>
                      <a:pt x="331" y="219"/>
                      <a:pt x="326" y="285"/>
                      <a:pt x="318" y="313"/>
                    </a:cubicBezTo>
                    <a:cubicBezTo>
                      <a:pt x="309" y="343"/>
                      <a:pt x="309" y="344"/>
                      <a:pt x="275" y="347"/>
                    </a:cubicBezTo>
                    <a:cubicBezTo>
                      <a:pt x="260" y="283"/>
                      <a:pt x="241" y="296"/>
                      <a:pt x="241" y="203"/>
                    </a:cubicBezTo>
                    <a:lnTo>
                      <a:pt x="182" y="203"/>
                    </a:lnTo>
                    <a:close/>
                    <a:moveTo>
                      <a:pt x="89" y="17"/>
                    </a:moveTo>
                    <a:cubicBezTo>
                      <a:pt x="86" y="52"/>
                      <a:pt x="80" y="36"/>
                      <a:pt x="80" y="68"/>
                    </a:cubicBezTo>
                    <a:cubicBezTo>
                      <a:pt x="80" y="112"/>
                      <a:pt x="114" y="118"/>
                      <a:pt x="30" y="118"/>
                    </a:cubicBezTo>
                    <a:cubicBezTo>
                      <a:pt x="31" y="187"/>
                      <a:pt x="62" y="167"/>
                      <a:pt x="114" y="195"/>
                    </a:cubicBezTo>
                    <a:cubicBezTo>
                      <a:pt x="107" y="226"/>
                      <a:pt x="100" y="218"/>
                      <a:pt x="97" y="254"/>
                    </a:cubicBezTo>
                    <a:cubicBezTo>
                      <a:pt x="45" y="253"/>
                      <a:pt x="74" y="242"/>
                      <a:pt x="21" y="254"/>
                    </a:cubicBezTo>
                    <a:cubicBezTo>
                      <a:pt x="0" y="345"/>
                      <a:pt x="9" y="414"/>
                      <a:pt x="123" y="423"/>
                    </a:cubicBezTo>
                    <a:lnTo>
                      <a:pt x="123" y="372"/>
                    </a:lnTo>
                    <a:lnTo>
                      <a:pt x="157" y="372"/>
                    </a:lnTo>
                    <a:cubicBezTo>
                      <a:pt x="157" y="429"/>
                      <a:pt x="157" y="423"/>
                      <a:pt x="216" y="423"/>
                    </a:cubicBezTo>
                    <a:cubicBezTo>
                      <a:pt x="221" y="443"/>
                      <a:pt x="224" y="448"/>
                      <a:pt x="224" y="474"/>
                    </a:cubicBezTo>
                    <a:cubicBezTo>
                      <a:pt x="265" y="453"/>
                      <a:pt x="271" y="445"/>
                      <a:pt x="275" y="389"/>
                    </a:cubicBezTo>
                    <a:cubicBezTo>
                      <a:pt x="401" y="389"/>
                      <a:pt x="351" y="263"/>
                      <a:pt x="351" y="135"/>
                    </a:cubicBezTo>
                    <a:cubicBezTo>
                      <a:pt x="231" y="107"/>
                      <a:pt x="263" y="115"/>
                      <a:pt x="213" y="141"/>
                    </a:cubicBezTo>
                    <a:cubicBezTo>
                      <a:pt x="194" y="152"/>
                      <a:pt x="187" y="156"/>
                      <a:pt x="165" y="161"/>
                    </a:cubicBezTo>
                    <a:cubicBezTo>
                      <a:pt x="191" y="50"/>
                      <a:pt x="280" y="70"/>
                      <a:pt x="148" y="0"/>
                    </a:cubicBezTo>
                    <a:cubicBezTo>
                      <a:pt x="150" y="27"/>
                      <a:pt x="173" y="61"/>
                      <a:pt x="140" y="63"/>
                    </a:cubicBezTo>
                    <a:cubicBezTo>
                      <a:pt x="106" y="65"/>
                      <a:pt x="142" y="53"/>
                      <a:pt x="89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54" name="Freeform 19">
                <a:extLst>
                  <a:ext uri="{FF2B5EF4-FFF2-40B4-BE49-F238E27FC236}">
                    <a16:creationId xmlns:a16="http://schemas.microsoft.com/office/drawing/2014/main" id="{CA34A623-FE6F-4475-A25A-A5C084320B2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46638" y="1912938"/>
                <a:ext cx="114300" cy="84138"/>
              </a:xfrm>
              <a:custGeom>
                <a:avLst/>
                <a:gdLst>
                  <a:gd name="T0" fmla="*/ 279 w 491"/>
                  <a:gd name="T1" fmla="*/ 240 h 360"/>
                  <a:gd name="T2" fmla="*/ 313 w 491"/>
                  <a:gd name="T3" fmla="*/ 282 h 360"/>
                  <a:gd name="T4" fmla="*/ 294 w 491"/>
                  <a:gd name="T5" fmla="*/ 268 h 360"/>
                  <a:gd name="T6" fmla="*/ 279 w 491"/>
                  <a:gd name="T7" fmla="*/ 240 h 360"/>
                  <a:gd name="T8" fmla="*/ 279 w 491"/>
                  <a:gd name="T9" fmla="*/ 181 h 360"/>
                  <a:gd name="T10" fmla="*/ 282 w 491"/>
                  <a:gd name="T11" fmla="*/ 183 h 360"/>
                  <a:gd name="T12" fmla="*/ 279 w 491"/>
                  <a:gd name="T13" fmla="*/ 181 h 360"/>
                  <a:gd name="T14" fmla="*/ 237 w 491"/>
                  <a:gd name="T15" fmla="*/ 130 h 360"/>
                  <a:gd name="T16" fmla="*/ 247 w 491"/>
                  <a:gd name="T17" fmla="*/ 138 h 360"/>
                  <a:gd name="T18" fmla="*/ 237 w 491"/>
                  <a:gd name="T19" fmla="*/ 130 h 360"/>
                  <a:gd name="T20" fmla="*/ 321 w 491"/>
                  <a:gd name="T21" fmla="*/ 113 h 360"/>
                  <a:gd name="T22" fmla="*/ 372 w 491"/>
                  <a:gd name="T23" fmla="*/ 113 h 360"/>
                  <a:gd name="T24" fmla="*/ 372 w 491"/>
                  <a:gd name="T25" fmla="*/ 122 h 360"/>
                  <a:gd name="T26" fmla="*/ 321 w 491"/>
                  <a:gd name="T27" fmla="*/ 122 h 360"/>
                  <a:gd name="T28" fmla="*/ 321 w 491"/>
                  <a:gd name="T29" fmla="*/ 113 h 360"/>
                  <a:gd name="T30" fmla="*/ 279 w 491"/>
                  <a:gd name="T31" fmla="*/ 113 h 360"/>
                  <a:gd name="T32" fmla="*/ 293 w 491"/>
                  <a:gd name="T33" fmla="*/ 117 h 360"/>
                  <a:gd name="T34" fmla="*/ 279 w 491"/>
                  <a:gd name="T35" fmla="*/ 113 h 360"/>
                  <a:gd name="T36" fmla="*/ 0 w 491"/>
                  <a:gd name="T37" fmla="*/ 54 h 360"/>
                  <a:gd name="T38" fmla="*/ 243 w 491"/>
                  <a:gd name="T39" fmla="*/ 184 h 360"/>
                  <a:gd name="T40" fmla="*/ 299 w 491"/>
                  <a:gd name="T41" fmla="*/ 339 h 360"/>
                  <a:gd name="T42" fmla="*/ 333 w 491"/>
                  <a:gd name="T43" fmla="*/ 355 h 360"/>
                  <a:gd name="T44" fmla="*/ 330 w 491"/>
                  <a:gd name="T45" fmla="*/ 215 h 360"/>
                  <a:gd name="T46" fmla="*/ 491 w 491"/>
                  <a:gd name="T47" fmla="*/ 147 h 360"/>
                  <a:gd name="T48" fmla="*/ 398 w 491"/>
                  <a:gd name="T49" fmla="*/ 155 h 360"/>
                  <a:gd name="T50" fmla="*/ 398 w 491"/>
                  <a:gd name="T51" fmla="*/ 138 h 360"/>
                  <a:gd name="T52" fmla="*/ 465 w 491"/>
                  <a:gd name="T53" fmla="*/ 96 h 360"/>
                  <a:gd name="T54" fmla="*/ 355 w 491"/>
                  <a:gd name="T55" fmla="*/ 88 h 360"/>
                  <a:gd name="T56" fmla="*/ 389 w 491"/>
                  <a:gd name="T57" fmla="*/ 20 h 360"/>
                  <a:gd name="T58" fmla="*/ 296 w 491"/>
                  <a:gd name="T59" fmla="*/ 62 h 360"/>
                  <a:gd name="T60" fmla="*/ 279 w 491"/>
                  <a:gd name="T61" fmla="*/ 71 h 360"/>
                  <a:gd name="T62" fmla="*/ 262 w 491"/>
                  <a:gd name="T63" fmla="*/ 45 h 360"/>
                  <a:gd name="T64" fmla="*/ 194 w 491"/>
                  <a:gd name="T65" fmla="*/ 79 h 360"/>
                  <a:gd name="T66" fmla="*/ 220 w 491"/>
                  <a:gd name="T67" fmla="*/ 122 h 360"/>
                  <a:gd name="T68" fmla="*/ 101 w 491"/>
                  <a:gd name="T69" fmla="*/ 62 h 360"/>
                  <a:gd name="T70" fmla="*/ 110 w 491"/>
                  <a:gd name="T71" fmla="*/ 3 h 360"/>
                  <a:gd name="T72" fmla="*/ 39 w 491"/>
                  <a:gd name="T73" fmla="*/ 8 h 360"/>
                  <a:gd name="T74" fmla="*/ 0 w 491"/>
                  <a:gd name="T75" fmla="*/ 54 h 3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491" h="360">
                    <a:moveTo>
                      <a:pt x="279" y="240"/>
                    </a:moveTo>
                    <a:cubicBezTo>
                      <a:pt x="309" y="248"/>
                      <a:pt x="310" y="248"/>
                      <a:pt x="313" y="282"/>
                    </a:cubicBezTo>
                    <a:cubicBezTo>
                      <a:pt x="306" y="278"/>
                      <a:pt x="302" y="277"/>
                      <a:pt x="294" y="268"/>
                    </a:cubicBezTo>
                    <a:cubicBezTo>
                      <a:pt x="272" y="243"/>
                      <a:pt x="287" y="255"/>
                      <a:pt x="279" y="240"/>
                    </a:cubicBezTo>
                    <a:close/>
                    <a:moveTo>
                      <a:pt x="279" y="181"/>
                    </a:moveTo>
                    <a:lnTo>
                      <a:pt x="282" y="183"/>
                    </a:lnTo>
                    <a:cubicBezTo>
                      <a:pt x="282" y="183"/>
                      <a:pt x="278" y="182"/>
                      <a:pt x="279" y="181"/>
                    </a:cubicBezTo>
                    <a:close/>
                    <a:moveTo>
                      <a:pt x="237" y="130"/>
                    </a:moveTo>
                    <a:cubicBezTo>
                      <a:pt x="251" y="116"/>
                      <a:pt x="264" y="151"/>
                      <a:pt x="247" y="138"/>
                    </a:cubicBezTo>
                    <a:cubicBezTo>
                      <a:pt x="241" y="134"/>
                      <a:pt x="225" y="142"/>
                      <a:pt x="237" y="130"/>
                    </a:cubicBezTo>
                    <a:close/>
                    <a:moveTo>
                      <a:pt x="321" y="113"/>
                    </a:moveTo>
                    <a:lnTo>
                      <a:pt x="372" y="113"/>
                    </a:lnTo>
                    <a:lnTo>
                      <a:pt x="372" y="122"/>
                    </a:lnTo>
                    <a:lnTo>
                      <a:pt x="321" y="122"/>
                    </a:lnTo>
                    <a:lnTo>
                      <a:pt x="321" y="113"/>
                    </a:lnTo>
                    <a:close/>
                    <a:moveTo>
                      <a:pt x="279" y="113"/>
                    </a:moveTo>
                    <a:cubicBezTo>
                      <a:pt x="288" y="104"/>
                      <a:pt x="325" y="126"/>
                      <a:pt x="293" y="117"/>
                    </a:cubicBezTo>
                    <a:cubicBezTo>
                      <a:pt x="286" y="116"/>
                      <a:pt x="265" y="127"/>
                      <a:pt x="279" y="113"/>
                    </a:cubicBezTo>
                    <a:close/>
                    <a:moveTo>
                      <a:pt x="0" y="54"/>
                    </a:moveTo>
                    <a:cubicBezTo>
                      <a:pt x="0" y="153"/>
                      <a:pt x="138" y="47"/>
                      <a:pt x="243" y="184"/>
                    </a:cubicBezTo>
                    <a:cubicBezTo>
                      <a:pt x="285" y="239"/>
                      <a:pt x="216" y="280"/>
                      <a:pt x="299" y="339"/>
                    </a:cubicBezTo>
                    <a:cubicBezTo>
                      <a:pt x="303" y="341"/>
                      <a:pt x="331" y="355"/>
                      <a:pt x="333" y="355"/>
                    </a:cubicBezTo>
                    <a:cubicBezTo>
                      <a:pt x="402" y="360"/>
                      <a:pt x="333" y="255"/>
                      <a:pt x="330" y="215"/>
                    </a:cubicBezTo>
                    <a:cubicBezTo>
                      <a:pt x="466" y="183"/>
                      <a:pt x="489" y="225"/>
                      <a:pt x="491" y="147"/>
                    </a:cubicBezTo>
                    <a:cubicBezTo>
                      <a:pt x="446" y="151"/>
                      <a:pt x="438" y="164"/>
                      <a:pt x="398" y="155"/>
                    </a:cubicBezTo>
                    <a:lnTo>
                      <a:pt x="398" y="138"/>
                    </a:lnTo>
                    <a:cubicBezTo>
                      <a:pt x="445" y="140"/>
                      <a:pt x="464" y="159"/>
                      <a:pt x="465" y="96"/>
                    </a:cubicBezTo>
                    <a:cubicBezTo>
                      <a:pt x="398" y="96"/>
                      <a:pt x="412" y="101"/>
                      <a:pt x="355" y="88"/>
                    </a:cubicBezTo>
                    <a:cubicBezTo>
                      <a:pt x="374" y="59"/>
                      <a:pt x="385" y="65"/>
                      <a:pt x="389" y="20"/>
                    </a:cubicBezTo>
                    <a:cubicBezTo>
                      <a:pt x="351" y="23"/>
                      <a:pt x="337" y="40"/>
                      <a:pt x="296" y="62"/>
                    </a:cubicBezTo>
                    <a:lnTo>
                      <a:pt x="279" y="71"/>
                    </a:lnTo>
                    <a:cubicBezTo>
                      <a:pt x="260" y="58"/>
                      <a:pt x="269" y="69"/>
                      <a:pt x="262" y="45"/>
                    </a:cubicBezTo>
                    <a:cubicBezTo>
                      <a:pt x="233" y="48"/>
                      <a:pt x="194" y="49"/>
                      <a:pt x="194" y="79"/>
                    </a:cubicBezTo>
                    <a:cubicBezTo>
                      <a:pt x="194" y="115"/>
                      <a:pt x="203" y="75"/>
                      <a:pt x="220" y="122"/>
                    </a:cubicBezTo>
                    <a:lnTo>
                      <a:pt x="101" y="62"/>
                    </a:lnTo>
                    <a:cubicBezTo>
                      <a:pt x="102" y="25"/>
                      <a:pt x="107" y="36"/>
                      <a:pt x="110" y="3"/>
                    </a:cubicBezTo>
                    <a:cubicBezTo>
                      <a:pt x="83" y="3"/>
                      <a:pt x="62" y="0"/>
                      <a:pt x="39" y="8"/>
                    </a:cubicBezTo>
                    <a:cubicBezTo>
                      <a:pt x="22" y="15"/>
                      <a:pt x="0" y="34"/>
                      <a:pt x="0" y="5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55" name="Freeform 20">
                <a:extLst>
                  <a:ext uri="{FF2B5EF4-FFF2-40B4-BE49-F238E27FC236}">
                    <a16:creationId xmlns:a16="http://schemas.microsoft.com/office/drawing/2014/main" id="{98A18D16-9AEC-4E96-A091-AD75E6BA4D6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37113" y="2320926"/>
                <a:ext cx="80963" cy="87313"/>
              </a:xfrm>
              <a:custGeom>
                <a:avLst/>
                <a:gdLst>
                  <a:gd name="T0" fmla="*/ 153 w 348"/>
                  <a:gd name="T1" fmla="*/ 178 h 373"/>
                  <a:gd name="T2" fmla="*/ 45 w 348"/>
                  <a:gd name="T3" fmla="*/ 212 h 373"/>
                  <a:gd name="T4" fmla="*/ 68 w 348"/>
                  <a:gd name="T5" fmla="*/ 169 h 373"/>
                  <a:gd name="T6" fmla="*/ 153 w 348"/>
                  <a:gd name="T7" fmla="*/ 178 h 373"/>
                  <a:gd name="T8" fmla="*/ 127 w 348"/>
                  <a:gd name="T9" fmla="*/ 356 h 373"/>
                  <a:gd name="T10" fmla="*/ 136 w 348"/>
                  <a:gd name="T11" fmla="*/ 364 h 373"/>
                  <a:gd name="T12" fmla="*/ 195 w 348"/>
                  <a:gd name="T13" fmla="*/ 373 h 373"/>
                  <a:gd name="T14" fmla="*/ 221 w 348"/>
                  <a:gd name="T15" fmla="*/ 186 h 373"/>
                  <a:gd name="T16" fmla="*/ 153 w 348"/>
                  <a:gd name="T17" fmla="*/ 178 h 373"/>
                  <a:gd name="T18" fmla="*/ 153 w 348"/>
                  <a:gd name="T19" fmla="*/ 144 h 373"/>
                  <a:gd name="T20" fmla="*/ 94 w 348"/>
                  <a:gd name="T21" fmla="*/ 126 h 373"/>
                  <a:gd name="T22" fmla="*/ 94 w 348"/>
                  <a:gd name="T23" fmla="*/ 102 h 373"/>
                  <a:gd name="T24" fmla="*/ 204 w 348"/>
                  <a:gd name="T25" fmla="*/ 135 h 373"/>
                  <a:gd name="T26" fmla="*/ 280 w 348"/>
                  <a:gd name="T27" fmla="*/ 212 h 373"/>
                  <a:gd name="T28" fmla="*/ 324 w 348"/>
                  <a:gd name="T29" fmla="*/ 172 h 373"/>
                  <a:gd name="T30" fmla="*/ 348 w 348"/>
                  <a:gd name="T31" fmla="*/ 102 h 373"/>
                  <a:gd name="T32" fmla="*/ 194 w 348"/>
                  <a:gd name="T33" fmla="*/ 52 h 373"/>
                  <a:gd name="T34" fmla="*/ 170 w 348"/>
                  <a:gd name="T35" fmla="*/ 0 h 373"/>
                  <a:gd name="T36" fmla="*/ 127 w 348"/>
                  <a:gd name="T37" fmla="*/ 0 h 373"/>
                  <a:gd name="T38" fmla="*/ 0 w 348"/>
                  <a:gd name="T39" fmla="*/ 229 h 373"/>
                  <a:gd name="T40" fmla="*/ 68 w 348"/>
                  <a:gd name="T41" fmla="*/ 305 h 373"/>
                  <a:gd name="T42" fmla="*/ 212 w 348"/>
                  <a:gd name="T43" fmla="*/ 246 h 373"/>
                  <a:gd name="T44" fmla="*/ 110 w 348"/>
                  <a:gd name="T45" fmla="*/ 305 h 373"/>
                  <a:gd name="T46" fmla="*/ 127 w 348"/>
                  <a:gd name="T47" fmla="*/ 356 h 3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48" h="373">
                    <a:moveTo>
                      <a:pt x="153" y="178"/>
                    </a:moveTo>
                    <a:cubicBezTo>
                      <a:pt x="137" y="192"/>
                      <a:pt x="55" y="260"/>
                      <a:pt x="45" y="212"/>
                    </a:cubicBezTo>
                    <a:cubicBezTo>
                      <a:pt x="41" y="191"/>
                      <a:pt x="56" y="188"/>
                      <a:pt x="68" y="169"/>
                    </a:cubicBezTo>
                    <a:cubicBezTo>
                      <a:pt x="113" y="169"/>
                      <a:pt x="118" y="170"/>
                      <a:pt x="153" y="178"/>
                    </a:cubicBezTo>
                    <a:close/>
                    <a:moveTo>
                      <a:pt x="127" y="356"/>
                    </a:moveTo>
                    <a:lnTo>
                      <a:pt x="136" y="364"/>
                    </a:lnTo>
                    <a:cubicBezTo>
                      <a:pt x="169" y="367"/>
                      <a:pt x="158" y="372"/>
                      <a:pt x="195" y="373"/>
                    </a:cubicBezTo>
                    <a:cubicBezTo>
                      <a:pt x="206" y="325"/>
                      <a:pt x="307" y="240"/>
                      <a:pt x="221" y="186"/>
                    </a:cubicBezTo>
                    <a:cubicBezTo>
                      <a:pt x="190" y="166"/>
                      <a:pt x="191" y="175"/>
                      <a:pt x="153" y="178"/>
                    </a:cubicBezTo>
                    <a:lnTo>
                      <a:pt x="153" y="144"/>
                    </a:lnTo>
                    <a:lnTo>
                      <a:pt x="94" y="126"/>
                    </a:lnTo>
                    <a:lnTo>
                      <a:pt x="94" y="102"/>
                    </a:lnTo>
                    <a:cubicBezTo>
                      <a:pt x="178" y="102"/>
                      <a:pt x="152" y="105"/>
                      <a:pt x="204" y="135"/>
                    </a:cubicBezTo>
                    <a:cubicBezTo>
                      <a:pt x="244" y="159"/>
                      <a:pt x="267" y="158"/>
                      <a:pt x="280" y="212"/>
                    </a:cubicBezTo>
                    <a:cubicBezTo>
                      <a:pt x="308" y="204"/>
                      <a:pt x="310" y="195"/>
                      <a:pt x="324" y="172"/>
                    </a:cubicBezTo>
                    <a:cubicBezTo>
                      <a:pt x="339" y="148"/>
                      <a:pt x="347" y="137"/>
                      <a:pt x="348" y="102"/>
                    </a:cubicBezTo>
                    <a:cubicBezTo>
                      <a:pt x="289" y="115"/>
                      <a:pt x="240" y="87"/>
                      <a:pt x="194" y="52"/>
                    </a:cubicBezTo>
                    <a:cubicBezTo>
                      <a:pt x="171" y="33"/>
                      <a:pt x="171" y="39"/>
                      <a:pt x="170" y="0"/>
                    </a:cubicBezTo>
                    <a:lnTo>
                      <a:pt x="127" y="0"/>
                    </a:lnTo>
                    <a:cubicBezTo>
                      <a:pt x="125" y="87"/>
                      <a:pt x="18" y="154"/>
                      <a:pt x="0" y="229"/>
                    </a:cubicBezTo>
                    <a:cubicBezTo>
                      <a:pt x="14" y="249"/>
                      <a:pt x="48" y="291"/>
                      <a:pt x="68" y="305"/>
                    </a:cubicBezTo>
                    <a:cubicBezTo>
                      <a:pt x="177" y="280"/>
                      <a:pt x="137" y="247"/>
                      <a:pt x="212" y="246"/>
                    </a:cubicBezTo>
                    <a:cubicBezTo>
                      <a:pt x="210" y="327"/>
                      <a:pt x="171" y="334"/>
                      <a:pt x="110" y="305"/>
                    </a:cubicBezTo>
                    <a:cubicBezTo>
                      <a:pt x="113" y="334"/>
                      <a:pt x="117" y="336"/>
                      <a:pt x="127" y="3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56" name="Freeform 21">
                <a:extLst>
                  <a:ext uri="{FF2B5EF4-FFF2-40B4-BE49-F238E27FC236}">
                    <a16:creationId xmlns:a16="http://schemas.microsoft.com/office/drawing/2014/main" id="{CA8B56D1-8C5C-4AB4-9A94-C3AACBCC18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6138" y="1728788"/>
                <a:ext cx="77788" cy="79375"/>
              </a:xfrm>
              <a:custGeom>
                <a:avLst/>
                <a:gdLst>
                  <a:gd name="T0" fmla="*/ 161 w 331"/>
                  <a:gd name="T1" fmla="*/ 127 h 339"/>
                  <a:gd name="T2" fmla="*/ 43 w 331"/>
                  <a:gd name="T3" fmla="*/ 144 h 339"/>
                  <a:gd name="T4" fmla="*/ 136 w 331"/>
                  <a:gd name="T5" fmla="*/ 186 h 339"/>
                  <a:gd name="T6" fmla="*/ 0 w 331"/>
                  <a:gd name="T7" fmla="*/ 279 h 339"/>
                  <a:gd name="T8" fmla="*/ 181 w 331"/>
                  <a:gd name="T9" fmla="*/ 231 h 339"/>
                  <a:gd name="T10" fmla="*/ 331 w 331"/>
                  <a:gd name="T11" fmla="*/ 186 h 339"/>
                  <a:gd name="T12" fmla="*/ 263 w 331"/>
                  <a:gd name="T13" fmla="*/ 127 h 339"/>
                  <a:gd name="T14" fmla="*/ 212 w 331"/>
                  <a:gd name="T15" fmla="*/ 0 h 339"/>
                  <a:gd name="T16" fmla="*/ 195 w 331"/>
                  <a:gd name="T17" fmla="*/ 67 h 339"/>
                  <a:gd name="T18" fmla="*/ 161 w 331"/>
                  <a:gd name="T19" fmla="*/ 127 h 3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31" h="339">
                    <a:moveTo>
                      <a:pt x="161" y="127"/>
                    </a:moveTo>
                    <a:cubicBezTo>
                      <a:pt x="68" y="127"/>
                      <a:pt x="43" y="51"/>
                      <a:pt x="43" y="144"/>
                    </a:cubicBezTo>
                    <a:cubicBezTo>
                      <a:pt x="43" y="189"/>
                      <a:pt x="91" y="186"/>
                      <a:pt x="136" y="186"/>
                    </a:cubicBezTo>
                    <a:cubicBezTo>
                      <a:pt x="73" y="280"/>
                      <a:pt x="0" y="206"/>
                      <a:pt x="0" y="279"/>
                    </a:cubicBezTo>
                    <a:cubicBezTo>
                      <a:pt x="0" y="321"/>
                      <a:pt x="93" y="339"/>
                      <a:pt x="181" y="231"/>
                    </a:cubicBezTo>
                    <a:cubicBezTo>
                      <a:pt x="233" y="167"/>
                      <a:pt x="252" y="186"/>
                      <a:pt x="331" y="186"/>
                    </a:cubicBezTo>
                    <a:cubicBezTo>
                      <a:pt x="320" y="140"/>
                      <a:pt x="319" y="128"/>
                      <a:pt x="263" y="127"/>
                    </a:cubicBezTo>
                    <a:cubicBezTo>
                      <a:pt x="264" y="75"/>
                      <a:pt x="301" y="20"/>
                      <a:pt x="212" y="0"/>
                    </a:cubicBezTo>
                    <a:cubicBezTo>
                      <a:pt x="210" y="29"/>
                      <a:pt x="202" y="41"/>
                      <a:pt x="195" y="67"/>
                    </a:cubicBezTo>
                    <a:cubicBezTo>
                      <a:pt x="188" y="96"/>
                      <a:pt x="192" y="127"/>
                      <a:pt x="161" y="1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57" name="Freeform 22">
                <a:extLst>
                  <a:ext uri="{FF2B5EF4-FFF2-40B4-BE49-F238E27FC236}">
                    <a16:creationId xmlns:a16="http://schemas.microsoft.com/office/drawing/2014/main" id="{80B2DA02-7BAF-45C3-8A3F-2A583BAA94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2450" y="2473326"/>
                <a:ext cx="66675" cy="68263"/>
              </a:xfrm>
              <a:custGeom>
                <a:avLst/>
                <a:gdLst>
                  <a:gd name="T0" fmla="*/ 0 w 293"/>
                  <a:gd name="T1" fmla="*/ 203 h 296"/>
                  <a:gd name="T2" fmla="*/ 0 w 293"/>
                  <a:gd name="T3" fmla="*/ 237 h 296"/>
                  <a:gd name="T4" fmla="*/ 212 w 293"/>
                  <a:gd name="T5" fmla="*/ 296 h 296"/>
                  <a:gd name="T6" fmla="*/ 237 w 293"/>
                  <a:gd name="T7" fmla="*/ 237 h 296"/>
                  <a:gd name="T8" fmla="*/ 224 w 293"/>
                  <a:gd name="T9" fmla="*/ 219 h 296"/>
                  <a:gd name="T10" fmla="*/ 208 w 293"/>
                  <a:gd name="T11" fmla="*/ 223 h 296"/>
                  <a:gd name="T12" fmla="*/ 173 w 293"/>
                  <a:gd name="T13" fmla="*/ 242 h 296"/>
                  <a:gd name="T14" fmla="*/ 102 w 293"/>
                  <a:gd name="T15" fmla="*/ 229 h 296"/>
                  <a:gd name="T16" fmla="*/ 119 w 293"/>
                  <a:gd name="T17" fmla="*/ 169 h 296"/>
                  <a:gd name="T18" fmla="*/ 161 w 293"/>
                  <a:gd name="T19" fmla="*/ 220 h 296"/>
                  <a:gd name="T20" fmla="*/ 212 w 293"/>
                  <a:gd name="T21" fmla="*/ 119 h 296"/>
                  <a:gd name="T22" fmla="*/ 144 w 293"/>
                  <a:gd name="T23" fmla="*/ 136 h 296"/>
                  <a:gd name="T24" fmla="*/ 229 w 293"/>
                  <a:gd name="T25" fmla="*/ 161 h 296"/>
                  <a:gd name="T26" fmla="*/ 288 w 293"/>
                  <a:gd name="T27" fmla="*/ 85 h 296"/>
                  <a:gd name="T28" fmla="*/ 85 w 293"/>
                  <a:gd name="T29" fmla="*/ 0 h 296"/>
                  <a:gd name="T30" fmla="*/ 97 w 293"/>
                  <a:gd name="T31" fmla="*/ 58 h 296"/>
                  <a:gd name="T32" fmla="*/ 55 w 293"/>
                  <a:gd name="T33" fmla="*/ 173 h 296"/>
                  <a:gd name="T34" fmla="*/ 0 w 293"/>
                  <a:gd name="T35" fmla="*/ 203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93" h="296">
                    <a:moveTo>
                      <a:pt x="0" y="203"/>
                    </a:moveTo>
                    <a:lnTo>
                      <a:pt x="0" y="237"/>
                    </a:lnTo>
                    <a:cubicBezTo>
                      <a:pt x="83" y="244"/>
                      <a:pt x="103" y="296"/>
                      <a:pt x="212" y="296"/>
                    </a:cubicBezTo>
                    <a:cubicBezTo>
                      <a:pt x="220" y="263"/>
                      <a:pt x="231" y="258"/>
                      <a:pt x="237" y="237"/>
                    </a:cubicBezTo>
                    <a:cubicBezTo>
                      <a:pt x="240" y="227"/>
                      <a:pt x="250" y="215"/>
                      <a:pt x="224" y="219"/>
                    </a:cubicBezTo>
                    <a:cubicBezTo>
                      <a:pt x="217" y="220"/>
                      <a:pt x="214" y="220"/>
                      <a:pt x="208" y="223"/>
                    </a:cubicBezTo>
                    <a:cubicBezTo>
                      <a:pt x="192" y="229"/>
                      <a:pt x="188" y="234"/>
                      <a:pt x="173" y="242"/>
                    </a:cubicBezTo>
                    <a:cubicBezTo>
                      <a:pt x="135" y="263"/>
                      <a:pt x="135" y="251"/>
                      <a:pt x="102" y="229"/>
                    </a:cubicBezTo>
                    <a:cubicBezTo>
                      <a:pt x="109" y="197"/>
                      <a:pt x="116" y="205"/>
                      <a:pt x="119" y="169"/>
                    </a:cubicBezTo>
                    <a:cubicBezTo>
                      <a:pt x="167" y="170"/>
                      <a:pt x="161" y="173"/>
                      <a:pt x="161" y="220"/>
                    </a:cubicBezTo>
                    <a:cubicBezTo>
                      <a:pt x="191" y="201"/>
                      <a:pt x="208" y="163"/>
                      <a:pt x="212" y="119"/>
                    </a:cubicBezTo>
                    <a:cubicBezTo>
                      <a:pt x="195" y="127"/>
                      <a:pt x="166" y="131"/>
                      <a:pt x="144" y="136"/>
                    </a:cubicBezTo>
                    <a:cubicBezTo>
                      <a:pt x="152" y="42"/>
                      <a:pt x="229" y="60"/>
                      <a:pt x="229" y="161"/>
                    </a:cubicBezTo>
                    <a:cubicBezTo>
                      <a:pt x="293" y="156"/>
                      <a:pt x="266" y="132"/>
                      <a:pt x="288" y="85"/>
                    </a:cubicBezTo>
                    <a:cubicBezTo>
                      <a:pt x="186" y="31"/>
                      <a:pt x="142" y="28"/>
                      <a:pt x="85" y="0"/>
                    </a:cubicBezTo>
                    <a:cubicBezTo>
                      <a:pt x="88" y="29"/>
                      <a:pt x="98" y="39"/>
                      <a:pt x="97" y="58"/>
                    </a:cubicBezTo>
                    <a:lnTo>
                      <a:pt x="55" y="173"/>
                    </a:lnTo>
                    <a:cubicBezTo>
                      <a:pt x="39" y="206"/>
                      <a:pt x="44" y="203"/>
                      <a:pt x="0" y="2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58" name="Freeform 23">
                <a:extLst>
                  <a:ext uri="{FF2B5EF4-FFF2-40B4-BE49-F238E27FC236}">
                    <a16:creationId xmlns:a16="http://schemas.microsoft.com/office/drawing/2014/main" id="{77E1493D-7A69-43DC-9573-70E3CD2DA76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41788" y="2263776"/>
                <a:ext cx="57150" cy="57150"/>
              </a:xfrm>
              <a:custGeom>
                <a:avLst/>
                <a:gdLst>
                  <a:gd name="T0" fmla="*/ 36 w 248"/>
                  <a:gd name="T1" fmla="*/ 186 h 245"/>
                  <a:gd name="T2" fmla="*/ 28 w 248"/>
                  <a:gd name="T3" fmla="*/ 152 h 245"/>
                  <a:gd name="T4" fmla="*/ 211 w 248"/>
                  <a:gd name="T5" fmla="*/ 106 h 245"/>
                  <a:gd name="T6" fmla="*/ 173 w 248"/>
                  <a:gd name="T7" fmla="*/ 154 h 245"/>
                  <a:gd name="T8" fmla="*/ 36 w 248"/>
                  <a:gd name="T9" fmla="*/ 186 h 245"/>
                  <a:gd name="T10" fmla="*/ 2 w 248"/>
                  <a:gd name="T11" fmla="*/ 101 h 245"/>
                  <a:gd name="T12" fmla="*/ 104 w 248"/>
                  <a:gd name="T13" fmla="*/ 245 h 245"/>
                  <a:gd name="T14" fmla="*/ 248 w 248"/>
                  <a:gd name="T15" fmla="*/ 110 h 245"/>
                  <a:gd name="T16" fmla="*/ 121 w 248"/>
                  <a:gd name="T17" fmla="*/ 0 h 245"/>
                  <a:gd name="T18" fmla="*/ 2 w 248"/>
                  <a:gd name="T19" fmla="*/ 101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48" h="245">
                    <a:moveTo>
                      <a:pt x="36" y="186"/>
                    </a:moveTo>
                    <a:cubicBezTo>
                      <a:pt x="31" y="163"/>
                      <a:pt x="28" y="170"/>
                      <a:pt x="28" y="152"/>
                    </a:cubicBezTo>
                    <a:cubicBezTo>
                      <a:pt x="28" y="83"/>
                      <a:pt x="227" y="25"/>
                      <a:pt x="211" y="106"/>
                    </a:cubicBezTo>
                    <a:cubicBezTo>
                      <a:pt x="208" y="123"/>
                      <a:pt x="185" y="145"/>
                      <a:pt x="173" y="154"/>
                    </a:cubicBezTo>
                    <a:cubicBezTo>
                      <a:pt x="134" y="183"/>
                      <a:pt x="102" y="186"/>
                      <a:pt x="36" y="186"/>
                    </a:cubicBezTo>
                    <a:close/>
                    <a:moveTo>
                      <a:pt x="2" y="101"/>
                    </a:moveTo>
                    <a:cubicBezTo>
                      <a:pt x="2" y="165"/>
                      <a:pt x="0" y="245"/>
                      <a:pt x="104" y="245"/>
                    </a:cubicBezTo>
                    <a:cubicBezTo>
                      <a:pt x="171" y="245"/>
                      <a:pt x="248" y="201"/>
                      <a:pt x="248" y="110"/>
                    </a:cubicBezTo>
                    <a:cubicBezTo>
                      <a:pt x="248" y="57"/>
                      <a:pt x="168" y="0"/>
                      <a:pt x="121" y="0"/>
                    </a:cubicBezTo>
                    <a:cubicBezTo>
                      <a:pt x="68" y="0"/>
                      <a:pt x="2" y="49"/>
                      <a:pt x="2" y="10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59" name="Freeform 24">
                <a:extLst>
                  <a:ext uri="{FF2B5EF4-FFF2-40B4-BE49-F238E27FC236}">
                    <a16:creationId xmlns:a16="http://schemas.microsoft.com/office/drawing/2014/main" id="{3327C744-9F20-4249-BBE4-886879041A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6425" y="2482851"/>
                <a:ext cx="52388" cy="73025"/>
              </a:xfrm>
              <a:custGeom>
                <a:avLst/>
                <a:gdLst>
                  <a:gd name="T0" fmla="*/ 33 w 220"/>
                  <a:gd name="T1" fmla="*/ 132 h 310"/>
                  <a:gd name="T2" fmla="*/ 128 w 220"/>
                  <a:gd name="T3" fmla="*/ 242 h 310"/>
                  <a:gd name="T4" fmla="*/ 50 w 220"/>
                  <a:gd name="T5" fmla="*/ 183 h 310"/>
                  <a:gd name="T6" fmla="*/ 16 w 220"/>
                  <a:gd name="T7" fmla="*/ 183 h 310"/>
                  <a:gd name="T8" fmla="*/ 0 w 220"/>
                  <a:gd name="T9" fmla="*/ 267 h 310"/>
                  <a:gd name="T10" fmla="*/ 110 w 220"/>
                  <a:gd name="T11" fmla="*/ 310 h 310"/>
                  <a:gd name="T12" fmla="*/ 194 w 220"/>
                  <a:gd name="T13" fmla="*/ 250 h 310"/>
                  <a:gd name="T14" fmla="*/ 127 w 220"/>
                  <a:gd name="T15" fmla="*/ 81 h 310"/>
                  <a:gd name="T16" fmla="*/ 177 w 220"/>
                  <a:gd name="T17" fmla="*/ 174 h 310"/>
                  <a:gd name="T18" fmla="*/ 211 w 220"/>
                  <a:gd name="T19" fmla="*/ 174 h 310"/>
                  <a:gd name="T20" fmla="*/ 220 w 220"/>
                  <a:gd name="T21" fmla="*/ 73 h 310"/>
                  <a:gd name="T22" fmla="*/ 66 w 220"/>
                  <a:gd name="T23" fmla="*/ 72 h 310"/>
                  <a:gd name="T24" fmla="*/ 33 w 220"/>
                  <a:gd name="T25" fmla="*/ 132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20" h="310">
                    <a:moveTo>
                      <a:pt x="33" y="132"/>
                    </a:moveTo>
                    <a:cubicBezTo>
                      <a:pt x="33" y="182"/>
                      <a:pt x="114" y="205"/>
                      <a:pt x="128" y="242"/>
                    </a:cubicBezTo>
                    <a:cubicBezTo>
                      <a:pt x="149" y="292"/>
                      <a:pt x="50" y="309"/>
                      <a:pt x="50" y="183"/>
                    </a:cubicBezTo>
                    <a:lnTo>
                      <a:pt x="16" y="183"/>
                    </a:lnTo>
                    <a:cubicBezTo>
                      <a:pt x="11" y="207"/>
                      <a:pt x="2" y="240"/>
                      <a:pt x="0" y="267"/>
                    </a:cubicBezTo>
                    <a:cubicBezTo>
                      <a:pt x="27" y="274"/>
                      <a:pt x="96" y="310"/>
                      <a:pt x="110" y="310"/>
                    </a:cubicBezTo>
                    <a:cubicBezTo>
                      <a:pt x="130" y="310"/>
                      <a:pt x="194" y="278"/>
                      <a:pt x="194" y="250"/>
                    </a:cubicBezTo>
                    <a:cubicBezTo>
                      <a:pt x="194" y="125"/>
                      <a:pt x="35" y="142"/>
                      <a:pt x="127" y="81"/>
                    </a:cubicBezTo>
                    <a:cubicBezTo>
                      <a:pt x="165" y="91"/>
                      <a:pt x="176" y="128"/>
                      <a:pt x="177" y="174"/>
                    </a:cubicBezTo>
                    <a:lnTo>
                      <a:pt x="211" y="174"/>
                    </a:lnTo>
                    <a:cubicBezTo>
                      <a:pt x="211" y="125"/>
                      <a:pt x="220" y="115"/>
                      <a:pt x="220" y="73"/>
                    </a:cubicBezTo>
                    <a:cubicBezTo>
                      <a:pt x="155" y="104"/>
                      <a:pt x="141" y="0"/>
                      <a:pt x="66" y="72"/>
                    </a:cubicBezTo>
                    <a:cubicBezTo>
                      <a:pt x="57" y="81"/>
                      <a:pt x="33" y="115"/>
                      <a:pt x="33" y="13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60" name="Freeform 25">
                <a:extLst>
                  <a:ext uri="{FF2B5EF4-FFF2-40B4-BE49-F238E27FC236}">
                    <a16:creationId xmlns:a16="http://schemas.microsoft.com/office/drawing/2014/main" id="{6CD180A7-EF6B-4979-8024-324C3EC552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8813" y="2500313"/>
                <a:ext cx="58738" cy="63500"/>
              </a:xfrm>
              <a:custGeom>
                <a:avLst/>
                <a:gdLst>
                  <a:gd name="T0" fmla="*/ 6 w 252"/>
                  <a:gd name="T1" fmla="*/ 101 h 271"/>
                  <a:gd name="T2" fmla="*/ 99 w 252"/>
                  <a:gd name="T3" fmla="*/ 50 h 271"/>
                  <a:gd name="T4" fmla="*/ 74 w 252"/>
                  <a:gd name="T5" fmla="*/ 228 h 271"/>
                  <a:gd name="T6" fmla="*/ 40 w 252"/>
                  <a:gd name="T7" fmla="*/ 228 h 271"/>
                  <a:gd name="T8" fmla="*/ 40 w 252"/>
                  <a:gd name="T9" fmla="*/ 262 h 271"/>
                  <a:gd name="T10" fmla="*/ 175 w 252"/>
                  <a:gd name="T11" fmla="*/ 271 h 271"/>
                  <a:gd name="T12" fmla="*/ 160 w 252"/>
                  <a:gd name="T13" fmla="*/ 59 h 271"/>
                  <a:gd name="T14" fmla="*/ 209 w 252"/>
                  <a:gd name="T15" fmla="*/ 127 h 271"/>
                  <a:gd name="T16" fmla="*/ 243 w 252"/>
                  <a:gd name="T17" fmla="*/ 127 h 271"/>
                  <a:gd name="T18" fmla="*/ 252 w 252"/>
                  <a:gd name="T19" fmla="*/ 42 h 271"/>
                  <a:gd name="T20" fmla="*/ 23 w 252"/>
                  <a:gd name="T21" fmla="*/ 0 h 271"/>
                  <a:gd name="T22" fmla="*/ 6 w 252"/>
                  <a:gd name="T23" fmla="*/ 101 h 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52" h="271">
                    <a:moveTo>
                      <a:pt x="6" y="101"/>
                    </a:moveTo>
                    <a:cubicBezTo>
                      <a:pt x="94" y="81"/>
                      <a:pt x="0" y="50"/>
                      <a:pt x="99" y="50"/>
                    </a:cubicBezTo>
                    <a:cubicBezTo>
                      <a:pt x="90" y="92"/>
                      <a:pt x="74" y="181"/>
                      <a:pt x="74" y="228"/>
                    </a:cubicBezTo>
                    <a:lnTo>
                      <a:pt x="40" y="228"/>
                    </a:lnTo>
                    <a:lnTo>
                      <a:pt x="40" y="262"/>
                    </a:lnTo>
                    <a:lnTo>
                      <a:pt x="175" y="271"/>
                    </a:lnTo>
                    <a:cubicBezTo>
                      <a:pt x="136" y="196"/>
                      <a:pt x="149" y="238"/>
                      <a:pt x="160" y="59"/>
                    </a:cubicBezTo>
                    <a:cubicBezTo>
                      <a:pt x="208" y="60"/>
                      <a:pt x="205" y="74"/>
                      <a:pt x="209" y="127"/>
                    </a:cubicBezTo>
                    <a:lnTo>
                      <a:pt x="243" y="127"/>
                    </a:lnTo>
                    <a:lnTo>
                      <a:pt x="252" y="42"/>
                    </a:lnTo>
                    <a:cubicBezTo>
                      <a:pt x="191" y="13"/>
                      <a:pt x="70" y="22"/>
                      <a:pt x="23" y="0"/>
                    </a:cubicBezTo>
                    <a:cubicBezTo>
                      <a:pt x="20" y="41"/>
                      <a:pt x="6" y="53"/>
                      <a:pt x="6" y="10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61" name="Freeform 26">
                <a:extLst>
                  <a:ext uri="{FF2B5EF4-FFF2-40B4-BE49-F238E27FC236}">
                    <a16:creationId xmlns:a16="http://schemas.microsoft.com/office/drawing/2014/main" id="{9DA05E17-382E-4C37-BE80-E8036B3830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19563" y="2219326"/>
                <a:ext cx="63500" cy="47625"/>
              </a:xfrm>
              <a:custGeom>
                <a:avLst/>
                <a:gdLst>
                  <a:gd name="T0" fmla="*/ 93 w 271"/>
                  <a:gd name="T1" fmla="*/ 161 h 204"/>
                  <a:gd name="T2" fmla="*/ 34 w 271"/>
                  <a:gd name="T3" fmla="*/ 136 h 204"/>
                  <a:gd name="T4" fmla="*/ 93 w 271"/>
                  <a:gd name="T5" fmla="*/ 26 h 204"/>
                  <a:gd name="T6" fmla="*/ 0 w 271"/>
                  <a:gd name="T7" fmla="*/ 51 h 204"/>
                  <a:gd name="T8" fmla="*/ 68 w 271"/>
                  <a:gd name="T9" fmla="*/ 204 h 204"/>
                  <a:gd name="T10" fmla="*/ 119 w 271"/>
                  <a:gd name="T11" fmla="*/ 204 h 204"/>
                  <a:gd name="T12" fmla="*/ 169 w 271"/>
                  <a:gd name="T13" fmla="*/ 68 h 204"/>
                  <a:gd name="T14" fmla="*/ 202 w 271"/>
                  <a:gd name="T15" fmla="*/ 41 h 204"/>
                  <a:gd name="T16" fmla="*/ 186 w 271"/>
                  <a:gd name="T17" fmla="*/ 161 h 204"/>
                  <a:gd name="T18" fmla="*/ 271 w 271"/>
                  <a:gd name="T19" fmla="*/ 153 h 204"/>
                  <a:gd name="T20" fmla="*/ 251 w 271"/>
                  <a:gd name="T21" fmla="*/ 71 h 204"/>
                  <a:gd name="T22" fmla="*/ 220 w 271"/>
                  <a:gd name="T23" fmla="*/ 0 h 204"/>
                  <a:gd name="T24" fmla="*/ 127 w 271"/>
                  <a:gd name="T25" fmla="*/ 0 h 204"/>
                  <a:gd name="T26" fmla="*/ 105 w 271"/>
                  <a:gd name="T27" fmla="*/ 71 h 204"/>
                  <a:gd name="T28" fmla="*/ 93 w 271"/>
                  <a:gd name="T29" fmla="*/ 161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71" h="204">
                    <a:moveTo>
                      <a:pt x="93" y="161"/>
                    </a:moveTo>
                    <a:cubicBezTo>
                      <a:pt x="61" y="159"/>
                      <a:pt x="54" y="149"/>
                      <a:pt x="34" y="136"/>
                    </a:cubicBezTo>
                    <a:cubicBezTo>
                      <a:pt x="47" y="82"/>
                      <a:pt x="67" y="65"/>
                      <a:pt x="93" y="26"/>
                    </a:cubicBezTo>
                    <a:cubicBezTo>
                      <a:pt x="69" y="26"/>
                      <a:pt x="0" y="31"/>
                      <a:pt x="0" y="51"/>
                    </a:cubicBezTo>
                    <a:cubicBezTo>
                      <a:pt x="0" y="94"/>
                      <a:pt x="32" y="204"/>
                      <a:pt x="68" y="204"/>
                    </a:cubicBezTo>
                    <a:lnTo>
                      <a:pt x="119" y="204"/>
                    </a:lnTo>
                    <a:cubicBezTo>
                      <a:pt x="134" y="204"/>
                      <a:pt x="191" y="161"/>
                      <a:pt x="169" y="68"/>
                    </a:cubicBezTo>
                    <a:lnTo>
                      <a:pt x="202" y="41"/>
                    </a:lnTo>
                    <a:cubicBezTo>
                      <a:pt x="248" y="109"/>
                      <a:pt x="219" y="100"/>
                      <a:pt x="186" y="161"/>
                    </a:cubicBezTo>
                    <a:cubicBezTo>
                      <a:pt x="231" y="161"/>
                      <a:pt x="238" y="156"/>
                      <a:pt x="271" y="153"/>
                    </a:cubicBezTo>
                    <a:cubicBezTo>
                      <a:pt x="260" y="130"/>
                      <a:pt x="260" y="100"/>
                      <a:pt x="251" y="71"/>
                    </a:cubicBezTo>
                    <a:cubicBezTo>
                      <a:pt x="239" y="31"/>
                      <a:pt x="229" y="38"/>
                      <a:pt x="220" y="0"/>
                    </a:cubicBezTo>
                    <a:lnTo>
                      <a:pt x="127" y="0"/>
                    </a:lnTo>
                    <a:cubicBezTo>
                      <a:pt x="121" y="28"/>
                      <a:pt x="112" y="36"/>
                      <a:pt x="105" y="71"/>
                    </a:cubicBezTo>
                    <a:cubicBezTo>
                      <a:pt x="99" y="102"/>
                      <a:pt x="93" y="132"/>
                      <a:pt x="93" y="1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62" name="Freeform 27">
                <a:extLst>
                  <a:ext uri="{FF2B5EF4-FFF2-40B4-BE49-F238E27FC236}">
                    <a16:creationId xmlns:a16="http://schemas.microsoft.com/office/drawing/2014/main" id="{98286656-561C-4757-98D6-C2CB04DDFB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5213" y="2268538"/>
                <a:ext cx="66675" cy="61913"/>
              </a:xfrm>
              <a:custGeom>
                <a:avLst/>
                <a:gdLst>
                  <a:gd name="T0" fmla="*/ 0 w 288"/>
                  <a:gd name="T1" fmla="*/ 212 h 262"/>
                  <a:gd name="T2" fmla="*/ 85 w 288"/>
                  <a:gd name="T3" fmla="*/ 229 h 262"/>
                  <a:gd name="T4" fmla="*/ 60 w 288"/>
                  <a:gd name="T5" fmla="*/ 144 h 262"/>
                  <a:gd name="T6" fmla="*/ 212 w 288"/>
                  <a:gd name="T7" fmla="*/ 262 h 262"/>
                  <a:gd name="T8" fmla="*/ 246 w 288"/>
                  <a:gd name="T9" fmla="*/ 262 h 262"/>
                  <a:gd name="T10" fmla="*/ 288 w 288"/>
                  <a:gd name="T11" fmla="*/ 135 h 262"/>
                  <a:gd name="T12" fmla="*/ 246 w 288"/>
                  <a:gd name="T13" fmla="*/ 144 h 262"/>
                  <a:gd name="T14" fmla="*/ 85 w 288"/>
                  <a:gd name="T15" fmla="*/ 85 h 262"/>
                  <a:gd name="T16" fmla="*/ 178 w 288"/>
                  <a:gd name="T17" fmla="*/ 25 h 262"/>
                  <a:gd name="T18" fmla="*/ 85 w 288"/>
                  <a:gd name="T19" fmla="*/ 0 h 262"/>
                  <a:gd name="T20" fmla="*/ 0 w 288"/>
                  <a:gd name="T21" fmla="*/ 212 h 2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88" h="262">
                    <a:moveTo>
                      <a:pt x="0" y="212"/>
                    </a:moveTo>
                    <a:cubicBezTo>
                      <a:pt x="40" y="215"/>
                      <a:pt x="41" y="228"/>
                      <a:pt x="85" y="229"/>
                    </a:cubicBezTo>
                    <a:cubicBezTo>
                      <a:pt x="70" y="200"/>
                      <a:pt x="60" y="189"/>
                      <a:pt x="60" y="144"/>
                    </a:cubicBezTo>
                    <a:cubicBezTo>
                      <a:pt x="215" y="226"/>
                      <a:pt x="232" y="177"/>
                      <a:pt x="212" y="262"/>
                    </a:cubicBezTo>
                    <a:lnTo>
                      <a:pt x="246" y="262"/>
                    </a:lnTo>
                    <a:cubicBezTo>
                      <a:pt x="251" y="203"/>
                      <a:pt x="284" y="187"/>
                      <a:pt x="288" y="135"/>
                    </a:cubicBezTo>
                    <a:cubicBezTo>
                      <a:pt x="255" y="138"/>
                      <a:pt x="268" y="144"/>
                      <a:pt x="246" y="144"/>
                    </a:cubicBezTo>
                    <a:cubicBezTo>
                      <a:pt x="200" y="144"/>
                      <a:pt x="140" y="97"/>
                      <a:pt x="85" y="85"/>
                    </a:cubicBezTo>
                    <a:cubicBezTo>
                      <a:pt x="129" y="19"/>
                      <a:pt x="136" y="104"/>
                      <a:pt x="178" y="25"/>
                    </a:cubicBezTo>
                    <a:cubicBezTo>
                      <a:pt x="142" y="22"/>
                      <a:pt x="119" y="8"/>
                      <a:pt x="85" y="0"/>
                    </a:cubicBezTo>
                    <a:cubicBezTo>
                      <a:pt x="69" y="33"/>
                      <a:pt x="3" y="184"/>
                      <a:pt x="0" y="2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63" name="Freeform 28">
                <a:extLst>
                  <a:ext uri="{FF2B5EF4-FFF2-40B4-BE49-F238E27FC236}">
                    <a16:creationId xmlns:a16="http://schemas.microsoft.com/office/drawing/2014/main" id="{9F964FE3-8BD4-4A59-A368-8CAC100F4B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40288" y="1944688"/>
                <a:ext cx="66675" cy="44450"/>
              </a:xfrm>
              <a:custGeom>
                <a:avLst/>
                <a:gdLst>
                  <a:gd name="T0" fmla="*/ 82 w 291"/>
                  <a:gd name="T1" fmla="*/ 43 h 187"/>
                  <a:gd name="T2" fmla="*/ 115 w 291"/>
                  <a:gd name="T3" fmla="*/ 102 h 187"/>
                  <a:gd name="T4" fmla="*/ 56 w 291"/>
                  <a:gd name="T5" fmla="*/ 102 h 187"/>
                  <a:gd name="T6" fmla="*/ 22 w 291"/>
                  <a:gd name="T7" fmla="*/ 34 h 187"/>
                  <a:gd name="T8" fmla="*/ 90 w 291"/>
                  <a:gd name="T9" fmla="*/ 161 h 187"/>
                  <a:gd name="T10" fmla="*/ 170 w 291"/>
                  <a:gd name="T11" fmla="*/ 157 h 187"/>
                  <a:gd name="T12" fmla="*/ 234 w 291"/>
                  <a:gd name="T13" fmla="*/ 187 h 187"/>
                  <a:gd name="T14" fmla="*/ 251 w 291"/>
                  <a:gd name="T15" fmla="*/ 144 h 187"/>
                  <a:gd name="T16" fmla="*/ 209 w 291"/>
                  <a:gd name="T17" fmla="*/ 102 h 187"/>
                  <a:gd name="T18" fmla="*/ 257 w 291"/>
                  <a:gd name="T19" fmla="*/ 55 h 187"/>
                  <a:gd name="T20" fmla="*/ 166 w 291"/>
                  <a:gd name="T21" fmla="*/ 0 h 187"/>
                  <a:gd name="T22" fmla="*/ 192 w 291"/>
                  <a:gd name="T23" fmla="*/ 60 h 187"/>
                  <a:gd name="T24" fmla="*/ 149 w 291"/>
                  <a:gd name="T25" fmla="*/ 68 h 187"/>
                  <a:gd name="T26" fmla="*/ 90 w 291"/>
                  <a:gd name="T27" fmla="*/ 0 h 187"/>
                  <a:gd name="T28" fmla="*/ 82 w 291"/>
                  <a:gd name="T29" fmla="*/ 43 h 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91" h="187">
                    <a:moveTo>
                      <a:pt x="82" y="43"/>
                    </a:moveTo>
                    <a:cubicBezTo>
                      <a:pt x="82" y="68"/>
                      <a:pt x="104" y="85"/>
                      <a:pt x="115" y="102"/>
                    </a:cubicBezTo>
                    <a:lnTo>
                      <a:pt x="56" y="102"/>
                    </a:lnTo>
                    <a:cubicBezTo>
                      <a:pt x="56" y="59"/>
                      <a:pt x="56" y="43"/>
                      <a:pt x="22" y="34"/>
                    </a:cubicBezTo>
                    <a:cubicBezTo>
                      <a:pt x="0" y="80"/>
                      <a:pt x="40" y="161"/>
                      <a:pt x="90" y="161"/>
                    </a:cubicBezTo>
                    <a:cubicBezTo>
                      <a:pt x="128" y="161"/>
                      <a:pt x="144" y="148"/>
                      <a:pt x="170" y="157"/>
                    </a:cubicBezTo>
                    <a:cubicBezTo>
                      <a:pt x="198" y="168"/>
                      <a:pt x="183" y="182"/>
                      <a:pt x="234" y="187"/>
                    </a:cubicBezTo>
                    <a:cubicBezTo>
                      <a:pt x="243" y="169"/>
                      <a:pt x="246" y="167"/>
                      <a:pt x="251" y="144"/>
                    </a:cubicBezTo>
                    <a:cubicBezTo>
                      <a:pt x="220" y="103"/>
                      <a:pt x="223" y="155"/>
                      <a:pt x="209" y="102"/>
                    </a:cubicBezTo>
                    <a:cubicBezTo>
                      <a:pt x="268" y="102"/>
                      <a:pt x="291" y="103"/>
                      <a:pt x="257" y="55"/>
                    </a:cubicBezTo>
                    <a:cubicBezTo>
                      <a:pt x="232" y="20"/>
                      <a:pt x="211" y="11"/>
                      <a:pt x="166" y="0"/>
                    </a:cubicBezTo>
                    <a:cubicBezTo>
                      <a:pt x="175" y="38"/>
                      <a:pt x="183" y="28"/>
                      <a:pt x="192" y="60"/>
                    </a:cubicBezTo>
                    <a:cubicBezTo>
                      <a:pt x="158" y="60"/>
                      <a:pt x="172" y="57"/>
                      <a:pt x="149" y="68"/>
                    </a:cubicBezTo>
                    <a:cubicBezTo>
                      <a:pt x="141" y="32"/>
                      <a:pt x="131" y="4"/>
                      <a:pt x="90" y="0"/>
                    </a:cubicBezTo>
                    <a:cubicBezTo>
                      <a:pt x="87" y="34"/>
                      <a:pt x="82" y="21"/>
                      <a:pt x="82" y="4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64" name="Freeform 29">
                <a:extLst>
                  <a:ext uri="{FF2B5EF4-FFF2-40B4-BE49-F238E27FC236}">
                    <a16:creationId xmlns:a16="http://schemas.microsoft.com/office/drawing/2014/main" id="{299B552F-93AD-4AA9-B2BD-53D23BF7E8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00613" y="2216151"/>
                <a:ext cx="61913" cy="57150"/>
              </a:xfrm>
              <a:custGeom>
                <a:avLst/>
                <a:gdLst>
                  <a:gd name="T0" fmla="*/ 34 w 271"/>
                  <a:gd name="T1" fmla="*/ 102 h 246"/>
                  <a:gd name="T2" fmla="*/ 93 w 271"/>
                  <a:gd name="T3" fmla="*/ 85 h 246"/>
                  <a:gd name="T4" fmla="*/ 110 w 271"/>
                  <a:gd name="T5" fmla="*/ 127 h 246"/>
                  <a:gd name="T6" fmla="*/ 26 w 271"/>
                  <a:gd name="T7" fmla="*/ 110 h 246"/>
                  <a:gd name="T8" fmla="*/ 0 w 271"/>
                  <a:gd name="T9" fmla="*/ 221 h 246"/>
                  <a:gd name="T10" fmla="*/ 212 w 271"/>
                  <a:gd name="T11" fmla="*/ 246 h 246"/>
                  <a:gd name="T12" fmla="*/ 246 w 271"/>
                  <a:gd name="T13" fmla="*/ 246 h 246"/>
                  <a:gd name="T14" fmla="*/ 271 w 271"/>
                  <a:gd name="T15" fmla="*/ 110 h 246"/>
                  <a:gd name="T16" fmla="*/ 121 w 271"/>
                  <a:gd name="T17" fmla="*/ 83 h 246"/>
                  <a:gd name="T18" fmla="*/ 51 w 271"/>
                  <a:gd name="T19" fmla="*/ 0 h 246"/>
                  <a:gd name="T20" fmla="*/ 34 w 271"/>
                  <a:gd name="T21" fmla="*/ 102 h 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71" h="246">
                    <a:moveTo>
                      <a:pt x="34" y="102"/>
                    </a:moveTo>
                    <a:cubicBezTo>
                      <a:pt x="57" y="90"/>
                      <a:pt x="59" y="86"/>
                      <a:pt x="93" y="85"/>
                    </a:cubicBezTo>
                    <a:cubicBezTo>
                      <a:pt x="102" y="116"/>
                      <a:pt x="102" y="96"/>
                      <a:pt x="110" y="127"/>
                    </a:cubicBezTo>
                    <a:cubicBezTo>
                      <a:pt x="37" y="134"/>
                      <a:pt x="92" y="155"/>
                      <a:pt x="26" y="110"/>
                    </a:cubicBezTo>
                    <a:cubicBezTo>
                      <a:pt x="8" y="144"/>
                      <a:pt x="0" y="169"/>
                      <a:pt x="0" y="221"/>
                    </a:cubicBezTo>
                    <a:cubicBezTo>
                      <a:pt x="95" y="213"/>
                      <a:pt x="185" y="129"/>
                      <a:pt x="212" y="246"/>
                    </a:cubicBezTo>
                    <a:lnTo>
                      <a:pt x="246" y="246"/>
                    </a:lnTo>
                    <a:cubicBezTo>
                      <a:pt x="246" y="188"/>
                      <a:pt x="270" y="167"/>
                      <a:pt x="271" y="110"/>
                    </a:cubicBezTo>
                    <a:cubicBezTo>
                      <a:pt x="215" y="140"/>
                      <a:pt x="204" y="160"/>
                      <a:pt x="121" y="83"/>
                    </a:cubicBezTo>
                    <a:cubicBezTo>
                      <a:pt x="56" y="24"/>
                      <a:pt x="114" y="6"/>
                      <a:pt x="51" y="0"/>
                    </a:cubicBezTo>
                    <a:cubicBezTo>
                      <a:pt x="48" y="37"/>
                      <a:pt x="35" y="63"/>
                      <a:pt x="34" y="10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65" name="Freeform 30">
                <a:extLst>
                  <a:ext uri="{FF2B5EF4-FFF2-40B4-BE49-F238E27FC236}">
                    <a16:creationId xmlns:a16="http://schemas.microsoft.com/office/drawing/2014/main" id="{9D576F68-66E9-4A14-8304-3E77F564AD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0588" y="1784351"/>
                <a:ext cx="17463" cy="30163"/>
              </a:xfrm>
              <a:custGeom>
                <a:avLst/>
                <a:gdLst>
                  <a:gd name="T0" fmla="*/ 0 w 76"/>
                  <a:gd name="T1" fmla="*/ 52 h 129"/>
                  <a:gd name="T2" fmla="*/ 59 w 76"/>
                  <a:gd name="T3" fmla="*/ 129 h 129"/>
                  <a:gd name="T4" fmla="*/ 76 w 76"/>
                  <a:gd name="T5" fmla="*/ 95 h 129"/>
                  <a:gd name="T6" fmla="*/ 0 w 76"/>
                  <a:gd name="T7" fmla="*/ 52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6" h="129">
                    <a:moveTo>
                      <a:pt x="0" y="52"/>
                    </a:moveTo>
                    <a:cubicBezTo>
                      <a:pt x="0" y="115"/>
                      <a:pt x="19" y="109"/>
                      <a:pt x="59" y="129"/>
                    </a:cubicBezTo>
                    <a:cubicBezTo>
                      <a:pt x="61" y="125"/>
                      <a:pt x="76" y="96"/>
                      <a:pt x="76" y="95"/>
                    </a:cubicBezTo>
                    <a:cubicBezTo>
                      <a:pt x="76" y="57"/>
                      <a:pt x="0" y="0"/>
                      <a:pt x="0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66" name="Freeform 31">
                <a:extLst>
                  <a:ext uri="{FF2B5EF4-FFF2-40B4-BE49-F238E27FC236}">
                    <a16:creationId xmlns:a16="http://schemas.microsoft.com/office/drawing/2014/main" id="{7AE9D7A0-8AD4-48C8-B58A-453E3C62D1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54575" y="2428876"/>
                <a:ext cx="3175" cy="1588"/>
              </a:xfrm>
              <a:custGeom>
                <a:avLst/>
                <a:gdLst>
                  <a:gd name="T0" fmla="*/ 0 w 8"/>
                  <a:gd name="T1" fmla="*/ 10 h 10"/>
                  <a:gd name="T2" fmla="*/ 8 w 8"/>
                  <a:gd name="T3" fmla="*/ 10 h 10"/>
                  <a:gd name="T4" fmla="*/ 1 w 8"/>
                  <a:gd name="T5" fmla="*/ 0 h 10"/>
                  <a:gd name="T6" fmla="*/ 0 w 8"/>
                  <a:gd name="T7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10">
                    <a:moveTo>
                      <a:pt x="0" y="10"/>
                    </a:moveTo>
                    <a:lnTo>
                      <a:pt x="8" y="10"/>
                    </a:lnTo>
                    <a:lnTo>
                      <a:pt x="1" y="0"/>
                    </a:lnTo>
                    <a:lnTo>
                      <a:pt x="0" y="1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67" name="Freeform 38">
                <a:extLst>
                  <a:ext uri="{FF2B5EF4-FFF2-40B4-BE49-F238E27FC236}">
                    <a16:creationId xmlns:a16="http://schemas.microsoft.com/office/drawing/2014/main" id="{B0DA2FA0-91F5-4563-9EBC-1C7021E9D2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29138" y="2244726"/>
                <a:ext cx="14288" cy="31750"/>
              </a:xfrm>
              <a:custGeom>
                <a:avLst/>
                <a:gdLst>
                  <a:gd name="T0" fmla="*/ 6 w 58"/>
                  <a:gd name="T1" fmla="*/ 7 h 134"/>
                  <a:gd name="T2" fmla="*/ 57 w 58"/>
                  <a:gd name="T3" fmla="*/ 134 h 134"/>
                  <a:gd name="T4" fmla="*/ 43 w 58"/>
                  <a:gd name="T5" fmla="*/ 0 h 134"/>
                  <a:gd name="T6" fmla="*/ 6 w 58"/>
                  <a:gd name="T7" fmla="*/ 7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8" h="134">
                    <a:moveTo>
                      <a:pt x="6" y="7"/>
                    </a:moveTo>
                    <a:cubicBezTo>
                      <a:pt x="2" y="72"/>
                      <a:pt x="0" y="116"/>
                      <a:pt x="57" y="134"/>
                    </a:cubicBezTo>
                    <a:cubicBezTo>
                      <a:pt x="58" y="85"/>
                      <a:pt x="57" y="40"/>
                      <a:pt x="43" y="0"/>
                    </a:cubicBezTo>
                    <a:lnTo>
                      <a:pt x="6" y="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293019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AC596957-CB99-4B05-B2D8-32DCC16CC3D0}"/>
              </a:ext>
            </a:extLst>
          </p:cNvPr>
          <p:cNvGrpSpPr/>
          <p:nvPr userDrawn="1"/>
        </p:nvGrpSpPr>
        <p:grpSpPr>
          <a:xfrm>
            <a:off x="-4408334" y="-1217779"/>
            <a:ext cx="19790648" cy="9503928"/>
            <a:chOff x="-4408334" y="-1217779"/>
            <a:chExt cx="19790648" cy="9503928"/>
          </a:xfrm>
        </p:grpSpPr>
        <p:sp>
          <p:nvSpPr>
            <p:cNvPr id="32" name="矩形: 圆角 31">
              <a:extLst>
                <a:ext uri="{FF2B5EF4-FFF2-40B4-BE49-F238E27FC236}">
                  <a16:creationId xmlns:a16="http://schemas.microsoft.com/office/drawing/2014/main" id="{61A97C38-3C44-4F46-BAB8-A3BF4AFC9EAA}"/>
                </a:ext>
              </a:extLst>
            </p:cNvPr>
            <p:cNvSpPr/>
            <p:nvPr/>
          </p:nvSpPr>
          <p:spPr>
            <a:xfrm>
              <a:off x="0" y="0"/>
              <a:ext cx="12192000" cy="6858000"/>
            </a:xfrm>
            <a:prstGeom prst="roundRect">
              <a:avLst>
                <a:gd name="adj" fmla="val 0"/>
              </a:avLst>
            </a:prstGeom>
            <a:solidFill>
              <a:schemeClr val="accent1"/>
            </a:solidFill>
            <a:ln>
              <a:noFill/>
            </a:ln>
            <a:effectLst>
              <a:outerShdw blurRad="254000" algn="ctr" rotWithShape="0">
                <a:schemeClr val="accent1">
                  <a:lumMod val="75000"/>
                  <a:alpha val="3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</a:endParaRPr>
            </a:p>
          </p:txBody>
        </p:sp>
        <p:grpSp>
          <p:nvGrpSpPr>
            <p:cNvPr id="37" name="组合 36">
              <a:extLst>
                <a:ext uri="{FF2B5EF4-FFF2-40B4-BE49-F238E27FC236}">
                  <a16:creationId xmlns:a16="http://schemas.microsoft.com/office/drawing/2014/main" id="{352FE588-54F2-45EB-B266-DBE1CCEDA2CB}"/>
                </a:ext>
              </a:extLst>
            </p:cNvPr>
            <p:cNvGrpSpPr/>
            <p:nvPr/>
          </p:nvGrpSpPr>
          <p:grpSpPr>
            <a:xfrm>
              <a:off x="9241966" y="-1217779"/>
              <a:ext cx="4863359" cy="2413470"/>
              <a:chOff x="10242315" y="-761473"/>
              <a:chExt cx="4863359" cy="2413470"/>
            </a:xfrm>
          </p:grpSpPr>
          <p:sp>
            <p:nvSpPr>
              <p:cNvPr id="51" name="矩形: 圆角 50">
                <a:extLst>
                  <a:ext uri="{FF2B5EF4-FFF2-40B4-BE49-F238E27FC236}">
                    <a16:creationId xmlns:a16="http://schemas.microsoft.com/office/drawing/2014/main" id="{FFFA5CDD-53EF-4916-AB9A-92B501D4C267}"/>
                  </a:ext>
                </a:extLst>
              </p:cNvPr>
              <p:cNvSpPr/>
              <p:nvPr/>
            </p:nvSpPr>
            <p:spPr>
              <a:xfrm rot="2836031">
                <a:off x="12442230" y="-2961388"/>
                <a:ext cx="463530" cy="4863359"/>
              </a:xfrm>
              <a:prstGeom prst="roundRect">
                <a:avLst>
                  <a:gd name="adj" fmla="val 50000"/>
                </a:avLst>
              </a:prstGeom>
              <a:solidFill>
                <a:schemeClr val="bg1"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2" name="椭圆 51">
                <a:extLst>
                  <a:ext uri="{FF2B5EF4-FFF2-40B4-BE49-F238E27FC236}">
                    <a16:creationId xmlns:a16="http://schemas.microsoft.com/office/drawing/2014/main" id="{F08FB085-2C6E-4A0C-BC36-DB44516AF7E3}"/>
                  </a:ext>
                </a:extLst>
              </p:cNvPr>
              <p:cNvSpPr/>
              <p:nvPr/>
            </p:nvSpPr>
            <p:spPr>
              <a:xfrm>
                <a:off x="10385159" y="1154033"/>
                <a:ext cx="497964" cy="497964"/>
              </a:xfrm>
              <a:prstGeom prst="ellipse">
                <a:avLst/>
              </a:prstGeom>
              <a:solidFill>
                <a:schemeClr val="bg1"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8" name="椭圆 37">
              <a:extLst>
                <a:ext uri="{FF2B5EF4-FFF2-40B4-BE49-F238E27FC236}">
                  <a16:creationId xmlns:a16="http://schemas.microsoft.com/office/drawing/2014/main" id="{AA7434A2-C789-4397-A844-E9BD18C808F5}"/>
                </a:ext>
              </a:extLst>
            </p:cNvPr>
            <p:cNvSpPr/>
            <p:nvPr/>
          </p:nvSpPr>
          <p:spPr>
            <a:xfrm>
              <a:off x="11366576" y="1252936"/>
              <a:ext cx="447826" cy="447826"/>
            </a:xfrm>
            <a:prstGeom prst="ellipse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椭圆 38">
              <a:extLst>
                <a:ext uri="{FF2B5EF4-FFF2-40B4-BE49-F238E27FC236}">
                  <a16:creationId xmlns:a16="http://schemas.microsoft.com/office/drawing/2014/main" id="{33A097B3-F35F-4665-86C4-09C85B05C61B}"/>
                </a:ext>
              </a:extLst>
            </p:cNvPr>
            <p:cNvSpPr/>
            <p:nvPr/>
          </p:nvSpPr>
          <p:spPr>
            <a:xfrm>
              <a:off x="10771562" y="1833567"/>
              <a:ext cx="181020" cy="181020"/>
            </a:xfrm>
            <a:prstGeom prst="ellipse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5" name="组合 44">
              <a:extLst>
                <a:ext uri="{FF2B5EF4-FFF2-40B4-BE49-F238E27FC236}">
                  <a16:creationId xmlns:a16="http://schemas.microsoft.com/office/drawing/2014/main" id="{2B3226C2-E0AE-4BCB-A6FD-4CAAABFAF74C}"/>
                </a:ext>
              </a:extLst>
            </p:cNvPr>
            <p:cNvGrpSpPr/>
            <p:nvPr/>
          </p:nvGrpSpPr>
          <p:grpSpPr>
            <a:xfrm>
              <a:off x="-4408334" y="5644766"/>
              <a:ext cx="6196107" cy="2641383"/>
              <a:chOff x="-3651374" y="5172675"/>
              <a:chExt cx="6196107" cy="2641383"/>
            </a:xfrm>
          </p:grpSpPr>
          <p:sp>
            <p:nvSpPr>
              <p:cNvPr id="46" name="矩形: 圆角 45">
                <a:extLst>
                  <a:ext uri="{FF2B5EF4-FFF2-40B4-BE49-F238E27FC236}">
                    <a16:creationId xmlns:a16="http://schemas.microsoft.com/office/drawing/2014/main" id="{B628BDF8-8408-4378-8304-22B29958E3A4}"/>
                  </a:ext>
                </a:extLst>
              </p:cNvPr>
              <p:cNvSpPr/>
              <p:nvPr/>
            </p:nvSpPr>
            <p:spPr>
              <a:xfrm rot="2836031">
                <a:off x="-262037" y="4990986"/>
                <a:ext cx="524071" cy="4863359"/>
              </a:xfrm>
              <a:prstGeom prst="roundRect">
                <a:avLst>
                  <a:gd name="adj" fmla="val 50000"/>
                </a:avLst>
              </a:prstGeom>
              <a:solidFill>
                <a:schemeClr val="bg1"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椭圆 46">
                <a:extLst>
                  <a:ext uri="{FF2B5EF4-FFF2-40B4-BE49-F238E27FC236}">
                    <a16:creationId xmlns:a16="http://schemas.microsoft.com/office/drawing/2014/main" id="{948B50C1-8DAA-4D47-84A7-670FF0F66F2F}"/>
                  </a:ext>
                </a:extLst>
              </p:cNvPr>
              <p:cNvSpPr/>
              <p:nvPr/>
            </p:nvSpPr>
            <p:spPr>
              <a:xfrm>
                <a:off x="1802274" y="5172675"/>
                <a:ext cx="497964" cy="497964"/>
              </a:xfrm>
              <a:prstGeom prst="ellipse">
                <a:avLst/>
              </a:prstGeom>
              <a:solidFill>
                <a:schemeClr val="bg1">
                  <a:alpha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48" name="椭圆 47">
                <a:extLst>
                  <a:ext uri="{FF2B5EF4-FFF2-40B4-BE49-F238E27FC236}">
                    <a16:creationId xmlns:a16="http://schemas.microsoft.com/office/drawing/2014/main" id="{CF3F227D-4CF4-458A-A849-F9C1A5707053}"/>
                  </a:ext>
                </a:extLst>
              </p:cNvPr>
              <p:cNvSpPr/>
              <p:nvPr/>
            </p:nvSpPr>
            <p:spPr>
              <a:xfrm flipH="1">
                <a:off x="717224" y="5612299"/>
                <a:ext cx="234480" cy="234480"/>
              </a:xfrm>
              <a:prstGeom prst="ellipse">
                <a:avLst/>
              </a:prstGeom>
              <a:solidFill>
                <a:schemeClr val="bg1">
                  <a:alpha val="3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椭圆 48">
                <a:extLst>
                  <a:ext uri="{FF2B5EF4-FFF2-40B4-BE49-F238E27FC236}">
                    <a16:creationId xmlns:a16="http://schemas.microsoft.com/office/drawing/2014/main" id="{BA27F770-C0BE-4DD4-949F-7B0935FB9152}"/>
                  </a:ext>
                </a:extLst>
              </p:cNvPr>
              <p:cNvSpPr/>
              <p:nvPr/>
            </p:nvSpPr>
            <p:spPr>
              <a:xfrm>
                <a:off x="2192491" y="6363622"/>
                <a:ext cx="352242" cy="352242"/>
              </a:xfrm>
              <a:prstGeom prst="ellipse">
                <a:avLst/>
              </a:prstGeom>
              <a:solidFill>
                <a:schemeClr val="bg1">
                  <a:alpha val="3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0" name="矩形: 圆角 49">
                <a:extLst>
                  <a:ext uri="{FF2B5EF4-FFF2-40B4-BE49-F238E27FC236}">
                    <a16:creationId xmlns:a16="http://schemas.microsoft.com/office/drawing/2014/main" id="{B101C67E-03D0-437F-9EDC-1C42067376D3}"/>
                  </a:ext>
                </a:extLst>
              </p:cNvPr>
              <p:cNvSpPr/>
              <p:nvPr/>
            </p:nvSpPr>
            <p:spPr>
              <a:xfrm rot="2836031">
                <a:off x="-1323603" y="5278469"/>
                <a:ext cx="207818" cy="4863359"/>
              </a:xfrm>
              <a:prstGeom prst="roundRect">
                <a:avLst>
                  <a:gd name="adj" fmla="val 50000"/>
                </a:avLst>
              </a:prstGeom>
              <a:solidFill>
                <a:schemeClr val="bg1">
                  <a:alpha val="3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1" name="矩形: 圆角 30">
              <a:extLst>
                <a:ext uri="{FF2B5EF4-FFF2-40B4-BE49-F238E27FC236}">
                  <a16:creationId xmlns:a16="http://schemas.microsoft.com/office/drawing/2014/main" id="{FFB5BCCB-5767-4068-8E22-202932D985E1}"/>
                </a:ext>
              </a:extLst>
            </p:cNvPr>
            <p:cNvSpPr/>
            <p:nvPr/>
          </p:nvSpPr>
          <p:spPr>
            <a:xfrm rot="2836031">
              <a:off x="12846726" y="-3460367"/>
              <a:ext cx="207818" cy="4863359"/>
            </a:xfrm>
            <a:prstGeom prst="roundRect">
              <a:avLst>
                <a:gd name="adj" fmla="val 50000"/>
              </a:avLst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27" name="图片 26">
              <a:extLst>
                <a:ext uri="{FF2B5EF4-FFF2-40B4-BE49-F238E27FC236}">
                  <a16:creationId xmlns:a16="http://schemas.microsoft.com/office/drawing/2014/main" id="{D5B10688-DBBE-428E-8D36-F5B70F50EAA1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alphaModFix amt="1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08877" y="1195691"/>
              <a:ext cx="3910058" cy="800730"/>
            </a:xfrm>
            <a:prstGeom prst="rect">
              <a:avLst/>
            </a:prstGeom>
          </p:spPr>
        </p:pic>
        <p:pic>
          <p:nvPicPr>
            <p:cNvPr id="28" name="图片 27">
              <a:extLst>
                <a:ext uri="{FF2B5EF4-FFF2-40B4-BE49-F238E27FC236}">
                  <a16:creationId xmlns:a16="http://schemas.microsoft.com/office/drawing/2014/main" id="{6AE5489F-287D-40D2-B32F-6D84D3856765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alphaModFix amt="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81195" y="3140828"/>
              <a:ext cx="4671697" cy="956704"/>
            </a:xfrm>
            <a:prstGeom prst="rect">
              <a:avLst/>
            </a:prstGeom>
          </p:spPr>
        </p:pic>
        <p:pic>
          <p:nvPicPr>
            <p:cNvPr id="53" name="图片 52">
              <a:extLst>
                <a:ext uri="{FF2B5EF4-FFF2-40B4-BE49-F238E27FC236}">
                  <a16:creationId xmlns:a16="http://schemas.microsoft.com/office/drawing/2014/main" id="{64C95DBD-B5BE-49C6-A7E9-0AF5F06875D6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alphaModFix amt="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59081" y="5530389"/>
              <a:ext cx="2705252" cy="554001"/>
            </a:xfrm>
            <a:prstGeom prst="rect">
              <a:avLst/>
            </a:prstGeom>
          </p:spPr>
        </p:pic>
        <p:pic>
          <p:nvPicPr>
            <p:cNvPr id="54" name="图片 53">
              <a:extLst>
                <a:ext uri="{FF2B5EF4-FFF2-40B4-BE49-F238E27FC236}">
                  <a16:creationId xmlns:a16="http://schemas.microsoft.com/office/drawing/2014/main" id="{EA14DF9C-9E6A-42EC-BAC4-4836CA06BD9E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>
              <a:alphaModFix amt="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22555" y="2861067"/>
              <a:ext cx="2543941" cy="327370"/>
            </a:xfrm>
            <a:prstGeom prst="rect">
              <a:avLst/>
            </a:prstGeom>
          </p:spPr>
        </p:pic>
        <p:pic>
          <p:nvPicPr>
            <p:cNvPr id="55" name="图片 54">
              <a:extLst>
                <a:ext uri="{FF2B5EF4-FFF2-40B4-BE49-F238E27FC236}">
                  <a16:creationId xmlns:a16="http://schemas.microsoft.com/office/drawing/2014/main" id="{23B9FD07-C503-4F1C-8103-E96884FB82F9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>
              <a:alphaModFix amt="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5650" y="4051853"/>
              <a:ext cx="3794355" cy="488281"/>
            </a:xfrm>
            <a:prstGeom prst="rect">
              <a:avLst/>
            </a:prstGeom>
          </p:spPr>
        </p:pic>
        <p:pic>
          <p:nvPicPr>
            <p:cNvPr id="56" name="图片 55">
              <a:extLst>
                <a:ext uri="{FF2B5EF4-FFF2-40B4-BE49-F238E27FC236}">
                  <a16:creationId xmlns:a16="http://schemas.microsoft.com/office/drawing/2014/main" id="{527892FB-93AD-41A2-9DE1-046F80AEF415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>
              <a:alphaModFix amt="7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22695" y="5663399"/>
              <a:ext cx="3794355" cy="488281"/>
            </a:xfrm>
            <a:prstGeom prst="rect">
              <a:avLst/>
            </a:prstGeom>
          </p:spPr>
        </p:pic>
        <p:pic>
          <p:nvPicPr>
            <p:cNvPr id="57" name="图片 56">
              <a:extLst>
                <a:ext uri="{FF2B5EF4-FFF2-40B4-BE49-F238E27FC236}">
                  <a16:creationId xmlns:a16="http://schemas.microsoft.com/office/drawing/2014/main" id="{C36BDE7C-028A-4D9E-92A7-12F752679293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>
              <a:alphaModFix amt="11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24262" y="4842921"/>
              <a:ext cx="2612999" cy="336257"/>
            </a:xfrm>
            <a:prstGeom prst="rect">
              <a:avLst/>
            </a:prstGeom>
          </p:spPr>
        </p:pic>
        <p:pic>
          <p:nvPicPr>
            <p:cNvPr id="58" name="图片 57">
              <a:extLst>
                <a:ext uri="{FF2B5EF4-FFF2-40B4-BE49-F238E27FC236}">
                  <a16:creationId xmlns:a16="http://schemas.microsoft.com/office/drawing/2014/main" id="{6C8FAAB2-4A7C-4D0B-9A44-BC74F2880C59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alphaModFix amt="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773142" y="503421"/>
              <a:ext cx="3029974" cy="6205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294792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过渡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DEA457DE-9A10-4196-948E-6BD34F268170}"/>
              </a:ext>
            </a:extLst>
          </p:cNvPr>
          <p:cNvGrpSpPr/>
          <p:nvPr userDrawn="1"/>
        </p:nvGrpSpPr>
        <p:grpSpPr>
          <a:xfrm>
            <a:off x="-3651374" y="-1217779"/>
            <a:ext cx="19033688" cy="9031837"/>
            <a:chOff x="-3651374" y="-1217779"/>
            <a:chExt cx="19033688" cy="9031837"/>
          </a:xfrm>
        </p:grpSpPr>
        <p:sp>
          <p:nvSpPr>
            <p:cNvPr id="30" name="矩形: 圆角 29">
              <a:extLst>
                <a:ext uri="{FF2B5EF4-FFF2-40B4-BE49-F238E27FC236}">
                  <a16:creationId xmlns:a16="http://schemas.microsoft.com/office/drawing/2014/main" id="{19B5DBBD-C3EE-4F89-B70C-2944ED58ADC5}"/>
                </a:ext>
              </a:extLst>
            </p:cNvPr>
            <p:cNvSpPr/>
            <p:nvPr/>
          </p:nvSpPr>
          <p:spPr>
            <a:xfrm>
              <a:off x="0" y="0"/>
              <a:ext cx="12192000" cy="6858000"/>
            </a:xfrm>
            <a:prstGeom prst="roundRect">
              <a:avLst>
                <a:gd name="adj" fmla="val 0"/>
              </a:avLst>
            </a:prstGeom>
            <a:solidFill>
              <a:schemeClr val="accent1"/>
            </a:solidFill>
            <a:ln>
              <a:noFill/>
            </a:ln>
            <a:effectLst>
              <a:outerShdw blurRad="254000" algn="ctr" rotWithShape="0">
                <a:schemeClr val="accent1">
                  <a:lumMod val="75000"/>
                  <a:alpha val="3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</a:endParaRPr>
            </a:p>
          </p:txBody>
        </p:sp>
        <p:grpSp>
          <p:nvGrpSpPr>
            <p:cNvPr id="34" name="组合 33">
              <a:extLst>
                <a:ext uri="{FF2B5EF4-FFF2-40B4-BE49-F238E27FC236}">
                  <a16:creationId xmlns:a16="http://schemas.microsoft.com/office/drawing/2014/main" id="{BE7B81CD-33E5-4512-B294-3A8751DF94BE}"/>
                </a:ext>
              </a:extLst>
            </p:cNvPr>
            <p:cNvGrpSpPr/>
            <p:nvPr/>
          </p:nvGrpSpPr>
          <p:grpSpPr>
            <a:xfrm>
              <a:off x="9241966" y="-1217779"/>
              <a:ext cx="4863359" cy="2413470"/>
              <a:chOff x="10242315" y="-761473"/>
              <a:chExt cx="4863359" cy="2413470"/>
            </a:xfrm>
          </p:grpSpPr>
          <p:sp>
            <p:nvSpPr>
              <p:cNvPr id="47" name="矩形: 圆角 46">
                <a:extLst>
                  <a:ext uri="{FF2B5EF4-FFF2-40B4-BE49-F238E27FC236}">
                    <a16:creationId xmlns:a16="http://schemas.microsoft.com/office/drawing/2014/main" id="{58B5D61F-65F6-4705-9D6D-33DDECC8DF1C}"/>
                  </a:ext>
                </a:extLst>
              </p:cNvPr>
              <p:cNvSpPr/>
              <p:nvPr/>
            </p:nvSpPr>
            <p:spPr>
              <a:xfrm rot="2836031">
                <a:off x="12442230" y="-2961388"/>
                <a:ext cx="463530" cy="4863359"/>
              </a:xfrm>
              <a:prstGeom prst="roundRect">
                <a:avLst>
                  <a:gd name="adj" fmla="val 50000"/>
                </a:avLst>
              </a:prstGeom>
              <a:solidFill>
                <a:schemeClr val="bg1"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" name="椭圆 47">
                <a:extLst>
                  <a:ext uri="{FF2B5EF4-FFF2-40B4-BE49-F238E27FC236}">
                    <a16:creationId xmlns:a16="http://schemas.microsoft.com/office/drawing/2014/main" id="{0E890D35-2FCC-4EAA-B0AA-9EE0B7A2CC9F}"/>
                  </a:ext>
                </a:extLst>
              </p:cNvPr>
              <p:cNvSpPr/>
              <p:nvPr/>
            </p:nvSpPr>
            <p:spPr>
              <a:xfrm>
                <a:off x="10385159" y="1154033"/>
                <a:ext cx="497964" cy="497964"/>
              </a:xfrm>
              <a:prstGeom prst="ellipse">
                <a:avLst/>
              </a:prstGeom>
              <a:solidFill>
                <a:schemeClr val="bg1"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5" name="矩形: 圆角 34">
              <a:extLst>
                <a:ext uri="{FF2B5EF4-FFF2-40B4-BE49-F238E27FC236}">
                  <a16:creationId xmlns:a16="http://schemas.microsoft.com/office/drawing/2014/main" id="{D7536A4B-3E4D-4568-A4F5-D2A6A721D1AD}"/>
                </a:ext>
              </a:extLst>
            </p:cNvPr>
            <p:cNvSpPr/>
            <p:nvPr/>
          </p:nvSpPr>
          <p:spPr>
            <a:xfrm rot="2836031">
              <a:off x="-262037" y="4990986"/>
              <a:ext cx="524071" cy="4863359"/>
            </a:xfrm>
            <a:prstGeom prst="roundRect">
              <a:avLst>
                <a:gd name="adj" fmla="val 50000"/>
              </a:avLst>
            </a:pr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椭圆 35">
              <a:extLst>
                <a:ext uri="{FF2B5EF4-FFF2-40B4-BE49-F238E27FC236}">
                  <a16:creationId xmlns:a16="http://schemas.microsoft.com/office/drawing/2014/main" id="{7505565B-6E31-4251-9DD8-EC543B7D5CC9}"/>
                </a:ext>
              </a:extLst>
            </p:cNvPr>
            <p:cNvSpPr/>
            <p:nvPr/>
          </p:nvSpPr>
          <p:spPr>
            <a:xfrm>
              <a:off x="1802274" y="5172675"/>
              <a:ext cx="497964" cy="497964"/>
            </a:xfrm>
            <a:prstGeom prst="ellipse">
              <a:avLst/>
            </a:prstGeom>
            <a:solidFill>
              <a:schemeClr val="bg1">
                <a:alpha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7" name="椭圆 36">
              <a:extLst>
                <a:ext uri="{FF2B5EF4-FFF2-40B4-BE49-F238E27FC236}">
                  <a16:creationId xmlns:a16="http://schemas.microsoft.com/office/drawing/2014/main" id="{3A1D8FE7-0D2E-469B-84D0-6AC9E9DD4A59}"/>
                </a:ext>
              </a:extLst>
            </p:cNvPr>
            <p:cNvSpPr/>
            <p:nvPr/>
          </p:nvSpPr>
          <p:spPr>
            <a:xfrm flipH="1">
              <a:off x="717224" y="5612299"/>
              <a:ext cx="234480" cy="234480"/>
            </a:xfrm>
            <a:prstGeom prst="ellipse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椭圆 37">
              <a:extLst>
                <a:ext uri="{FF2B5EF4-FFF2-40B4-BE49-F238E27FC236}">
                  <a16:creationId xmlns:a16="http://schemas.microsoft.com/office/drawing/2014/main" id="{50FCBDE2-46CA-4B7F-95B2-766F874AE874}"/>
                </a:ext>
              </a:extLst>
            </p:cNvPr>
            <p:cNvSpPr/>
            <p:nvPr/>
          </p:nvSpPr>
          <p:spPr>
            <a:xfrm>
              <a:off x="11366576" y="1252936"/>
              <a:ext cx="447826" cy="447826"/>
            </a:xfrm>
            <a:prstGeom prst="ellipse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椭圆 38">
              <a:extLst>
                <a:ext uri="{FF2B5EF4-FFF2-40B4-BE49-F238E27FC236}">
                  <a16:creationId xmlns:a16="http://schemas.microsoft.com/office/drawing/2014/main" id="{F626F918-33B6-49AD-94CF-E5CF8DEC1257}"/>
                </a:ext>
              </a:extLst>
            </p:cNvPr>
            <p:cNvSpPr/>
            <p:nvPr/>
          </p:nvSpPr>
          <p:spPr>
            <a:xfrm>
              <a:off x="10771562" y="1833567"/>
              <a:ext cx="181020" cy="181020"/>
            </a:xfrm>
            <a:prstGeom prst="ellipse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椭圆 43">
              <a:extLst>
                <a:ext uri="{FF2B5EF4-FFF2-40B4-BE49-F238E27FC236}">
                  <a16:creationId xmlns:a16="http://schemas.microsoft.com/office/drawing/2014/main" id="{9C758060-127C-4018-8B19-15E9949BC735}"/>
                </a:ext>
              </a:extLst>
            </p:cNvPr>
            <p:cNvSpPr/>
            <p:nvPr/>
          </p:nvSpPr>
          <p:spPr>
            <a:xfrm>
              <a:off x="2192491" y="6363622"/>
              <a:ext cx="352242" cy="352242"/>
            </a:xfrm>
            <a:prstGeom prst="ellipse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矩形: 圆角 44">
              <a:extLst>
                <a:ext uri="{FF2B5EF4-FFF2-40B4-BE49-F238E27FC236}">
                  <a16:creationId xmlns:a16="http://schemas.microsoft.com/office/drawing/2014/main" id="{D98733A2-A04B-4DBB-B64E-E562AB6037FD}"/>
                </a:ext>
              </a:extLst>
            </p:cNvPr>
            <p:cNvSpPr/>
            <p:nvPr/>
          </p:nvSpPr>
          <p:spPr>
            <a:xfrm rot="2836031">
              <a:off x="-1323603" y="5278469"/>
              <a:ext cx="207818" cy="4863359"/>
            </a:xfrm>
            <a:prstGeom prst="roundRect">
              <a:avLst>
                <a:gd name="adj" fmla="val 50000"/>
              </a:avLst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矩形: 圆角 28">
              <a:extLst>
                <a:ext uri="{FF2B5EF4-FFF2-40B4-BE49-F238E27FC236}">
                  <a16:creationId xmlns:a16="http://schemas.microsoft.com/office/drawing/2014/main" id="{8D391B66-9558-44E1-9FCC-7B517E547742}"/>
                </a:ext>
              </a:extLst>
            </p:cNvPr>
            <p:cNvSpPr/>
            <p:nvPr/>
          </p:nvSpPr>
          <p:spPr>
            <a:xfrm rot="2836031">
              <a:off x="12846726" y="-3460367"/>
              <a:ext cx="207818" cy="4863359"/>
            </a:xfrm>
            <a:prstGeom prst="roundRect">
              <a:avLst>
                <a:gd name="adj" fmla="val 50000"/>
              </a:avLst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49" name="图片 48">
              <a:extLst>
                <a:ext uri="{FF2B5EF4-FFF2-40B4-BE49-F238E27FC236}">
                  <a16:creationId xmlns:a16="http://schemas.microsoft.com/office/drawing/2014/main" id="{7CB17A4C-57AE-4BD5-BC4C-054670FF4BE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alphaModFix amt="11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6846" y="3530110"/>
              <a:ext cx="3203531" cy="412251"/>
            </a:xfrm>
            <a:prstGeom prst="rect">
              <a:avLst/>
            </a:prstGeom>
          </p:spPr>
        </p:pic>
        <p:pic>
          <p:nvPicPr>
            <p:cNvPr id="50" name="图片 49">
              <a:extLst>
                <a:ext uri="{FF2B5EF4-FFF2-40B4-BE49-F238E27FC236}">
                  <a16:creationId xmlns:a16="http://schemas.microsoft.com/office/drawing/2014/main" id="{93E97795-4FAD-40CD-95AC-EE63C2B252EE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alphaModFix amt="1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98656" y="5425636"/>
              <a:ext cx="3325949" cy="428005"/>
            </a:xfrm>
            <a:prstGeom prst="rect">
              <a:avLst/>
            </a:prstGeom>
          </p:spPr>
        </p:pic>
        <p:pic>
          <p:nvPicPr>
            <p:cNvPr id="51" name="图片 50">
              <a:extLst>
                <a:ext uri="{FF2B5EF4-FFF2-40B4-BE49-F238E27FC236}">
                  <a16:creationId xmlns:a16="http://schemas.microsoft.com/office/drawing/2014/main" id="{391BC0D6-DFA7-4633-86F8-89C4209410F3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alphaModFix amt="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151427" y="5904687"/>
              <a:ext cx="3325949" cy="428005"/>
            </a:xfrm>
            <a:prstGeom prst="rect">
              <a:avLst/>
            </a:prstGeom>
          </p:spPr>
        </p:pic>
        <p:pic>
          <p:nvPicPr>
            <p:cNvPr id="52" name="图片 51">
              <a:extLst>
                <a:ext uri="{FF2B5EF4-FFF2-40B4-BE49-F238E27FC236}">
                  <a16:creationId xmlns:a16="http://schemas.microsoft.com/office/drawing/2014/main" id="{8A722B1B-CB36-4B14-BC57-4A35F5A4AE50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alphaModFix amt="11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80290" y="1921004"/>
              <a:ext cx="2451480" cy="315473"/>
            </a:xfrm>
            <a:prstGeom prst="rect">
              <a:avLst/>
            </a:prstGeom>
          </p:spPr>
        </p:pic>
        <p:pic>
          <p:nvPicPr>
            <p:cNvPr id="53" name="图片 52">
              <a:extLst>
                <a:ext uri="{FF2B5EF4-FFF2-40B4-BE49-F238E27FC236}">
                  <a16:creationId xmlns:a16="http://schemas.microsoft.com/office/drawing/2014/main" id="{6E84276D-5C42-45BB-820A-AD6FF6CA22E1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>
              <a:alphaModFix amt="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71996" y="1014945"/>
              <a:ext cx="4461479" cy="913654"/>
            </a:xfrm>
            <a:prstGeom prst="rect">
              <a:avLst/>
            </a:prstGeom>
          </p:spPr>
        </p:pic>
        <p:pic>
          <p:nvPicPr>
            <p:cNvPr id="54" name="图片 53">
              <a:extLst>
                <a:ext uri="{FF2B5EF4-FFF2-40B4-BE49-F238E27FC236}">
                  <a16:creationId xmlns:a16="http://schemas.microsoft.com/office/drawing/2014/main" id="{68FC71FA-866E-4110-940D-4AD19DCB0379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>
              <a:alphaModFix amt="1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741149" y="529543"/>
              <a:ext cx="2976460" cy="609541"/>
            </a:xfrm>
            <a:prstGeom prst="rect">
              <a:avLst/>
            </a:prstGeom>
          </p:spPr>
        </p:pic>
        <p:pic>
          <p:nvPicPr>
            <p:cNvPr id="55" name="图片 54">
              <a:extLst>
                <a:ext uri="{FF2B5EF4-FFF2-40B4-BE49-F238E27FC236}">
                  <a16:creationId xmlns:a16="http://schemas.microsoft.com/office/drawing/2014/main" id="{9FE13E5D-55F9-4AF4-ACCB-ECE35C5C4BF8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>
              <a:alphaModFix amt="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08590" y="3211114"/>
              <a:ext cx="4552440" cy="932282"/>
            </a:xfrm>
            <a:prstGeom prst="rect">
              <a:avLst/>
            </a:prstGeom>
          </p:spPr>
        </p:pic>
        <p:pic>
          <p:nvPicPr>
            <p:cNvPr id="56" name="图片 55">
              <a:extLst>
                <a:ext uri="{FF2B5EF4-FFF2-40B4-BE49-F238E27FC236}">
                  <a16:creationId xmlns:a16="http://schemas.microsoft.com/office/drawing/2014/main" id="{E57DE76B-8818-4381-B358-91080C194251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>
              <a:alphaModFix amt="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61595" y="4721275"/>
              <a:ext cx="2588110" cy="530012"/>
            </a:xfrm>
            <a:prstGeom prst="rect">
              <a:avLst/>
            </a:prstGeom>
          </p:spPr>
        </p:pic>
      </p:grpSp>
      <p:sp>
        <p:nvSpPr>
          <p:cNvPr id="3" name="标题 2">
            <a:extLst>
              <a:ext uri="{FF2B5EF4-FFF2-40B4-BE49-F238E27FC236}">
                <a16:creationId xmlns:a16="http://schemas.microsoft.com/office/drawing/2014/main" id="{7FEA123E-2D0B-40CD-95FA-B569D2AF323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256060" y="3484191"/>
            <a:ext cx="9679880" cy="757130"/>
          </a:xfrm>
          <a:noFill/>
        </p:spPr>
        <p:txBody>
          <a:bodyPr wrap="square" rtlCol="0">
            <a:spAutoFit/>
          </a:bodyPr>
          <a:lstStyle>
            <a:lvl1pPr algn="ctr">
              <a:defRPr lang="zh-CN" altLang="en-US" sz="4800">
                <a:solidFill>
                  <a:schemeClr val="bg1"/>
                </a:solidFill>
                <a:cs typeface="+mn-cs"/>
              </a:defRPr>
            </a:lvl1pPr>
          </a:lstStyle>
          <a:p>
            <a:pPr marL="0" lvl="0" algn="ctr"/>
            <a:r>
              <a:rPr lang="zh-CN" altLang="en-US" dirty="0"/>
              <a:t>单击此处编辑章节标题</a:t>
            </a:r>
          </a:p>
        </p:txBody>
      </p:sp>
      <p:sp>
        <p:nvSpPr>
          <p:cNvPr id="8" name="文本占位符 7">
            <a:extLst>
              <a:ext uri="{FF2B5EF4-FFF2-40B4-BE49-F238E27FC236}">
                <a16:creationId xmlns:a16="http://schemas.microsoft.com/office/drawing/2014/main" id="{147FE576-7AD8-462A-9038-3F2DD10E50F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088539" y="4283283"/>
            <a:ext cx="6014922" cy="341208"/>
          </a:xfrm>
        </p:spPr>
        <p:txBody>
          <a:bodyPr wrap="none" lIns="0" rIns="0">
            <a:normAutofit/>
          </a:bodyPr>
          <a:lstStyle>
            <a:lvl1pPr marL="0" indent="0" algn="ctr">
              <a:buNone/>
              <a:defRPr sz="1800">
                <a:solidFill>
                  <a:schemeClr val="bg1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altLang="zh-CN" dirty="0"/>
              <a:t>Click here to edit the master title style</a:t>
            </a:r>
            <a:endParaRPr lang="zh-CN" altLang="en-US" dirty="0"/>
          </a:p>
        </p:txBody>
      </p:sp>
      <p:sp>
        <p:nvSpPr>
          <p:cNvPr id="12" name="文本占位符 11">
            <a:extLst>
              <a:ext uri="{FF2B5EF4-FFF2-40B4-BE49-F238E27FC236}">
                <a16:creationId xmlns:a16="http://schemas.microsoft.com/office/drawing/2014/main" id="{B1D4AAB6-A74B-4214-8FDA-A4A96104C971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279900" y="1878399"/>
            <a:ext cx="3632200" cy="1363662"/>
          </a:xfrm>
        </p:spPr>
        <p:txBody>
          <a:bodyPr>
            <a:noAutofit/>
          </a:bodyPr>
          <a:lstStyle>
            <a:lvl1pPr marL="0" indent="0" algn="ctr">
              <a:buNone/>
              <a:defRPr sz="9600">
                <a:solidFill>
                  <a:schemeClr val="bg1"/>
                </a:solidFill>
                <a:latin typeface="+mj-ea"/>
                <a:ea typeface="+mj-ea"/>
              </a:defRPr>
            </a:lvl1pPr>
          </a:lstStyle>
          <a:p>
            <a:pPr lvl="0"/>
            <a:r>
              <a:rPr lang="en-US" altLang="zh-CN" dirty="0"/>
              <a:t>0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125008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结尾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D4D9A057-221F-4ADE-AED7-675D330410DA}"/>
              </a:ext>
            </a:extLst>
          </p:cNvPr>
          <p:cNvGrpSpPr/>
          <p:nvPr userDrawn="1"/>
        </p:nvGrpSpPr>
        <p:grpSpPr>
          <a:xfrm>
            <a:off x="-2724466" y="0"/>
            <a:ext cx="17827862" cy="7649887"/>
            <a:chOff x="-2724466" y="0"/>
            <a:chExt cx="17827862" cy="7649887"/>
          </a:xfrm>
        </p:grpSpPr>
        <p:sp>
          <p:nvSpPr>
            <p:cNvPr id="9" name="矩形: 圆角 8">
              <a:extLst>
                <a:ext uri="{FF2B5EF4-FFF2-40B4-BE49-F238E27FC236}">
                  <a16:creationId xmlns:a16="http://schemas.microsoft.com/office/drawing/2014/main" id="{DEF4EBE4-C63A-4E65-A041-5D154F67DB97}"/>
                </a:ext>
              </a:extLst>
            </p:cNvPr>
            <p:cNvSpPr/>
            <p:nvPr/>
          </p:nvSpPr>
          <p:spPr>
            <a:xfrm>
              <a:off x="0" y="0"/>
              <a:ext cx="12192000" cy="6858000"/>
            </a:xfrm>
            <a:prstGeom prst="roundRect">
              <a:avLst>
                <a:gd name="adj" fmla="val 0"/>
              </a:avLst>
            </a:prstGeom>
            <a:solidFill>
              <a:schemeClr val="accent1"/>
            </a:solidFill>
            <a:ln>
              <a:noFill/>
            </a:ln>
            <a:effectLst>
              <a:outerShdw blurRad="254000" algn="ctr" rotWithShape="0">
                <a:schemeClr val="accent1">
                  <a:lumMod val="75000"/>
                  <a:alpha val="3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</a:endParaRPr>
            </a:p>
          </p:txBody>
        </p:sp>
        <p:grpSp>
          <p:nvGrpSpPr>
            <p:cNvPr id="13" name="组合 12">
              <a:extLst>
                <a:ext uri="{FF2B5EF4-FFF2-40B4-BE49-F238E27FC236}">
                  <a16:creationId xmlns:a16="http://schemas.microsoft.com/office/drawing/2014/main" id="{198BB9E3-5254-4A98-8C0F-DB9DC9C69645}"/>
                </a:ext>
              </a:extLst>
            </p:cNvPr>
            <p:cNvGrpSpPr/>
            <p:nvPr/>
          </p:nvGrpSpPr>
          <p:grpSpPr>
            <a:xfrm>
              <a:off x="7779846" y="4109275"/>
              <a:ext cx="7323550" cy="3540612"/>
              <a:chOff x="-2317116" y="-35796"/>
              <a:chExt cx="7323550" cy="3540612"/>
            </a:xfrm>
          </p:grpSpPr>
          <p:sp>
            <p:nvSpPr>
              <p:cNvPr id="26" name="矩形: 圆角 25">
                <a:extLst>
                  <a:ext uri="{FF2B5EF4-FFF2-40B4-BE49-F238E27FC236}">
                    <a16:creationId xmlns:a16="http://schemas.microsoft.com/office/drawing/2014/main" id="{2E3CB17B-7B1E-4759-982E-C7E4D012C691}"/>
                  </a:ext>
                </a:extLst>
              </p:cNvPr>
              <p:cNvSpPr/>
              <p:nvPr/>
            </p:nvSpPr>
            <p:spPr>
              <a:xfrm rot="2836031">
                <a:off x="2312719" y="-2205440"/>
                <a:ext cx="524071" cy="4863359"/>
              </a:xfrm>
              <a:prstGeom prst="roundRect">
                <a:avLst>
                  <a:gd name="adj" fmla="val 50000"/>
                </a:avLst>
              </a:prstGeom>
              <a:solidFill>
                <a:schemeClr val="bg1"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矩形: 圆角 26">
                <a:extLst>
                  <a:ext uri="{FF2B5EF4-FFF2-40B4-BE49-F238E27FC236}">
                    <a16:creationId xmlns:a16="http://schemas.microsoft.com/office/drawing/2014/main" id="{84103BCB-F4A4-407D-B074-6BB5C2621103}"/>
                  </a:ext>
                </a:extLst>
              </p:cNvPr>
              <p:cNvSpPr/>
              <p:nvPr/>
            </p:nvSpPr>
            <p:spPr>
              <a:xfrm rot="2836031">
                <a:off x="10655" y="969227"/>
                <a:ext cx="207818" cy="4863359"/>
              </a:xfrm>
              <a:prstGeom prst="roundRect">
                <a:avLst>
                  <a:gd name="adj" fmla="val 50000"/>
                </a:avLst>
              </a:prstGeom>
              <a:solidFill>
                <a:schemeClr val="bg1">
                  <a:alpha val="3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" name="椭圆 27">
                <a:extLst>
                  <a:ext uri="{FF2B5EF4-FFF2-40B4-BE49-F238E27FC236}">
                    <a16:creationId xmlns:a16="http://schemas.microsoft.com/office/drawing/2014/main" id="{68BAF908-2D19-4DE9-85B3-7D3E4C7C6A49}"/>
                  </a:ext>
                </a:extLst>
              </p:cNvPr>
              <p:cNvSpPr/>
              <p:nvPr/>
            </p:nvSpPr>
            <p:spPr>
              <a:xfrm>
                <a:off x="265377" y="1887747"/>
                <a:ext cx="497964" cy="497964"/>
              </a:xfrm>
              <a:prstGeom prst="ellipse">
                <a:avLst/>
              </a:prstGeom>
              <a:solidFill>
                <a:schemeClr val="bg1"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4" name="矩形: 圆角 13">
              <a:extLst>
                <a:ext uri="{FF2B5EF4-FFF2-40B4-BE49-F238E27FC236}">
                  <a16:creationId xmlns:a16="http://schemas.microsoft.com/office/drawing/2014/main" id="{F120FE9A-099D-4DBE-BCF4-4D4C12CF4830}"/>
                </a:ext>
              </a:extLst>
            </p:cNvPr>
            <p:cNvSpPr/>
            <p:nvPr/>
          </p:nvSpPr>
          <p:spPr>
            <a:xfrm rot="2836031">
              <a:off x="-554822" y="79885"/>
              <a:ext cx="524071" cy="4863359"/>
            </a:xfrm>
            <a:prstGeom prst="roundRect">
              <a:avLst>
                <a:gd name="adj" fmla="val 50000"/>
              </a:avLst>
            </a:pr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椭圆 14">
              <a:extLst>
                <a:ext uri="{FF2B5EF4-FFF2-40B4-BE49-F238E27FC236}">
                  <a16:creationId xmlns:a16="http://schemas.microsoft.com/office/drawing/2014/main" id="{2F781FB8-055B-479A-AA4B-65C3234FBFCB}"/>
                </a:ext>
              </a:extLst>
            </p:cNvPr>
            <p:cNvSpPr/>
            <p:nvPr/>
          </p:nvSpPr>
          <p:spPr>
            <a:xfrm>
              <a:off x="1509489" y="261574"/>
              <a:ext cx="497964" cy="497964"/>
            </a:xfrm>
            <a:prstGeom prst="ellipse">
              <a:avLst/>
            </a:prstGeom>
            <a:solidFill>
              <a:schemeClr val="bg1">
                <a:alpha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椭圆 15">
              <a:extLst>
                <a:ext uri="{FF2B5EF4-FFF2-40B4-BE49-F238E27FC236}">
                  <a16:creationId xmlns:a16="http://schemas.microsoft.com/office/drawing/2014/main" id="{A2A61BFD-3D8A-4184-A647-89AED7AB861F}"/>
                </a:ext>
              </a:extLst>
            </p:cNvPr>
            <p:cNvSpPr/>
            <p:nvPr/>
          </p:nvSpPr>
          <p:spPr>
            <a:xfrm flipH="1">
              <a:off x="1803329" y="1310700"/>
              <a:ext cx="463998" cy="463998"/>
            </a:xfrm>
            <a:prstGeom prst="ellipse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C85A752A-DA00-44D8-9E68-5DA9A23DEB39}"/>
                </a:ext>
              </a:extLst>
            </p:cNvPr>
            <p:cNvSpPr/>
            <p:nvPr/>
          </p:nvSpPr>
          <p:spPr>
            <a:xfrm>
              <a:off x="-509834" y="905666"/>
              <a:ext cx="692361" cy="692361"/>
            </a:xfrm>
            <a:prstGeom prst="ellipse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椭圆 17">
              <a:extLst>
                <a:ext uri="{FF2B5EF4-FFF2-40B4-BE49-F238E27FC236}">
                  <a16:creationId xmlns:a16="http://schemas.microsoft.com/office/drawing/2014/main" id="{9E9B65F8-92FF-4FE7-BC1A-24179B29ADF5}"/>
                </a:ext>
              </a:extLst>
            </p:cNvPr>
            <p:cNvSpPr/>
            <p:nvPr/>
          </p:nvSpPr>
          <p:spPr>
            <a:xfrm>
              <a:off x="717224" y="277792"/>
              <a:ext cx="216378" cy="216378"/>
            </a:xfrm>
            <a:prstGeom prst="ellipse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椭圆 18">
              <a:extLst>
                <a:ext uri="{FF2B5EF4-FFF2-40B4-BE49-F238E27FC236}">
                  <a16:creationId xmlns:a16="http://schemas.microsoft.com/office/drawing/2014/main" id="{C8CD722B-0955-478B-9DED-B16462702F27}"/>
                </a:ext>
              </a:extLst>
            </p:cNvPr>
            <p:cNvSpPr/>
            <p:nvPr/>
          </p:nvSpPr>
          <p:spPr>
            <a:xfrm>
              <a:off x="10754334" y="4479001"/>
              <a:ext cx="447826" cy="447826"/>
            </a:xfrm>
            <a:prstGeom prst="ellipse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椭圆 19">
              <a:extLst>
                <a:ext uri="{FF2B5EF4-FFF2-40B4-BE49-F238E27FC236}">
                  <a16:creationId xmlns:a16="http://schemas.microsoft.com/office/drawing/2014/main" id="{D4691CF2-E93A-48B4-B8A8-2CF572CF3ED3}"/>
                </a:ext>
              </a:extLst>
            </p:cNvPr>
            <p:cNvSpPr/>
            <p:nvPr/>
          </p:nvSpPr>
          <p:spPr>
            <a:xfrm>
              <a:off x="10159320" y="5059632"/>
              <a:ext cx="181020" cy="181020"/>
            </a:xfrm>
            <a:prstGeom prst="ellipse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71" name="图片 70">
              <a:extLst>
                <a:ext uri="{FF2B5EF4-FFF2-40B4-BE49-F238E27FC236}">
                  <a16:creationId xmlns:a16="http://schemas.microsoft.com/office/drawing/2014/main" id="{B03D85AB-46AE-43E8-8777-AD5F9E5F2112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alphaModFix amt="7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97021" y="1081126"/>
              <a:ext cx="3608680" cy="739012"/>
            </a:xfrm>
            <a:prstGeom prst="rect">
              <a:avLst/>
            </a:prstGeom>
          </p:spPr>
        </p:pic>
        <p:pic>
          <p:nvPicPr>
            <p:cNvPr id="72" name="图片 71">
              <a:extLst>
                <a:ext uri="{FF2B5EF4-FFF2-40B4-BE49-F238E27FC236}">
                  <a16:creationId xmlns:a16="http://schemas.microsoft.com/office/drawing/2014/main" id="{BEEF0103-7C14-4D29-BADE-EE920535897D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alphaModFix amt="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54008" y="3246051"/>
              <a:ext cx="4274703" cy="875405"/>
            </a:xfrm>
            <a:prstGeom prst="rect">
              <a:avLst/>
            </a:prstGeom>
          </p:spPr>
        </p:pic>
        <p:pic>
          <p:nvPicPr>
            <p:cNvPr id="73" name="图片 72">
              <a:extLst>
                <a:ext uri="{FF2B5EF4-FFF2-40B4-BE49-F238E27FC236}">
                  <a16:creationId xmlns:a16="http://schemas.microsoft.com/office/drawing/2014/main" id="{8FA8EF15-574B-4532-9947-415B15BFF8AA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alphaModFix amt="1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525807" y="5450232"/>
              <a:ext cx="2654860" cy="543682"/>
            </a:xfrm>
            <a:prstGeom prst="rect">
              <a:avLst/>
            </a:prstGeom>
          </p:spPr>
        </p:pic>
        <p:pic>
          <p:nvPicPr>
            <p:cNvPr id="75" name="图片 74">
              <a:extLst>
                <a:ext uri="{FF2B5EF4-FFF2-40B4-BE49-F238E27FC236}">
                  <a16:creationId xmlns:a16="http://schemas.microsoft.com/office/drawing/2014/main" id="{9FBCEAB7-DD8B-416D-BD8D-9B92D6F0F84F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>
              <a:alphaModFix amt="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1498" y="5416733"/>
              <a:ext cx="3710078" cy="477436"/>
            </a:xfrm>
            <a:prstGeom prst="rect">
              <a:avLst/>
            </a:prstGeom>
          </p:spPr>
        </p:pic>
        <p:pic>
          <p:nvPicPr>
            <p:cNvPr id="76" name="图片 75">
              <a:extLst>
                <a:ext uri="{FF2B5EF4-FFF2-40B4-BE49-F238E27FC236}">
                  <a16:creationId xmlns:a16="http://schemas.microsoft.com/office/drawing/2014/main" id="{F52C9A7B-8E8A-472A-B90A-5ACA847CE897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>
              <a:alphaModFix amt="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65770" y="3546482"/>
              <a:ext cx="3014827" cy="387967"/>
            </a:xfrm>
            <a:prstGeom prst="rect">
              <a:avLst/>
            </a:prstGeom>
          </p:spPr>
        </p:pic>
        <p:pic>
          <p:nvPicPr>
            <p:cNvPr id="77" name="图片 76">
              <a:extLst>
                <a:ext uri="{FF2B5EF4-FFF2-40B4-BE49-F238E27FC236}">
                  <a16:creationId xmlns:a16="http://schemas.microsoft.com/office/drawing/2014/main" id="{C0D0A042-BA26-4FBB-B257-439216B0D791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>
              <a:alphaModFix amt="11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20504" y="4820051"/>
              <a:ext cx="2801192" cy="360475"/>
            </a:xfrm>
            <a:prstGeom prst="rect">
              <a:avLst/>
            </a:prstGeom>
          </p:spPr>
        </p:pic>
        <p:pic>
          <p:nvPicPr>
            <p:cNvPr id="78" name="图片 77">
              <a:extLst>
                <a:ext uri="{FF2B5EF4-FFF2-40B4-BE49-F238E27FC236}">
                  <a16:creationId xmlns:a16="http://schemas.microsoft.com/office/drawing/2014/main" id="{D4442962-AE3A-44F6-A1D5-429916DD7949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>
              <a:alphaModFix amt="11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64772" y="1929507"/>
              <a:ext cx="2475496" cy="318562"/>
            </a:xfrm>
            <a:prstGeom prst="rect">
              <a:avLst/>
            </a:prstGeom>
          </p:spPr>
        </p:pic>
        <p:pic>
          <p:nvPicPr>
            <p:cNvPr id="79" name="图片 78">
              <a:extLst>
                <a:ext uri="{FF2B5EF4-FFF2-40B4-BE49-F238E27FC236}">
                  <a16:creationId xmlns:a16="http://schemas.microsoft.com/office/drawing/2014/main" id="{865EBCB9-A068-4A80-921B-282D859DB72E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>
              <a:alphaModFix amt="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90724" y="648891"/>
              <a:ext cx="3202552" cy="412124"/>
            </a:xfrm>
            <a:prstGeom prst="rect">
              <a:avLst/>
            </a:prstGeom>
          </p:spPr>
        </p:pic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05B1FD27-8CA8-430C-AFFE-874FAE16B987}"/>
              </a:ext>
            </a:extLst>
          </p:cNvPr>
          <p:cNvGrpSpPr/>
          <p:nvPr userDrawn="1"/>
        </p:nvGrpSpPr>
        <p:grpSpPr>
          <a:xfrm>
            <a:off x="3169920" y="3867388"/>
            <a:ext cx="5851776" cy="241357"/>
            <a:chOff x="3169920" y="3550384"/>
            <a:chExt cx="5851776" cy="241357"/>
          </a:xfrm>
        </p:grpSpPr>
        <p:sp>
          <p:nvSpPr>
            <p:cNvPr id="34" name="副标题 16">
              <a:extLst>
                <a:ext uri="{FF2B5EF4-FFF2-40B4-BE49-F238E27FC236}">
                  <a16:creationId xmlns:a16="http://schemas.microsoft.com/office/drawing/2014/main" id="{D7FD5649-CB44-42B5-ADAD-8E63D4AEE466}"/>
                </a:ext>
              </a:extLst>
            </p:cNvPr>
            <p:cNvSpPr txBox="1">
              <a:spLocks/>
            </p:cNvSpPr>
            <p:nvPr/>
          </p:nvSpPr>
          <p:spPr>
            <a:xfrm>
              <a:off x="4774355" y="3550384"/>
              <a:ext cx="2643291" cy="241357"/>
            </a:xfrm>
            <a:prstGeom prst="rect">
              <a:avLst/>
            </a:prstGeom>
          </p:spPr>
          <p:txBody>
            <a:bodyPr anchor="ctr" anchorCtr="1"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ctr">
                <a:buNone/>
              </a:pPr>
              <a:r>
                <a:rPr lang="en-US" altLang="zh-CN" sz="1600" dirty="0">
                  <a:solidFill>
                    <a:schemeClr val="bg1"/>
                  </a:solidFill>
                  <a:ea typeface="微软雅黑 Light" panose="020B0502040204020203" pitchFamily="34" charset="-122"/>
                </a:rPr>
                <a:t>Southwest University</a:t>
              </a:r>
              <a:endParaRPr lang="zh-CN" altLang="en-US" sz="1600" dirty="0">
                <a:solidFill>
                  <a:schemeClr val="bg1"/>
                </a:solidFill>
                <a:ea typeface="微软雅黑 Light" panose="020B0502040204020203" pitchFamily="34" charset="-122"/>
              </a:endParaRPr>
            </a:p>
          </p:txBody>
        </p:sp>
        <p:cxnSp>
          <p:nvCxnSpPr>
            <p:cNvPr id="35" name="直接连接符 34">
              <a:extLst>
                <a:ext uri="{FF2B5EF4-FFF2-40B4-BE49-F238E27FC236}">
                  <a16:creationId xmlns:a16="http://schemas.microsoft.com/office/drawing/2014/main" id="{1778BCEE-8715-4A60-8E21-F92D6429D636}"/>
                </a:ext>
              </a:extLst>
            </p:cNvPr>
            <p:cNvCxnSpPr/>
            <p:nvPr/>
          </p:nvCxnSpPr>
          <p:spPr>
            <a:xfrm>
              <a:off x="7218096" y="3671062"/>
              <a:ext cx="1803600" cy="0"/>
            </a:xfrm>
            <a:prstGeom prst="line">
              <a:avLst/>
            </a:prstGeom>
            <a:ln w="12700">
              <a:solidFill>
                <a:schemeClr val="bg1">
                  <a:alpha val="50000"/>
                </a:schemeClr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>
              <a:extLst>
                <a:ext uri="{FF2B5EF4-FFF2-40B4-BE49-F238E27FC236}">
                  <a16:creationId xmlns:a16="http://schemas.microsoft.com/office/drawing/2014/main" id="{25747A3F-33CE-461B-9DB4-E7BA744400F6}"/>
                </a:ext>
              </a:extLst>
            </p:cNvPr>
            <p:cNvCxnSpPr>
              <a:cxnSpLocks/>
            </p:cNvCxnSpPr>
            <p:nvPr/>
          </p:nvCxnSpPr>
          <p:spPr>
            <a:xfrm>
              <a:off x="3169920" y="3671062"/>
              <a:ext cx="1803983" cy="0"/>
            </a:xfrm>
            <a:prstGeom prst="line">
              <a:avLst/>
            </a:prstGeom>
            <a:ln w="12700">
              <a:solidFill>
                <a:schemeClr val="bg1">
                  <a:alpha val="50000"/>
                </a:schemeClr>
              </a:solidFill>
              <a:headEnd type="none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标题 1">
            <a:extLst>
              <a:ext uri="{FF2B5EF4-FFF2-40B4-BE49-F238E27FC236}">
                <a16:creationId xmlns:a16="http://schemas.microsoft.com/office/drawing/2014/main" id="{4604E059-09E1-4D1A-927B-C2586EED7798}"/>
              </a:ext>
            </a:extLst>
          </p:cNvPr>
          <p:cNvSpPr>
            <a:spLocks noGrp="1"/>
          </p:cNvSpPr>
          <p:nvPr userDrawn="1">
            <p:ph type="title" hasCustomPrompt="1"/>
          </p:nvPr>
        </p:nvSpPr>
        <p:spPr>
          <a:xfrm>
            <a:off x="1256060" y="2867813"/>
            <a:ext cx="9679880" cy="840230"/>
          </a:xfrm>
          <a:noFill/>
        </p:spPr>
        <p:txBody>
          <a:bodyPr wrap="square" rtlCol="0">
            <a:spAutoFit/>
          </a:bodyPr>
          <a:lstStyle>
            <a:lvl1pPr algn="ctr">
              <a:defRPr lang="zh-CN" altLang="en-US" sz="5400">
                <a:solidFill>
                  <a:schemeClr val="bg1"/>
                </a:solidFill>
                <a:cs typeface="+mn-cs"/>
              </a:defRPr>
            </a:lvl1pPr>
          </a:lstStyle>
          <a:p>
            <a:pPr marL="0" lvl="0" algn="ctr"/>
            <a:r>
              <a:rPr lang="zh-CN" altLang="en-US" dirty="0"/>
              <a:t>单击此处加入总结文字</a:t>
            </a:r>
          </a:p>
        </p:txBody>
      </p:sp>
      <p:sp>
        <p:nvSpPr>
          <p:cNvPr id="81" name="矩形: 圆角 80">
            <a:extLst>
              <a:ext uri="{FF2B5EF4-FFF2-40B4-BE49-F238E27FC236}">
                <a16:creationId xmlns:a16="http://schemas.microsoft.com/office/drawing/2014/main" id="{3F28CF37-942D-4C18-8049-0AECF7C022B8}"/>
              </a:ext>
            </a:extLst>
          </p:cNvPr>
          <p:cNvSpPr/>
          <p:nvPr userDrawn="1"/>
        </p:nvSpPr>
        <p:spPr>
          <a:xfrm>
            <a:off x="4015601" y="4371469"/>
            <a:ext cx="1765370" cy="34040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文本占位符 82">
            <a:extLst>
              <a:ext uri="{FF2B5EF4-FFF2-40B4-BE49-F238E27FC236}">
                <a16:creationId xmlns:a16="http://schemas.microsoft.com/office/drawing/2014/main" id="{3E89D97E-7677-4E08-A2B6-6961A1A25A75}"/>
              </a:ext>
            </a:extLst>
          </p:cNvPr>
          <p:cNvSpPr>
            <a:spLocks noGrp="1"/>
          </p:cNvSpPr>
          <p:nvPr userDrawn="1">
            <p:ph type="body" sz="quarter" idx="11" hasCustomPrompt="1"/>
          </p:nvPr>
        </p:nvSpPr>
        <p:spPr>
          <a:xfrm>
            <a:off x="4015601" y="4366333"/>
            <a:ext cx="1765371" cy="350676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457200" indent="0" algn="ctr">
              <a:buNone/>
              <a:defRPr sz="1600">
                <a:solidFill>
                  <a:schemeClr val="accent1"/>
                </a:solidFill>
              </a:defRPr>
            </a:lvl2pPr>
          </a:lstStyle>
          <a:p>
            <a:pPr lvl="0"/>
            <a:r>
              <a:rPr lang="zh-CN" altLang="en-US" dirty="0"/>
              <a:t>姓名</a:t>
            </a:r>
          </a:p>
          <a:p>
            <a:pPr lvl="1"/>
            <a:endParaRPr lang="zh-CN" altLang="en-US" dirty="0"/>
          </a:p>
        </p:txBody>
      </p:sp>
      <p:sp>
        <p:nvSpPr>
          <p:cNvPr id="83" name="矩形: 圆角 82">
            <a:extLst>
              <a:ext uri="{FF2B5EF4-FFF2-40B4-BE49-F238E27FC236}">
                <a16:creationId xmlns:a16="http://schemas.microsoft.com/office/drawing/2014/main" id="{CF1E04B0-14A5-4E53-AF69-B8B53B88AE86}"/>
              </a:ext>
            </a:extLst>
          </p:cNvPr>
          <p:cNvSpPr/>
          <p:nvPr userDrawn="1"/>
        </p:nvSpPr>
        <p:spPr>
          <a:xfrm>
            <a:off x="6372539" y="4371469"/>
            <a:ext cx="1765370" cy="34040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4" name="文本占位符 82">
            <a:extLst>
              <a:ext uri="{FF2B5EF4-FFF2-40B4-BE49-F238E27FC236}">
                <a16:creationId xmlns:a16="http://schemas.microsoft.com/office/drawing/2014/main" id="{B38D07ED-B9E9-4EB7-8B18-F6563F303101}"/>
              </a:ext>
            </a:extLst>
          </p:cNvPr>
          <p:cNvSpPr>
            <a:spLocks noGrp="1"/>
          </p:cNvSpPr>
          <p:nvPr userDrawn="1">
            <p:ph type="body" sz="quarter" idx="12" hasCustomPrompt="1"/>
          </p:nvPr>
        </p:nvSpPr>
        <p:spPr>
          <a:xfrm>
            <a:off x="6372539" y="4366333"/>
            <a:ext cx="1765371" cy="350676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457200" indent="0" algn="ctr">
              <a:buNone/>
              <a:defRPr sz="1600">
                <a:solidFill>
                  <a:schemeClr val="accent1"/>
                </a:solidFill>
              </a:defRPr>
            </a:lvl2pPr>
          </a:lstStyle>
          <a:p>
            <a:pPr lvl="0"/>
            <a:r>
              <a:rPr lang="zh-CN" altLang="en-US" dirty="0"/>
              <a:t>日期</a:t>
            </a:r>
          </a:p>
          <a:p>
            <a:pPr lvl="1"/>
            <a:endParaRPr lang="zh-CN" altLang="en-US" dirty="0"/>
          </a:p>
        </p:txBody>
      </p:sp>
      <p:grpSp>
        <p:nvGrpSpPr>
          <p:cNvPr id="85" name="组合 84">
            <a:extLst>
              <a:ext uri="{FF2B5EF4-FFF2-40B4-BE49-F238E27FC236}">
                <a16:creationId xmlns:a16="http://schemas.microsoft.com/office/drawing/2014/main" id="{C89B23CB-D3E3-4B4B-8B7F-CC84D416EB06}"/>
              </a:ext>
            </a:extLst>
          </p:cNvPr>
          <p:cNvGrpSpPr/>
          <p:nvPr userDrawn="1"/>
        </p:nvGrpSpPr>
        <p:grpSpPr>
          <a:xfrm>
            <a:off x="4532965" y="1845877"/>
            <a:ext cx="3126071" cy="713523"/>
            <a:chOff x="4532965" y="1519502"/>
            <a:chExt cx="3126071" cy="713523"/>
          </a:xfrm>
        </p:grpSpPr>
        <p:grpSp>
          <p:nvGrpSpPr>
            <p:cNvPr id="86" name="组合 85">
              <a:extLst>
                <a:ext uri="{FF2B5EF4-FFF2-40B4-BE49-F238E27FC236}">
                  <a16:creationId xmlns:a16="http://schemas.microsoft.com/office/drawing/2014/main" id="{348A321E-9518-4354-8635-5A1C01990779}"/>
                </a:ext>
              </a:extLst>
            </p:cNvPr>
            <p:cNvGrpSpPr/>
            <p:nvPr/>
          </p:nvGrpSpPr>
          <p:grpSpPr>
            <a:xfrm>
              <a:off x="5382620" y="1548743"/>
              <a:ext cx="2276416" cy="621928"/>
              <a:chOff x="5402262" y="5211762"/>
              <a:chExt cx="3059113" cy="835761"/>
            </a:xfrm>
            <a:solidFill>
              <a:schemeClr val="bg1"/>
            </a:solidFill>
          </p:grpSpPr>
          <p:sp>
            <p:nvSpPr>
              <p:cNvPr id="116" name="Freeform 32">
                <a:extLst>
                  <a:ext uri="{FF2B5EF4-FFF2-40B4-BE49-F238E27FC236}">
                    <a16:creationId xmlns:a16="http://schemas.microsoft.com/office/drawing/2014/main" id="{EBE0C024-E938-47FD-ADD0-ACDC00F908E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402262" y="5347186"/>
                <a:ext cx="814480" cy="570716"/>
              </a:xfrm>
              <a:custGeom>
                <a:avLst/>
                <a:gdLst>
                  <a:gd name="T0" fmla="*/ 1607 w 2875"/>
                  <a:gd name="T1" fmla="*/ 1769 h 2008"/>
                  <a:gd name="T2" fmla="*/ 1683 w 2875"/>
                  <a:gd name="T3" fmla="*/ 1769 h 2008"/>
                  <a:gd name="T4" fmla="*/ 1494 w 2875"/>
                  <a:gd name="T5" fmla="*/ 1579 h 2008"/>
                  <a:gd name="T6" fmla="*/ 1223 w 2875"/>
                  <a:gd name="T7" fmla="*/ 1628 h 2008"/>
                  <a:gd name="T8" fmla="*/ 1178 w 2875"/>
                  <a:gd name="T9" fmla="*/ 1615 h 2008"/>
                  <a:gd name="T10" fmla="*/ 1065 w 2875"/>
                  <a:gd name="T11" fmla="*/ 1371 h 2008"/>
                  <a:gd name="T12" fmla="*/ 1454 w 2875"/>
                  <a:gd name="T13" fmla="*/ 1219 h 2008"/>
                  <a:gd name="T14" fmla="*/ 1537 w 2875"/>
                  <a:gd name="T15" fmla="*/ 1242 h 2008"/>
                  <a:gd name="T16" fmla="*/ 1480 w 2875"/>
                  <a:gd name="T17" fmla="*/ 1524 h 2008"/>
                  <a:gd name="T18" fmla="*/ 1734 w 2875"/>
                  <a:gd name="T19" fmla="*/ 1515 h 2008"/>
                  <a:gd name="T20" fmla="*/ 1824 w 2875"/>
                  <a:gd name="T21" fmla="*/ 1300 h 2008"/>
                  <a:gd name="T22" fmla="*/ 2079 w 2875"/>
                  <a:gd name="T23" fmla="*/ 946 h 2008"/>
                  <a:gd name="T24" fmla="*/ 2340 w 2875"/>
                  <a:gd name="T25" fmla="*/ 1258 h 2008"/>
                  <a:gd name="T26" fmla="*/ 2055 w 2875"/>
                  <a:gd name="T27" fmla="*/ 1396 h 2008"/>
                  <a:gd name="T28" fmla="*/ 1497 w 2875"/>
                  <a:gd name="T29" fmla="*/ 643 h 2008"/>
                  <a:gd name="T30" fmla="*/ 1494 w 2875"/>
                  <a:gd name="T31" fmla="*/ 722 h 2008"/>
                  <a:gd name="T32" fmla="*/ 1336 w 2875"/>
                  <a:gd name="T33" fmla="*/ 279 h 2008"/>
                  <a:gd name="T34" fmla="*/ 844 w 2875"/>
                  <a:gd name="T35" fmla="*/ 337 h 2008"/>
                  <a:gd name="T36" fmla="*/ 752 w 2875"/>
                  <a:gd name="T37" fmla="*/ 499 h 2008"/>
                  <a:gd name="T38" fmla="*/ 1074 w 2875"/>
                  <a:gd name="T39" fmla="*/ 559 h 2008"/>
                  <a:gd name="T40" fmla="*/ 1074 w 2875"/>
                  <a:gd name="T41" fmla="*/ 855 h 2008"/>
                  <a:gd name="T42" fmla="*/ 625 w 2875"/>
                  <a:gd name="T43" fmla="*/ 1219 h 2008"/>
                  <a:gd name="T44" fmla="*/ 447 w 2875"/>
                  <a:gd name="T45" fmla="*/ 1058 h 2008"/>
                  <a:gd name="T46" fmla="*/ 532 w 2875"/>
                  <a:gd name="T47" fmla="*/ 830 h 2008"/>
                  <a:gd name="T48" fmla="*/ 107 w 2875"/>
                  <a:gd name="T49" fmla="*/ 1057 h 2008"/>
                  <a:gd name="T50" fmla="*/ 455 w 2875"/>
                  <a:gd name="T51" fmla="*/ 1786 h 2008"/>
                  <a:gd name="T52" fmla="*/ 665 w 2875"/>
                  <a:gd name="T53" fmla="*/ 1941 h 2008"/>
                  <a:gd name="T54" fmla="*/ 988 w 2875"/>
                  <a:gd name="T55" fmla="*/ 1988 h 2008"/>
                  <a:gd name="T56" fmla="*/ 1124 w 2875"/>
                  <a:gd name="T57" fmla="*/ 1963 h 2008"/>
                  <a:gd name="T58" fmla="*/ 1162 w 2875"/>
                  <a:gd name="T59" fmla="*/ 1951 h 2008"/>
                  <a:gd name="T60" fmla="*/ 1404 w 2875"/>
                  <a:gd name="T61" fmla="*/ 1914 h 2008"/>
                  <a:gd name="T62" fmla="*/ 1672 w 2875"/>
                  <a:gd name="T63" fmla="*/ 1902 h 2008"/>
                  <a:gd name="T64" fmla="*/ 2014 w 2875"/>
                  <a:gd name="T65" fmla="*/ 1888 h 2008"/>
                  <a:gd name="T66" fmla="*/ 1987 w 2875"/>
                  <a:gd name="T67" fmla="*/ 1668 h 2008"/>
                  <a:gd name="T68" fmla="*/ 1986 w 2875"/>
                  <a:gd name="T69" fmla="*/ 1607 h 2008"/>
                  <a:gd name="T70" fmla="*/ 2307 w 2875"/>
                  <a:gd name="T71" fmla="*/ 1488 h 2008"/>
                  <a:gd name="T72" fmla="*/ 2774 w 2875"/>
                  <a:gd name="T73" fmla="*/ 1000 h 2008"/>
                  <a:gd name="T74" fmla="*/ 2594 w 2875"/>
                  <a:gd name="T75" fmla="*/ 833 h 2008"/>
                  <a:gd name="T76" fmla="*/ 2394 w 2875"/>
                  <a:gd name="T77" fmla="*/ 728 h 2008"/>
                  <a:gd name="T78" fmla="*/ 2038 w 2875"/>
                  <a:gd name="T79" fmla="*/ 737 h 2008"/>
                  <a:gd name="T80" fmla="*/ 2116 w 2875"/>
                  <a:gd name="T81" fmla="*/ 560 h 2008"/>
                  <a:gd name="T82" fmla="*/ 2380 w 2875"/>
                  <a:gd name="T83" fmla="*/ 358 h 2008"/>
                  <a:gd name="T84" fmla="*/ 2359 w 2875"/>
                  <a:gd name="T85" fmla="*/ 103 h 2008"/>
                  <a:gd name="T86" fmla="*/ 1756 w 2875"/>
                  <a:gd name="T87" fmla="*/ 166 h 2008"/>
                  <a:gd name="T88" fmla="*/ 1403 w 2875"/>
                  <a:gd name="T89" fmla="*/ 290 h 20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875" h="2008">
                    <a:moveTo>
                      <a:pt x="1683" y="1769"/>
                    </a:moveTo>
                    <a:lnTo>
                      <a:pt x="1607" y="1769"/>
                    </a:lnTo>
                    <a:cubicBezTo>
                      <a:pt x="1613" y="1747"/>
                      <a:pt x="1619" y="1739"/>
                      <a:pt x="1642" y="1737"/>
                    </a:cubicBezTo>
                    <a:cubicBezTo>
                      <a:pt x="1670" y="1735"/>
                      <a:pt x="1673" y="1751"/>
                      <a:pt x="1683" y="1769"/>
                    </a:cubicBezTo>
                    <a:close/>
                    <a:moveTo>
                      <a:pt x="1480" y="1524"/>
                    </a:moveTo>
                    <a:cubicBezTo>
                      <a:pt x="1480" y="1558"/>
                      <a:pt x="1482" y="1552"/>
                      <a:pt x="1494" y="1579"/>
                    </a:cubicBezTo>
                    <a:cubicBezTo>
                      <a:pt x="1507" y="1611"/>
                      <a:pt x="1537" y="1644"/>
                      <a:pt x="1426" y="1656"/>
                    </a:cubicBezTo>
                    <a:cubicBezTo>
                      <a:pt x="1391" y="1660"/>
                      <a:pt x="1255" y="1641"/>
                      <a:pt x="1223" y="1628"/>
                    </a:cubicBezTo>
                    <a:cubicBezTo>
                      <a:pt x="1221" y="1627"/>
                      <a:pt x="1219" y="1626"/>
                      <a:pt x="1218" y="1626"/>
                    </a:cubicBezTo>
                    <a:lnTo>
                      <a:pt x="1178" y="1615"/>
                    </a:lnTo>
                    <a:cubicBezTo>
                      <a:pt x="1146" y="1606"/>
                      <a:pt x="939" y="1503"/>
                      <a:pt x="985" y="1419"/>
                    </a:cubicBezTo>
                    <a:cubicBezTo>
                      <a:pt x="1003" y="1386"/>
                      <a:pt x="1023" y="1375"/>
                      <a:pt x="1065" y="1371"/>
                    </a:cubicBezTo>
                    <a:cubicBezTo>
                      <a:pt x="1070" y="1389"/>
                      <a:pt x="1133" y="1549"/>
                      <a:pt x="1209" y="1549"/>
                    </a:cubicBezTo>
                    <a:cubicBezTo>
                      <a:pt x="1343" y="1549"/>
                      <a:pt x="1431" y="1255"/>
                      <a:pt x="1454" y="1219"/>
                    </a:cubicBezTo>
                    <a:cubicBezTo>
                      <a:pt x="1478" y="1182"/>
                      <a:pt x="1506" y="1136"/>
                      <a:pt x="1565" y="1134"/>
                    </a:cubicBezTo>
                    <a:cubicBezTo>
                      <a:pt x="1565" y="1223"/>
                      <a:pt x="1557" y="1194"/>
                      <a:pt x="1537" y="1242"/>
                    </a:cubicBezTo>
                    <a:lnTo>
                      <a:pt x="1514" y="1329"/>
                    </a:lnTo>
                    <a:cubicBezTo>
                      <a:pt x="1506" y="1444"/>
                      <a:pt x="1480" y="1483"/>
                      <a:pt x="1480" y="1524"/>
                    </a:cubicBezTo>
                    <a:close/>
                    <a:moveTo>
                      <a:pt x="1768" y="1541"/>
                    </a:moveTo>
                    <a:cubicBezTo>
                      <a:pt x="1760" y="1510"/>
                      <a:pt x="1767" y="1518"/>
                      <a:pt x="1734" y="1515"/>
                    </a:cubicBezTo>
                    <a:cubicBezTo>
                      <a:pt x="1736" y="1450"/>
                      <a:pt x="1756" y="1449"/>
                      <a:pt x="1779" y="1408"/>
                    </a:cubicBezTo>
                    <a:cubicBezTo>
                      <a:pt x="1800" y="1371"/>
                      <a:pt x="1800" y="1336"/>
                      <a:pt x="1824" y="1300"/>
                    </a:cubicBezTo>
                    <a:cubicBezTo>
                      <a:pt x="1910" y="1168"/>
                      <a:pt x="1857" y="1222"/>
                      <a:pt x="1920" y="1092"/>
                    </a:cubicBezTo>
                    <a:cubicBezTo>
                      <a:pt x="1959" y="1013"/>
                      <a:pt x="1998" y="965"/>
                      <a:pt x="2079" y="946"/>
                    </a:cubicBezTo>
                    <a:cubicBezTo>
                      <a:pt x="2213" y="915"/>
                      <a:pt x="2535" y="852"/>
                      <a:pt x="2582" y="1031"/>
                    </a:cubicBezTo>
                    <a:cubicBezTo>
                      <a:pt x="2615" y="1155"/>
                      <a:pt x="2436" y="1229"/>
                      <a:pt x="2340" y="1258"/>
                    </a:cubicBezTo>
                    <a:cubicBezTo>
                      <a:pt x="2296" y="1271"/>
                      <a:pt x="2250" y="1314"/>
                      <a:pt x="2203" y="1333"/>
                    </a:cubicBezTo>
                    <a:cubicBezTo>
                      <a:pt x="2136" y="1360"/>
                      <a:pt x="2187" y="1351"/>
                      <a:pt x="2055" y="1396"/>
                    </a:cubicBezTo>
                    <a:cubicBezTo>
                      <a:pt x="1823" y="1474"/>
                      <a:pt x="1945" y="1422"/>
                      <a:pt x="1768" y="1541"/>
                    </a:cubicBezTo>
                    <a:close/>
                    <a:moveTo>
                      <a:pt x="1497" y="643"/>
                    </a:moveTo>
                    <a:cubicBezTo>
                      <a:pt x="1581" y="643"/>
                      <a:pt x="1701" y="635"/>
                      <a:pt x="1654" y="800"/>
                    </a:cubicBezTo>
                    <a:cubicBezTo>
                      <a:pt x="1625" y="904"/>
                      <a:pt x="1529" y="865"/>
                      <a:pt x="1494" y="722"/>
                    </a:cubicBezTo>
                    <a:cubicBezTo>
                      <a:pt x="1486" y="686"/>
                      <a:pt x="1496" y="684"/>
                      <a:pt x="1497" y="643"/>
                    </a:cubicBezTo>
                    <a:close/>
                    <a:moveTo>
                      <a:pt x="1336" y="279"/>
                    </a:moveTo>
                    <a:cubicBezTo>
                      <a:pt x="1171" y="279"/>
                      <a:pt x="1108" y="288"/>
                      <a:pt x="955" y="296"/>
                    </a:cubicBezTo>
                    <a:cubicBezTo>
                      <a:pt x="904" y="299"/>
                      <a:pt x="875" y="313"/>
                      <a:pt x="844" y="337"/>
                    </a:cubicBezTo>
                    <a:cubicBezTo>
                      <a:pt x="821" y="355"/>
                      <a:pt x="779" y="391"/>
                      <a:pt x="752" y="398"/>
                    </a:cubicBezTo>
                    <a:lnTo>
                      <a:pt x="752" y="499"/>
                    </a:lnTo>
                    <a:lnTo>
                      <a:pt x="870" y="508"/>
                    </a:lnTo>
                    <a:cubicBezTo>
                      <a:pt x="933" y="511"/>
                      <a:pt x="1023" y="527"/>
                      <a:pt x="1074" y="559"/>
                    </a:cubicBezTo>
                    <a:cubicBezTo>
                      <a:pt x="1093" y="571"/>
                      <a:pt x="1124" y="606"/>
                      <a:pt x="1124" y="635"/>
                    </a:cubicBezTo>
                    <a:cubicBezTo>
                      <a:pt x="1124" y="663"/>
                      <a:pt x="1073" y="719"/>
                      <a:pt x="1074" y="855"/>
                    </a:cubicBezTo>
                    <a:cubicBezTo>
                      <a:pt x="1074" y="992"/>
                      <a:pt x="1087" y="994"/>
                      <a:pt x="992" y="1044"/>
                    </a:cubicBezTo>
                    <a:cubicBezTo>
                      <a:pt x="916" y="1084"/>
                      <a:pt x="685" y="1219"/>
                      <a:pt x="625" y="1219"/>
                    </a:cubicBezTo>
                    <a:cubicBezTo>
                      <a:pt x="550" y="1219"/>
                      <a:pt x="606" y="1220"/>
                      <a:pt x="526" y="1141"/>
                    </a:cubicBezTo>
                    <a:cubicBezTo>
                      <a:pt x="497" y="1113"/>
                      <a:pt x="468" y="1090"/>
                      <a:pt x="447" y="1058"/>
                    </a:cubicBezTo>
                    <a:cubicBezTo>
                      <a:pt x="497" y="954"/>
                      <a:pt x="540" y="981"/>
                      <a:pt x="540" y="906"/>
                    </a:cubicBezTo>
                    <a:cubicBezTo>
                      <a:pt x="540" y="863"/>
                      <a:pt x="533" y="868"/>
                      <a:pt x="532" y="830"/>
                    </a:cubicBezTo>
                    <a:cubicBezTo>
                      <a:pt x="337" y="830"/>
                      <a:pt x="355" y="820"/>
                      <a:pt x="184" y="956"/>
                    </a:cubicBezTo>
                    <a:lnTo>
                      <a:pt x="107" y="1057"/>
                    </a:lnTo>
                    <a:cubicBezTo>
                      <a:pt x="0" y="1252"/>
                      <a:pt x="145" y="1411"/>
                      <a:pt x="268" y="1576"/>
                    </a:cubicBezTo>
                    <a:cubicBezTo>
                      <a:pt x="303" y="1623"/>
                      <a:pt x="418" y="1759"/>
                      <a:pt x="455" y="1786"/>
                    </a:cubicBezTo>
                    <a:cubicBezTo>
                      <a:pt x="495" y="1816"/>
                      <a:pt x="529" y="1843"/>
                      <a:pt x="571" y="1875"/>
                    </a:cubicBezTo>
                    <a:lnTo>
                      <a:pt x="665" y="1941"/>
                    </a:lnTo>
                    <a:cubicBezTo>
                      <a:pt x="709" y="1971"/>
                      <a:pt x="734" y="1969"/>
                      <a:pt x="764" y="1978"/>
                    </a:cubicBezTo>
                    <a:cubicBezTo>
                      <a:pt x="843" y="2001"/>
                      <a:pt x="879" y="2008"/>
                      <a:pt x="988" y="1988"/>
                    </a:cubicBezTo>
                    <a:cubicBezTo>
                      <a:pt x="1024" y="1981"/>
                      <a:pt x="997" y="1977"/>
                      <a:pt x="1040" y="1973"/>
                    </a:cubicBezTo>
                    <a:cubicBezTo>
                      <a:pt x="1087" y="1968"/>
                      <a:pt x="1074" y="1982"/>
                      <a:pt x="1124" y="1963"/>
                    </a:cubicBezTo>
                    <a:cubicBezTo>
                      <a:pt x="1126" y="1962"/>
                      <a:pt x="1124" y="1962"/>
                      <a:pt x="1142" y="1956"/>
                    </a:cubicBezTo>
                    <a:cubicBezTo>
                      <a:pt x="1143" y="1956"/>
                      <a:pt x="1162" y="1951"/>
                      <a:pt x="1162" y="1951"/>
                    </a:cubicBezTo>
                    <a:lnTo>
                      <a:pt x="1263" y="1925"/>
                    </a:lnTo>
                    <a:cubicBezTo>
                      <a:pt x="1339" y="1903"/>
                      <a:pt x="1309" y="1915"/>
                      <a:pt x="1404" y="1914"/>
                    </a:cubicBezTo>
                    <a:cubicBezTo>
                      <a:pt x="1448" y="1913"/>
                      <a:pt x="1451" y="1907"/>
                      <a:pt x="1489" y="1905"/>
                    </a:cubicBezTo>
                    <a:cubicBezTo>
                      <a:pt x="1549" y="1902"/>
                      <a:pt x="1613" y="1911"/>
                      <a:pt x="1672" y="1902"/>
                    </a:cubicBezTo>
                    <a:cubicBezTo>
                      <a:pt x="1839" y="1874"/>
                      <a:pt x="1760" y="1874"/>
                      <a:pt x="1921" y="1887"/>
                    </a:cubicBezTo>
                    <a:cubicBezTo>
                      <a:pt x="1951" y="1890"/>
                      <a:pt x="1984" y="1886"/>
                      <a:pt x="2014" y="1888"/>
                    </a:cubicBezTo>
                    <a:cubicBezTo>
                      <a:pt x="2181" y="1897"/>
                      <a:pt x="2334" y="1970"/>
                      <a:pt x="2267" y="1685"/>
                    </a:cubicBezTo>
                    <a:cubicBezTo>
                      <a:pt x="2134" y="1685"/>
                      <a:pt x="2220" y="1648"/>
                      <a:pt x="1987" y="1668"/>
                    </a:cubicBezTo>
                    <a:cubicBezTo>
                      <a:pt x="1935" y="1672"/>
                      <a:pt x="1932" y="1663"/>
                      <a:pt x="1912" y="1634"/>
                    </a:cubicBezTo>
                    <a:cubicBezTo>
                      <a:pt x="1948" y="1617"/>
                      <a:pt x="1934" y="1639"/>
                      <a:pt x="1986" y="1607"/>
                    </a:cubicBezTo>
                    <a:cubicBezTo>
                      <a:pt x="1992" y="1603"/>
                      <a:pt x="2001" y="1598"/>
                      <a:pt x="2008" y="1594"/>
                    </a:cubicBezTo>
                    <a:cubicBezTo>
                      <a:pt x="2048" y="1573"/>
                      <a:pt x="2216" y="1527"/>
                      <a:pt x="2307" y="1488"/>
                    </a:cubicBezTo>
                    <a:cubicBezTo>
                      <a:pt x="2384" y="1455"/>
                      <a:pt x="2600" y="1349"/>
                      <a:pt x="2659" y="1289"/>
                    </a:cubicBezTo>
                    <a:cubicBezTo>
                      <a:pt x="2716" y="1230"/>
                      <a:pt x="2875" y="1156"/>
                      <a:pt x="2774" y="1000"/>
                    </a:cubicBezTo>
                    <a:cubicBezTo>
                      <a:pt x="2730" y="932"/>
                      <a:pt x="2781" y="926"/>
                      <a:pt x="2667" y="895"/>
                    </a:cubicBezTo>
                    <a:cubicBezTo>
                      <a:pt x="2627" y="884"/>
                      <a:pt x="2620" y="864"/>
                      <a:pt x="2594" y="833"/>
                    </a:cubicBezTo>
                    <a:cubicBezTo>
                      <a:pt x="2566" y="798"/>
                      <a:pt x="2540" y="805"/>
                      <a:pt x="2512" y="780"/>
                    </a:cubicBezTo>
                    <a:cubicBezTo>
                      <a:pt x="2467" y="742"/>
                      <a:pt x="2503" y="728"/>
                      <a:pt x="2394" y="728"/>
                    </a:cubicBezTo>
                    <a:cubicBezTo>
                      <a:pt x="2319" y="728"/>
                      <a:pt x="2223" y="729"/>
                      <a:pt x="2153" y="740"/>
                    </a:cubicBezTo>
                    <a:cubicBezTo>
                      <a:pt x="2117" y="745"/>
                      <a:pt x="2066" y="751"/>
                      <a:pt x="2038" y="737"/>
                    </a:cubicBezTo>
                    <a:cubicBezTo>
                      <a:pt x="2015" y="725"/>
                      <a:pt x="1988" y="682"/>
                      <a:pt x="1988" y="635"/>
                    </a:cubicBezTo>
                    <a:cubicBezTo>
                      <a:pt x="1988" y="602"/>
                      <a:pt x="2089" y="571"/>
                      <a:pt x="2116" y="560"/>
                    </a:cubicBezTo>
                    <a:cubicBezTo>
                      <a:pt x="2173" y="537"/>
                      <a:pt x="2210" y="519"/>
                      <a:pt x="2259" y="491"/>
                    </a:cubicBezTo>
                    <a:cubicBezTo>
                      <a:pt x="2310" y="460"/>
                      <a:pt x="2356" y="413"/>
                      <a:pt x="2380" y="358"/>
                    </a:cubicBezTo>
                    <a:lnTo>
                      <a:pt x="2394" y="321"/>
                    </a:lnTo>
                    <a:cubicBezTo>
                      <a:pt x="2428" y="246"/>
                      <a:pt x="2439" y="184"/>
                      <a:pt x="2359" y="103"/>
                    </a:cubicBezTo>
                    <a:cubicBezTo>
                      <a:pt x="2257" y="0"/>
                      <a:pt x="2097" y="47"/>
                      <a:pt x="1968" y="90"/>
                    </a:cubicBezTo>
                    <a:cubicBezTo>
                      <a:pt x="1881" y="119"/>
                      <a:pt x="1887" y="128"/>
                      <a:pt x="1756" y="166"/>
                    </a:cubicBezTo>
                    <a:cubicBezTo>
                      <a:pt x="1626" y="205"/>
                      <a:pt x="1575" y="246"/>
                      <a:pt x="1452" y="294"/>
                    </a:cubicBezTo>
                    <a:cubicBezTo>
                      <a:pt x="1422" y="306"/>
                      <a:pt x="1436" y="301"/>
                      <a:pt x="1403" y="290"/>
                    </a:cubicBezTo>
                    <a:cubicBezTo>
                      <a:pt x="1377" y="282"/>
                      <a:pt x="1367" y="279"/>
                      <a:pt x="1336" y="2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17" name="Freeform 33">
                <a:extLst>
                  <a:ext uri="{FF2B5EF4-FFF2-40B4-BE49-F238E27FC236}">
                    <a16:creationId xmlns:a16="http://schemas.microsoft.com/office/drawing/2014/main" id="{C093462E-2730-41ED-9371-F1B0F6C633D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270909" y="5256259"/>
                <a:ext cx="650035" cy="791264"/>
              </a:xfrm>
              <a:custGeom>
                <a:avLst/>
                <a:gdLst>
                  <a:gd name="T0" fmla="*/ 943 w 2302"/>
                  <a:gd name="T1" fmla="*/ 2093 h 2775"/>
                  <a:gd name="T2" fmla="*/ 935 w 2302"/>
                  <a:gd name="T3" fmla="*/ 1957 h 2775"/>
                  <a:gd name="T4" fmla="*/ 1214 w 2302"/>
                  <a:gd name="T5" fmla="*/ 1898 h 2775"/>
                  <a:gd name="T6" fmla="*/ 1250 w 2302"/>
                  <a:gd name="T7" fmla="*/ 1993 h 2775"/>
                  <a:gd name="T8" fmla="*/ 923 w 2302"/>
                  <a:gd name="T9" fmla="*/ 1327 h 2775"/>
                  <a:gd name="T10" fmla="*/ 1019 w 2302"/>
                  <a:gd name="T11" fmla="*/ 1246 h 2775"/>
                  <a:gd name="T12" fmla="*/ 1517 w 2302"/>
                  <a:gd name="T13" fmla="*/ 1067 h 2775"/>
                  <a:gd name="T14" fmla="*/ 2022 w 2302"/>
                  <a:gd name="T15" fmla="*/ 1529 h 2775"/>
                  <a:gd name="T16" fmla="*/ 1975 w 2302"/>
                  <a:gd name="T17" fmla="*/ 1651 h 2775"/>
                  <a:gd name="T18" fmla="*/ 1638 w 2302"/>
                  <a:gd name="T19" fmla="*/ 2178 h 2775"/>
                  <a:gd name="T20" fmla="*/ 1392 w 2302"/>
                  <a:gd name="T21" fmla="*/ 1830 h 2775"/>
                  <a:gd name="T22" fmla="*/ 1392 w 2302"/>
                  <a:gd name="T23" fmla="*/ 1551 h 2775"/>
                  <a:gd name="T24" fmla="*/ 1534 w 2302"/>
                  <a:gd name="T25" fmla="*/ 1282 h 2775"/>
                  <a:gd name="T26" fmla="*/ 1211 w 2302"/>
                  <a:gd name="T27" fmla="*/ 1293 h 2775"/>
                  <a:gd name="T28" fmla="*/ 893 w 2302"/>
                  <a:gd name="T29" fmla="*/ 1466 h 2775"/>
                  <a:gd name="T30" fmla="*/ 1488 w 2302"/>
                  <a:gd name="T31" fmla="*/ 301 h 2775"/>
                  <a:gd name="T32" fmla="*/ 1307 w 2302"/>
                  <a:gd name="T33" fmla="*/ 391 h 2775"/>
                  <a:gd name="T34" fmla="*/ 1198 w 2302"/>
                  <a:gd name="T35" fmla="*/ 53 h 2775"/>
                  <a:gd name="T36" fmla="*/ 1169 w 2302"/>
                  <a:gd name="T37" fmla="*/ 75 h 2775"/>
                  <a:gd name="T38" fmla="*/ 989 w 2302"/>
                  <a:gd name="T39" fmla="*/ 420 h 2775"/>
                  <a:gd name="T40" fmla="*/ 571 w 2302"/>
                  <a:gd name="T41" fmla="*/ 603 h 2775"/>
                  <a:gd name="T42" fmla="*/ 696 w 2302"/>
                  <a:gd name="T43" fmla="*/ 800 h 2775"/>
                  <a:gd name="T44" fmla="*/ 901 w 2302"/>
                  <a:gd name="T45" fmla="*/ 1043 h 2775"/>
                  <a:gd name="T46" fmla="*/ 359 w 2302"/>
                  <a:gd name="T47" fmla="*/ 1111 h 2775"/>
                  <a:gd name="T48" fmla="*/ 80 w 2302"/>
                  <a:gd name="T49" fmla="*/ 1381 h 2775"/>
                  <a:gd name="T50" fmla="*/ 26 w 2302"/>
                  <a:gd name="T51" fmla="*/ 1834 h 2775"/>
                  <a:gd name="T52" fmla="*/ 317 w 2302"/>
                  <a:gd name="T53" fmla="*/ 2203 h 2775"/>
                  <a:gd name="T54" fmla="*/ 545 w 2302"/>
                  <a:gd name="T55" fmla="*/ 1839 h 2775"/>
                  <a:gd name="T56" fmla="*/ 684 w 2302"/>
                  <a:gd name="T57" fmla="*/ 1452 h 2775"/>
                  <a:gd name="T58" fmla="*/ 740 w 2302"/>
                  <a:gd name="T59" fmla="*/ 1754 h 2775"/>
                  <a:gd name="T60" fmla="*/ 930 w 2302"/>
                  <a:gd name="T61" fmla="*/ 1656 h 2775"/>
                  <a:gd name="T62" fmla="*/ 1265 w 2302"/>
                  <a:gd name="T63" fmla="*/ 1458 h 2775"/>
                  <a:gd name="T64" fmla="*/ 1049 w 2302"/>
                  <a:gd name="T65" fmla="*/ 1665 h 2775"/>
                  <a:gd name="T66" fmla="*/ 918 w 2302"/>
                  <a:gd name="T67" fmla="*/ 1746 h 2775"/>
                  <a:gd name="T68" fmla="*/ 579 w 2302"/>
                  <a:gd name="T69" fmla="*/ 1898 h 2775"/>
                  <a:gd name="T70" fmla="*/ 664 w 2302"/>
                  <a:gd name="T71" fmla="*/ 2237 h 2775"/>
                  <a:gd name="T72" fmla="*/ 848 w 2302"/>
                  <a:gd name="T73" fmla="*/ 2374 h 2775"/>
                  <a:gd name="T74" fmla="*/ 893 w 2302"/>
                  <a:gd name="T75" fmla="*/ 2677 h 2775"/>
                  <a:gd name="T76" fmla="*/ 1183 w 2302"/>
                  <a:gd name="T77" fmla="*/ 2604 h 2775"/>
                  <a:gd name="T78" fmla="*/ 1612 w 2302"/>
                  <a:gd name="T79" fmla="*/ 2482 h 2775"/>
                  <a:gd name="T80" fmla="*/ 2056 w 2302"/>
                  <a:gd name="T81" fmla="*/ 1894 h 2775"/>
                  <a:gd name="T82" fmla="*/ 2175 w 2302"/>
                  <a:gd name="T83" fmla="*/ 1529 h 2775"/>
                  <a:gd name="T84" fmla="*/ 2227 w 2302"/>
                  <a:gd name="T85" fmla="*/ 1277 h 2775"/>
                  <a:gd name="T86" fmla="*/ 2024 w 2302"/>
                  <a:gd name="T87" fmla="*/ 945 h 2775"/>
                  <a:gd name="T88" fmla="*/ 1731 w 2302"/>
                  <a:gd name="T89" fmla="*/ 899 h 2775"/>
                  <a:gd name="T90" fmla="*/ 1282 w 2302"/>
                  <a:gd name="T91" fmla="*/ 933 h 2775"/>
                  <a:gd name="T92" fmla="*/ 1553 w 2302"/>
                  <a:gd name="T93" fmla="*/ 636 h 2775"/>
                  <a:gd name="T94" fmla="*/ 1683 w 2302"/>
                  <a:gd name="T95" fmla="*/ 563 h 2775"/>
                  <a:gd name="T96" fmla="*/ 1633 w 2302"/>
                  <a:gd name="T97" fmla="*/ 40 h 2775"/>
                  <a:gd name="T98" fmla="*/ 1502 w 2302"/>
                  <a:gd name="T99" fmla="*/ 78 h 27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02" h="2775">
                    <a:moveTo>
                      <a:pt x="935" y="1957"/>
                    </a:moveTo>
                    <a:cubicBezTo>
                      <a:pt x="1034" y="2024"/>
                      <a:pt x="961" y="2093"/>
                      <a:pt x="943" y="2093"/>
                    </a:cubicBezTo>
                    <a:cubicBezTo>
                      <a:pt x="884" y="2093"/>
                      <a:pt x="897" y="2096"/>
                      <a:pt x="876" y="2067"/>
                    </a:cubicBezTo>
                    <a:cubicBezTo>
                      <a:pt x="838" y="2013"/>
                      <a:pt x="877" y="1971"/>
                      <a:pt x="935" y="1957"/>
                    </a:cubicBezTo>
                    <a:close/>
                    <a:moveTo>
                      <a:pt x="1250" y="1993"/>
                    </a:moveTo>
                    <a:cubicBezTo>
                      <a:pt x="1158" y="1970"/>
                      <a:pt x="1189" y="1946"/>
                      <a:pt x="1214" y="1898"/>
                    </a:cubicBezTo>
                    <a:cubicBezTo>
                      <a:pt x="1252" y="1907"/>
                      <a:pt x="1272" y="1930"/>
                      <a:pt x="1290" y="1957"/>
                    </a:cubicBezTo>
                    <a:lnTo>
                      <a:pt x="1250" y="1993"/>
                    </a:lnTo>
                    <a:close/>
                    <a:moveTo>
                      <a:pt x="893" y="1466"/>
                    </a:moveTo>
                    <a:lnTo>
                      <a:pt x="923" y="1327"/>
                    </a:lnTo>
                    <a:cubicBezTo>
                      <a:pt x="931" y="1299"/>
                      <a:pt x="934" y="1330"/>
                      <a:pt x="935" y="1280"/>
                    </a:cubicBezTo>
                    <a:cubicBezTo>
                      <a:pt x="998" y="1280"/>
                      <a:pt x="970" y="1269"/>
                      <a:pt x="1019" y="1246"/>
                    </a:cubicBezTo>
                    <a:cubicBezTo>
                      <a:pt x="1040" y="1236"/>
                      <a:pt x="1067" y="1229"/>
                      <a:pt x="1088" y="1222"/>
                    </a:cubicBezTo>
                    <a:cubicBezTo>
                      <a:pt x="1209" y="1179"/>
                      <a:pt x="1402" y="1081"/>
                      <a:pt x="1517" y="1067"/>
                    </a:cubicBezTo>
                    <a:cubicBezTo>
                      <a:pt x="1653" y="1050"/>
                      <a:pt x="1887" y="1045"/>
                      <a:pt x="2002" y="1127"/>
                    </a:cubicBezTo>
                    <a:cubicBezTo>
                      <a:pt x="2130" y="1220"/>
                      <a:pt x="2068" y="1347"/>
                      <a:pt x="2022" y="1529"/>
                    </a:cubicBezTo>
                    <a:cubicBezTo>
                      <a:pt x="2015" y="1556"/>
                      <a:pt x="2011" y="1575"/>
                      <a:pt x="2003" y="1595"/>
                    </a:cubicBezTo>
                    <a:cubicBezTo>
                      <a:pt x="1991" y="1626"/>
                      <a:pt x="1985" y="1625"/>
                      <a:pt x="1975" y="1651"/>
                    </a:cubicBezTo>
                    <a:cubicBezTo>
                      <a:pt x="1964" y="1681"/>
                      <a:pt x="1962" y="1716"/>
                      <a:pt x="1934" y="1788"/>
                    </a:cubicBezTo>
                    <a:cubicBezTo>
                      <a:pt x="1898" y="1880"/>
                      <a:pt x="1725" y="2178"/>
                      <a:pt x="1638" y="2178"/>
                    </a:cubicBezTo>
                    <a:cubicBezTo>
                      <a:pt x="1506" y="2178"/>
                      <a:pt x="1485" y="2185"/>
                      <a:pt x="1417" y="2084"/>
                    </a:cubicBezTo>
                    <a:cubicBezTo>
                      <a:pt x="1527" y="2011"/>
                      <a:pt x="1551" y="1867"/>
                      <a:pt x="1392" y="1830"/>
                    </a:cubicBezTo>
                    <a:cubicBezTo>
                      <a:pt x="1414" y="1735"/>
                      <a:pt x="1468" y="1850"/>
                      <a:pt x="1468" y="1678"/>
                    </a:cubicBezTo>
                    <a:cubicBezTo>
                      <a:pt x="1468" y="1651"/>
                      <a:pt x="1408" y="1618"/>
                      <a:pt x="1392" y="1551"/>
                    </a:cubicBezTo>
                    <a:cubicBezTo>
                      <a:pt x="1465" y="1502"/>
                      <a:pt x="1467" y="1491"/>
                      <a:pt x="1556" y="1444"/>
                    </a:cubicBezTo>
                    <a:cubicBezTo>
                      <a:pt x="1666" y="1385"/>
                      <a:pt x="1571" y="1315"/>
                      <a:pt x="1534" y="1282"/>
                    </a:cubicBezTo>
                    <a:cubicBezTo>
                      <a:pt x="1448" y="1206"/>
                      <a:pt x="1434" y="1221"/>
                      <a:pt x="1299" y="1221"/>
                    </a:cubicBezTo>
                    <a:cubicBezTo>
                      <a:pt x="1270" y="1221"/>
                      <a:pt x="1236" y="1276"/>
                      <a:pt x="1211" y="1293"/>
                    </a:cubicBezTo>
                    <a:cubicBezTo>
                      <a:pt x="1158" y="1330"/>
                      <a:pt x="1104" y="1349"/>
                      <a:pt x="1011" y="1416"/>
                    </a:cubicBezTo>
                    <a:cubicBezTo>
                      <a:pt x="978" y="1439"/>
                      <a:pt x="944" y="1462"/>
                      <a:pt x="893" y="1466"/>
                    </a:cubicBezTo>
                    <a:close/>
                    <a:moveTo>
                      <a:pt x="1502" y="78"/>
                    </a:moveTo>
                    <a:cubicBezTo>
                      <a:pt x="1502" y="179"/>
                      <a:pt x="1543" y="206"/>
                      <a:pt x="1488" y="301"/>
                    </a:cubicBezTo>
                    <a:cubicBezTo>
                      <a:pt x="1474" y="325"/>
                      <a:pt x="1462" y="338"/>
                      <a:pt x="1439" y="354"/>
                    </a:cubicBezTo>
                    <a:cubicBezTo>
                      <a:pt x="1395" y="384"/>
                      <a:pt x="1363" y="418"/>
                      <a:pt x="1307" y="391"/>
                    </a:cubicBezTo>
                    <a:cubicBezTo>
                      <a:pt x="1327" y="306"/>
                      <a:pt x="1350" y="200"/>
                      <a:pt x="1350" y="112"/>
                    </a:cubicBezTo>
                    <a:cubicBezTo>
                      <a:pt x="1350" y="14"/>
                      <a:pt x="1261" y="17"/>
                      <a:pt x="1198" y="53"/>
                    </a:cubicBezTo>
                    <a:lnTo>
                      <a:pt x="1187" y="59"/>
                    </a:lnTo>
                    <a:cubicBezTo>
                      <a:pt x="1173" y="69"/>
                      <a:pt x="1180" y="62"/>
                      <a:pt x="1169" y="75"/>
                    </a:cubicBezTo>
                    <a:cubicBezTo>
                      <a:pt x="1162" y="85"/>
                      <a:pt x="1164" y="85"/>
                      <a:pt x="1157" y="97"/>
                    </a:cubicBezTo>
                    <a:lnTo>
                      <a:pt x="989" y="420"/>
                    </a:lnTo>
                    <a:cubicBezTo>
                      <a:pt x="932" y="571"/>
                      <a:pt x="876" y="450"/>
                      <a:pt x="698" y="450"/>
                    </a:cubicBezTo>
                    <a:cubicBezTo>
                      <a:pt x="577" y="450"/>
                      <a:pt x="571" y="457"/>
                      <a:pt x="571" y="603"/>
                    </a:cubicBezTo>
                    <a:cubicBezTo>
                      <a:pt x="571" y="613"/>
                      <a:pt x="618" y="689"/>
                      <a:pt x="627" y="707"/>
                    </a:cubicBezTo>
                    <a:cubicBezTo>
                      <a:pt x="647" y="743"/>
                      <a:pt x="668" y="772"/>
                      <a:pt x="696" y="800"/>
                    </a:cubicBezTo>
                    <a:cubicBezTo>
                      <a:pt x="749" y="853"/>
                      <a:pt x="825" y="898"/>
                      <a:pt x="901" y="916"/>
                    </a:cubicBezTo>
                    <a:lnTo>
                      <a:pt x="901" y="1043"/>
                    </a:lnTo>
                    <a:cubicBezTo>
                      <a:pt x="825" y="1083"/>
                      <a:pt x="633" y="1238"/>
                      <a:pt x="571" y="1238"/>
                    </a:cubicBezTo>
                    <a:cubicBezTo>
                      <a:pt x="497" y="1238"/>
                      <a:pt x="453" y="1111"/>
                      <a:pt x="359" y="1111"/>
                    </a:cubicBezTo>
                    <a:cubicBezTo>
                      <a:pt x="257" y="1111"/>
                      <a:pt x="166" y="1245"/>
                      <a:pt x="115" y="1307"/>
                    </a:cubicBezTo>
                    <a:cubicBezTo>
                      <a:pt x="90" y="1338"/>
                      <a:pt x="95" y="1346"/>
                      <a:pt x="80" y="1381"/>
                    </a:cubicBezTo>
                    <a:cubicBezTo>
                      <a:pt x="35" y="1484"/>
                      <a:pt x="49" y="1554"/>
                      <a:pt x="25" y="1658"/>
                    </a:cubicBezTo>
                    <a:cubicBezTo>
                      <a:pt x="3" y="1755"/>
                      <a:pt x="0" y="1733"/>
                      <a:pt x="26" y="1834"/>
                    </a:cubicBezTo>
                    <a:cubicBezTo>
                      <a:pt x="49" y="1925"/>
                      <a:pt x="47" y="1918"/>
                      <a:pt x="89" y="1991"/>
                    </a:cubicBezTo>
                    <a:cubicBezTo>
                      <a:pt x="124" y="2053"/>
                      <a:pt x="229" y="2203"/>
                      <a:pt x="317" y="2203"/>
                    </a:cubicBezTo>
                    <a:cubicBezTo>
                      <a:pt x="436" y="2203"/>
                      <a:pt x="477" y="2208"/>
                      <a:pt x="507" y="2088"/>
                    </a:cubicBezTo>
                    <a:cubicBezTo>
                      <a:pt x="526" y="2011"/>
                      <a:pt x="545" y="1926"/>
                      <a:pt x="545" y="1839"/>
                    </a:cubicBezTo>
                    <a:cubicBezTo>
                      <a:pt x="545" y="1720"/>
                      <a:pt x="477" y="1710"/>
                      <a:pt x="551" y="1599"/>
                    </a:cubicBezTo>
                    <a:lnTo>
                      <a:pt x="684" y="1452"/>
                    </a:lnTo>
                    <a:cubicBezTo>
                      <a:pt x="784" y="1375"/>
                      <a:pt x="689" y="1568"/>
                      <a:pt x="689" y="1653"/>
                    </a:cubicBezTo>
                    <a:cubicBezTo>
                      <a:pt x="689" y="1702"/>
                      <a:pt x="727" y="1706"/>
                      <a:pt x="740" y="1754"/>
                    </a:cubicBezTo>
                    <a:lnTo>
                      <a:pt x="850" y="1754"/>
                    </a:lnTo>
                    <a:cubicBezTo>
                      <a:pt x="880" y="1709"/>
                      <a:pt x="883" y="1692"/>
                      <a:pt x="930" y="1656"/>
                    </a:cubicBezTo>
                    <a:cubicBezTo>
                      <a:pt x="1000" y="1602"/>
                      <a:pt x="1081" y="1572"/>
                      <a:pt x="1150" y="1521"/>
                    </a:cubicBezTo>
                    <a:cubicBezTo>
                      <a:pt x="1181" y="1498"/>
                      <a:pt x="1226" y="1467"/>
                      <a:pt x="1265" y="1458"/>
                    </a:cubicBezTo>
                    <a:cubicBezTo>
                      <a:pt x="1214" y="1554"/>
                      <a:pt x="1214" y="1572"/>
                      <a:pt x="1122" y="1628"/>
                    </a:cubicBezTo>
                    <a:lnTo>
                      <a:pt x="1049" y="1665"/>
                    </a:lnTo>
                    <a:cubicBezTo>
                      <a:pt x="1027" y="1678"/>
                      <a:pt x="1014" y="1691"/>
                      <a:pt x="988" y="1706"/>
                    </a:cubicBezTo>
                    <a:cubicBezTo>
                      <a:pt x="962" y="1722"/>
                      <a:pt x="943" y="1732"/>
                      <a:pt x="918" y="1746"/>
                    </a:cubicBezTo>
                    <a:cubicBezTo>
                      <a:pt x="744" y="1848"/>
                      <a:pt x="769" y="1780"/>
                      <a:pt x="658" y="1798"/>
                    </a:cubicBezTo>
                    <a:cubicBezTo>
                      <a:pt x="583" y="1810"/>
                      <a:pt x="579" y="1836"/>
                      <a:pt x="579" y="1898"/>
                    </a:cubicBezTo>
                    <a:cubicBezTo>
                      <a:pt x="579" y="1928"/>
                      <a:pt x="671" y="1995"/>
                      <a:pt x="692" y="2023"/>
                    </a:cubicBezTo>
                    <a:cubicBezTo>
                      <a:pt x="718" y="2059"/>
                      <a:pt x="664" y="2123"/>
                      <a:pt x="664" y="2237"/>
                    </a:cubicBezTo>
                    <a:cubicBezTo>
                      <a:pt x="664" y="2262"/>
                      <a:pt x="739" y="2337"/>
                      <a:pt x="762" y="2350"/>
                    </a:cubicBezTo>
                    <a:cubicBezTo>
                      <a:pt x="795" y="2368"/>
                      <a:pt x="812" y="2364"/>
                      <a:pt x="848" y="2374"/>
                    </a:cubicBezTo>
                    <a:cubicBezTo>
                      <a:pt x="895" y="2387"/>
                      <a:pt x="877" y="2404"/>
                      <a:pt x="918" y="2415"/>
                    </a:cubicBezTo>
                    <a:cubicBezTo>
                      <a:pt x="918" y="2482"/>
                      <a:pt x="893" y="2510"/>
                      <a:pt x="893" y="2677"/>
                    </a:cubicBezTo>
                    <a:cubicBezTo>
                      <a:pt x="893" y="2707"/>
                      <a:pt x="963" y="2775"/>
                      <a:pt x="1103" y="2684"/>
                    </a:cubicBezTo>
                    <a:cubicBezTo>
                      <a:pt x="1126" y="2669"/>
                      <a:pt x="1171" y="2629"/>
                      <a:pt x="1183" y="2604"/>
                    </a:cubicBezTo>
                    <a:cubicBezTo>
                      <a:pt x="1212" y="2540"/>
                      <a:pt x="1174" y="2425"/>
                      <a:pt x="1207" y="2339"/>
                    </a:cubicBezTo>
                    <a:cubicBezTo>
                      <a:pt x="1276" y="2153"/>
                      <a:pt x="1454" y="2482"/>
                      <a:pt x="1612" y="2482"/>
                    </a:cubicBezTo>
                    <a:cubicBezTo>
                      <a:pt x="1720" y="2482"/>
                      <a:pt x="1833" y="2340"/>
                      <a:pt x="1877" y="2265"/>
                    </a:cubicBezTo>
                    <a:cubicBezTo>
                      <a:pt x="1929" y="2179"/>
                      <a:pt x="2023" y="1992"/>
                      <a:pt x="2056" y="1894"/>
                    </a:cubicBezTo>
                    <a:cubicBezTo>
                      <a:pt x="2086" y="1807"/>
                      <a:pt x="2115" y="1781"/>
                      <a:pt x="2149" y="1630"/>
                    </a:cubicBezTo>
                    <a:lnTo>
                      <a:pt x="2175" y="1529"/>
                    </a:lnTo>
                    <a:cubicBezTo>
                      <a:pt x="2179" y="1510"/>
                      <a:pt x="2184" y="1501"/>
                      <a:pt x="2189" y="1484"/>
                    </a:cubicBezTo>
                    <a:cubicBezTo>
                      <a:pt x="2208" y="1426"/>
                      <a:pt x="2202" y="1341"/>
                      <a:pt x="2227" y="1277"/>
                    </a:cubicBezTo>
                    <a:cubicBezTo>
                      <a:pt x="2260" y="1189"/>
                      <a:pt x="2302" y="1157"/>
                      <a:pt x="2199" y="1058"/>
                    </a:cubicBezTo>
                    <a:cubicBezTo>
                      <a:pt x="2177" y="1036"/>
                      <a:pt x="2048" y="950"/>
                      <a:pt x="2024" y="945"/>
                    </a:cubicBezTo>
                    <a:cubicBezTo>
                      <a:pt x="1993" y="938"/>
                      <a:pt x="1965" y="939"/>
                      <a:pt x="1934" y="932"/>
                    </a:cubicBezTo>
                    <a:cubicBezTo>
                      <a:pt x="1873" y="919"/>
                      <a:pt x="1805" y="899"/>
                      <a:pt x="1731" y="899"/>
                    </a:cubicBezTo>
                    <a:cubicBezTo>
                      <a:pt x="1626" y="899"/>
                      <a:pt x="1547" y="941"/>
                      <a:pt x="1358" y="941"/>
                    </a:cubicBezTo>
                    <a:cubicBezTo>
                      <a:pt x="1316" y="941"/>
                      <a:pt x="1320" y="934"/>
                      <a:pt x="1282" y="933"/>
                    </a:cubicBezTo>
                    <a:cubicBezTo>
                      <a:pt x="1282" y="859"/>
                      <a:pt x="1262" y="813"/>
                      <a:pt x="1351" y="757"/>
                    </a:cubicBezTo>
                    <a:lnTo>
                      <a:pt x="1553" y="636"/>
                    </a:lnTo>
                    <a:cubicBezTo>
                      <a:pt x="1593" y="610"/>
                      <a:pt x="1589" y="605"/>
                      <a:pt x="1637" y="586"/>
                    </a:cubicBezTo>
                    <a:cubicBezTo>
                      <a:pt x="1650" y="580"/>
                      <a:pt x="1668" y="571"/>
                      <a:pt x="1683" y="563"/>
                    </a:cubicBezTo>
                    <a:cubicBezTo>
                      <a:pt x="1786" y="506"/>
                      <a:pt x="1790" y="441"/>
                      <a:pt x="1790" y="332"/>
                    </a:cubicBezTo>
                    <a:cubicBezTo>
                      <a:pt x="1790" y="213"/>
                      <a:pt x="1724" y="96"/>
                      <a:pt x="1633" y="40"/>
                    </a:cubicBezTo>
                    <a:lnTo>
                      <a:pt x="1617" y="30"/>
                    </a:lnTo>
                    <a:cubicBezTo>
                      <a:pt x="1567" y="0"/>
                      <a:pt x="1502" y="18"/>
                      <a:pt x="1502" y="7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grpSp>
            <p:nvGrpSpPr>
              <p:cNvPr id="118" name="组合 117">
                <a:extLst>
                  <a:ext uri="{FF2B5EF4-FFF2-40B4-BE49-F238E27FC236}">
                    <a16:creationId xmlns:a16="http://schemas.microsoft.com/office/drawing/2014/main" id="{135D05DD-08C5-4127-8310-BC041C1439CD}"/>
                  </a:ext>
                </a:extLst>
              </p:cNvPr>
              <p:cNvGrpSpPr/>
              <p:nvPr/>
            </p:nvGrpSpPr>
            <p:grpSpPr>
              <a:xfrm>
                <a:off x="7683654" y="5211762"/>
                <a:ext cx="777721" cy="795133"/>
                <a:chOff x="8128154" y="5211762"/>
                <a:chExt cx="777721" cy="795133"/>
              </a:xfrm>
              <a:grpFill/>
            </p:grpSpPr>
            <p:sp>
              <p:nvSpPr>
                <p:cNvPr id="122" name="Freeform 34">
                  <a:extLst>
                    <a:ext uri="{FF2B5EF4-FFF2-40B4-BE49-F238E27FC236}">
                      <a16:creationId xmlns:a16="http://schemas.microsoft.com/office/drawing/2014/main" id="{8D5861DF-95F6-4E9A-95D8-78834F60857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8128154" y="5211762"/>
                  <a:ext cx="777721" cy="644232"/>
                </a:xfrm>
                <a:custGeom>
                  <a:avLst/>
                  <a:gdLst>
                    <a:gd name="T0" fmla="*/ 1651 w 2752"/>
                    <a:gd name="T1" fmla="*/ 1193 h 2259"/>
                    <a:gd name="T2" fmla="*/ 1795 w 2752"/>
                    <a:gd name="T3" fmla="*/ 939 h 2259"/>
                    <a:gd name="T4" fmla="*/ 1758 w 2752"/>
                    <a:gd name="T5" fmla="*/ 1045 h 2259"/>
                    <a:gd name="T6" fmla="*/ 1728 w 2752"/>
                    <a:gd name="T7" fmla="*/ 1184 h 2259"/>
                    <a:gd name="T8" fmla="*/ 2752 w 2752"/>
                    <a:gd name="T9" fmla="*/ 1370 h 2259"/>
                    <a:gd name="T10" fmla="*/ 2252 w 2752"/>
                    <a:gd name="T11" fmla="*/ 1498 h 2259"/>
                    <a:gd name="T12" fmla="*/ 1965 w 2752"/>
                    <a:gd name="T13" fmla="*/ 1396 h 2259"/>
                    <a:gd name="T14" fmla="*/ 2405 w 2752"/>
                    <a:gd name="T15" fmla="*/ 1303 h 2259"/>
                    <a:gd name="T16" fmla="*/ 1880 w 2752"/>
                    <a:gd name="T17" fmla="*/ 1286 h 2259"/>
                    <a:gd name="T18" fmla="*/ 1753 w 2752"/>
                    <a:gd name="T19" fmla="*/ 1430 h 2259"/>
                    <a:gd name="T20" fmla="*/ 1448 w 2752"/>
                    <a:gd name="T21" fmla="*/ 1429 h 2259"/>
                    <a:gd name="T22" fmla="*/ 1169 w 2752"/>
                    <a:gd name="T23" fmla="*/ 1480 h 2259"/>
                    <a:gd name="T24" fmla="*/ 911 w 2752"/>
                    <a:gd name="T25" fmla="*/ 1646 h 2259"/>
                    <a:gd name="T26" fmla="*/ 780 w 2752"/>
                    <a:gd name="T27" fmla="*/ 1726 h 2259"/>
                    <a:gd name="T28" fmla="*/ 518 w 2752"/>
                    <a:gd name="T29" fmla="*/ 1998 h 2259"/>
                    <a:gd name="T30" fmla="*/ 263 w 2752"/>
                    <a:gd name="T31" fmla="*/ 2259 h 2259"/>
                    <a:gd name="T32" fmla="*/ 0 w 2752"/>
                    <a:gd name="T33" fmla="*/ 2031 h 2259"/>
                    <a:gd name="T34" fmla="*/ 81 w 2752"/>
                    <a:gd name="T35" fmla="*/ 1781 h 2259"/>
                    <a:gd name="T36" fmla="*/ 314 w 2752"/>
                    <a:gd name="T37" fmla="*/ 1599 h 2259"/>
                    <a:gd name="T38" fmla="*/ 544 w 2752"/>
                    <a:gd name="T39" fmla="*/ 1685 h 2259"/>
                    <a:gd name="T40" fmla="*/ 763 w 2752"/>
                    <a:gd name="T41" fmla="*/ 1548 h 2259"/>
                    <a:gd name="T42" fmla="*/ 931 w 2752"/>
                    <a:gd name="T43" fmla="*/ 1480 h 2259"/>
                    <a:gd name="T44" fmla="*/ 1135 w 2752"/>
                    <a:gd name="T45" fmla="*/ 1447 h 2259"/>
                    <a:gd name="T46" fmla="*/ 1262 w 2752"/>
                    <a:gd name="T47" fmla="*/ 1396 h 2259"/>
                    <a:gd name="T48" fmla="*/ 1381 w 2752"/>
                    <a:gd name="T49" fmla="*/ 1345 h 2259"/>
                    <a:gd name="T50" fmla="*/ 1482 w 2752"/>
                    <a:gd name="T51" fmla="*/ 1133 h 2259"/>
                    <a:gd name="T52" fmla="*/ 1423 w 2752"/>
                    <a:gd name="T53" fmla="*/ 1226 h 2259"/>
                    <a:gd name="T54" fmla="*/ 1326 w 2752"/>
                    <a:gd name="T55" fmla="*/ 1151 h 2259"/>
                    <a:gd name="T56" fmla="*/ 1351 w 2752"/>
                    <a:gd name="T57" fmla="*/ 866 h 2259"/>
                    <a:gd name="T58" fmla="*/ 1541 w 2752"/>
                    <a:gd name="T59" fmla="*/ 845 h 2259"/>
                    <a:gd name="T60" fmla="*/ 1635 w 2752"/>
                    <a:gd name="T61" fmla="*/ 727 h 2259"/>
                    <a:gd name="T62" fmla="*/ 1582 w 2752"/>
                    <a:gd name="T63" fmla="*/ 538 h 2259"/>
                    <a:gd name="T64" fmla="*/ 1406 w 2752"/>
                    <a:gd name="T65" fmla="*/ 685 h 2259"/>
                    <a:gd name="T66" fmla="*/ 1262 w 2752"/>
                    <a:gd name="T67" fmla="*/ 1134 h 2259"/>
                    <a:gd name="T68" fmla="*/ 1177 w 2752"/>
                    <a:gd name="T69" fmla="*/ 1311 h 2259"/>
                    <a:gd name="T70" fmla="*/ 1135 w 2752"/>
                    <a:gd name="T71" fmla="*/ 1133 h 2259"/>
                    <a:gd name="T72" fmla="*/ 1008 w 2752"/>
                    <a:gd name="T73" fmla="*/ 1387 h 2259"/>
                    <a:gd name="T74" fmla="*/ 788 w 2752"/>
                    <a:gd name="T75" fmla="*/ 1218 h 2259"/>
                    <a:gd name="T76" fmla="*/ 915 w 2752"/>
                    <a:gd name="T77" fmla="*/ 888 h 2259"/>
                    <a:gd name="T78" fmla="*/ 1101 w 2752"/>
                    <a:gd name="T79" fmla="*/ 659 h 2259"/>
                    <a:gd name="T80" fmla="*/ 1067 w 2752"/>
                    <a:gd name="T81" fmla="*/ 337 h 2259"/>
                    <a:gd name="T82" fmla="*/ 1389 w 2752"/>
                    <a:gd name="T83" fmla="*/ 617 h 2259"/>
                    <a:gd name="T84" fmla="*/ 1618 w 2752"/>
                    <a:gd name="T85" fmla="*/ 337 h 2259"/>
                    <a:gd name="T86" fmla="*/ 1767 w 2752"/>
                    <a:gd name="T87" fmla="*/ 21 h 2259"/>
                    <a:gd name="T88" fmla="*/ 1814 w 2752"/>
                    <a:gd name="T89" fmla="*/ 331 h 2259"/>
                    <a:gd name="T90" fmla="*/ 1849 w 2752"/>
                    <a:gd name="T91" fmla="*/ 552 h 2259"/>
                    <a:gd name="T92" fmla="*/ 1990 w 2752"/>
                    <a:gd name="T93" fmla="*/ 329 h 2259"/>
                    <a:gd name="T94" fmla="*/ 2192 w 2752"/>
                    <a:gd name="T95" fmla="*/ 211 h 2259"/>
                    <a:gd name="T96" fmla="*/ 2021 w 2752"/>
                    <a:gd name="T97" fmla="*/ 783 h 2259"/>
                    <a:gd name="T98" fmla="*/ 1922 w 2752"/>
                    <a:gd name="T99" fmla="*/ 1057 h 2259"/>
                    <a:gd name="T100" fmla="*/ 2372 w 2752"/>
                    <a:gd name="T101" fmla="*/ 1115 h 2259"/>
                    <a:gd name="T102" fmla="*/ 2491 w 2752"/>
                    <a:gd name="T103" fmla="*/ 1152 h 2259"/>
                    <a:gd name="T104" fmla="*/ 2615 w 2752"/>
                    <a:gd name="T105" fmla="*/ 1178 h 2259"/>
                    <a:gd name="T106" fmla="*/ 2752 w 2752"/>
                    <a:gd name="T107" fmla="*/ 1349 h 2259"/>
                    <a:gd name="T108" fmla="*/ 1592 w 2752"/>
                    <a:gd name="T109" fmla="*/ 1049 h 2259"/>
                    <a:gd name="T110" fmla="*/ 1540 w 2752"/>
                    <a:gd name="T111" fmla="*/ 954 h 2259"/>
                    <a:gd name="T112" fmla="*/ 1609 w 2752"/>
                    <a:gd name="T113" fmla="*/ 922 h 2259"/>
                    <a:gd name="T114" fmla="*/ 1863 w 2752"/>
                    <a:gd name="T115" fmla="*/ 820 h 2259"/>
                    <a:gd name="T116" fmla="*/ 1838 w 2752"/>
                    <a:gd name="T117" fmla="*/ 693 h 2259"/>
                    <a:gd name="T118" fmla="*/ 1863 w 2752"/>
                    <a:gd name="T119" fmla="*/ 820 h 22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2752" h="2259">
                      <a:moveTo>
                        <a:pt x="1728" y="1184"/>
                      </a:moveTo>
                      <a:cubicBezTo>
                        <a:pt x="1690" y="1184"/>
                        <a:pt x="1678" y="1180"/>
                        <a:pt x="1651" y="1193"/>
                      </a:cubicBezTo>
                      <a:cubicBezTo>
                        <a:pt x="1651" y="1141"/>
                        <a:pt x="1646" y="1151"/>
                        <a:pt x="1674" y="1122"/>
                      </a:cubicBezTo>
                      <a:cubicBezTo>
                        <a:pt x="1794" y="1002"/>
                        <a:pt x="1745" y="952"/>
                        <a:pt x="1795" y="939"/>
                      </a:cubicBezTo>
                      <a:cubicBezTo>
                        <a:pt x="1796" y="972"/>
                        <a:pt x="1809" y="981"/>
                        <a:pt x="1799" y="1002"/>
                      </a:cubicBezTo>
                      <a:cubicBezTo>
                        <a:pt x="1788" y="1025"/>
                        <a:pt x="1773" y="1009"/>
                        <a:pt x="1758" y="1045"/>
                      </a:cubicBezTo>
                      <a:cubicBezTo>
                        <a:pt x="1747" y="1073"/>
                        <a:pt x="1756" y="1095"/>
                        <a:pt x="1753" y="1125"/>
                      </a:cubicBezTo>
                      <a:cubicBezTo>
                        <a:pt x="1748" y="1177"/>
                        <a:pt x="1740" y="1139"/>
                        <a:pt x="1728" y="1184"/>
                      </a:cubicBezTo>
                      <a:close/>
                      <a:moveTo>
                        <a:pt x="2752" y="1349"/>
                      </a:moveTo>
                      <a:lnTo>
                        <a:pt x="2752" y="1370"/>
                      </a:lnTo>
                      <a:cubicBezTo>
                        <a:pt x="2749" y="1398"/>
                        <a:pt x="2729" y="1424"/>
                        <a:pt x="2686" y="1448"/>
                      </a:cubicBezTo>
                      <a:cubicBezTo>
                        <a:pt x="2529" y="1535"/>
                        <a:pt x="2421" y="1512"/>
                        <a:pt x="2252" y="1498"/>
                      </a:cubicBezTo>
                      <a:cubicBezTo>
                        <a:pt x="2153" y="1489"/>
                        <a:pt x="2076" y="1534"/>
                        <a:pt x="1965" y="1480"/>
                      </a:cubicBezTo>
                      <a:lnTo>
                        <a:pt x="1965" y="1396"/>
                      </a:lnTo>
                      <a:cubicBezTo>
                        <a:pt x="2044" y="1389"/>
                        <a:pt x="2121" y="1370"/>
                        <a:pt x="2210" y="1370"/>
                      </a:cubicBezTo>
                      <a:cubicBezTo>
                        <a:pt x="2286" y="1371"/>
                        <a:pt x="2369" y="1371"/>
                        <a:pt x="2405" y="1303"/>
                      </a:cubicBezTo>
                      <a:cubicBezTo>
                        <a:pt x="2343" y="1210"/>
                        <a:pt x="2133" y="1231"/>
                        <a:pt x="2029" y="1248"/>
                      </a:cubicBezTo>
                      <a:cubicBezTo>
                        <a:pt x="1977" y="1256"/>
                        <a:pt x="1916" y="1283"/>
                        <a:pt x="1880" y="1286"/>
                      </a:cubicBezTo>
                      <a:cubicBezTo>
                        <a:pt x="1874" y="1364"/>
                        <a:pt x="1860" y="1372"/>
                        <a:pt x="1829" y="1430"/>
                      </a:cubicBezTo>
                      <a:lnTo>
                        <a:pt x="1753" y="1430"/>
                      </a:lnTo>
                      <a:cubicBezTo>
                        <a:pt x="1740" y="1380"/>
                        <a:pt x="1634" y="1350"/>
                        <a:pt x="1561" y="1398"/>
                      </a:cubicBezTo>
                      <a:cubicBezTo>
                        <a:pt x="1532" y="1417"/>
                        <a:pt x="1512" y="1410"/>
                        <a:pt x="1448" y="1429"/>
                      </a:cubicBezTo>
                      <a:cubicBezTo>
                        <a:pt x="1402" y="1442"/>
                        <a:pt x="1359" y="1438"/>
                        <a:pt x="1313" y="1438"/>
                      </a:cubicBezTo>
                      <a:cubicBezTo>
                        <a:pt x="1298" y="1495"/>
                        <a:pt x="1239" y="1480"/>
                        <a:pt x="1169" y="1480"/>
                      </a:cubicBezTo>
                      <a:cubicBezTo>
                        <a:pt x="1150" y="1562"/>
                        <a:pt x="1109" y="1526"/>
                        <a:pt x="1042" y="1565"/>
                      </a:cubicBezTo>
                      <a:cubicBezTo>
                        <a:pt x="998" y="1591"/>
                        <a:pt x="957" y="1618"/>
                        <a:pt x="911" y="1646"/>
                      </a:cubicBezTo>
                      <a:cubicBezTo>
                        <a:pt x="885" y="1662"/>
                        <a:pt x="869" y="1671"/>
                        <a:pt x="842" y="1687"/>
                      </a:cubicBezTo>
                      <a:cubicBezTo>
                        <a:pt x="817" y="1703"/>
                        <a:pt x="805" y="1713"/>
                        <a:pt x="780" y="1726"/>
                      </a:cubicBezTo>
                      <a:cubicBezTo>
                        <a:pt x="727" y="1753"/>
                        <a:pt x="696" y="1770"/>
                        <a:pt x="648" y="1807"/>
                      </a:cubicBezTo>
                      <a:cubicBezTo>
                        <a:pt x="586" y="1854"/>
                        <a:pt x="564" y="1937"/>
                        <a:pt x="518" y="1998"/>
                      </a:cubicBezTo>
                      <a:cubicBezTo>
                        <a:pt x="463" y="2072"/>
                        <a:pt x="490" y="2060"/>
                        <a:pt x="464" y="2105"/>
                      </a:cubicBezTo>
                      <a:cubicBezTo>
                        <a:pt x="418" y="2185"/>
                        <a:pt x="374" y="2259"/>
                        <a:pt x="263" y="2259"/>
                      </a:cubicBezTo>
                      <a:cubicBezTo>
                        <a:pt x="171" y="2259"/>
                        <a:pt x="130" y="2237"/>
                        <a:pt x="90" y="2170"/>
                      </a:cubicBezTo>
                      <a:cubicBezTo>
                        <a:pt x="66" y="2129"/>
                        <a:pt x="0" y="2071"/>
                        <a:pt x="0" y="2031"/>
                      </a:cubicBezTo>
                      <a:cubicBezTo>
                        <a:pt x="0" y="1981"/>
                        <a:pt x="7" y="1918"/>
                        <a:pt x="23" y="1876"/>
                      </a:cubicBezTo>
                      <a:cubicBezTo>
                        <a:pt x="37" y="1839"/>
                        <a:pt x="61" y="1811"/>
                        <a:pt x="81" y="1781"/>
                      </a:cubicBezTo>
                      <a:lnTo>
                        <a:pt x="195" y="1599"/>
                      </a:lnTo>
                      <a:lnTo>
                        <a:pt x="314" y="1599"/>
                      </a:lnTo>
                      <a:cubicBezTo>
                        <a:pt x="320" y="1622"/>
                        <a:pt x="344" y="1660"/>
                        <a:pt x="359" y="1680"/>
                      </a:cubicBezTo>
                      <a:cubicBezTo>
                        <a:pt x="404" y="1740"/>
                        <a:pt x="493" y="1742"/>
                        <a:pt x="544" y="1685"/>
                      </a:cubicBezTo>
                      <a:cubicBezTo>
                        <a:pt x="568" y="1658"/>
                        <a:pt x="563" y="1644"/>
                        <a:pt x="607" y="1629"/>
                      </a:cubicBezTo>
                      <a:cubicBezTo>
                        <a:pt x="666" y="1610"/>
                        <a:pt x="710" y="1576"/>
                        <a:pt x="763" y="1548"/>
                      </a:cubicBezTo>
                      <a:cubicBezTo>
                        <a:pt x="795" y="1531"/>
                        <a:pt x="820" y="1536"/>
                        <a:pt x="853" y="1520"/>
                      </a:cubicBezTo>
                      <a:cubicBezTo>
                        <a:pt x="886" y="1505"/>
                        <a:pt x="890" y="1491"/>
                        <a:pt x="931" y="1480"/>
                      </a:cubicBezTo>
                      <a:cubicBezTo>
                        <a:pt x="951" y="1474"/>
                        <a:pt x="958" y="1475"/>
                        <a:pt x="983" y="1472"/>
                      </a:cubicBezTo>
                      <a:cubicBezTo>
                        <a:pt x="1057" y="1464"/>
                        <a:pt x="1021" y="1447"/>
                        <a:pt x="1135" y="1447"/>
                      </a:cubicBezTo>
                      <a:cubicBezTo>
                        <a:pt x="1137" y="1418"/>
                        <a:pt x="1141" y="1416"/>
                        <a:pt x="1152" y="1396"/>
                      </a:cubicBezTo>
                      <a:lnTo>
                        <a:pt x="1262" y="1396"/>
                      </a:lnTo>
                      <a:cubicBezTo>
                        <a:pt x="1264" y="1367"/>
                        <a:pt x="1268" y="1365"/>
                        <a:pt x="1279" y="1345"/>
                      </a:cubicBezTo>
                      <a:lnTo>
                        <a:pt x="1381" y="1345"/>
                      </a:lnTo>
                      <a:cubicBezTo>
                        <a:pt x="1414" y="1282"/>
                        <a:pt x="1429" y="1260"/>
                        <a:pt x="1524" y="1260"/>
                      </a:cubicBezTo>
                      <a:cubicBezTo>
                        <a:pt x="1498" y="1210"/>
                        <a:pt x="1496" y="1195"/>
                        <a:pt x="1482" y="1133"/>
                      </a:cubicBezTo>
                      <a:lnTo>
                        <a:pt x="1423" y="1133"/>
                      </a:lnTo>
                      <a:lnTo>
                        <a:pt x="1423" y="1226"/>
                      </a:lnTo>
                      <a:lnTo>
                        <a:pt x="1338" y="1226"/>
                      </a:lnTo>
                      <a:cubicBezTo>
                        <a:pt x="1336" y="1201"/>
                        <a:pt x="1324" y="1169"/>
                        <a:pt x="1326" y="1151"/>
                      </a:cubicBezTo>
                      <a:cubicBezTo>
                        <a:pt x="1333" y="1083"/>
                        <a:pt x="1345" y="1194"/>
                        <a:pt x="1346" y="913"/>
                      </a:cubicBezTo>
                      <a:cubicBezTo>
                        <a:pt x="1346" y="892"/>
                        <a:pt x="1345" y="885"/>
                        <a:pt x="1351" y="866"/>
                      </a:cubicBezTo>
                      <a:lnTo>
                        <a:pt x="1364" y="838"/>
                      </a:lnTo>
                      <a:cubicBezTo>
                        <a:pt x="1414" y="762"/>
                        <a:pt x="1489" y="841"/>
                        <a:pt x="1541" y="845"/>
                      </a:cubicBezTo>
                      <a:cubicBezTo>
                        <a:pt x="1543" y="795"/>
                        <a:pt x="1565" y="773"/>
                        <a:pt x="1575" y="727"/>
                      </a:cubicBezTo>
                      <a:lnTo>
                        <a:pt x="1635" y="727"/>
                      </a:lnTo>
                      <a:lnTo>
                        <a:pt x="1636" y="618"/>
                      </a:lnTo>
                      <a:cubicBezTo>
                        <a:pt x="1642" y="566"/>
                        <a:pt x="1666" y="484"/>
                        <a:pt x="1582" y="538"/>
                      </a:cubicBezTo>
                      <a:cubicBezTo>
                        <a:pt x="1512" y="584"/>
                        <a:pt x="1495" y="651"/>
                        <a:pt x="1406" y="651"/>
                      </a:cubicBezTo>
                      <a:lnTo>
                        <a:pt x="1406" y="685"/>
                      </a:lnTo>
                      <a:cubicBezTo>
                        <a:pt x="1406" y="754"/>
                        <a:pt x="1270" y="828"/>
                        <a:pt x="1262" y="939"/>
                      </a:cubicBezTo>
                      <a:cubicBezTo>
                        <a:pt x="1258" y="1000"/>
                        <a:pt x="1264" y="1071"/>
                        <a:pt x="1262" y="1134"/>
                      </a:cubicBezTo>
                      <a:cubicBezTo>
                        <a:pt x="1261" y="1186"/>
                        <a:pt x="1246" y="1261"/>
                        <a:pt x="1245" y="1311"/>
                      </a:cubicBezTo>
                      <a:lnTo>
                        <a:pt x="1177" y="1311"/>
                      </a:lnTo>
                      <a:cubicBezTo>
                        <a:pt x="1169" y="1274"/>
                        <a:pt x="1159" y="1265"/>
                        <a:pt x="1152" y="1227"/>
                      </a:cubicBezTo>
                      <a:cubicBezTo>
                        <a:pt x="1146" y="1194"/>
                        <a:pt x="1142" y="1164"/>
                        <a:pt x="1135" y="1133"/>
                      </a:cubicBezTo>
                      <a:cubicBezTo>
                        <a:pt x="1097" y="1154"/>
                        <a:pt x="1106" y="1143"/>
                        <a:pt x="1089" y="1189"/>
                      </a:cubicBezTo>
                      <a:cubicBezTo>
                        <a:pt x="1064" y="1254"/>
                        <a:pt x="1023" y="1321"/>
                        <a:pt x="1008" y="1387"/>
                      </a:cubicBezTo>
                      <a:cubicBezTo>
                        <a:pt x="946" y="1387"/>
                        <a:pt x="897" y="1393"/>
                        <a:pt x="857" y="1344"/>
                      </a:cubicBezTo>
                      <a:cubicBezTo>
                        <a:pt x="838" y="1321"/>
                        <a:pt x="788" y="1254"/>
                        <a:pt x="788" y="1218"/>
                      </a:cubicBezTo>
                      <a:cubicBezTo>
                        <a:pt x="788" y="1082"/>
                        <a:pt x="852" y="1144"/>
                        <a:pt x="863" y="1039"/>
                      </a:cubicBezTo>
                      <a:cubicBezTo>
                        <a:pt x="870" y="984"/>
                        <a:pt x="855" y="888"/>
                        <a:pt x="915" y="888"/>
                      </a:cubicBezTo>
                      <a:cubicBezTo>
                        <a:pt x="970" y="888"/>
                        <a:pt x="998" y="911"/>
                        <a:pt x="1042" y="922"/>
                      </a:cubicBezTo>
                      <a:cubicBezTo>
                        <a:pt x="1151" y="849"/>
                        <a:pt x="1110" y="799"/>
                        <a:pt x="1101" y="659"/>
                      </a:cubicBezTo>
                      <a:cubicBezTo>
                        <a:pt x="1098" y="606"/>
                        <a:pt x="1089" y="550"/>
                        <a:pt x="1084" y="498"/>
                      </a:cubicBezTo>
                      <a:cubicBezTo>
                        <a:pt x="1080" y="449"/>
                        <a:pt x="1068" y="383"/>
                        <a:pt x="1067" y="337"/>
                      </a:cubicBezTo>
                      <a:cubicBezTo>
                        <a:pt x="1105" y="317"/>
                        <a:pt x="1264" y="143"/>
                        <a:pt x="1313" y="430"/>
                      </a:cubicBezTo>
                      <a:cubicBezTo>
                        <a:pt x="1326" y="509"/>
                        <a:pt x="1307" y="615"/>
                        <a:pt x="1389" y="617"/>
                      </a:cubicBezTo>
                      <a:cubicBezTo>
                        <a:pt x="1394" y="555"/>
                        <a:pt x="1433" y="500"/>
                        <a:pt x="1499" y="498"/>
                      </a:cubicBezTo>
                      <a:cubicBezTo>
                        <a:pt x="1516" y="426"/>
                        <a:pt x="1540" y="356"/>
                        <a:pt x="1618" y="337"/>
                      </a:cubicBezTo>
                      <a:cubicBezTo>
                        <a:pt x="1618" y="193"/>
                        <a:pt x="1655" y="196"/>
                        <a:pt x="1722" y="111"/>
                      </a:cubicBezTo>
                      <a:cubicBezTo>
                        <a:pt x="1750" y="75"/>
                        <a:pt x="1714" y="35"/>
                        <a:pt x="1767" y="21"/>
                      </a:cubicBezTo>
                      <a:cubicBezTo>
                        <a:pt x="1843" y="0"/>
                        <a:pt x="1885" y="50"/>
                        <a:pt x="1948" y="83"/>
                      </a:cubicBezTo>
                      <a:cubicBezTo>
                        <a:pt x="1944" y="240"/>
                        <a:pt x="1908" y="245"/>
                        <a:pt x="1814" y="331"/>
                      </a:cubicBezTo>
                      <a:cubicBezTo>
                        <a:pt x="1697" y="439"/>
                        <a:pt x="1770" y="464"/>
                        <a:pt x="1770" y="617"/>
                      </a:cubicBezTo>
                      <a:lnTo>
                        <a:pt x="1849" y="552"/>
                      </a:lnTo>
                      <a:cubicBezTo>
                        <a:pt x="1878" y="516"/>
                        <a:pt x="1907" y="498"/>
                        <a:pt x="1956" y="498"/>
                      </a:cubicBezTo>
                      <a:cubicBezTo>
                        <a:pt x="1956" y="393"/>
                        <a:pt x="1944" y="418"/>
                        <a:pt x="1990" y="329"/>
                      </a:cubicBezTo>
                      <a:cubicBezTo>
                        <a:pt x="2025" y="262"/>
                        <a:pt x="2031" y="206"/>
                        <a:pt x="2123" y="190"/>
                      </a:cubicBezTo>
                      <a:cubicBezTo>
                        <a:pt x="2162" y="183"/>
                        <a:pt x="2171" y="190"/>
                        <a:pt x="2192" y="211"/>
                      </a:cubicBezTo>
                      <a:cubicBezTo>
                        <a:pt x="2251" y="271"/>
                        <a:pt x="2325" y="422"/>
                        <a:pt x="2216" y="479"/>
                      </a:cubicBezTo>
                      <a:cubicBezTo>
                        <a:pt x="1964" y="611"/>
                        <a:pt x="2076" y="697"/>
                        <a:pt x="2021" y="783"/>
                      </a:cubicBezTo>
                      <a:cubicBezTo>
                        <a:pt x="1988" y="835"/>
                        <a:pt x="1988" y="782"/>
                        <a:pt x="1981" y="870"/>
                      </a:cubicBezTo>
                      <a:cubicBezTo>
                        <a:pt x="1975" y="942"/>
                        <a:pt x="1922" y="981"/>
                        <a:pt x="1922" y="1057"/>
                      </a:cubicBezTo>
                      <a:cubicBezTo>
                        <a:pt x="1922" y="1133"/>
                        <a:pt x="2037" y="1099"/>
                        <a:pt x="2109" y="1099"/>
                      </a:cubicBezTo>
                      <a:cubicBezTo>
                        <a:pt x="2195" y="1099"/>
                        <a:pt x="2292" y="1102"/>
                        <a:pt x="2372" y="1115"/>
                      </a:cubicBezTo>
                      <a:cubicBezTo>
                        <a:pt x="2401" y="1120"/>
                        <a:pt x="2417" y="1121"/>
                        <a:pt x="2441" y="1131"/>
                      </a:cubicBezTo>
                      <a:cubicBezTo>
                        <a:pt x="2459" y="1138"/>
                        <a:pt x="2474" y="1150"/>
                        <a:pt x="2491" y="1152"/>
                      </a:cubicBezTo>
                      <a:cubicBezTo>
                        <a:pt x="2518" y="1156"/>
                        <a:pt x="2511" y="1144"/>
                        <a:pt x="2555" y="1161"/>
                      </a:cubicBezTo>
                      <a:cubicBezTo>
                        <a:pt x="2583" y="1171"/>
                        <a:pt x="2583" y="1170"/>
                        <a:pt x="2615" y="1178"/>
                      </a:cubicBezTo>
                      <a:cubicBezTo>
                        <a:pt x="2657" y="1189"/>
                        <a:pt x="2675" y="1211"/>
                        <a:pt x="2700" y="1244"/>
                      </a:cubicBezTo>
                      <a:cubicBezTo>
                        <a:pt x="2728" y="1281"/>
                        <a:pt x="2748" y="1317"/>
                        <a:pt x="2752" y="1349"/>
                      </a:cubicBezTo>
                      <a:close/>
                      <a:moveTo>
                        <a:pt x="1592" y="998"/>
                      </a:moveTo>
                      <a:lnTo>
                        <a:pt x="1592" y="1049"/>
                      </a:lnTo>
                      <a:cubicBezTo>
                        <a:pt x="1548" y="1048"/>
                        <a:pt x="1508" y="1033"/>
                        <a:pt x="1508" y="989"/>
                      </a:cubicBezTo>
                      <a:cubicBezTo>
                        <a:pt x="1508" y="962"/>
                        <a:pt x="1526" y="969"/>
                        <a:pt x="1540" y="954"/>
                      </a:cubicBezTo>
                      <a:cubicBezTo>
                        <a:pt x="1554" y="939"/>
                        <a:pt x="1552" y="932"/>
                        <a:pt x="1558" y="905"/>
                      </a:cubicBezTo>
                      <a:cubicBezTo>
                        <a:pt x="1575" y="913"/>
                        <a:pt x="1589" y="917"/>
                        <a:pt x="1609" y="922"/>
                      </a:cubicBezTo>
                      <a:cubicBezTo>
                        <a:pt x="1602" y="952"/>
                        <a:pt x="1592" y="961"/>
                        <a:pt x="1592" y="998"/>
                      </a:cubicBezTo>
                      <a:close/>
                      <a:moveTo>
                        <a:pt x="1863" y="820"/>
                      </a:moveTo>
                      <a:cubicBezTo>
                        <a:pt x="1814" y="820"/>
                        <a:pt x="1798" y="815"/>
                        <a:pt x="1762" y="812"/>
                      </a:cubicBezTo>
                      <a:cubicBezTo>
                        <a:pt x="1764" y="719"/>
                        <a:pt x="1836" y="782"/>
                        <a:pt x="1838" y="693"/>
                      </a:cubicBezTo>
                      <a:cubicBezTo>
                        <a:pt x="1854" y="701"/>
                        <a:pt x="1883" y="708"/>
                        <a:pt x="1905" y="710"/>
                      </a:cubicBezTo>
                      <a:cubicBezTo>
                        <a:pt x="1902" y="756"/>
                        <a:pt x="1874" y="775"/>
                        <a:pt x="1863" y="82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  <p:sp>
              <p:nvSpPr>
                <p:cNvPr id="123" name="Freeform 36">
                  <a:extLst>
                    <a:ext uri="{FF2B5EF4-FFF2-40B4-BE49-F238E27FC236}">
                      <a16:creationId xmlns:a16="http://schemas.microsoft.com/office/drawing/2014/main" id="{46FB41A3-1724-4E2F-8D2D-F1CBCDE3F1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364179" y="5627708"/>
                  <a:ext cx="381123" cy="379187"/>
                </a:xfrm>
                <a:custGeom>
                  <a:avLst/>
                  <a:gdLst>
                    <a:gd name="T0" fmla="*/ 224 w 1353"/>
                    <a:gd name="T1" fmla="*/ 424 h 1330"/>
                    <a:gd name="T2" fmla="*/ 406 w 1353"/>
                    <a:gd name="T3" fmla="*/ 335 h 1330"/>
                    <a:gd name="T4" fmla="*/ 491 w 1353"/>
                    <a:gd name="T5" fmla="*/ 285 h 1330"/>
                    <a:gd name="T6" fmla="*/ 656 w 1353"/>
                    <a:gd name="T7" fmla="*/ 254 h 1330"/>
                    <a:gd name="T8" fmla="*/ 552 w 1353"/>
                    <a:gd name="T9" fmla="*/ 320 h 1330"/>
                    <a:gd name="T10" fmla="*/ 497 w 1353"/>
                    <a:gd name="T11" fmla="*/ 383 h 1330"/>
                    <a:gd name="T12" fmla="*/ 496 w 1353"/>
                    <a:gd name="T13" fmla="*/ 542 h 1330"/>
                    <a:gd name="T14" fmla="*/ 313 w 1353"/>
                    <a:gd name="T15" fmla="*/ 597 h 1330"/>
                    <a:gd name="T16" fmla="*/ 97 w 1353"/>
                    <a:gd name="T17" fmla="*/ 551 h 1330"/>
                    <a:gd name="T18" fmla="*/ 78 w 1353"/>
                    <a:gd name="T19" fmla="*/ 747 h 1330"/>
                    <a:gd name="T20" fmla="*/ 266 w 1353"/>
                    <a:gd name="T21" fmla="*/ 898 h 1330"/>
                    <a:gd name="T22" fmla="*/ 586 w 1353"/>
                    <a:gd name="T23" fmla="*/ 860 h 1330"/>
                    <a:gd name="T24" fmla="*/ 527 w 1353"/>
                    <a:gd name="T25" fmla="*/ 1006 h 1330"/>
                    <a:gd name="T26" fmla="*/ 269 w 1353"/>
                    <a:gd name="T27" fmla="*/ 1133 h 1330"/>
                    <a:gd name="T28" fmla="*/ 4 w 1353"/>
                    <a:gd name="T29" fmla="*/ 1127 h 1330"/>
                    <a:gd name="T30" fmla="*/ 92 w 1353"/>
                    <a:gd name="T31" fmla="*/ 1216 h 1330"/>
                    <a:gd name="T32" fmla="*/ 162 w 1353"/>
                    <a:gd name="T33" fmla="*/ 1239 h 1330"/>
                    <a:gd name="T34" fmla="*/ 191 w 1353"/>
                    <a:gd name="T35" fmla="*/ 1253 h 1330"/>
                    <a:gd name="T36" fmla="*/ 272 w 1353"/>
                    <a:gd name="T37" fmla="*/ 1273 h 1330"/>
                    <a:gd name="T38" fmla="*/ 373 w 1353"/>
                    <a:gd name="T39" fmla="*/ 1298 h 1330"/>
                    <a:gd name="T40" fmla="*/ 588 w 1353"/>
                    <a:gd name="T41" fmla="*/ 1330 h 1330"/>
                    <a:gd name="T42" fmla="*/ 701 w 1353"/>
                    <a:gd name="T43" fmla="*/ 1282 h 1330"/>
                    <a:gd name="T44" fmla="*/ 771 w 1353"/>
                    <a:gd name="T45" fmla="*/ 1175 h 1330"/>
                    <a:gd name="T46" fmla="*/ 848 w 1353"/>
                    <a:gd name="T47" fmla="*/ 980 h 1330"/>
                    <a:gd name="T48" fmla="*/ 867 w 1353"/>
                    <a:gd name="T49" fmla="*/ 906 h 1330"/>
                    <a:gd name="T50" fmla="*/ 1104 w 1353"/>
                    <a:gd name="T51" fmla="*/ 635 h 1330"/>
                    <a:gd name="T52" fmla="*/ 1236 w 1353"/>
                    <a:gd name="T53" fmla="*/ 650 h 1330"/>
                    <a:gd name="T54" fmla="*/ 1301 w 1353"/>
                    <a:gd name="T55" fmla="*/ 464 h 1330"/>
                    <a:gd name="T56" fmla="*/ 1045 w 1353"/>
                    <a:gd name="T57" fmla="*/ 348 h 1330"/>
                    <a:gd name="T58" fmla="*/ 801 w 1353"/>
                    <a:gd name="T59" fmla="*/ 426 h 1330"/>
                    <a:gd name="T60" fmla="*/ 789 w 1353"/>
                    <a:gd name="T61" fmla="*/ 328 h 1330"/>
                    <a:gd name="T62" fmla="*/ 865 w 1353"/>
                    <a:gd name="T63" fmla="*/ 278 h 1330"/>
                    <a:gd name="T64" fmla="*/ 928 w 1353"/>
                    <a:gd name="T65" fmla="*/ 222 h 1330"/>
                    <a:gd name="T66" fmla="*/ 910 w 1353"/>
                    <a:gd name="T67" fmla="*/ 51 h 1330"/>
                    <a:gd name="T68" fmla="*/ 791 w 1353"/>
                    <a:gd name="T69" fmla="*/ 0 h 1330"/>
                    <a:gd name="T70" fmla="*/ 537 w 1353"/>
                    <a:gd name="T71" fmla="*/ 51 h 1330"/>
                    <a:gd name="T72" fmla="*/ 290 w 1353"/>
                    <a:gd name="T73" fmla="*/ 177 h 1330"/>
                    <a:gd name="T74" fmla="*/ 192 w 1353"/>
                    <a:gd name="T75" fmla="*/ 332 h 1330"/>
                    <a:gd name="T76" fmla="*/ 224 w 1353"/>
                    <a:gd name="T77" fmla="*/ 424 h 13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</a:cxnLst>
                  <a:rect l="0" t="0" r="r" b="b"/>
                  <a:pathLst>
                    <a:path w="1353" h="1330">
                      <a:moveTo>
                        <a:pt x="224" y="424"/>
                      </a:moveTo>
                      <a:cubicBezTo>
                        <a:pt x="314" y="416"/>
                        <a:pt x="324" y="385"/>
                        <a:pt x="406" y="335"/>
                      </a:cubicBezTo>
                      <a:cubicBezTo>
                        <a:pt x="438" y="317"/>
                        <a:pt x="459" y="304"/>
                        <a:pt x="491" y="285"/>
                      </a:cubicBezTo>
                      <a:cubicBezTo>
                        <a:pt x="588" y="225"/>
                        <a:pt x="614" y="254"/>
                        <a:pt x="656" y="254"/>
                      </a:cubicBezTo>
                      <a:cubicBezTo>
                        <a:pt x="654" y="323"/>
                        <a:pt x="646" y="286"/>
                        <a:pt x="552" y="320"/>
                      </a:cubicBezTo>
                      <a:cubicBezTo>
                        <a:pt x="516" y="333"/>
                        <a:pt x="506" y="337"/>
                        <a:pt x="497" y="383"/>
                      </a:cubicBezTo>
                      <a:cubicBezTo>
                        <a:pt x="480" y="466"/>
                        <a:pt x="485" y="467"/>
                        <a:pt x="496" y="542"/>
                      </a:cubicBezTo>
                      <a:cubicBezTo>
                        <a:pt x="428" y="558"/>
                        <a:pt x="395" y="589"/>
                        <a:pt x="313" y="597"/>
                      </a:cubicBezTo>
                      <a:cubicBezTo>
                        <a:pt x="220" y="605"/>
                        <a:pt x="234" y="551"/>
                        <a:pt x="97" y="551"/>
                      </a:cubicBezTo>
                      <a:cubicBezTo>
                        <a:pt x="10" y="551"/>
                        <a:pt x="0" y="649"/>
                        <a:pt x="78" y="747"/>
                      </a:cubicBezTo>
                      <a:cubicBezTo>
                        <a:pt x="103" y="778"/>
                        <a:pt x="226" y="898"/>
                        <a:pt x="266" y="898"/>
                      </a:cubicBezTo>
                      <a:cubicBezTo>
                        <a:pt x="408" y="898"/>
                        <a:pt x="597" y="749"/>
                        <a:pt x="586" y="860"/>
                      </a:cubicBezTo>
                      <a:cubicBezTo>
                        <a:pt x="575" y="968"/>
                        <a:pt x="564" y="969"/>
                        <a:pt x="527" y="1006"/>
                      </a:cubicBezTo>
                      <a:cubicBezTo>
                        <a:pt x="470" y="1062"/>
                        <a:pt x="381" y="1175"/>
                        <a:pt x="269" y="1133"/>
                      </a:cubicBezTo>
                      <a:cubicBezTo>
                        <a:pt x="243" y="1123"/>
                        <a:pt x="4" y="963"/>
                        <a:pt x="4" y="1127"/>
                      </a:cubicBezTo>
                      <a:cubicBezTo>
                        <a:pt x="4" y="1179"/>
                        <a:pt x="51" y="1201"/>
                        <a:pt x="92" y="1216"/>
                      </a:cubicBezTo>
                      <a:cubicBezTo>
                        <a:pt x="120" y="1227"/>
                        <a:pt x="136" y="1227"/>
                        <a:pt x="162" y="1239"/>
                      </a:cubicBezTo>
                      <a:lnTo>
                        <a:pt x="191" y="1253"/>
                      </a:lnTo>
                      <a:cubicBezTo>
                        <a:pt x="223" y="1263"/>
                        <a:pt x="218" y="1253"/>
                        <a:pt x="272" y="1273"/>
                      </a:cubicBezTo>
                      <a:lnTo>
                        <a:pt x="373" y="1298"/>
                      </a:lnTo>
                      <a:cubicBezTo>
                        <a:pt x="489" y="1319"/>
                        <a:pt x="418" y="1330"/>
                        <a:pt x="588" y="1330"/>
                      </a:cubicBezTo>
                      <a:cubicBezTo>
                        <a:pt x="604" y="1330"/>
                        <a:pt x="684" y="1300"/>
                        <a:pt x="701" y="1282"/>
                      </a:cubicBezTo>
                      <a:cubicBezTo>
                        <a:pt x="743" y="1238"/>
                        <a:pt x="743" y="1231"/>
                        <a:pt x="771" y="1175"/>
                      </a:cubicBezTo>
                      <a:cubicBezTo>
                        <a:pt x="802" y="1114"/>
                        <a:pt x="832" y="1048"/>
                        <a:pt x="848" y="980"/>
                      </a:cubicBezTo>
                      <a:cubicBezTo>
                        <a:pt x="858" y="939"/>
                        <a:pt x="867" y="930"/>
                        <a:pt x="867" y="906"/>
                      </a:cubicBezTo>
                      <a:cubicBezTo>
                        <a:pt x="867" y="706"/>
                        <a:pt x="786" y="635"/>
                        <a:pt x="1104" y="635"/>
                      </a:cubicBezTo>
                      <a:cubicBezTo>
                        <a:pt x="1156" y="635"/>
                        <a:pt x="1200" y="656"/>
                        <a:pt x="1236" y="650"/>
                      </a:cubicBezTo>
                      <a:cubicBezTo>
                        <a:pt x="1353" y="628"/>
                        <a:pt x="1334" y="509"/>
                        <a:pt x="1301" y="464"/>
                      </a:cubicBezTo>
                      <a:cubicBezTo>
                        <a:pt x="1262" y="410"/>
                        <a:pt x="1126" y="348"/>
                        <a:pt x="1045" y="348"/>
                      </a:cubicBezTo>
                      <a:cubicBezTo>
                        <a:pt x="796" y="348"/>
                        <a:pt x="865" y="402"/>
                        <a:pt x="801" y="426"/>
                      </a:cubicBezTo>
                      <a:cubicBezTo>
                        <a:pt x="745" y="447"/>
                        <a:pt x="723" y="391"/>
                        <a:pt x="789" y="328"/>
                      </a:cubicBezTo>
                      <a:cubicBezTo>
                        <a:pt x="820" y="298"/>
                        <a:pt x="836" y="302"/>
                        <a:pt x="865" y="278"/>
                      </a:cubicBezTo>
                      <a:cubicBezTo>
                        <a:pt x="890" y="257"/>
                        <a:pt x="900" y="244"/>
                        <a:pt x="928" y="222"/>
                      </a:cubicBezTo>
                      <a:cubicBezTo>
                        <a:pt x="1010" y="158"/>
                        <a:pt x="975" y="91"/>
                        <a:pt x="910" y="51"/>
                      </a:cubicBezTo>
                      <a:lnTo>
                        <a:pt x="791" y="0"/>
                      </a:lnTo>
                      <a:lnTo>
                        <a:pt x="537" y="51"/>
                      </a:lnTo>
                      <a:cubicBezTo>
                        <a:pt x="477" y="68"/>
                        <a:pt x="325" y="151"/>
                        <a:pt x="290" y="177"/>
                      </a:cubicBezTo>
                      <a:cubicBezTo>
                        <a:pt x="241" y="214"/>
                        <a:pt x="196" y="269"/>
                        <a:pt x="192" y="332"/>
                      </a:cubicBezTo>
                      <a:cubicBezTo>
                        <a:pt x="190" y="364"/>
                        <a:pt x="212" y="401"/>
                        <a:pt x="224" y="42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</p:grpSp>
          <p:grpSp>
            <p:nvGrpSpPr>
              <p:cNvPr id="119" name="组合 118">
                <a:extLst>
                  <a:ext uri="{FF2B5EF4-FFF2-40B4-BE49-F238E27FC236}">
                    <a16:creationId xmlns:a16="http://schemas.microsoft.com/office/drawing/2014/main" id="{33E036AC-84F9-4E99-AD74-95EC9FD59DE0}"/>
                  </a:ext>
                </a:extLst>
              </p:cNvPr>
              <p:cNvGrpSpPr/>
              <p:nvPr/>
            </p:nvGrpSpPr>
            <p:grpSpPr>
              <a:xfrm>
                <a:off x="7088496" y="5329775"/>
                <a:ext cx="487527" cy="574585"/>
                <a:chOff x="7333022" y="5329775"/>
                <a:chExt cx="487527" cy="574585"/>
              </a:xfrm>
              <a:grpFill/>
            </p:grpSpPr>
            <p:sp>
              <p:nvSpPr>
                <p:cNvPr id="120" name="Freeform 35">
                  <a:extLst>
                    <a:ext uri="{FF2B5EF4-FFF2-40B4-BE49-F238E27FC236}">
                      <a16:creationId xmlns:a16="http://schemas.microsoft.com/office/drawing/2014/main" id="{98DADD1D-577C-43F5-80BC-42D1B5FB4B3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33022" y="5329775"/>
                  <a:ext cx="487527" cy="574585"/>
                </a:xfrm>
                <a:custGeom>
                  <a:avLst/>
                  <a:gdLst>
                    <a:gd name="T0" fmla="*/ 730 w 1729"/>
                    <a:gd name="T1" fmla="*/ 127 h 2015"/>
                    <a:gd name="T2" fmla="*/ 750 w 1729"/>
                    <a:gd name="T3" fmla="*/ 200 h 2015"/>
                    <a:gd name="T4" fmla="*/ 772 w 1729"/>
                    <a:gd name="T5" fmla="*/ 627 h 2015"/>
                    <a:gd name="T6" fmla="*/ 771 w 1729"/>
                    <a:gd name="T7" fmla="*/ 718 h 2015"/>
                    <a:gd name="T8" fmla="*/ 341 w 1729"/>
                    <a:gd name="T9" fmla="*/ 914 h 2015"/>
                    <a:gd name="T10" fmla="*/ 162 w 1729"/>
                    <a:gd name="T11" fmla="*/ 813 h 2015"/>
                    <a:gd name="T12" fmla="*/ 80 w 1729"/>
                    <a:gd name="T13" fmla="*/ 806 h 2015"/>
                    <a:gd name="T14" fmla="*/ 10 w 1729"/>
                    <a:gd name="T15" fmla="*/ 1024 h 2015"/>
                    <a:gd name="T16" fmla="*/ 122 w 1729"/>
                    <a:gd name="T17" fmla="*/ 1208 h 2015"/>
                    <a:gd name="T18" fmla="*/ 569 w 1729"/>
                    <a:gd name="T19" fmla="*/ 1227 h 2015"/>
                    <a:gd name="T20" fmla="*/ 637 w 1729"/>
                    <a:gd name="T21" fmla="*/ 1193 h 2015"/>
                    <a:gd name="T22" fmla="*/ 395 w 1729"/>
                    <a:gd name="T23" fmla="*/ 1536 h 2015"/>
                    <a:gd name="T24" fmla="*/ 312 w 1729"/>
                    <a:gd name="T25" fmla="*/ 1597 h 2015"/>
                    <a:gd name="T26" fmla="*/ 263 w 1729"/>
                    <a:gd name="T27" fmla="*/ 1624 h 2015"/>
                    <a:gd name="T28" fmla="*/ 61 w 1729"/>
                    <a:gd name="T29" fmla="*/ 1795 h 2015"/>
                    <a:gd name="T30" fmla="*/ 256 w 1729"/>
                    <a:gd name="T31" fmla="*/ 2015 h 2015"/>
                    <a:gd name="T32" fmla="*/ 438 w 1729"/>
                    <a:gd name="T33" fmla="*/ 1986 h 2015"/>
                    <a:gd name="T34" fmla="*/ 560 w 1729"/>
                    <a:gd name="T35" fmla="*/ 1938 h 2015"/>
                    <a:gd name="T36" fmla="*/ 609 w 1729"/>
                    <a:gd name="T37" fmla="*/ 1903 h 2015"/>
                    <a:gd name="T38" fmla="*/ 667 w 1729"/>
                    <a:gd name="T39" fmla="*/ 1876 h 2015"/>
                    <a:gd name="T40" fmla="*/ 822 w 1729"/>
                    <a:gd name="T41" fmla="*/ 1692 h 2015"/>
                    <a:gd name="T42" fmla="*/ 891 w 1729"/>
                    <a:gd name="T43" fmla="*/ 1591 h 2015"/>
                    <a:gd name="T44" fmla="*/ 1006 w 1729"/>
                    <a:gd name="T45" fmla="*/ 1360 h 2015"/>
                    <a:gd name="T46" fmla="*/ 1037 w 1729"/>
                    <a:gd name="T47" fmla="*/ 1306 h 2015"/>
                    <a:gd name="T48" fmla="*/ 1132 w 1729"/>
                    <a:gd name="T49" fmla="*/ 1063 h 2015"/>
                    <a:gd name="T50" fmla="*/ 1155 w 1729"/>
                    <a:gd name="T51" fmla="*/ 1001 h 2015"/>
                    <a:gd name="T52" fmla="*/ 1236 w 1729"/>
                    <a:gd name="T53" fmla="*/ 912 h 2015"/>
                    <a:gd name="T54" fmla="*/ 1729 w 1729"/>
                    <a:gd name="T55" fmla="*/ 694 h 2015"/>
                    <a:gd name="T56" fmla="*/ 1378 w 1729"/>
                    <a:gd name="T57" fmla="*/ 564 h 2015"/>
                    <a:gd name="T58" fmla="*/ 1187 w 1729"/>
                    <a:gd name="T59" fmla="*/ 575 h 2015"/>
                    <a:gd name="T60" fmla="*/ 1151 w 1729"/>
                    <a:gd name="T61" fmla="*/ 247 h 2015"/>
                    <a:gd name="T62" fmla="*/ 978 w 1729"/>
                    <a:gd name="T63" fmla="*/ 65 h 2015"/>
                    <a:gd name="T64" fmla="*/ 857 w 1729"/>
                    <a:gd name="T65" fmla="*/ 0 h 2015"/>
                    <a:gd name="T66" fmla="*/ 767 w 1729"/>
                    <a:gd name="T67" fmla="*/ 36 h 2015"/>
                    <a:gd name="T68" fmla="*/ 730 w 1729"/>
                    <a:gd name="T69" fmla="*/ 127 h 20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1729" h="2015">
                      <a:moveTo>
                        <a:pt x="730" y="127"/>
                      </a:moveTo>
                      <a:cubicBezTo>
                        <a:pt x="730" y="151"/>
                        <a:pt x="742" y="175"/>
                        <a:pt x="750" y="200"/>
                      </a:cubicBezTo>
                      <a:cubicBezTo>
                        <a:pt x="790" y="330"/>
                        <a:pt x="783" y="495"/>
                        <a:pt x="772" y="627"/>
                      </a:cubicBezTo>
                      <a:cubicBezTo>
                        <a:pt x="770" y="654"/>
                        <a:pt x="775" y="693"/>
                        <a:pt x="771" y="718"/>
                      </a:cubicBezTo>
                      <a:cubicBezTo>
                        <a:pt x="751" y="835"/>
                        <a:pt x="454" y="939"/>
                        <a:pt x="341" y="914"/>
                      </a:cubicBezTo>
                      <a:cubicBezTo>
                        <a:pt x="234" y="890"/>
                        <a:pt x="244" y="821"/>
                        <a:pt x="162" y="813"/>
                      </a:cubicBezTo>
                      <a:cubicBezTo>
                        <a:pt x="144" y="811"/>
                        <a:pt x="86" y="804"/>
                        <a:pt x="80" y="806"/>
                      </a:cubicBezTo>
                      <a:cubicBezTo>
                        <a:pt x="0" y="824"/>
                        <a:pt x="10" y="958"/>
                        <a:pt x="10" y="1024"/>
                      </a:cubicBezTo>
                      <a:cubicBezTo>
                        <a:pt x="10" y="1052"/>
                        <a:pt x="72" y="1166"/>
                        <a:pt x="122" y="1208"/>
                      </a:cubicBezTo>
                      <a:cubicBezTo>
                        <a:pt x="256" y="1320"/>
                        <a:pt x="426" y="1342"/>
                        <a:pt x="569" y="1227"/>
                      </a:cubicBezTo>
                      <a:cubicBezTo>
                        <a:pt x="598" y="1204"/>
                        <a:pt x="591" y="1194"/>
                        <a:pt x="637" y="1193"/>
                      </a:cubicBezTo>
                      <a:cubicBezTo>
                        <a:pt x="630" y="1276"/>
                        <a:pt x="466" y="1480"/>
                        <a:pt x="395" y="1536"/>
                      </a:cubicBezTo>
                      <a:cubicBezTo>
                        <a:pt x="361" y="1562"/>
                        <a:pt x="354" y="1575"/>
                        <a:pt x="312" y="1597"/>
                      </a:cubicBezTo>
                      <a:cubicBezTo>
                        <a:pt x="291" y="1608"/>
                        <a:pt x="281" y="1612"/>
                        <a:pt x="263" y="1624"/>
                      </a:cubicBezTo>
                      <a:cubicBezTo>
                        <a:pt x="164" y="1684"/>
                        <a:pt x="61" y="1608"/>
                        <a:pt x="61" y="1795"/>
                      </a:cubicBezTo>
                      <a:cubicBezTo>
                        <a:pt x="61" y="1902"/>
                        <a:pt x="158" y="2015"/>
                        <a:pt x="256" y="2015"/>
                      </a:cubicBezTo>
                      <a:cubicBezTo>
                        <a:pt x="397" y="2015"/>
                        <a:pt x="317" y="2003"/>
                        <a:pt x="438" y="1986"/>
                      </a:cubicBezTo>
                      <a:lnTo>
                        <a:pt x="560" y="1938"/>
                      </a:lnTo>
                      <a:cubicBezTo>
                        <a:pt x="578" y="1927"/>
                        <a:pt x="588" y="1915"/>
                        <a:pt x="609" y="1903"/>
                      </a:cubicBezTo>
                      <a:cubicBezTo>
                        <a:pt x="633" y="1888"/>
                        <a:pt x="645" y="1890"/>
                        <a:pt x="667" y="1876"/>
                      </a:cubicBezTo>
                      <a:cubicBezTo>
                        <a:pt x="738" y="1831"/>
                        <a:pt x="790" y="1735"/>
                        <a:pt x="822" y="1692"/>
                      </a:cubicBezTo>
                      <a:cubicBezTo>
                        <a:pt x="851" y="1652"/>
                        <a:pt x="867" y="1640"/>
                        <a:pt x="891" y="1591"/>
                      </a:cubicBezTo>
                      <a:cubicBezTo>
                        <a:pt x="929" y="1514"/>
                        <a:pt x="966" y="1439"/>
                        <a:pt x="1006" y="1360"/>
                      </a:cubicBezTo>
                      <a:cubicBezTo>
                        <a:pt x="1019" y="1335"/>
                        <a:pt x="1026" y="1328"/>
                        <a:pt x="1037" y="1306"/>
                      </a:cubicBezTo>
                      <a:cubicBezTo>
                        <a:pt x="1073" y="1230"/>
                        <a:pt x="1111" y="1145"/>
                        <a:pt x="1132" y="1063"/>
                      </a:cubicBezTo>
                      <a:cubicBezTo>
                        <a:pt x="1144" y="1016"/>
                        <a:pt x="1135" y="1039"/>
                        <a:pt x="1155" y="1001"/>
                      </a:cubicBezTo>
                      <a:cubicBezTo>
                        <a:pt x="1178" y="959"/>
                        <a:pt x="1194" y="935"/>
                        <a:pt x="1236" y="912"/>
                      </a:cubicBezTo>
                      <a:cubicBezTo>
                        <a:pt x="1404" y="823"/>
                        <a:pt x="1729" y="909"/>
                        <a:pt x="1729" y="694"/>
                      </a:cubicBezTo>
                      <a:cubicBezTo>
                        <a:pt x="1729" y="591"/>
                        <a:pt x="1501" y="532"/>
                        <a:pt x="1378" y="564"/>
                      </a:cubicBezTo>
                      <a:cubicBezTo>
                        <a:pt x="1356" y="570"/>
                        <a:pt x="1187" y="640"/>
                        <a:pt x="1187" y="575"/>
                      </a:cubicBezTo>
                      <a:cubicBezTo>
                        <a:pt x="1187" y="414"/>
                        <a:pt x="1289" y="383"/>
                        <a:pt x="1151" y="247"/>
                      </a:cubicBezTo>
                      <a:cubicBezTo>
                        <a:pt x="1090" y="188"/>
                        <a:pt x="1075" y="147"/>
                        <a:pt x="978" y="65"/>
                      </a:cubicBezTo>
                      <a:cubicBezTo>
                        <a:pt x="941" y="34"/>
                        <a:pt x="921" y="0"/>
                        <a:pt x="857" y="0"/>
                      </a:cubicBezTo>
                      <a:cubicBezTo>
                        <a:pt x="817" y="0"/>
                        <a:pt x="786" y="12"/>
                        <a:pt x="767" y="36"/>
                      </a:cubicBezTo>
                      <a:cubicBezTo>
                        <a:pt x="751" y="56"/>
                        <a:pt x="730" y="95"/>
                        <a:pt x="730" y="12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  <p:sp>
              <p:nvSpPr>
                <p:cNvPr id="121" name="Freeform 37">
                  <a:extLst>
                    <a:ext uri="{FF2B5EF4-FFF2-40B4-BE49-F238E27FC236}">
                      <a16:creationId xmlns:a16="http://schemas.microsoft.com/office/drawing/2014/main" id="{975AD192-A4DE-447C-9A3D-FE24A3001C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54170" y="5739916"/>
                  <a:ext cx="154770" cy="147032"/>
                </a:xfrm>
                <a:custGeom>
                  <a:avLst/>
                  <a:gdLst>
                    <a:gd name="T0" fmla="*/ 363 w 550"/>
                    <a:gd name="T1" fmla="*/ 516 h 516"/>
                    <a:gd name="T2" fmla="*/ 524 w 550"/>
                    <a:gd name="T3" fmla="*/ 262 h 516"/>
                    <a:gd name="T4" fmla="*/ 450 w 550"/>
                    <a:gd name="T5" fmla="*/ 176 h 516"/>
                    <a:gd name="T6" fmla="*/ 67 w 550"/>
                    <a:gd name="T7" fmla="*/ 0 h 516"/>
                    <a:gd name="T8" fmla="*/ 20 w 550"/>
                    <a:gd name="T9" fmla="*/ 157 h 516"/>
                    <a:gd name="T10" fmla="*/ 63 w 550"/>
                    <a:gd name="T11" fmla="*/ 233 h 516"/>
                    <a:gd name="T12" fmla="*/ 99 w 550"/>
                    <a:gd name="T13" fmla="*/ 315 h 516"/>
                    <a:gd name="T14" fmla="*/ 363 w 550"/>
                    <a:gd name="T15" fmla="*/ 516 h 5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550" h="516">
                      <a:moveTo>
                        <a:pt x="363" y="516"/>
                      </a:moveTo>
                      <a:cubicBezTo>
                        <a:pt x="550" y="516"/>
                        <a:pt x="524" y="376"/>
                        <a:pt x="524" y="262"/>
                      </a:cubicBezTo>
                      <a:cubicBezTo>
                        <a:pt x="524" y="246"/>
                        <a:pt x="491" y="223"/>
                        <a:pt x="450" y="176"/>
                      </a:cubicBezTo>
                      <a:cubicBezTo>
                        <a:pt x="343" y="53"/>
                        <a:pt x="249" y="0"/>
                        <a:pt x="67" y="0"/>
                      </a:cubicBezTo>
                      <a:cubicBezTo>
                        <a:pt x="9" y="0"/>
                        <a:pt x="0" y="107"/>
                        <a:pt x="20" y="157"/>
                      </a:cubicBezTo>
                      <a:cubicBezTo>
                        <a:pt x="30" y="183"/>
                        <a:pt x="49" y="206"/>
                        <a:pt x="63" y="233"/>
                      </a:cubicBezTo>
                      <a:cubicBezTo>
                        <a:pt x="78" y="263"/>
                        <a:pt x="82" y="288"/>
                        <a:pt x="99" y="315"/>
                      </a:cubicBezTo>
                      <a:cubicBezTo>
                        <a:pt x="138" y="380"/>
                        <a:pt x="276" y="516"/>
                        <a:pt x="363" y="51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</p:grpSp>
        </p:grpSp>
        <p:grpSp>
          <p:nvGrpSpPr>
            <p:cNvPr id="87" name="组合 86">
              <a:extLst>
                <a:ext uri="{FF2B5EF4-FFF2-40B4-BE49-F238E27FC236}">
                  <a16:creationId xmlns:a16="http://schemas.microsoft.com/office/drawing/2014/main" id="{7AF9EFB9-90E5-40AF-9E68-F86C2B9DCA14}"/>
                </a:ext>
              </a:extLst>
            </p:cNvPr>
            <p:cNvGrpSpPr/>
            <p:nvPr/>
          </p:nvGrpSpPr>
          <p:grpSpPr>
            <a:xfrm>
              <a:off x="4532965" y="1519502"/>
              <a:ext cx="721791" cy="713523"/>
              <a:chOff x="4065588" y="1646238"/>
              <a:chExt cx="969963" cy="958850"/>
            </a:xfrm>
            <a:solidFill>
              <a:schemeClr val="bg1"/>
            </a:solidFill>
          </p:grpSpPr>
          <p:sp>
            <p:nvSpPr>
              <p:cNvPr id="88" name="Freeform 5">
                <a:extLst>
                  <a:ext uri="{FF2B5EF4-FFF2-40B4-BE49-F238E27FC236}">
                    <a16:creationId xmlns:a16="http://schemas.microsoft.com/office/drawing/2014/main" id="{1E2D2B55-0D2E-487B-A695-7CC1ABD646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8338" y="1900238"/>
                <a:ext cx="134938" cy="63500"/>
              </a:xfrm>
              <a:custGeom>
                <a:avLst/>
                <a:gdLst>
                  <a:gd name="T0" fmla="*/ 0 w 584"/>
                  <a:gd name="T1" fmla="*/ 272 h 272"/>
                  <a:gd name="T2" fmla="*/ 122 w 584"/>
                  <a:gd name="T3" fmla="*/ 233 h 272"/>
                  <a:gd name="T4" fmla="*/ 584 w 584"/>
                  <a:gd name="T5" fmla="*/ 272 h 272"/>
                  <a:gd name="T6" fmla="*/ 471 w 584"/>
                  <a:gd name="T7" fmla="*/ 123 h 272"/>
                  <a:gd name="T8" fmla="*/ 116 w 584"/>
                  <a:gd name="T9" fmla="*/ 134 h 272"/>
                  <a:gd name="T10" fmla="*/ 0 w 584"/>
                  <a:gd name="T11" fmla="*/ 272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84" h="272">
                    <a:moveTo>
                      <a:pt x="0" y="272"/>
                    </a:moveTo>
                    <a:lnTo>
                      <a:pt x="122" y="233"/>
                    </a:lnTo>
                    <a:cubicBezTo>
                      <a:pt x="349" y="156"/>
                      <a:pt x="436" y="269"/>
                      <a:pt x="584" y="272"/>
                    </a:cubicBezTo>
                    <a:cubicBezTo>
                      <a:pt x="584" y="179"/>
                      <a:pt x="535" y="154"/>
                      <a:pt x="471" y="123"/>
                    </a:cubicBezTo>
                    <a:cubicBezTo>
                      <a:pt x="224" y="0"/>
                      <a:pt x="315" y="35"/>
                      <a:pt x="116" y="134"/>
                    </a:cubicBezTo>
                    <a:cubicBezTo>
                      <a:pt x="51" y="166"/>
                      <a:pt x="7" y="183"/>
                      <a:pt x="0" y="2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89" name="Freeform 6">
                <a:extLst>
                  <a:ext uri="{FF2B5EF4-FFF2-40B4-BE49-F238E27FC236}">
                    <a16:creationId xmlns:a16="http://schemas.microsoft.com/office/drawing/2014/main" id="{51B871B4-6E2C-4F89-A4D3-F991819D42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3250" y="2001838"/>
                <a:ext cx="39688" cy="90488"/>
              </a:xfrm>
              <a:custGeom>
                <a:avLst/>
                <a:gdLst>
                  <a:gd name="T0" fmla="*/ 0 w 169"/>
                  <a:gd name="T1" fmla="*/ 389 h 389"/>
                  <a:gd name="T2" fmla="*/ 76 w 169"/>
                  <a:gd name="T3" fmla="*/ 330 h 389"/>
                  <a:gd name="T4" fmla="*/ 169 w 169"/>
                  <a:gd name="T5" fmla="*/ 279 h 389"/>
                  <a:gd name="T6" fmla="*/ 169 w 169"/>
                  <a:gd name="T7" fmla="*/ 0 h 389"/>
                  <a:gd name="T8" fmla="*/ 34 w 169"/>
                  <a:gd name="T9" fmla="*/ 145 h 389"/>
                  <a:gd name="T10" fmla="*/ 0 w 169"/>
                  <a:gd name="T11" fmla="*/ 389 h 3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9" h="389">
                    <a:moveTo>
                      <a:pt x="0" y="389"/>
                    </a:moveTo>
                    <a:cubicBezTo>
                      <a:pt x="36" y="380"/>
                      <a:pt x="47" y="348"/>
                      <a:pt x="76" y="330"/>
                    </a:cubicBezTo>
                    <a:cubicBezTo>
                      <a:pt x="107" y="311"/>
                      <a:pt x="137" y="301"/>
                      <a:pt x="169" y="279"/>
                    </a:cubicBezTo>
                    <a:lnTo>
                      <a:pt x="169" y="0"/>
                    </a:lnTo>
                    <a:cubicBezTo>
                      <a:pt x="103" y="5"/>
                      <a:pt x="54" y="92"/>
                      <a:pt x="34" y="145"/>
                    </a:cubicBezTo>
                    <a:cubicBezTo>
                      <a:pt x="9" y="216"/>
                      <a:pt x="0" y="294"/>
                      <a:pt x="0" y="38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90" name="Freeform 7">
                <a:extLst>
                  <a:ext uri="{FF2B5EF4-FFF2-40B4-BE49-F238E27FC236}">
                    <a16:creationId xmlns:a16="http://schemas.microsoft.com/office/drawing/2014/main" id="{08A1BF8B-6CEE-43A4-9AD0-AB090E3438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37088" y="2001838"/>
                <a:ext cx="41275" cy="88900"/>
              </a:xfrm>
              <a:custGeom>
                <a:avLst/>
                <a:gdLst>
                  <a:gd name="T0" fmla="*/ 0 w 178"/>
                  <a:gd name="T1" fmla="*/ 279 h 381"/>
                  <a:gd name="T2" fmla="*/ 178 w 178"/>
                  <a:gd name="T3" fmla="*/ 381 h 381"/>
                  <a:gd name="T4" fmla="*/ 17 w 178"/>
                  <a:gd name="T5" fmla="*/ 0 h 381"/>
                  <a:gd name="T6" fmla="*/ 0 w 178"/>
                  <a:gd name="T7" fmla="*/ 279 h 3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78" h="381">
                    <a:moveTo>
                      <a:pt x="0" y="279"/>
                    </a:moveTo>
                    <a:cubicBezTo>
                      <a:pt x="51" y="306"/>
                      <a:pt x="127" y="369"/>
                      <a:pt x="178" y="381"/>
                    </a:cubicBezTo>
                    <a:cubicBezTo>
                      <a:pt x="178" y="237"/>
                      <a:pt x="125" y="25"/>
                      <a:pt x="17" y="0"/>
                    </a:cubicBezTo>
                    <a:lnTo>
                      <a:pt x="0" y="279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91" name="Freeform 8">
                <a:extLst>
                  <a:ext uri="{FF2B5EF4-FFF2-40B4-BE49-F238E27FC236}">
                    <a16:creationId xmlns:a16="http://schemas.microsoft.com/office/drawing/2014/main" id="{B4C4442F-412F-4FA6-B5F7-DB17B47F12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7713" y="2289176"/>
                <a:ext cx="12700" cy="46038"/>
              </a:xfrm>
              <a:custGeom>
                <a:avLst/>
                <a:gdLst>
                  <a:gd name="T0" fmla="*/ 0 w 54"/>
                  <a:gd name="T1" fmla="*/ 192 h 192"/>
                  <a:gd name="T2" fmla="*/ 47 w 54"/>
                  <a:gd name="T3" fmla="*/ 116 h 192"/>
                  <a:gd name="T4" fmla="*/ 53 w 54"/>
                  <a:gd name="T5" fmla="*/ 0 h 192"/>
                  <a:gd name="T6" fmla="*/ 2 w 54"/>
                  <a:gd name="T7" fmla="*/ 22 h 192"/>
                  <a:gd name="T8" fmla="*/ 0 w 54"/>
                  <a:gd name="T9" fmla="*/ 192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192">
                    <a:moveTo>
                      <a:pt x="0" y="192"/>
                    </a:moveTo>
                    <a:cubicBezTo>
                      <a:pt x="37" y="174"/>
                      <a:pt x="40" y="164"/>
                      <a:pt x="47" y="116"/>
                    </a:cubicBezTo>
                    <a:cubicBezTo>
                      <a:pt x="53" y="75"/>
                      <a:pt x="54" y="46"/>
                      <a:pt x="53" y="0"/>
                    </a:cubicBezTo>
                    <a:lnTo>
                      <a:pt x="2" y="22"/>
                    </a:lnTo>
                    <a:lnTo>
                      <a:pt x="0" y="19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92" name="Freeform 9">
                <a:extLst>
                  <a:ext uri="{FF2B5EF4-FFF2-40B4-BE49-F238E27FC236}">
                    <a16:creationId xmlns:a16="http://schemas.microsoft.com/office/drawing/2014/main" id="{E94DC31E-9631-4DBA-9D1F-5B3477BBD2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1363" y="2193926"/>
                <a:ext cx="20638" cy="17463"/>
              </a:xfrm>
              <a:custGeom>
                <a:avLst/>
                <a:gdLst>
                  <a:gd name="T0" fmla="*/ 0 w 84"/>
                  <a:gd name="T1" fmla="*/ 75 h 75"/>
                  <a:gd name="T2" fmla="*/ 84 w 84"/>
                  <a:gd name="T3" fmla="*/ 69 h 75"/>
                  <a:gd name="T4" fmla="*/ 0 w 84"/>
                  <a:gd name="T5" fmla="*/ 75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4" h="75">
                    <a:moveTo>
                      <a:pt x="0" y="75"/>
                    </a:moveTo>
                    <a:lnTo>
                      <a:pt x="84" y="69"/>
                    </a:lnTo>
                    <a:cubicBezTo>
                      <a:pt x="56" y="13"/>
                      <a:pt x="15" y="0"/>
                      <a:pt x="0" y="7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93" name="Freeform 10">
                <a:extLst>
                  <a:ext uri="{FF2B5EF4-FFF2-40B4-BE49-F238E27FC236}">
                    <a16:creationId xmlns:a16="http://schemas.microsoft.com/office/drawing/2014/main" id="{F7BD915F-0B10-4B44-A11A-F21AF80A0B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6750" y="1973263"/>
                <a:ext cx="146050" cy="93663"/>
              </a:xfrm>
              <a:custGeom>
                <a:avLst/>
                <a:gdLst>
                  <a:gd name="T0" fmla="*/ 0 w 631"/>
                  <a:gd name="T1" fmla="*/ 75 h 403"/>
                  <a:gd name="T2" fmla="*/ 0 w 631"/>
                  <a:gd name="T3" fmla="*/ 372 h 403"/>
                  <a:gd name="T4" fmla="*/ 330 w 631"/>
                  <a:gd name="T5" fmla="*/ 329 h 403"/>
                  <a:gd name="T6" fmla="*/ 592 w 631"/>
                  <a:gd name="T7" fmla="*/ 338 h 403"/>
                  <a:gd name="T8" fmla="*/ 469 w 631"/>
                  <a:gd name="T9" fmla="*/ 29 h 403"/>
                  <a:gd name="T10" fmla="*/ 65 w 631"/>
                  <a:gd name="T11" fmla="*/ 47 h 403"/>
                  <a:gd name="T12" fmla="*/ 0 w 631"/>
                  <a:gd name="T13" fmla="*/ 75 h 4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31" h="403">
                    <a:moveTo>
                      <a:pt x="0" y="75"/>
                    </a:moveTo>
                    <a:lnTo>
                      <a:pt x="0" y="372"/>
                    </a:lnTo>
                    <a:cubicBezTo>
                      <a:pt x="68" y="372"/>
                      <a:pt x="180" y="329"/>
                      <a:pt x="330" y="329"/>
                    </a:cubicBezTo>
                    <a:cubicBezTo>
                      <a:pt x="435" y="329"/>
                      <a:pt x="592" y="403"/>
                      <a:pt x="592" y="338"/>
                    </a:cubicBezTo>
                    <a:cubicBezTo>
                      <a:pt x="592" y="31"/>
                      <a:pt x="631" y="64"/>
                      <a:pt x="469" y="29"/>
                    </a:cubicBezTo>
                    <a:cubicBezTo>
                      <a:pt x="360" y="6"/>
                      <a:pt x="174" y="0"/>
                      <a:pt x="65" y="47"/>
                    </a:cubicBezTo>
                    <a:cubicBezTo>
                      <a:pt x="37" y="59"/>
                      <a:pt x="29" y="68"/>
                      <a:pt x="0" y="7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94" name="Freeform 11">
                <a:extLst>
                  <a:ext uri="{FF2B5EF4-FFF2-40B4-BE49-F238E27FC236}">
                    <a16:creationId xmlns:a16="http://schemas.microsoft.com/office/drawing/2014/main" id="{5BC17C2B-D8B9-47C7-ACE2-C3B98FF6CD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86275" y="2066926"/>
                <a:ext cx="120650" cy="60325"/>
              </a:xfrm>
              <a:custGeom>
                <a:avLst/>
                <a:gdLst>
                  <a:gd name="T0" fmla="*/ 0 w 525"/>
                  <a:gd name="T1" fmla="*/ 80 h 257"/>
                  <a:gd name="T2" fmla="*/ 262 w 525"/>
                  <a:gd name="T3" fmla="*/ 257 h 257"/>
                  <a:gd name="T4" fmla="*/ 525 w 525"/>
                  <a:gd name="T5" fmla="*/ 54 h 257"/>
                  <a:gd name="T6" fmla="*/ 120 w 525"/>
                  <a:gd name="T7" fmla="*/ 30 h 257"/>
                  <a:gd name="T8" fmla="*/ 0 w 525"/>
                  <a:gd name="T9" fmla="*/ 80 h 2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5" h="257">
                    <a:moveTo>
                      <a:pt x="0" y="80"/>
                    </a:moveTo>
                    <a:cubicBezTo>
                      <a:pt x="12" y="126"/>
                      <a:pt x="165" y="257"/>
                      <a:pt x="262" y="257"/>
                    </a:cubicBezTo>
                    <a:cubicBezTo>
                      <a:pt x="350" y="257"/>
                      <a:pt x="482" y="136"/>
                      <a:pt x="525" y="54"/>
                    </a:cubicBezTo>
                    <a:cubicBezTo>
                      <a:pt x="440" y="13"/>
                      <a:pt x="241" y="0"/>
                      <a:pt x="120" y="30"/>
                    </a:cubicBezTo>
                    <a:cubicBezTo>
                      <a:pt x="69" y="43"/>
                      <a:pt x="42" y="57"/>
                      <a:pt x="0" y="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95" name="Freeform 12">
                <a:extLst>
                  <a:ext uri="{FF2B5EF4-FFF2-40B4-BE49-F238E27FC236}">
                    <a16:creationId xmlns:a16="http://schemas.microsoft.com/office/drawing/2014/main" id="{76F7FA4D-3327-4096-8906-2BE3F2E5C0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29100" y="1758951"/>
                <a:ext cx="622300" cy="609600"/>
              </a:xfrm>
              <a:custGeom>
                <a:avLst/>
                <a:gdLst>
                  <a:gd name="T0" fmla="*/ 532 w 2683"/>
                  <a:gd name="T1" fmla="*/ 2604 h 2604"/>
                  <a:gd name="T2" fmla="*/ 693 w 2683"/>
                  <a:gd name="T3" fmla="*/ 2071 h 2604"/>
                  <a:gd name="T4" fmla="*/ 775 w 2683"/>
                  <a:gd name="T5" fmla="*/ 1111 h 2604"/>
                  <a:gd name="T6" fmla="*/ 945 w 2683"/>
                  <a:gd name="T7" fmla="*/ 935 h 2604"/>
                  <a:gd name="T8" fmla="*/ 1062 w 2683"/>
                  <a:gd name="T9" fmla="*/ 704 h 2604"/>
                  <a:gd name="T10" fmla="*/ 1320 w 2683"/>
                  <a:gd name="T11" fmla="*/ 606 h 2604"/>
                  <a:gd name="T12" fmla="*/ 1320 w 2683"/>
                  <a:gd name="T13" fmla="*/ 589 h 2604"/>
                  <a:gd name="T14" fmla="*/ 1131 w 2683"/>
                  <a:gd name="T15" fmla="*/ 523 h 2604"/>
                  <a:gd name="T16" fmla="*/ 1015 w 2683"/>
                  <a:gd name="T17" fmla="*/ 344 h 2604"/>
                  <a:gd name="T18" fmla="*/ 1286 w 2683"/>
                  <a:gd name="T19" fmla="*/ 513 h 2604"/>
                  <a:gd name="T20" fmla="*/ 1316 w 2683"/>
                  <a:gd name="T21" fmla="*/ 408 h 2604"/>
                  <a:gd name="T22" fmla="*/ 1320 w 2683"/>
                  <a:gd name="T23" fmla="*/ 268 h 2604"/>
                  <a:gd name="T24" fmla="*/ 1362 w 2683"/>
                  <a:gd name="T25" fmla="*/ 259 h 2604"/>
                  <a:gd name="T26" fmla="*/ 1413 w 2683"/>
                  <a:gd name="T27" fmla="*/ 276 h 2604"/>
                  <a:gd name="T28" fmla="*/ 1420 w 2683"/>
                  <a:gd name="T29" fmla="*/ 430 h 2604"/>
                  <a:gd name="T30" fmla="*/ 1490 w 2683"/>
                  <a:gd name="T31" fmla="*/ 498 h 2604"/>
                  <a:gd name="T32" fmla="*/ 1675 w 2683"/>
                  <a:gd name="T33" fmla="*/ 344 h 2604"/>
                  <a:gd name="T34" fmla="*/ 1717 w 2683"/>
                  <a:gd name="T35" fmla="*/ 352 h 2604"/>
                  <a:gd name="T36" fmla="*/ 1631 w 2683"/>
                  <a:gd name="T37" fmla="*/ 503 h 2604"/>
                  <a:gd name="T38" fmla="*/ 1500 w 2683"/>
                  <a:gd name="T39" fmla="*/ 558 h 2604"/>
                  <a:gd name="T40" fmla="*/ 1447 w 2683"/>
                  <a:gd name="T41" fmla="*/ 572 h 2604"/>
                  <a:gd name="T42" fmla="*/ 1734 w 2683"/>
                  <a:gd name="T43" fmla="*/ 793 h 2604"/>
                  <a:gd name="T44" fmla="*/ 1788 w 2683"/>
                  <a:gd name="T45" fmla="*/ 916 h 2604"/>
                  <a:gd name="T46" fmla="*/ 1958 w 2683"/>
                  <a:gd name="T47" fmla="*/ 1094 h 2604"/>
                  <a:gd name="T48" fmla="*/ 2022 w 2683"/>
                  <a:gd name="T49" fmla="*/ 1377 h 2604"/>
                  <a:gd name="T50" fmla="*/ 2031 w 2683"/>
                  <a:gd name="T51" fmla="*/ 1538 h 2604"/>
                  <a:gd name="T52" fmla="*/ 2031 w 2683"/>
                  <a:gd name="T53" fmla="*/ 1969 h 2604"/>
                  <a:gd name="T54" fmla="*/ 2200 w 2683"/>
                  <a:gd name="T55" fmla="*/ 2587 h 2604"/>
                  <a:gd name="T56" fmla="*/ 2683 w 2683"/>
                  <a:gd name="T57" fmla="*/ 1597 h 2604"/>
                  <a:gd name="T58" fmla="*/ 2559 w 2683"/>
                  <a:gd name="T59" fmla="*/ 1018 h 2604"/>
                  <a:gd name="T60" fmla="*/ 2439 w 2683"/>
                  <a:gd name="T61" fmla="*/ 816 h 2604"/>
                  <a:gd name="T62" fmla="*/ 2329 w 2683"/>
                  <a:gd name="T63" fmla="*/ 680 h 2604"/>
                  <a:gd name="T64" fmla="*/ 2291 w 2683"/>
                  <a:gd name="T65" fmla="*/ 634 h 2604"/>
                  <a:gd name="T66" fmla="*/ 1909 w 2683"/>
                  <a:gd name="T67" fmla="*/ 363 h 2604"/>
                  <a:gd name="T68" fmla="*/ 51 w 2683"/>
                  <a:gd name="T69" fmla="*/ 1318 h 2604"/>
                  <a:gd name="T70" fmla="*/ 34 w 2683"/>
                  <a:gd name="T71" fmla="*/ 1429 h 2604"/>
                  <a:gd name="T72" fmla="*/ 273 w 2683"/>
                  <a:gd name="T73" fmla="*/ 2339 h 2604"/>
                  <a:gd name="T74" fmla="*/ 359 w 2683"/>
                  <a:gd name="T75" fmla="*/ 2447 h 2604"/>
                  <a:gd name="T76" fmla="*/ 532 w 2683"/>
                  <a:gd name="T77" fmla="*/ 2604 h 26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2683" h="2604">
                    <a:moveTo>
                      <a:pt x="532" y="2604"/>
                    </a:moveTo>
                    <a:cubicBezTo>
                      <a:pt x="596" y="2558"/>
                      <a:pt x="692" y="2200"/>
                      <a:pt x="693" y="2071"/>
                    </a:cubicBezTo>
                    <a:cubicBezTo>
                      <a:pt x="696" y="1808"/>
                      <a:pt x="665" y="1336"/>
                      <a:pt x="775" y="1111"/>
                    </a:cubicBezTo>
                    <a:cubicBezTo>
                      <a:pt x="824" y="1010"/>
                      <a:pt x="891" y="987"/>
                      <a:pt x="945" y="935"/>
                    </a:cubicBezTo>
                    <a:cubicBezTo>
                      <a:pt x="1017" y="866"/>
                      <a:pt x="924" y="808"/>
                      <a:pt x="1062" y="704"/>
                    </a:cubicBezTo>
                    <a:cubicBezTo>
                      <a:pt x="1131" y="652"/>
                      <a:pt x="1203" y="606"/>
                      <a:pt x="1320" y="606"/>
                    </a:cubicBezTo>
                    <a:lnTo>
                      <a:pt x="1320" y="589"/>
                    </a:lnTo>
                    <a:cubicBezTo>
                      <a:pt x="1241" y="571"/>
                      <a:pt x="1192" y="564"/>
                      <a:pt x="1131" y="523"/>
                    </a:cubicBezTo>
                    <a:cubicBezTo>
                      <a:pt x="1049" y="468"/>
                      <a:pt x="1015" y="428"/>
                      <a:pt x="1015" y="344"/>
                    </a:cubicBezTo>
                    <a:cubicBezTo>
                      <a:pt x="1144" y="344"/>
                      <a:pt x="1115" y="513"/>
                      <a:pt x="1286" y="513"/>
                    </a:cubicBezTo>
                    <a:cubicBezTo>
                      <a:pt x="1324" y="513"/>
                      <a:pt x="1310" y="452"/>
                      <a:pt x="1316" y="408"/>
                    </a:cubicBezTo>
                    <a:cubicBezTo>
                      <a:pt x="1323" y="363"/>
                      <a:pt x="1320" y="314"/>
                      <a:pt x="1320" y="268"/>
                    </a:cubicBezTo>
                    <a:cubicBezTo>
                      <a:pt x="1353" y="265"/>
                      <a:pt x="1340" y="259"/>
                      <a:pt x="1362" y="259"/>
                    </a:cubicBezTo>
                    <a:cubicBezTo>
                      <a:pt x="1378" y="259"/>
                      <a:pt x="1389" y="271"/>
                      <a:pt x="1413" y="276"/>
                    </a:cubicBezTo>
                    <a:cubicBezTo>
                      <a:pt x="1413" y="336"/>
                      <a:pt x="1415" y="382"/>
                      <a:pt x="1420" y="430"/>
                    </a:cubicBezTo>
                    <a:cubicBezTo>
                      <a:pt x="1428" y="513"/>
                      <a:pt x="1410" y="526"/>
                      <a:pt x="1490" y="498"/>
                    </a:cubicBezTo>
                    <a:cubicBezTo>
                      <a:pt x="1608" y="456"/>
                      <a:pt x="1641" y="344"/>
                      <a:pt x="1675" y="344"/>
                    </a:cubicBezTo>
                    <a:cubicBezTo>
                      <a:pt x="1698" y="344"/>
                      <a:pt x="1699" y="348"/>
                      <a:pt x="1717" y="352"/>
                    </a:cubicBezTo>
                    <a:cubicBezTo>
                      <a:pt x="1733" y="417"/>
                      <a:pt x="1694" y="444"/>
                      <a:pt x="1631" y="503"/>
                    </a:cubicBezTo>
                    <a:cubicBezTo>
                      <a:pt x="1568" y="562"/>
                      <a:pt x="1544" y="551"/>
                      <a:pt x="1500" y="558"/>
                    </a:cubicBezTo>
                    <a:cubicBezTo>
                      <a:pt x="1483" y="560"/>
                      <a:pt x="1467" y="568"/>
                      <a:pt x="1447" y="572"/>
                    </a:cubicBezTo>
                    <a:cubicBezTo>
                      <a:pt x="1482" y="621"/>
                      <a:pt x="1689" y="653"/>
                      <a:pt x="1734" y="793"/>
                    </a:cubicBezTo>
                    <a:cubicBezTo>
                      <a:pt x="1750" y="846"/>
                      <a:pt x="1747" y="883"/>
                      <a:pt x="1788" y="916"/>
                    </a:cubicBezTo>
                    <a:cubicBezTo>
                      <a:pt x="1855" y="969"/>
                      <a:pt x="1897" y="974"/>
                      <a:pt x="1958" y="1094"/>
                    </a:cubicBezTo>
                    <a:cubicBezTo>
                      <a:pt x="1999" y="1177"/>
                      <a:pt x="2023" y="1255"/>
                      <a:pt x="2022" y="1377"/>
                    </a:cubicBezTo>
                    <a:cubicBezTo>
                      <a:pt x="2022" y="1434"/>
                      <a:pt x="2031" y="1471"/>
                      <a:pt x="2031" y="1538"/>
                    </a:cubicBezTo>
                    <a:lnTo>
                      <a:pt x="2031" y="1969"/>
                    </a:lnTo>
                    <a:cubicBezTo>
                      <a:pt x="2040" y="2142"/>
                      <a:pt x="2064" y="2496"/>
                      <a:pt x="2200" y="2587"/>
                    </a:cubicBezTo>
                    <a:cubicBezTo>
                      <a:pt x="2428" y="2435"/>
                      <a:pt x="2683" y="1983"/>
                      <a:pt x="2683" y="1597"/>
                    </a:cubicBezTo>
                    <a:cubicBezTo>
                      <a:pt x="2683" y="1366"/>
                      <a:pt x="2642" y="1192"/>
                      <a:pt x="2559" y="1018"/>
                    </a:cubicBezTo>
                    <a:cubicBezTo>
                      <a:pt x="2523" y="943"/>
                      <a:pt x="2483" y="882"/>
                      <a:pt x="2439" y="816"/>
                    </a:cubicBezTo>
                    <a:lnTo>
                      <a:pt x="2329" y="680"/>
                    </a:lnTo>
                    <a:cubicBezTo>
                      <a:pt x="2311" y="661"/>
                      <a:pt x="2309" y="653"/>
                      <a:pt x="2291" y="634"/>
                    </a:cubicBezTo>
                    <a:cubicBezTo>
                      <a:pt x="2202" y="536"/>
                      <a:pt x="2028" y="419"/>
                      <a:pt x="1909" y="363"/>
                    </a:cubicBezTo>
                    <a:cubicBezTo>
                      <a:pt x="1129" y="0"/>
                      <a:pt x="199" y="480"/>
                      <a:pt x="51" y="1318"/>
                    </a:cubicBezTo>
                    <a:cubicBezTo>
                      <a:pt x="44" y="1353"/>
                      <a:pt x="37" y="1398"/>
                      <a:pt x="34" y="1429"/>
                    </a:cubicBezTo>
                    <a:cubicBezTo>
                      <a:pt x="0" y="1758"/>
                      <a:pt x="90" y="2062"/>
                      <a:pt x="273" y="2339"/>
                    </a:cubicBezTo>
                    <a:cubicBezTo>
                      <a:pt x="309" y="2393"/>
                      <a:pt x="328" y="2407"/>
                      <a:pt x="359" y="2447"/>
                    </a:cubicBezTo>
                    <a:cubicBezTo>
                      <a:pt x="401" y="2501"/>
                      <a:pt x="474" y="2574"/>
                      <a:pt x="532" y="26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96" name="Freeform 13">
                <a:extLst>
                  <a:ext uri="{FF2B5EF4-FFF2-40B4-BE49-F238E27FC236}">
                    <a16:creationId xmlns:a16="http://schemas.microsoft.com/office/drawing/2014/main" id="{9B15665E-CA8E-485F-815B-314D9EEB27B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208463" y="1784351"/>
                <a:ext cx="668338" cy="698500"/>
              </a:xfrm>
              <a:custGeom>
                <a:avLst/>
                <a:gdLst>
                  <a:gd name="T0" fmla="*/ 1575 w 2879"/>
                  <a:gd name="T1" fmla="*/ 2823 h 2992"/>
                  <a:gd name="T2" fmla="*/ 1761 w 2879"/>
                  <a:gd name="T3" fmla="*/ 2882 h 2992"/>
                  <a:gd name="T4" fmla="*/ 1321 w 2879"/>
                  <a:gd name="T5" fmla="*/ 2857 h 2992"/>
                  <a:gd name="T6" fmla="*/ 1355 w 2879"/>
                  <a:gd name="T7" fmla="*/ 2848 h 2992"/>
                  <a:gd name="T8" fmla="*/ 1524 w 2879"/>
                  <a:gd name="T9" fmla="*/ 2798 h 2992"/>
                  <a:gd name="T10" fmla="*/ 1363 w 2879"/>
                  <a:gd name="T11" fmla="*/ 2798 h 2992"/>
                  <a:gd name="T12" fmla="*/ 1316 w 2879"/>
                  <a:gd name="T13" fmla="*/ 2911 h 2992"/>
                  <a:gd name="T14" fmla="*/ 1160 w 2879"/>
                  <a:gd name="T15" fmla="*/ 2772 h 2992"/>
                  <a:gd name="T16" fmla="*/ 1084 w 2879"/>
                  <a:gd name="T17" fmla="*/ 2874 h 2992"/>
                  <a:gd name="T18" fmla="*/ 1143 w 2879"/>
                  <a:gd name="T19" fmla="*/ 2755 h 2992"/>
                  <a:gd name="T20" fmla="*/ 1084 w 2879"/>
                  <a:gd name="T21" fmla="*/ 2874 h 2992"/>
                  <a:gd name="T22" fmla="*/ 1599 w 2879"/>
                  <a:gd name="T23" fmla="*/ 2806 h 2992"/>
                  <a:gd name="T24" fmla="*/ 1837 w 2879"/>
                  <a:gd name="T25" fmla="*/ 2730 h 2992"/>
                  <a:gd name="T26" fmla="*/ 1803 w 2879"/>
                  <a:gd name="T27" fmla="*/ 2815 h 2992"/>
                  <a:gd name="T28" fmla="*/ 1710 w 2879"/>
                  <a:gd name="T29" fmla="*/ 2815 h 2992"/>
                  <a:gd name="T30" fmla="*/ 1427 w 2879"/>
                  <a:gd name="T31" fmla="*/ 2339 h 2992"/>
                  <a:gd name="T32" fmla="*/ 1311 w 2879"/>
                  <a:gd name="T33" fmla="*/ 1892 h 2992"/>
                  <a:gd name="T34" fmla="*/ 1346 w 2879"/>
                  <a:gd name="T35" fmla="*/ 1665 h 2992"/>
                  <a:gd name="T36" fmla="*/ 1457 w 2879"/>
                  <a:gd name="T37" fmla="*/ 1886 h 2992"/>
                  <a:gd name="T38" fmla="*/ 1511 w 2879"/>
                  <a:gd name="T39" fmla="*/ 2100 h 2992"/>
                  <a:gd name="T40" fmla="*/ 1627 w 2879"/>
                  <a:gd name="T41" fmla="*/ 2196 h 2992"/>
                  <a:gd name="T42" fmla="*/ 1479 w 2879"/>
                  <a:gd name="T43" fmla="*/ 2701 h 2992"/>
                  <a:gd name="T44" fmla="*/ 1353 w 2879"/>
                  <a:gd name="T45" fmla="*/ 2165 h 2992"/>
                  <a:gd name="T46" fmla="*/ 965 w 2879"/>
                  <a:gd name="T47" fmla="*/ 2696 h 2992"/>
                  <a:gd name="T48" fmla="*/ 329 w 2879"/>
                  <a:gd name="T49" fmla="*/ 2283 h 2992"/>
                  <a:gd name="T50" fmla="*/ 442 w 2879"/>
                  <a:gd name="T51" fmla="*/ 514 h 2992"/>
                  <a:gd name="T52" fmla="*/ 2390 w 2879"/>
                  <a:gd name="T53" fmla="*/ 467 h 2992"/>
                  <a:gd name="T54" fmla="*/ 2537 w 2879"/>
                  <a:gd name="T55" fmla="*/ 2304 h 2992"/>
                  <a:gd name="T56" fmla="*/ 1914 w 2879"/>
                  <a:gd name="T57" fmla="*/ 2696 h 2992"/>
                  <a:gd name="T58" fmla="*/ 2068 w 2879"/>
                  <a:gd name="T59" fmla="*/ 2270 h 2992"/>
                  <a:gd name="T60" fmla="*/ 1812 w 2879"/>
                  <a:gd name="T61" fmla="*/ 1308 h 2992"/>
                  <a:gd name="T62" fmla="*/ 1679 w 2879"/>
                  <a:gd name="T63" fmla="*/ 1601 h 2992"/>
                  <a:gd name="T64" fmla="*/ 1770 w 2879"/>
                  <a:gd name="T65" fmla="*/ 2095 h 2992"/>
                  <a:gd name="T66" fmla="*/ 1685 w 2879"/>
                  <a:gd name="T67" fmla="*/ 2493 h 2992"/>
                  <a:gd name="T68" fmla="*/ 1383 w 2879"/>
                  <a:gd name="T69" fmla="*/ 1607 h 2992"/>
                  <a:gd name="T70" fmla="*/ 1228 w 2879"/>
                  <a:gd name="T71" fmla="*/ 2442 h 2992"/>
                  <a:gd name="T72" fmla="*/ 1135 w 2879"/>
                  <a:gd name="T73" fmla="*/ 1849 h 2992"/>
                  <a:gd name="T74" fmla="*/ 958 w 2879"/>
                  <a:gd name="T75" fmla="*/ 1385 h 2992"/>
                  <a:gd name="T76" fmla="*/ 677 w 2879"/>
                  <a:gd name="T77" fmla="*/ 2535 h 2992"/>
                  <a:gd name="T78" fmla="*/ 914 w 2879"/>
                  <a:gd name="T79" fmla="*/ 2806 h 2992"/>
                  <a:gd name="T80" fmla="*/ 1934 w 2879"/>
                  <a:gd name="T81" fmla="*/ 2911 h 2992"/>
                  <a:gd name="T82" fmla="*/ 2320 w 2879"/>
                  <a:gd name="T83" fmla="*/ 2603 h 2992"/>
                  <a:gd name="T84" fmla="*/ 2523 w 2879"/>
                  <a:gd name="T85" fmla="*/ 520 h 2992"/>
                  <a:gd name="T86" fmla="*/ 1516 w 2879"/>
                  <a:gd name="T87" fmla="*/ 29 h 2992"/>
                  <a:gd name="T88" fmla="*/ 408 w 2879"/>
                  <a:gd name="T89" fmla="*/ 463 h 29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879" h="2992">
                    <a:moveTo>
                      <a:pt x="1549" y="2908"/>
                    </a:moveTo>
                    <a:lnTo>
                      <a:pt x="1549" y="2823"/>
                    </a:lnTo>
                    <a:lnTo>
                      <a:pt x="1575" y="2823"/>
                    </a:lnTo>
                    <a:cubicBezTo>
                      <a:pt x="1577" y="2850"/>
                      <a:pt x="1583" y="2853"/>
                      <a:pt x="1583" y="2882"/>
                    </a:cubicBezTo>
                    <a:cubicBezTo>
                      <a:pt x="1583" y="2908"/>
                      <a:pt x="1573" y="2905"/>
                      <a:pt x="1549" y="2908"/>
                    </a:cubicBezTo>
                    <a:close/>
                    <a:moveTo>
                      <a:pt x="1761" y="2882"/>
                    </a:moveTo>
                    <a:cubicBezTo>
                      <a:pt x="1750" y="2860"/>
                      <a:pt x="1753" y="2873"/>
                      <a:pt x="1753" y="2840"/>
                    </a:cubicBezTo>
                    <a:cubicBezTo>
                      <a:pt x="1813" y="2845"/>
                      <a:pt x="1781" y="2880"/>
                      <a:pt x="1761" y="2882"/>
                    </a:cubicBezTo>
                    <a:close/>
                    <a:moveTo>
                      <a:pt x="1321" y="2857"/>
                    </a:moveTo>
                    <a:lnTo>
                      <a:pt x="1321" y="2806"/>
                    </a:lnTo>
                    <a:lnTo>
                      <a:pt x="1346" y="2806"/>
                    </a:lnTo>
                    <a:cubicBezTo>
                      <a:pt x="1348" y="2829"/>
                      <a:pt x="1350" y="2829"/>
                      <a:pt x="1355" y="2848"/>
                    </a:cubicBezTo>
                    <a:cubicBezTo>
                      <a:pt x="1341" y="2850"/>
                      <a:pt x="1328" y="2848"/>
                      <a:pt x="1321" y="2857"/>
                    </a:cubicBezTo>
                    <a:close/>
                    <a:moveTo>
                      <a:pt x="1363" y="2798"/>
                    </a:moveTo>
                    <a:lnTo>
                      <a:pt x="1524" y="2798"/>
                    </a:lnTo>
                    <a:cubicBezTo>
                      <a:pt x="1504" y="2840"/>
                      <a:pt x="1521" y="2884"/>
                      <a:pt x="1524" y="2925"/>
                    </a:cubicBezTo>
                    <a:lnTo>
                      <a:pt x="1338" y="2925"/>
                    </a:lnTo>
                    <a:cubicBezTo>
                      <a:pt x="1376" y="2868"/>
                      <a:pt x="1399" y="2865"/>
                      <a:pt x="1363" y="2798"/>
                    </a:cubicBezTo>
                    <a:close/>
                    <a:moveTo>
                      <a:pt x="1287" y="2874"/>
                    </a:moveTo>
                    <a:cubicBezTo>
                      <a:pt x="1307" y="2879"/>
                      <a:pt x="1312" y="2882"/>
                      <a:pt x="1338" y="2882"/>
                    </a:cubicBezTo>
                    <a:cubicBezTo>
                      <a:pt x="1331" y="2906"/>
                      <a:pt x="1340" y="2897"/>
                      <a:pt x="1316" y="2911"/>
                    </a:cubicBezTo>
                    <a:cubicBezTo>
                      <a:pt x="1275" y="2934"/>
                      <a:pt x="1165" y="2927"/>
                      <a:pt x="1143" y="2882"/>
                    </a:cubicBezTo>
                    <a:cubicBezTo>
                      <a:pt x="1135" y="2866"/>
                      <a:pt x="1139" y="2855"/>
                      <a:pt x="1145" y="2835"/>
                    </a:cubicBezTo>
                    <a:cubicBezTo>
                      <a:pt x="1153" y="2811"/>
                      <a:pt x="1158" y="2797"/>
                      <a:pt x="1160" y="2772"/>
                    </a:cubicBezTo>
                    <a:lnTo>
                      <a:pt x="1312" y="2783"/>
                    </a:lnTo>
                    <a:cubicBezTo>
                      <a:pt x="1289" y="2816"/>
                      <a:pt x="1287" y="2814"/>
                      <a:pt x="1287" y="2874"/>
                    </a:cubicBezTo>
                    <a:close/>
                    <a:moveTo>
                      <a:pt x="1084" y="2874"/>
                    </a:moveTo>
                    <a:cubicBezTo>
                      <a:pt x="1021" y="2874"/>
                      <a:pt x="1025" y="2869"/>
                      <a:pt x="974" y="2857"/>
                    </a:cubicBezTo>
                    <a:lnTo>
                      <a:pt x="1036" y="2731"/>
                    </a:lnTo>
                    <a:cubicBezTo>
                      <a:pt x="1070" y="2739"/>
                      <a:pt x="1099" y="2754"/>
                      <a:pt x="1143" y="2755"/>
                    </a:cubicBezTo>
                    <a:cubicBezTo>
                      <a:pt x="1125" y="2800"/>
                      <a:pt x="1149" y="2744"/>
                      <a:pt x="1122" y="2776"/>
                    </a:cubicBezTo>
                    <a:cubicBezTo>
                      <a:pt x="1104" y="2798"/>
                      <a:pt x="1114" y="2769"/>
                      <a:pt x="1116" y="2807"/>
                    </a:cubicBezTo>
                    <a:cubicBezTo>
                      <a:pt x="1118" y="2844"/>
                      <a:pt x="1120" y="2874"/>
                      <a:pt x="1084" y="2874"/>
                    </a:cubicBezTo>
                    <a:close/>
                    <a:moveTo>
                      <a:pt x="1736" y="2899"/>
                    </a:moveTo>
                    <a:cubicBezTo>
                      <a:pt x="1699" y="2908"/>
                      <a:pt x="1632" y="2924"/>
                      <a:pt x="1592" y="2925"/>
                    </a:cubicBezTo>
                    <a:cubicBezTo>
                      <a:pt x="1607" y="2859"/>
                      <a:pt x="1616" y="2924"/>
                      <a:pt x="1599" y="2806"/>
                    </a:cubicBezTo>
                    <a:cubicBezTo>
                      <a:pt x="1592" y="2802"/>
                      <a:pt x="1584" y="2800"/>
                      <a:pt x="1581" y="2800"/>
                    </a:cubicBezTo>
                    <a:lnTo>
                      <a:pt x="1558" y="2789"/>
                    </a:lnTo>
                    <a:cubicBezTo>
                      <a:pt x="1664" y="2765"/>
                      <a:pt x="1744" y="2775"/>
                      <a:pt x="1837" y="2730"/>
                    </a:cubicBezTo>
                    <a:lnTo>
                      <a:pt x="1888" y="2857"/>
                    </a:lnTo>
                    <a:cubicBezTo>
                      <a:pt x="1864" y="2869"/>
                      <a:pt x="1833" y="2876"/>
                      <a:pt x="1803" y="2882"/>
                    </a:cubicBezTo>
                    <a:lnTo>
                      <a:pt x="1803" y="2815"/>
                    </a:lnTo>
                    <a:cubicBezTo>
                      <a:pt x="1759" y="2811"/>
                      <a:pt x="1788" y="2804"/>
                      <a:pt x="1744" y="2815"/>
                    </a:cubicBezTo>
                    <a:cubicBezTo>
                      <a:pt x="1756" y="2797"/>
                      <a:pt x="1767" y="2781"/>
                      <a:pt x="1778" y="2764"/>
                    </a:cubicBezTo>
                    <a:cubicBezTo>
                      <a:pt x="1738" y="2773"/>
                      <a:pt x="1722" y="2778"/>
                      <a:pt x="1710" y="2815"/>
                    </a:cubicBezTo>
                    <a:cubicBezTo>
                      <a:pt x="1701" y="2846"/>
                      <a:pt x="1719" y="2868"/>
                      <a:pt x="1736" y="2899"/>
                    </a:cubicBezTo>
                    <a:close/>
                    <a:moveTo>
                      <a:pt x="1353" y="2165"/>
                    </a:moveTo>
                    <a:cubicBezTo>
                      <a:pt x="1390" y="2221"/>
                      <a:pt x="1360" y="2325"/>
                      <a:pt x="1427" y="2339"/>
                    </a:cubicBezTo>
                    <a:cubicBezTo>
                      <a:pt x="1434" y="2077"/>
                      <a:pt x="1373" y="2191"/>
                      <a:pt x="1342" y="2121"/>
                    </a:cubicBezTo>
                    <a:cubicBezTo>
                      <a:pt x="1327" y="2045"/>
                      <a:pt x="1349" y="2044"/>
                      <a:pt x="1358" y="1989"/>
                    </a:cubicBezTo>
                    <a:cubicBezTo>
                      <a:pt x="1365" y="1942"/>
                      <a:pt x="1321" y="1950"/>
                      <a:pt x="1311" y="1892"/>
                    </a:cubicBezTo>
                    <a:cubicBezTo>
                      <a:pt x="1357" y="1820"/>
                      <a:pt x="1435" y="1869"/>
                      <a:pt x="1428" y="1793"/>
                    </a:cubicBezTo>
                    <a:cubicBezTo>
                      <a:pt x="1395" y="1772"/>
                      <a:pt x="1337" y="1792"/>
                      <a:pt x="1316" y="1759"/>
                    </a:cubicBezTo>
                    <a:cubicBezTo>
                      <a:pt x="1296" y="1727"/>
                      <a:pt x="1329" y="1682"/>
                      <a:pt x="1346" y="1665"/>
                    </a:cubicBezTo>
                    <a:cubicBezTo>
                      <a:pt x="1395" y="1679"/>
                      <a:pt x="1376" y="1680"/>
                      <a:pt x="1400" y="1719"/>
                    </a:cubicBezTo>
                    <a:cubicBezTo>
                      <a:pt x="1515" y="1731"/>
                      <a:pt x="1523" y="1715"/>
                      <a:pt x="1625" y="1757"/>
                    </a:cubicBezTo>
                    <a:cubicBezTo>
                      <a:pt x="1634" y="1916"/>
                      <a:pt x="1547" y="1882"/>
                      <a:pt x="1457" y="1886"/>
                    </a:cubicBezTo>
                    <a:cubicBezTo>
                      <a:pt x="1427" y="1888"/>
                      <a:pt x="1405" y="1892"/>
                      <a:pt x="1385" y="1909"/>
                    </a:cubicBezTo>
                    <a:cubicBezTo>
                      <a:pt x="1409" y="1929"/>
                      <a:pt x="1409" y="1927"/>
                      <a:pt x="1448" y="1935"/>
                    </a:cubicBezTo>
                    <a:cubicBezTo>
                      <a:pt x="1533" y="1952"/>
                      <a:pt x="1492" y="2005"/>
                      <a:pt x="1511" y="2100"/>
                    </a:cubicBezTo>
                    <a:cubicBezTo>
                      <a:pt x="1550" y="2041"/>
                      <a:pt x="1523" y="1991"/>
                      <a:pt x="1577" y="1967"/>
                    </a:cubicBezTo>
                    <a:cubicBezTo>
                      <a:pt x="1610" y="2042"/>
                      <a:pt x="1601" y="2076"/>
                      <a:pt x="1577" y="2149"/>
                    </a:cubicBezTo>
                    <a:cubicBezTo>
                      <a:pt x="1617" y="2174"/>
                      <a:pt x="1618" y="2137"/>
                      <a:pt x="1627" y="2196"/>
                    </a:cubicBezTo>
                    <a:cubicBezTo>
                      <a:pt x="1638" y="2274"/>
                      <a:pt x="1612" y="2358"/>
                      <a:pt x="1557" y="2407"/>
                    </a:cubicBezTo>
                    <a:cubicBezTo>
                      <a:pt x="1497" y="2459"/>
                      <a:pt x="1503" y="2425"/>
                      <a:pt x="1502" y="2535"/>
                    </a:cubicBezTo>
                    <a:cubicBezTo>
                      <a:pt x="1502" y="2594"/>
                      <a:pt x="1503" y="2655"/>
                      <a:pt x="1479" y="2701"/>
                    </a:cubicBezTo>
                    <a:cubicBezTo>
                      <a:pt x="1383" y="2681"/>
                      <a:pt x="1423" y="2605"/>
                      <a:pt x="1425" y="2434"/>
                    </a:cubicBezTo>
                    <a:cubicBezTo>
                      <a:pt x="1366" y="2389"/>
                      <a:pt x="1294" y="2369"/>
                      <a:pt x="1302" y="2221"/>
                    </a:cubicBezTo>
                    <a:cubicBezTo>
                      <a:pt x="1305" y="2178"/>
                      <a:pt x="1313" y="2169"/>
                      <a:pt x="1353" y="2165"/>
                    </a:cubicBezTo>
                    <a:close/>
                    <a:moveTo>
                      <a:pt x="677" y="2535"/>
                    </a:moveTo>
                    <a:cubicBezTo>
                      <a:pt x="685" y="2563"/>
                      <a:pt x="678" y="2547"/>
                      <a:pt x="699" y="2565"/>
                    </a:cubicBezTo>
                    <a:cubicBezTo>
                      <a:pt x="752" y="2611"/>
                      <a:pt x="903" y="2695"/>
                      <a:pt x="965" y="2696"/>
                    </a:cubicBezTo>
                    <a:cubicBezTo>
                      <a:pt x="959" y="2722"/>
                      <a:pt x="954" y="2721"/>
                      <a:pt x="948" y="2747"/>
                    </a:cubicBezTo>
                    <a:cubicBezTo>
                      <a:pt x="896" y="2746"/>
                      <a:pt x="791" y="2693"/>
                      <a:pt x="755" y="2669"/>
                    </a:cubicBezTo>
                    <a:cubicBezTo>
                      <a:pt x="589" y="2561"/>
                      <a:pt x="451" y="2449"/>
                      <a:pt x="329" y="2283"/>
                    </a:cubicBezTo>
                    <a:cubicBezTo>
                      <a:pt x="91" y="1958"/>
                      <a:pt x="5" y="1570"/>
                      <a:pt x="97" y="1150"/>
                    </a:cubicBezTo>
                    <a:cubicBezTo>
                      <a:pt x="143" y="940"/>
                      <a:pt x="268" y="687"/>
                      <a:pt x="421" y="535"/>
                    </a:cubicBezTo>
                    <a:cubicBezTo>
                      <a:pt x="430" y="526"/>
                      <a:pt x="434" y="523"/>
                      <a:pt x="442" y="514"/>
                    </a:cubicBezTo>
                    <a:cubicBezTo>
                      <a:pt x="504" y="446"/>
                      <a:pt x="576" y="385"/>
                      <a:pt x="652" y="334"/>
                    </a:cubicBezTo>
                    <a:cubicBezTo>
                      <a:pt x="1121" y="23"/>
                      <a:pt x="1735" y="0"/>
                      <a:pt x="2203" y="315"/>
                    </a:cubicBezTo>
                    <a:lnTo>
                      <a:pt x="2390" y="467"/>
                    </a:lnTo>
                    <a:cubicBezTo>
                      <a:pt x="2613" y="693"/>
                      <a:pt x="2811" y="1034"/>
                      <a:pt x="2811" y="1375"/>
                    </a:cubicBezTo>
                    <a:lnTo>
                      <a:pt x="2811" y="1528"/>
                    </a:lnTo>
                    <a:cubicBezTo>
                      <a:pt x="2811" y="1813"/>
                      <a:pt x="2667" y="2145"/>
                      <a:pt x="2537" y="2304"/>
                    </a:cubicBezTo>
                    <a:cubicBezTo>
                      <a:pt x="2493" y="2358"/>
                      <a:pt x="2460" y="2391"/>
                      <a:pt x="2411" y="2440"/>
                    </a:cubicBezTo>
                    <a:cubicBezTo>
                      <a:pt x="2306" y="2545"/>
                      <a:pt x="2055" y="2744"/>
                      <a:pt x="1922" y="2747"/>
                    </a:cubicBezTo>
                    <a:cubicBezTo>
                      <a:pt x="1917" y="2727"/>
                      <a:pt x="1914" y="2722"/>
                      <a:pt x="1914" y="2696"/>
                    </a:cubicBezTo>
                    <a:cubicBezTo>
                      <a:pt x="1995" y="2694"/>
                      <a:pt x="2114" y="2602"/>
                      <a:pt x="2176" y="2569"/>
                    </a:cubicBezTo>
                    <a:cubicBezTo>
                      <a:pt x="2169" y="2539"/>
                      <a:pt x="2155" y="2526"/>
                      <a:pt x="2142" y="2501"/>
                    </a:cubicBezTo>
                    <a:cubicBezTo>
                      <a:pt x="2102" y="2424"/>
                      <a:pt x="2080" y="2361"/>
                      <a:pt x="2068" y="2270"/>
                    </a:cubicBezTo>
                    <a:cubicBezTo>
                      <a:pt x="2051" y="2134"/>
                      <a:pt x="2024" y="1600"/>
                      <a:pt x="2024" y="1502"/>
                    </a:cubicBezTo>
                    <a:cubicBezTo>
                      <a:pt x="2024" y="1424"/>
                      <a:pt x="1992" y="1413"/>
                      <a:pt x="1945" y="1378"/>
                    </a:cubicBezTo>
                    <a:cubicBezTo>
                      <a:pt x="1914" y="1354"/>
                      <a:pt x="1853" y="1317"/>
                      <a:pt x="1812" y="1308"/>
                    </a:cubicBezTo>
                    <a:cubicBezTo>
                      <a:pt x="1769" y="1389"/>
                      <a:pt x="1656" y="1489"/>
                      <a:pt x="1575" y="1511"/>
                    </a:cubicBezTo>
                    <a:cubicBezTo>
                      <a:pt x="1583" y="1540"/>
                      <a:pt x="1596" y="1544"/>
                      <a:pt x="1621" y="1558"/>
                    </a:cubicBezTo>
                    <a:cubicBezTo>
                      <a:pt x="1654" y="1577"/>
                      <a:pt x="1652" y="1575"/>
                      <a:pt x="1679" y="1601"/>
                    </a:cubicBezTo>
                    <a:cubicBezTo>
                      <a:pt x="1722" y="1645"/>
                      <a:pt x="1728" y="1668"/>
                      <a:pt x="1742" y="1733"/>
                    </a:cubicBezTo>
                    <a:cubicBezTo>
                      <a:pt x="1753" y="1781"/>
                      <a:pt x="1762" y="1854"/>
                      <a:pt x="1761" y="1908"/>
                    </a:cubicBezTo>
                    <a:cubicBezTo>
                      <a:pt x="1761" y="1979"/>
                      <a:pt x="1770" y="2024"/>
                      <a:pt x="1770" y="2095"/>
                    </a:cubicBezTo>
                    <a:cubicBezTo>
                      <a:pt x="1770" y="2175"/>
                      <a:pt x="1761" y="2221"/>
                      <a:pt x="1761" y="2298"/>
                    </a:cubicBezTo>
                    <a:cubicBezTo>
                      <a:pt x="1762" y="2375"/>
                      <a:pt x="1746" y="2429"/>
                      <a:pt x="1744" y="2493"/>
                    </a:cubicBezTo>
                    <a:lnTo>
                      <a:pt x="1685" y="2493"/>
                    </a:lnTo>
                    <a:cubicBezTo>
                      <a:pt x="1681" y="2447"/>
                      <a:pt x="1668" y="2400"/>
                      <a:pt x="1668" y="2349"/>
                    </a:cubicBezTo>
                    <a:cubicBezTo>
                      <a:pt x="1668" y="2091"/>
                      <a:pt x="1708" y="1881"/>
                      <a:pt x="1609" y="1688"/>
                    </a:cubicBezTo>
                    <a:cubicBezTo>
                      <a:pt x="1566" y="1604"/>
                      <a:pt x="1470" y="1541"/>
                      <a:pt x="1383" y="1607"/>
                    </a:cubicBezTo>
                    <a:cubicBezTo>
                      <a:pt x="1200" y="1748"/>
                      <a:pt x="1245" y="1884"/>
                      <a:pt x="1223" y="2031"/>
                    </a:cubicBezTo>
                    <a:cubicBezTo>
                      <a:pt x="1217" y="2072"/>
                      <a:pt x="1218" y="2102"/>
                      <a:pt x="1224" y="2141"/>
                    </a:cubicBezTo>
                    <a:lnTo>
                      <a:pt x="1228" y="2442"/>
                    </a:lnTo>
                    <a:cubicBezTo>
                      <a:pt x="1228" y="2487"/>
                      <a:pt x="1205" y="2500"/>
                      <a:pt x="1160" y="2501"/>
                    </a:cubicBezTo>
                    <a:cubicBezTo>
                      <a:pt x="1159" y="2465"/>
                      <a:pt x="1152" y="2467"/>
                      <a:pt x="1151" y="2425"/>
                    </a:cubicBezTo>
                    <a:lnTo>
                      <a:pt x="1135" y="1849"/>
                    </a:lnTo>
                    <a:cubicBezTo>
                      <a:pt x="1135" y="1673"/>
                      <a:pt x="1215" y="1607"/>
                      <a:pt x="1321" y="1536"/>
                    </a:cubicBezTo>
                    <a:cubicBezTo>
                      <a:pt x="1259" y="1444"/>
                      <a:pt x="1243" y="1545"/>
                      <a:pt x="1084" y="1308"/>
                    </a:cubicBezTo>
                    <a:cubicBezTo>
                      <a:pt x="1032" y="1335"/>
                      <a:pt x="1004" y="1350"/>
                      <a:pt x="958" y="1385"/>
                    </a:cubicBezTo>
                    <a:cubicBezTo>
                      <a:pt x="891" y="1434"/>
                      <a:pt x="881" y="1445"/>
                      <a:pt x="880" y="1511"/>
                    </a:cubicBezTo>
                    <a:cubicBezTo>
                      <a:pt x="878" y="1674"/>
                      <a:pt x="851" y="2123"/>
                      <a:pt x="824" y="2266"/>
                    </a:cubicBezTo>
                    <a:cubicBezTo>
                      <a:pt x="805" y="2361"/>
                      <a:pt x="772" y="2527"/>
                      <a:pt x="677" y="2535"/>
                    </a:cubicBezTo>
                    <a:close/>
                    <a:moveTo>
                      <a:pt x="0" y="1426"/>
                    </a:moveTo>
                    <a:cubicBezTo>
                      <a:pt x="0" y="1915"/>
                      <a:pt x="185" y="2298"/>
                      <a:pt x="549" y="2596"/>
                    </a:cubicBezTo>
                    <a:cubicBezTo>
                      <a:pt x="716" y="2732"/>
                      <a:pt x="761" y="2732"/>
                      <a:pt x="914" y="2806"/>
                    </a:cubicBezTo>
                    <a:cubicBezTo>
                      <a:pt x="902" y="2825"/>
                      <a:pt x="889" y="2842"/>
                      <a:pt x="889" y="2874"/>
                    </a:cubicBezTo>
                    <a:cubicBezTo>
                      <a:pt x="889" y="2941"/>
                      <a:pt x="1344" y="2992"/>
                      <a:pt x="1482" y="2992"/>
                    </a:cubicBezTo>
                    <a:cubicBezTo>
                      <a:pt x="1595" y="2992"/>
                      <a:pt x="1822" y="2950"/>
                      <a:pt x="1934" y="2911"/>
                    </a:cubicBezTo>
                    <a:cubicBezTo>
                      <a:pt x="1961" y="2902"/>
                      <a:pt x="1965" y="2897"/>
                      <a:pt x="1990" y="2891"/>
                    </a:cubicBezTo>
                    <a:cubicBezTo>
                      <a:pt x="1987" y="2857"/>
                      <a:pt x="1972" y="2841"/>
                      <a:pt x="1964" y="2806"/>
                    </a:cubicBezTo>
                    <a:cubicBezTo>
                      <a:pt x="2149" y="2709"/>
                      <a:pt x="2126" y="2751"/>
                      <a:pt x="2320" y="2603"/>
                    </a:cubicBezTo>
                    <a:cubicBezTo>
                      <a:pt x="2642" y="2357"/>
                      <a:pt x="2879" y="1923"/>
                      <a:pt x="2879" y="1477"/>
                    </a:cubicBezTo>
                    <a:cubicBezTo>
                      <a:pt x="2879" y="1164"/>
                      <a:pt x="2759" y="794"/>
                      <a:pt x="2563" y="565"/>
                    </a:cubicBezTo>
                    <a:cubicBezTo>
                      <a:pt x="2547" y="546"/>
                      <a:pt x="2538" y="540"/>
                      <a:pt x="2523" y="520"/>
                    </a:cubicBezTo>
                    <a:cubicBezTo>
                      <a:pt x="2507" y="499"/>
                      <a:pt x="2498" y="491"/>
                      <a:pt x="2479" y="471"/>
                    </a:cubicBezTo>
                    <a:cubicBezTo>
                      <a:pt x="2361" y="355"/>
                      <a:pt x="2228" y="254"/>
                      <a:pt x="2072" y="176"/>
                    </a:cubicBezTo>
                    <a:cubicBezTo>
                      <a:pt x="1922" y="101"/>
                      <a:pt x="1735" y="29"/>
                      <a:pt x="1516" y="29"/>
                    </a:cubicBezTo>
                    <a:cubicBezTo>
                      <a:pt x="1101" y="29"/>
                      <a:pt x="857" y="107"/>
                      <a:pt x="552" y="335"/>
                    </a:cubicBezTo>
                    <a:cubicBezTo>
                      <a:pt x="527" y="353"/>
                      <a:pt x="523" y="359"/>
                      <a:pt x="502" y="378"/>
                    </a:cubicBezTo>
                    <a:lnTo>
                      <a:pt x="408" y="463"/>
                    </a:lnTo>
                    <a:cubicBezTo>
                      <a:pt x="388" y="484"/>
                      <a:pt x="384" y="493"/>
                      <a:pt x="366" y="514"/>
                    </a:cubicBezTo>
                    <a:cubicBezTo>
                      <a:pt x="152" y="755"/>
                      <a:pt x="0" y="1086"/>
                      <a:pt x="0" y="14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97" name="Freeform 14">
                <a:extLst>
                  <a:ext uri="{FF2B5EF4-FFF2-40B4-BE49-F238E27FC236}">
                    <a16:creationId xmlns:a16="http://schemas.microsoft.com/office/drawing/2014/main" id="{96E34960-0FD2-4577-BC75-F2AE362F2A5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065588" y="1646238"/>
                <a:ext cx="969963" cy="958850"/>
              </a:xfrm>
              <a:custGeom>
                <a:avLst/>
                <a:gdLst>
                  <a:gd name="T0" fmla="*/ 2152 w 4182"/>
                  <a:gd name="T1" fmla="*/ 4022 h 4106"/>
                  <a:gd name="T2" fmla="*/ 1282 w 4182"/>
                  <a:gd name="T3" fmla="*/ 3867 h 4106"/>
                  <a:gd name="T4" fmla="*/ 834 w 4182"/>
                  <a:gd name="T5" fmla="*/ 3603 h 4106"/>
                  <a:gd name="T6" fmla="*/ 773 w 4182"/>
                  <a:gd name="T7" fmla="*/ 3546 h 4106"/>
                  <a:gd name="T8" fmla="*/ 646 w 4182"/>
                  <a:gd name="T9" fmla="*/ 3427 h 4106"/>
                  <a:gd name="T10" fmla="*/ 382 w 4182"/>
                  <a:gd name="T11" fmla="*/ 3098 h 4106"/>
                  <a:gd name="T12" fmla="*/ 94 w 4182"/>
                  <a:gd name="T13" fmla="*/ 2184 h 4106"/>
                  <a:gd name="T14" fmla="*/ 280 w 4182"/>
                  <a:gd name="T15" fmla="*/ 1211 h 4106"/>
                  <a:gd name="T16" fmla="*/ 567 w 4182"/>
                  <a:gd name="T17" fmla="*/ 769 h 4106"/>
                  <a:gd name="T18" fmla="*/ 630 w 4182"/>
                  <a:gd name="T19" fmla="*/ 713 h 4106"/>
                  <a:gd name="T20" fmla="*/ 953 w 4182"/>
                  <a:gd name="T21" fmla="*/ 427 h 4106"/>
                  <a:gd name="T22" fmla="*/ 2075 w 4182"/>
                  <a:gd name="T23" fmla="*/ 85 h 4106"/>
                  <a:gd name="T24" fmla="*/ 2939 w 4182"/>
                  <a:gd name="T25" fmla="*/ 288 h 4106"/>
                  <a:gd name="T26" fmla="*/ 3360 w 4182"/>
                  <a:gd name="T27" fmla="*/ 578 h 4106"/>
                  <a:gd name="T28" fmla="*/ 3483 w 4182"/>
                  <a:gd name="T29" fmla="*/ 700 h 4106"/>
                  <a:gd name="T30" fmla="*/ 3647 w 4182"/>
                  <a:gd name="T31" fmla="*/ 893 h 4106"/>
                  <a:gd name="T32" fmla="*/ 4023 w 4182"/>
                  <a:gd name="T33" fmla="*/ 1947 h 4106"/>
                  <a:gd name="T34" fmla="*/ 3777 w 4182"/>
                  <a:gd name="T35" fmla="*/ 3014 h 4106"/>
                  <a:gd name="T36" fmla="*/ 3473 w 4182"/>
                  <a:gd name="T37" fmla="*/ 3429 h 4106"/>
                  <a:gd name="T38" fmla="*/ 3077 w 4182"/>
                  <a:gd name="T39" fmla="*/ 3745 h 4106"/>
                  <a:gd name="T40" fmla="*/ 2914 w 4182"/>
                  <a:gd name="T41" fmla="*/ 3827 h 4106"/>
                  <a:gd name="T42" fmla="*/ 2567 w 4182"/>
                  <a:gd name="T43" fmla="*/ 3955 h 4106"/>
                  <a:gd name="T44" fmla="*/ 2152 w 4182"/>
                  <a:gd name="T45" fmla="*/ 4022 h 4106"/>
                  <a:gd name="T46" fmla="*/ 9 w 4182"/>
                  <a:gd name="T47" fmla="*/ 1880 h 4106"/>
                  <a:gd name="T48" fmla="*/ 62 w 4182"/>
                  <a:gd name="T49" fmla="*/ 2563 h 4106"/>
                  <a:gd name="T50" fmla="*/ 122 w 4182"/>
                  <a:gd name="T51" fmla="*/ 2749 h 4106"/>
                  <a:gd name="T52" fmla="*/ 480 w 4182"/>
                  <a:gd name="T53" fmla="*/ 3373 h 4106"/>
                  <a:gd name="T54" fmla="*/ 730 w 4182"/>
                  <a:gd name="T55" fmla="*/ 3623 h 4106"/>
                  <a:gd name="T56" fmla="*/ 868 w 4182"/>
                  <a:gd name="T57" fmla="*/ 3730 h 4106"/>
                  <a:gd name="T58" fmla="*/ 939 w 4182"/>
                  <a:gd name="T59" fmla="*/ 3778 h 4106"/>
                  <a:gd name="T60" fmla="*/ 1017 w 4182"/>
                  <a:gd name="T61" fmla="*/ 3827 h 4106"/>
                  <a:gd name="T62" fmla="*/ 1982 w 4182"/>
                  <a:gd name="T63" fmla="*/ 4106 h 4106"/>
                  <a:gd name="T64" fmla="*/ 2935 w 4182"/>
                  <a:gd name="T65" fmla="*/ 3917 h 4106"/>
                  <a:gd name="T66" fmla="*/ 3094 w 4182"/>
                  <a:gd name="T67" fmla="*/ 3830 h 4106"/>
                  <a:gd name="T68" fmla="*/ 3243 w 4182"/>
                  <a:gd name="T69" fmla="*/ 3733 h 4106"/>
                  <a:gd name="T70" fmla="*/ 3379 w 4182"/>
                  <a:gd name="T71" fmla="*/ 3624 h 4106"/>
                  <a:gd name="T72" fmla="*/ 3445 w 4182"/>
                  <a:gd name="T73" fmla="*/ 3571 h 4106"/>
                  <a:gd name="T74" fmla="*/ 3624 w 4182"/>
                  <a:gd name="T75" fmla="*/ 3377 h 4106"/>
                  <a:gd name="T76" fmla="*/ 3915 w 4182"/>
                  <a:gd name="T77" fmla="*/ 2932 h 4106"/>
                  <a:gd name="T78" fmla="*/ 3944 w 4182"/>
                  <a:gd name="T79" fmla="*/ 1247 h 4106"/>
                  <a:gd name="T80" fmla="*/ 3813 w 4182"/>
                  <a:gd name="T81" fmla="*/ 1006 h 4106"/>
                  <a:gd name="T82" fmla="*/ 3718 w 4182"/>
                  <a:gd name="T83" fmla="*/ 847 h 4106"/>
                  <a:gd name="T84" fmla="*/ 3470 w 4182"/>
                  <a:gd name="T85" fmla="*/ 595 h 4106"/>
                  <a:gd name="T86" fmla="*/ 3139 w 4182"/>
                  <a:gd name="T87" fmla="*/ 308 h 4106"/>
                  <a:gd name="T88" fmla="*/ 2067 w 4182"/>
                  <a:gd name="T89" fmla="*/ 0 h 4106"/>
                  <a:gd name="T90" fmla="*/ 787 w 4182"/>
                  <a:gd name="T91" fmla="*/ 439 h 4106"/>
                  <a:gd name="T92" fmla="*/ 89 w 4182"/>
                  <a:gd name="T93" fmla="*/ 1459 h 4106"/>
                  <a:gd name="T94" fmla="*/ 9 w 4182"/>
                  <a:gd name="T95" fmla="*/ 1880 h 4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4182" h="4106">
                    <a:moveTo>
                      <a:pt x="2152" y="4022"/>
                    </a:moveTo>
                    <a:cubicBezTo>
                      <a:pt x="1818" y="4022"/>
                      <a:pt x="1527" y="3989"/>
                      <a:pt x="1282" y="3867"/>
                    </a:cubicBezTo>
                    <a:cubicBezTo>
                      <a:pt x="1123" y="3787"/>
                      <a:pt x="973" y="3712"/>
                      <a:pt x="834" y="3603"/>
                    </a:cubicBezTo>
                    <a:cubicBezTo>
                      <a:pt x="808" y="3583"/>
                      <a:pt x="797" y="3565"/>
                      <a:pt x="773" y="3546"/>
                    </a:cubicBezTo>
                    <a:cubicBezTo>
                      <a:pt x="711" y="3497"/>
                      <a:pt x="693" y="3468"/>
                      <a:pt x="646" y="3427"/>
                    </a:cubicBezTo>
                    <a:cubicBezTo>
                      <a:pt x="560" y="3351"/>
                      <a:pt x="442" y="3197"/>
                      <a:pt x="382" y="3098"/>
                    </a:cubicBezTo>
                    <a:cubicBezTo>
                      <a:pt x="250" y="2879"/>
                      <a:pt x="94" y="2473"/>
                      <a:pt x="94" y="2184"/>
                    </a:cubicBezTo>
                    <a:cubicBezTo>
                      <a:pt x="94" y="1799"/>
                      <a:pt x="106" y="1560"/>
                      <a:pt x="280" y="1211"/>
                    </a:cubicBezTo>
                    <a:cubicBezTo>
                      <a:pt x="334" y="1105"/>
                      <a:pt x="478" y="840"/>
                      <a:pt x="567" y="769"/>
                    </a:cubicBezTo>
                    <a:cubicBezTo>
                      <a:pt x="595" y="747"/>
                      <a:pt x="604" y="739"/>
                      <a:pt x="630" y="713"/>
                    </a:cubicBezTo>
                    <a:lnTo>
                      <a:pt x="953" y="427"/>
                    </a:lnTo>
                    <a:cubicBezTo>
                      <a:pt x="1277" y="213"/>
                      <a:pt x="1674" y="85"/>
                      <a:pt x="2075" y="85"/>
                    </a:cubicBezTo>
                    <a:cubicBezTo>
                      <a:pt x="2385" y="85"/>
                      <a:pt x="2717" y="174"/>
                      <a:pt x="2939" y="288"/>
                    </a:cubicBezTo>
                    <a:lnTo>
                      <a:pt x="3360" y="578"/>
                    </a:lnTo>
                    <a:cubicBezTo>
                      <a:pt x="3430" y="647"/>
                      <a:pt x="3408" y="610"/>
                      <a:pt x="3483" y="700"/>
                    </a:cubicBezTo>
                    <a:cubicBezTo>
                      <a:pt x="3541" y="769"/>
                      <a:pt x="3569" y="789"/>
                      <a:pt x="3647" y="893"/>
                    </a:cubicBezTo>
                    <a:cubicBezTo>
                      <a:pt x="3850" y="1164"/>
                      <a:pt x="4023" y="1591"/>
                      <a:pt x="4023" y="1947"/>
                    </a:cubicBezTo>
                    <a:cubicBezTo>
                      <a:pt x="4023" y="2470"/>
                      <a:pt x="3975" y="2614"/>
                      <a:pt x="3777" y="3014"/>
                    </a:cubicBezTo>
                    <a:cubicBezTo>
                      <a:pt x="3733" y="3103"/>
                      <a:pt x="3548" y="3369"/>
                      <a:pt x="3473" y="3429"/>
                    </a:cubicBezTo>
                    <a:cubicBezTo>
                      <a:pt x="3340" y="3534"/>
                      <a:pt x="3274" y="3636"/>
                      <a:pt x="3077" y="3745"/>
                    </a:cubicBezTo>
                    <a:cubicBezTo>
                      <a:pt x="3019" y="3777"/>
                      <a:pt x="2974" y="3800"/>
                      <a:pt x="2914" y="3827"/>
                    </a:cubicBezTo>
                    <a:cubicBezTo>
                      <a:pt x="2776" y="3889"/>
                      <a:pt x="2714" y="3912"/>
                      <a:pt x="2567" y="3955"/>
                    </a:cubicBezTo>
                    <a:cubicBezTo>
                      <a:pt x="2455" y="3988"/>
                      <a:pt x="2297" y="4022"/>
                      <a:pt x="2152" y="4022"/>
                    </a:cubicBezTo>
                    <a:close/>
                    <a:moveTo>
                      <a:pt x="9" y="1880"/>
                    </a:moveTo>
                    <a:cubicBezTo>
                      <a:pt x="9" y="2149"/>
                      <a:pt x="0" y="2296"/>
                      <a:pt x="62" y="2563"/>
                    </a:cubicBezTo>
                    <a:cubicBezTo>
                      <a:pt x="76" y="2621"/>
                      <a:pt x="99" y="2693"/>
                      <a:pt x="122" y="2749"/>
                    </a:cubicBezTo>
                    <a:cubicBezTo>
                      <a:pt x="207" y="2959"/>
                      <a:pt x="341" y="3194"/>
                      <a:pt x="480" y="3373"/>
                    </a:cubicBezTo>
                    <a:cubicBezTo>
                      <a:pt x="543" y="3455"/>
                      <a:pt x="651" y="3558"/>
                      <a:pt x="730" y="3623"/>
                    </a:cubicBezTo>
                    <a:lnTo>
                      <a:pt x="868" y="3730"/>
                    </a:lnTo>
                    <a:cubicBezTo>
                      <a:pt x="893" y="3748"/>
                      <a:pt x="914" y="3762"/>
                      <a:pt x="939" y="3778"/>
                    </a:cubicBezTo>
                    <a:cubicBezTo>
                      <a:pt x="966" y="3795"/>
                      <a:pt x="993" y="3812"/>
                      <a:pt x="1017" y="3827"/>
                    </a:cubicBezTo>
                    <a:cubicBezTo>
                      <a:pt x="1283" y="3980"/>
                      <a:pt x="1622" y="4106"/>
                      <a:pt x="1982" y="4106"/>
                    </a:cubicBezTo>
                    <a:cubicBezTo>
                      <a:pt x="2426" y="4106"/>
                      <a:pt x="2563" y="4069"/>
                      <a:pt x="2935" y="3917"/>
                    </a:cubicBezTo>
                    <a:lnTo>
                      <a:pt x="3094" y="3830"/>
                    </a:lnTo>
                    <a:cubicBezTo>
                      <a:pt x="3147" y="3801"/>
                      <a:pt x="3197" y="3767"/>
                      <a:pt x="3243" y="3733"/>
                    </a:cubicBezTo>
                    <a:lnTo>
                      <a:pt x="3379" y="3624"/>
                    </a:lnTo>
                    <a:cubicBezTo>
                      <a:pt x="3403" y="3605"/>
                      <a:pt x="3422" y="3594"/>
                      <a:pt x="3445" y="3571"/>
                    </a:cubicBezTo>
                    <a:lnTo>
                      <a:pt x="3624" y="3377"/>
                    </a:lnTo>
                    <a:cubicBezTo>
                      <a:pt x="3763" y="3205"/>
                      <a:pt x="3800" y="3163"/>
                      <a:pt x="3915" y="2932"/>
                    </a:cubicBezTo>
                    <a:cubicBezTo>
                      <a:pt x="4155" y="2453"/>
                      <a:pt x="4182" y="1744"/>
                      <a:pt x="3944" y="1247"/>
                    </a:cubicBezTo>
                    <a:lnTo>
                      <a:pt x="3813" y="1006"/>
                    </a:lnTo>
                    <a:cubicBezTo>
                      <a:pt x="3780" y="952"/>
                      <a:pt x="3753" y="896"/>
                      <a:pt x="3718" y="847"/>
                    </a:cubicBezTo>
                    <a:lnTo>
                      <a:pt x="3470" y="595"/>
                    </a:lnTo>
                    <a:cubicBezTo>
                      <a:pt x="3363" y="487"/>
                      <a:pt x="3265" y="393"/>
                      <a:pt x="3139" y="308"/>
                    </a:cubicBezTo>
                    <a:cubicBezTo>
                      <a:pt x="2870" y="127"/>
                      <a:pt x="2419" y="0"/>
                      <a:pt x="2067" y="0"/>
                    </a:cubicBezTo>
                    <a:cubicBezTo>
                      <a:pt x="1608" y="0"/>
                      <a:pt x="1130" y="165"/>
                      <a:pt x="787" y="439"/>
                    </a:cubicBezTo>
                    <a:cubicBezTo>
                      <a:pt x="457" y="703"/>
                      <a:pt x="223" y="1059"/>
                      <a:pt x="89" y="1459"/>
                    </a:cubicBezTo>
                    <a:cubicBezTo>
                      <a:pt x="52" y="1570"/>
                      <a:pt x="9" y="1739"/>
                      <a:pt x="9" y="18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98" name="Freeform 15">
                <a:extLst>
                  <a:ext uri="{FF2B5EF4-FFF2-40B4-BE49-F238E27FC236}">
                    <a16:creationId xmlns:a16="http://schemas.microsoft.com/office/drawing/2014/main" id="{A3F53F58-65D2-421F-AD8B-F2ABBCE5AA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570413" y="2382838"/>
                <a:ext cx="298450" cy="184150"/>
              </a:xfrm>
              <a:custGeom>
                <a:avLst/>
                <a:gdLst>
                  <a:gd name="T0" fmla="*/ 781 w 1287"/>
                  <a:gd name="T1" fmla="*/ 444 h 788"/>
                  <a:gd name="T2" fmla="*/ 1067 w 1287"/>
                  <a:gd name="T3" fmla="*/ 69 h 788"/>
                  <a:gd name="T4" fmla="*/ 1118 w 1287"/>
                  <a:gd name="T5" fmla="*/ 128 h 788"/>
                  <a:gd name="T6" fmla="*/ 1228 w 1287"/>
                  <a:gd name="T7" fmla="*/ 204 h 788"/>
                  <a:gd name="T8" fmla="*/ 1236 w 1287"/>
                  <a:gd name="T9" fmla="*/ 187 h 788"/>
                  <a:gd name="T10" fmla="*/ 1278 w 1287"/>
                  <a:gd name="T11" fmla="*/ 86 h 788"/>
                  <a:gd name="T12" fmla="*/ 1168 w 1287"/>
                  <a:gd name="T13" fmla="*/ 103 h 788"/>
                  <a:gd name="T14" fmla="*/ 997 w 1287"/>
                  <a:gd name="T15" fmla="*/ 101 h 788"/>
                  <a:gd name="T16" fmla="*/ 728 w 1287"/>
                  <a:gd name="T17" fmla="*/ 306 h 788"/>
                  <a:gd name="T18" fmla="*/ 779 w 1287"/>
                  <a:gd name="T19" fmla="*/ 433 h 788"/>
                  <a:gd name="T20" fmla="*/ 711 w 1287"/>
                  <a:gd name="T21" fmla="*/ 314 h 788"/>
                  <a:gd name="T22" fmla="*/ 398 w 1287"/>
                  <a:gd name="T23" fmla="*/ 450 h 788"/>
                  <a:gd name="T24" fmla="*/ 329 w 1287"/>
                  <a:gd name="T25" fmla="*/ 484 h 788"/>
                  <a:gd name="T26" fmla="*/ 152 w 1287"/>
                  <a:gd name="T27" fmla="*/ 534 h 788"/>
                  <a:gd name="T28" fmla="*/ 203 w 1287"/>
                  <a:gd name="T29" fmla="*/ 721 h 788"/>
                  <a:gd name="T30" fmla="*/ 102 w 1287"/>
                  <a:gd name="T31" fmla="*/ 543 h 788"/>
                  <a:gd name="T32" fmla="*/ 0 w 1287"/>
                  <a:gd name="T33" fmla="*/ 534 h 788"/>
                  <a:gd name="T34" fmla="*/ 42 w 1287"/>
                  <a:gd name="T35" fmla="*/ 560 h 788"/>
                  <a:gd name="T36" fmla="*/ 220 w 1287"/>
                  <a:gd name="T37" fmla="*/ 534 h 788"/>
                  <a:gd name="T38" fmla="*/ 313 w 1287"/>
                  <a:gd name="T39" fmla="*/ 729 h 788"/>
                  <a:gd name="T40" fmla="*/ 406 w 1287"/>
                  <a:gd name="T41" fmla="*/ 678 h 788"/>
                  <a:gd name="T42" fmla="*/ 421 w 1287"/>
                  <a:gd name="T43" fmla="*/ 630 h 788"/>
                  <a:gd name="T44" fmla="*/ 474 w 1287"/>
                  <a:gd name="T45" fmla="*/ 458 h 788"/>
                  <a:gd name="T46" fmla="*/ 584 w 1287"/>
                  <a:gd name="T47" fmla="*/ 628 h 788"/>
                  <a:gd name="T48" fmla="*/ 686 w 1287"/>
                  <a:gd name="T49" fmla="*/ 619 h 788"/>
                  <a:gd name="T50" fmla="*/ 609 w 1287"/>
                  <a:gd name="T51" fmla="*/ 501 h 788"/>
                  <a:gd name="T52" fmla="*/ 821 w 1287"/>
                  <a:gd name="T53" fmla="*/ 534 h 788"/>
                  <a:gd name="T54" fmla="*/ 838 w 1287"/>
                  <a:gd name="T55" fmla="*/ 271 h 788"/>
                  <a:gd name="T56" fmla="*/ 940 w 1287"/>
                  <a:gd name="T57" fmla="*/ 450 h 788"/>
                  <a:gd name="T58" fmla="*/ 1049 w 1287"/>
                  <a:gd name="T59" fmla="*/ 264 h 788"/>
                  <a:gd name="T60" fmla="*/ 957 w 1287"/>
                  <a:gd name="T61" fmla="*/ 297 h 788"/>
                  <a:gd name="T62" fmla="*/ 948 w 1287"/>
                  <a:gd name="T63" fmla="*/ 221 h 788"/>
                  <a:gd name="T64" fmla="*/ 897 w 1287"/>
                  <a:gd name="T65" fmla="*/ 213 h 788"/>
                  <a:gd name="T66" fmla="*/ 982 w 1287"/>
                  <a:gd name="T67" fmla="*/ 145 h 788"/>
                  <a:gd name="T68" fmla="*/ 1228 w 1287"/>
                  <a:gd name="T69" fmla="*/ 204 h 7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287" h="788">
                    <a:moveTo>
                      <a:pt x="779" y="441"/>
                    </a:moveTo>
                    <a:lnTo>
                      <a:pt x="781" y="444"/>
                    </a:lnTo>
                    <a:cubicBezTo>
                      <a:pt x="781" y="444"/>
                      <a:pt x="778" y="442"/>
                      <a:pt x="779" y="441"/>
                    </a:cubicBezTo>
                    <a:close/>
                    <a:moveTo>
                      <a:pt x="1067" y="69"/>
                    </a:moveTo>
                    <a:cubicBezTo>
                      <a:pt x="1103" y="70"/>
                      <a:pt x="1119" y="73"/>
                      <a:pt x="1134" y="94"/>
                    </a:cubicBezTo>
                    <a:cubicBezTo>
                      <a:pt x="1128" y="119"/>
                      <a:pt x="1131" y="108"/>
                      <a:pt x="1118" y="128"/>
                    </a:cubicBezTo>
                    <a:cubicBezTo>
                      <a:pt x="1087" y="120"/>
                      <a:pt x="1071" y="104"/>
                      <a:pt x="1067" y="69"/>
                    </a:cubicBezTo>
                    <a:close/>
                    <a:moveTo>
                      <a:pt x="1228" y="204"/>
                    </a:moveTo>
                    <a:cubicBezTo>
                      <a:pt x="1197" y="204"/>
                      <a:pt x="1151" y="208"/>
                      <a:pt x="1134" y="145"/>
                    </a:cubicBezTo>
                    <a:lnTo>
                      <a:pt x="1236" y="187"/>
                    </a:lnTo>
                    <a:cubicBezTo>
                      <a:pt x="1285" y="186"/>
                      <a:pt x="1287" y="147"/>
                      <a:pt x="1287" y="94"/>
                    </a:cubicBezTo>
                    <a:lnTo>
                      <a:pt x="1278" y="86"/>
                    </a:lnTo>
                    <a:cubicBezTo>
                      <a:pt x="1254" y="104"/>
                      <a:pt x="1262" y="85"/>
                      <a:pt x="1261" y="128"/>
                    </a:cubicBezTo>
                    <a:cubicBezTo>
                      <a:pt x="1227" y="110"/>
                      <a:pt x="1223" y="103"/>
                      <a:pt x="1168" y="103"/>
                    </a:cubicBezTo>
                    <a:cubicBezTo>
                      <a:pt x="1185" y="67"/>
                      <a:pt x="1186" y="58"/>
                      <a:pt x="1177" y="18"/>
                    </a:cubicBezTo>
                    <a:cubicBezTo>
                      <a:pt x="1101" y="0"/>
                      <a:pt x="1032" y="42"/>
                      <a:pt x="997" y="101"/>
                    </a:cubicBezTo>
                    <a:cubicBezTo>
                      <a:pt x="973" y="143"/>
                      <a:pt x="994" y="128"/>
                      <a:pt x="952" y="149"/>
                    </a:cubicBezTo>
                    <a:cubicBezTo>
                      <a:pt x="891" y="179"/>
                      <a:pt x="764" y="296"/>
                      <a:pt x="728" y="306"/>
                    </a:cubicBezTo>
                    <a:lnTo>
                      <a:pt x="762" y="323"/>
                    </a:lnTo>
                    <a:cubicBezTo>
                      <a:pt x="765" y="356"/>
                      <a:pt x="776" y="400"/>
                      <a:pt x="779" y="433"/>
                    </a:cubicBezTo>
                    <a:cubicBezTo>
                      <a:pt x="741" y="413"/>
                      <a:pt x="721" y="392"/>
                      <a:pt x="686" y="374"/>
                    </a:cubicBezTo>
                    <a:cubicBezTo>
                      <a:pt x="696" y="354"/>
                      <a:pt x="705" y="339"/>
                      <a:pt x="711" y="314"/>
                    </a:cubicBezTo>
                    <a:cubicBezTo>
                      <a:pt x="687" y="327"/>
                      <a:pt x="665" y="337"/>
                      <a:pt x="638" y="351"/>
                    </a:cubicBezTo>
                    <a:cubicBezTo>
                      <a:pt x="545" y="401"/>
                      <a:pt x="522" y="421"/>
                      <a:pt x="398" y="450"/>
                    </a:cubicBezTo>
                    <a:cubicBezTo>
                      <a:pt x="405" y="534"/>
                      <a:pt x="425" y="404"/>
                      <a:pt x="466" y="577"/>
                    </a:cubicBezTo>
                    <a:cubicBezTo>
                      <a:pt x="379" y="531"/>
                      <a:pt x="382" y="491"/>
                      <a:pt x="329" y="484"/>
                    </a:cubicBezTo>
                    <a:cubicBezTo>
                      <a:pt x="287" y="478"/>
                      <a:pt x="268" y="491"/>
                      <a:pt x="233" y="497"/>
                    </a:cubicBezTo>
                    <a:cubicBezTo>
                      <a:pt x="181" y="506"/>
                      <a:pt x="165" y="486"/>
                      <a:pt x="152" y="534"/>
                    </a:cubicBezTo>
                    <a:cubicBezTo>
                      <a:pt x="181" y="537"/>
                      <a:pt x="183" y="541"/>
                      <a:pt x="203" y="551"/>
                    </a:cubicBezTo>
                    <a:cubicBezTo>
                      <a:pt x="203" y="623"/>
                      <a:pt x="216" y="664"/>
                      <a:pt x="203" y="721"/>
                    </a:cubicBezTo>
                    <a:cubicBezTo>
                      <a:pt x="173" y="728"/>
                      <a:pt x="175" y="729"/>
                      <a:pt x="135" y="729"/>
                    </a:cubicBezTo>
                    <a:cubicBezTo>
                      <a:pt x="121" y="700"/>
                      <a:pt x="102" y="589"/>
                      <a:pt x="102" y="543"/>
                    </a:cubicBezTo>
                    <a:cubicBezTo>
                      <a:pt x="142" y="539"/>
                      <a:pt x="116" y="555"/>
                      <a:pt x="135" y="518"/>
                    </a:cubicBezTo>
                    <a:cubicBezTo>
                      <a:pt x="103" y="518"/>
                      <a:pt x="28" y="528"/>
                      <a:pt x="0" y="534"/>
                    </a:cubicBezTo>
                    <a:lnTo>
                      <a:pt x="0" y="560"/>
                    </a:lnTo>
                    <a:lnTo>
                      <a:pt x="42" y="560"/>
                    </a:lnTo>
                    <a:cubicBezTo>
                      <a:pt x="42" y="675"/>
                      <a:pt x="45" y="788"/>
                      <a:pt x="166" y="760"/>
                    </a:cubicBezTo>
                    <a:cubicBezTo>
                      <a:pt x="291" y="731"/>
                      <a:pt x="222" y="614"/>
                      <a:pt x="220" y="534"/>
                    </a:cubicBezTo>
                    <a:cubicBezTo>
                      <a:pt x="250" y="528"/>
                      <a:pt x="248" y="526"/>
                      <a:pt x="288" y="526"/>
                    </a:cubicBezTo>
                    <a:cubicBezTo>
                      <a:pt x="318" y="657"/>
                      <a:pt x="328" y="555"/>
                      <a:pt x="313" y="729"/>
                    </a:cubicBezTo>
                    <a:cubicBezTo>
                      <a:pt x="354" y="720"/>
                      <a:pt x="351" y="712"/>
                      <a:pt x="406" y="712"/>
                    </a:cubicBezTo>
                    <a:lnTo>
                      <a:pt x="406" y="678"/>
                    </a:lnTo>
                    <a:cubicBezTo>
                      <a:pt x="354" y="677"/>
                      <a:pt x="338" y="656"/>
                      <a:pt x="330" y="560"/>
                    </a:cubicBezTo>
                    <a:cubicBezTo>
                      <a:pt x="364" y="578"/>
                      <a:pt x="392" y="604"/>
                      <a:pt x="421" y="630"/>
                    </a:cubicBezTo>
                    <a:cubicBezTo>
                      <a:pt x="494" y="693"/>
                      <a:pt x="484" y="673"/>
                      <a:pt x="525" y="670"/>
                    </a:cubicBezTo>
                    <a:cubicBezTo>
                      <a:pt x="518" y="589"/>
                      <a:pt x="474" y="546"/>
                      <a:pt x="474" y="458"/>
                    </a:cubicBezTo>
                    <a:cubicBezTo>
                      <a:pt x="491" y="450"/>
                      <a:pt x="504" y="446"/>
                      <a:pt x="525" y="441"/>
                    </a:cubicBezTo>
                    <a:cubicBezTo>
                      <a:pt x="531" y="514"/>
                      <a:pt x="584" y="547"/>
                      <a:pt x="584" y="628"/>
                    </a:cubicBezTo>
                    <a:cubicBezTo>
                      <a:pt x="556" y="638"/>
                      <a:pt x="578" y="617"/>
                      <a:pt x="559" y="653"/>
                    </a:cubicBezTo>
                    <a:cubicBezTo>
                      <a:pt x="621" y="648"/>
                      <a:pt x="618" y="619"/>
                      <a:pt x="686" y="619"/>
                    </a:cubicBezTo>
                    <a:lnTo>
                      <a:pt x="686" y="585"/>
                    </a:lnTo>
                    <a:cubicBezTo>
                      <a:pt x="641" y="584"/>
                      <a:pt x="647" y="581"/>
                      <a:pt x="609" y="501"/>
                    </a:cubicBezTo>
                    <a:cubicBezTo>
                      <a:pt x="599" y="478"/>
                      <a:pt x="564" y="384"/>
                      <a:pt x="628" y="403"/>
                    </a:cubicBezTo>
                    <a:cubicBezTo>
                      <a:pt x="686" y="420"/>
                      <a:pt x="739" y="533"/>
                      <a:pt x="821" y="534"/>
                    </a:cubicBezTo>
                    <a:cubicBezTo>
                      <a:pt x="821" y="435"/>
                      <a:pt x="782" y="377"/>
                      <a:pt x="804" y="280"/>
                    </a:cubicBezTo>
                    <a:lnTo>
                      <a:pt x="838" y="271"/>
                    </a:lnTo>
                    <a:lnTo>
                      <a:pt x="938" y="393"/>
                    </a:lnTo>
                    <a:cubicBezTo>
                      <a:pt x="955" y="421"/>
                      <a:pt x="941" y="401"/>
                      <a:pt x="940" y="450"/>
                    </a:cubicBezTo>
                    <a:cubicBezTo>
                      <a:pt x="1024" y="405"/>
                      <a:pt x="1066" y="358"/>
                      <a:pt x="1118" y="323"/>
                    </a:cubicBezTo>
                    <a:cubicBezTo>
                      <a:pt x="1114" y="316"/>
                      <a:pt x="1049" y="209"/>
                      <a:pt x="1049" y="264"/>
                    </a:cubicBezTo>
                    <a:cubicBezTo>
                      <a:pt x="1048" y="315"/>
                      <a:pt x="1063" y="359"/>
                      <a:pt x="991" y="365"/>
                    </a:cubicBezTo>
                    <a:cubicBezTo>
                      <a:pt x="979" y="317"/>
                      <a:pt x="967" y="336"/>
                      <a:pt x="957" y="297"/>
                    </a:cubicBezTo>
                    <a:cubicBezTo>
                      <a:pt x="990" y="297"/>
                      <a:pt x="991" y="300"/>
                      <a:pt x="1016" y="306"/>
                    </a:cubicBezTo>
                    <a:cubicBezTo>
                      <a:pt x="1015" y="253"/>
                      <a:pt x="991" y="231"/>
                      <a:pt x="948" y="221"/>
                    </a:cubicBezTo>
                    <a:lnTo>
                      <a:pt x="948" y="272"/>
                    </a:lnTo>
                    <a:cubicBezTo>
                      <a:pt x="909" y="263"/>
                      <a:pt x="898" y="258"/>
                      <a:pt x="897" y="213"/>
                    </a:cubicBezTo>
                    <a:cubicBezTo>
                      <a:pt x="962" y="198"/>
                      <a:pt x="958" y="208"/>
                      <a:pt x="1016" y="213"/>
                    </a:cubicBezTo>
                    <a:cubicBezTo>
                      <a:pt x="1015" y="161"/>
                      <a:pt x="1005" y="179"/>
                      <a:pt x="982" y="145"/>
                    </a:cubicBezTo>
                    <a:cubicBezTo>
                      <a:pt x="1051" y="112"/>
                      <a:pt x="1133" y="224"/>
                      <a:pt x="1134" y="289"/>
                    </a:cubicBezTo>
                    <a:cubicBezTo>
                      <a:pt x="1164" y="281"/>
                      <a:pt x="1211" y="229"/>
                      <a:pt x="1228" y="2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99" name="Freeform 16">
                <a:extLst>
                  <a:ext uri="{FF2B5EF4-FFF2-40B4-BE49-F238E27FC236}">
                    <a16:creationId xmlns:a16="http://schemas.microsoft.com/office/drawing/2014/main" id="{DFE9075C-2C8C-428A-960F-1E053BF11A0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5600" y="2305051"/>
                <a:ext cx="212725" cy="219075"/>
              </a:xfrm>
              <a:custGeom>
                <a:avLst/>
                <a:gdLst>
                  <a:gd name="T0" fmla="*/ 770 w 914"/>
                  <a:gd name="T1" fmla="*/ 779 h 937"/>
                  <a:gd name="T2" fmla="*/ 796 w 914"/>
                  <a:gd name="T3" fmla="*/ 686 h 937"/>
                  <a:gd name="T4" fmla="*/ 855 w 914"/>
                  <a:gd name="T5" fmla="*/ 720 h 937"/>
                  <a:gd name="T6" fmla="*/ 770 w 914"/>
                  <a:gd name="T7" fmla="*/ 779 h 937"/>
                  <a:gd name="T8" fmla="*/ 677 w 914"/>
                  <a:gd name="T9" fmla="*/ 712 h 937"/>
                  <a:gd name="T10" fmla="*/ 728 w 914"/>
                  <a:gd name="T11" fmla="*/ 618 h 937"/>
                  <a:gd name="T12" fmla="*/ 677 w 914"/>
                  <a:gd name="T13" fmla="*/ 712 h 937"/>
                  <a:gd name="T14" fmla="*/ 421 w 914"/>
                  <a:gd name="T15" fmla="*/ 642 h 937"/>
                  <a:gd name="T16" fmla="*/ 381 w 914"/>
                  <a:gd name="T17" fmla="*/ 618 h 937"/>
                  <a:gd name="T18" fmla="*/ 388 w 914"/>
                  <a:gd name="T19" fmla="*/ 600 h 937"/>
                  <a:gd name="T20" fmla="*/ 415 w 914"/>
                  <a:gd name="T21" fmla="*/ 542 h 937"/>
                  <a:gd name="T22" fmla="*/ 482 w 914"/>
                  <a:gd name="T23" fmla="*/ 576 h 937"/>
                  <a:gd name="T24" fmla="*/ 421 w 914"/>
                  <a:gd name="T25" fmla="*/ 642 h 937"/>
                  <a:gd name="T26" fmla="*/ 447 w 914"/>
                  <a:gd name="T27" fmla="*/ 510 h 937"/>
                  <a:gd name="T28" fmla="*/ 533 w 914"/>
                  <a:gd name="T29" fmla="*/ 500 h 937"/>
                  <a:gd name="T30" fmla="*/ 499 w 914"/>
                  <a:gd name="T31" fmla="*/ 559 h 937"/>
                  <a:gd name="T32" fmla="*/ 447 w 914"/>
                  <a:gd name="T33" fmla="*/ 510 h 937"/>
                  <a:gd name="T34" fmla="*/ 0 w 914"/>
                  <a:gd name="T35" fmla="*/ 136 h 937"/>
                  <a:gd name="T36" fmla="*/ 180 w 914"/>
                  <a:gd name="T37" fmla="*/ 231 h 937"/>
                  <a:gd name="T38" fmla="*/ 279 w 914"/>
                  <a:gd name="T39" fmla="*/ 212 h 937"/>
                  <a:gd name="T40" fmla="*/ 228 w 914"/>
                  <a:gd name="T41" fmla="*/ 280 h 937"/>
                  <a:gd name="T42" fmla="*/ 322 w 914"/>
                  <a:gd name="T43" fmla="*/ 271 h 937"/>
                  <a:gd name="T44" fmla="*/ 247 w 914"/>
                  <a:gd name="T45" fmla="*/ 350 h 937"/>
                  <a:gd name="T46" fmla="*/ 152 w 914"/>
                  <a:gd name="T47" fmla="*/ 390 h 937"/>
                  <a:gd name="T48" fmla="*/ 245 w 914"/>
                  <a:gd name="T49" fmla="*/ 491 h 937"/>
                  <a:gd name="T50" fmla="*/ 290 w 914"/>
                  <a:gd name="T51" fmla="*/ 409 h 937"/>
                  <a:gd name="T52" fmla="*/ 372 w 914"/>
                  <a:gd name="T53" fmla="*/ 339 h 937"/>
                  <a:gd name="T54" fmla="*/ 364 w 914"/>
                  <a:gd name="T55" fmla="*/ 432 h 937"/>
                  <a:gd name="T56" fmla="*/ 440 w 914"/>
                  <a:gd name="T57" fmla="*/ 398 h 937"/>
                  <a:gd name="T58" fmla="*/ 346 w 914"/>
                  <a:gd name="T59" fmla="*/ 532 h 937"/>
                  <a:gd name="T60" fmla="*/ 288 w 914"/>
                  <a:gd name="T61" fmla="*/ 551 h 937"/>
                  <a:gd name="T62" fmla="*/ 491 w 914"/>
                  <a:gd name="T63" fmla="*/ 720 h 937"/>
                  <a:gd name="T64" fmla="*/ 474 w 914"/>
                  <a:gd name="T65" fmla="*/ 678 h 937"/>
                  <a:gd name="T66" fmla="*/ 584 w 914"/>
                  <a:gd name="T67" fmla="*/ 551 h 937"/>
                  <a:gd name="T68" fmla="*/ 643 w 914"/>
                  <a:gd name="T69" fmla="*/ 576 h 937"/>
                  <a:gd name="T70" fmla="*/ 601 w 914"/>
                  <a:gd name="T71" fmla="*/ 813 h 937"/>
                  <a:gd name="T72" fmla="*/ 711 w 914"/>
                  <a:gd name="T73" fmla="*/ 745 h 937"/>
                  <a:gd name="T74" fmla="*/ 688 w 914"/>
                  <a:gd name="T75" fmla="*/ 850 h 937"/>
                  <a:gd name="T76" fmla="*/ 914 w 914"/>
                  <a:gd name="T77" fmla="*/ 737 h 937"/>
                  <a:gd name="T78" fmla="*/ 830 w 914"/>
                  <a:gd name="T79" fmla="*/ 678 h 937"/>
                  <a:gd name="T80" fmla="*/ 747 w 914"/>
                  <a:gd name="T81" fmla="*/ 617 h 937"/>
                  <a:gd name="T82" fmla="*/ 661 w 914"/>
                  <a:gd name="T83" fmla="*/ 559 h 937"/>
                  <a:gd name="T84" fmla="*/ 539 w 914"/>
                  <a:gd name="T85" fmla="*/ 468 h 937"/>
                  <a:gd name="T86" fmla="*/ 505 w 914"/>
                  <a:gd name="T87" fmla="*/ 427 h 937"/>
                  <a:gd name="T88" fmla="*/ 464 w 914"/>
                  <a:gd name="T89" fmla="*/ 400 h 937"/>
                  <a:gd name="T90" fmla="*/ 332 w 914"/>
                  <a:gd name="T91" fmla="*/ 244 h 937"/>
                  <a:gd name="T92" fmla="*/ 291 w 914"/>
                  <a:gd name="T93" fmla="*/ 208 h 937"/>
                  <a:gd name="T94" fmla="*/ 228 w 914"/>
                  <a:gd name="T95" fmla="*/ 119 h 937"/>
                  <a:gd name="T96" fmla="*/ 175 w 914"/>
                  <a:gd name="T97" fmla="*/ 201 h 937"/>
                  <a:gd name="T98" fmla="*/ 76 w 914"/>
                  <a:gd name="T99" fmla="*/ 237 h 937"/>
                  <a:gd name="T100" fmla="*/ 39 w 914"/>
                  <a:gd name="T101" fmla="*/ 191 h 937"/>
                  <a:gd name="T102" fmla="*/ 228 w 914"/>
                  <a:gd name="T103" fmla="*/ 110 h 937"/>
                  <a:gd name="T104" fmla="*/ 169 w 914"/>
                  <a:gd name="T105" fmla="*/ 0 h 937"/>
                  <a:gd name="T106" fmla="*/ 134 w 914"/>
                  <a:gd name="T107" fmla="*/ 41 h 937"/>
                  <a:gd name="T108" fmla="*/ 117 w 914"/>
                  <a:gd name="T109" fmla="*/ 58 h 937"/>
                  <a:gd name="T110" fmla="*/ 0 w 914"/>
                  <a:gd name="T111" fmla="*/ 136 h 9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914" h="937">
                    <a:moveTo>
                      <a:pt x="770" y="779"/>
                    </a:moveTo>
                    <a:cubicBezTo>
                      <a:pt x="781" y="756"/>
                      <a:pt x="795" y="719"/>
                      <a:pt x="796" y="686"/>
                    </a:cubicBezTo>
                    <a:cubicBezTo>
                      <a:pt x="852" y="686"/>
                      <a:pt x="838" y="687"/>
                      <a:pt x="855" y="720"/>
                    </a:cubicBezTo>
                    <a:lnTo>
                      <a:pt x="770" y="779"/>
                    </a:lnTo>
                    <a:close/>
                    <a:moveTo>
                      <a:pt x="677" y="712"/>
                    </a:moveTo>
                    <a:cubicBezTo>
                      <a:pt x="684" y="634"/>
                      <a:pt x="696" y="626"/>
                      <a:pt x="728" y="618"/>
                    </a:cubicBezTo>
                    <a:cubicBezTo>
                      <a:pt x="734" y="646"/>
                      <a:pt x="758" y="693"/>
                      <a:pt x="677" y="712"/>
                    </a:cubicBezTo>
                    <a:close/>
                    <a:moveTo>
                      <a:pt x="421" y="642"/>
                    </a:moveTo>
                    <a:cubicBezTo>
                      <a:pt x="399" y="627"/>
                      <a:pt x="412" y="627"/>
                      <a:pt x="381" y="618"/>
                    </a:cubicBezTo>
                    <a:cubicBezTo>
                      <a:pt x="383" y="614"/>
                      <a:pt x="387" y="603"/>
                      <a:pt x="388" y="600"/>
                    </a:cubicBezTo>
                    <a:cubicBezTo>
                      <a:pt x="416" y="544"/>
                      <a:pt x="411" y="591"/>
                      <a:pt x="415" y="542"/>
                    </a:cubicBezTo>
                    <a:cubicBezTo>
                      <a:pt x="466" y="543"/>
                      <a:pt x="448" y="553"/>
                      <a:pt x="482" y="576"/>
                    </a:cubicBezTo>
                    <a:lnTo>
                      <a:pt x="421" y="642"/>
                    </a:lnTo>
                    <a:close/>
                    <a:moveTo>
                      <a:pt x="447" y="510"/>
                    </a:moveTo>
                    <a:cubicBezTo>
                      <a:pt x="449" y="508"/>
                      <a:pt x="533" y="433"/>
                      <a:pt x="533" y="500"/>
                    </a:cubicBezTo>
                    <a:cubicBezTo>
                      <a:pt x="533" y="515"/>
                      <a:pt x="508" y="547"/>
                      <a:pt x="499" y="559"/>
                    </a:cubicBezTo>
                    <a:lnTo>
                      <a:pt x="447" y="510"/>
                    </a:lnTo>
                    <a:close/>
                    <a:moveTo>
                      <a:pt x="0" y="136"/>
                    </a:moveTo>
                    <a:cubicBezTo>
                      <a:pt x="0" y="253"/>
                      <a:pt x="70" y="313"/>
                      <a:pt x="180" y="231"/>
                    </a:cubicBezTo>
                    <a:cubicBezTo>
                      <a:pt x="215" y="204"/>
                      <a:pt x="223" y="212"/>
                      <a:pt x="279" y="212"/>
                    </a:cubicBezTo>
                    <a:cubicBezTo>
                      <a:pt x="255" y="246"/>
                      <a:pt x="242" y="223"/>
                      <a:pt x="228" y="280"/>
                    </a:cubicBezTo>
                    <a:cubicBezTo>
                      <a:pt x="265" y="279"/>
                      <a:pt x="275" y="271"/>
                      <a:pt x="322" y="271"/>
                    </a:cubicBezTo>
                    <a:cubicBezTo>
                      <a:pt x="310" y="321"/>
                      <a:pt x="280" y="319"/>
                      <a:pt x="247" y="350"/>
                    </a:cubicBezTo>
                    <a:cubicBezTo>
                      <a:pt x="174" y="419"/>
                      <a:pt x="221" y="391"/>
                      <a:pt x="152" y="390"/>
                    </a:cubicBezTo>
                    <a:cubicBezTo>
                      <a:pt x="156" y="432"/>
                      <a:pt x="224" y="486"/>
                      <a:pt x="245" y="491"/>
                    </a:cubicBezTo>
                    <a:cubicBezTo>
                      <a:pt x="232" y="433"/>
                      <a:pt x="252" y="442"/>
                      <a:pt x="290" y="409"/>
                    </a:cubicBezTo>
                    <a:cubicBezTo>
                      <a:pt x="326" y="378"/>
                      <a:pt x="327" y="363"/>
                      <a:pt x="372" y="339"/>
                    </a:cubicBezTo>
                    <a:cubicBezTo>
                      <a:pt x="372" y="386"/>
                      <a:pt x="367" y="397"/>
                      <a:pt x="364" y="432"/>
                    </a:cubicBezTo>
                    <a:cubicBezTo>
                      <a:pt x="438" y="397"/>
                      <a:pt x="398" y="402"/>
                      <a:pt x="440" y="398"/>
                    </a:cubicBezTo>
                    <a:cubicBezTo>
                      <a:pt x="436" y="449"/>
                      <a:pt x="387" y="495"/>
                      <a:pt x="346" y="532"/>
                    </a:cubicBezTo>
                    <a:cubicBezTo>
                      <a:pt x="322" y="554"/>
                      <a:pt x="330" y="551"/>
                      <a:pt x="288" y="551"/>
                    </a:cubicBezTo>
                    <a:cubicBezTo>
                      <a:pt x="316" y="593"/>
                      <a:pt x="445" y="709"/>
                      <a:pt x="491" y="720"/>
                    </a:cubicBezTo>
                    <a:cubicBezTo>
                      <a:pt x="488" y="684"/>
                      <a:pt x="492" y="705"/>
                      <a:pt x="474" y="678"/>
                    </a:cubicBezTo>
                    <a:cubicBezTo>
                      <a:pt x="513" y="667"/>
                      <a:pt x="565" y="586"/>
                      <a:pt x="584" y="551"/>
                    </a:cubicBezTo>
                    <a:cubicBezTo>
                      <a:pt x="604" y="561"/>
                      <a:pt x="623" y="565"/>
                      <a:pt x="643" y="576"/>
                    </a:cubicBezTo>
                    <a:cubicBezTo>
                      <a:pt x="615" y="696"/>
                      <a:pt x="591" y="697"/>
                      <a:pt x="601" y="813"/>
                    </a:cubicBezTo>
                    <a:cubicBezTo>
                      <a:pt x="655" y="800"/>
                      <a:pt x="658" y="760"/>
                      <a:pt x="711" y="745"/>
                    </a:cubicBezTo>
                    <a:cubicBezTo>
                      <a:pt x="707" y="763"/>
                      <a:pt x="687" y="838"/>
                      <a:pt x="688" y="850"/>
                    </a:cubicBezTo>
                    <a:cubicBezTo>
                      <a:pt x="695" y="937"/>
                      <a:pt x="793" y="765"/>
                      <a:pt x="914" y="737"/>
                    </a:cubicBezTo>
                    <a:cubicBezTo>
                      <a:pt x="910" y="689"/>
                      <a:pt x="877" y="682"/>
                      <a:pt x="830" y="678"/>
                    </a:cubicBezTo>
                    <a:cubicBezTo>
                      <a:pt x="826" y="643"/>
                      <a:pt x="828" y="647"/>
                      <a:pt x="747" y="617"/>
                    </a:cubicBezTo>
                    <a:cubicBezTo>
                      <a:pt x="696" y="598"/>
                      <a:pt x="754" y="617"/>
                      <a:pt x="661" y="559"/>
                    </a:cubicBezTo>
                    <a:lnTo>
                      <a:pt x="539" y="468"/>
                    </a:lnTo>
                    <a:cubicBezTo>
                      <a:pt x="518" y="450"/>
                      <a:pt x="528" y="447"/>
                      <a:pt x="505" y="427"/>
                    </a:cubicBezTo>
                    <a:cubicBezTo>
                      <a:pt x="493" y="418"/>
                      <a:pt x="474" y="409"/>
                      <a:pt x="464" y="400"/>
                    </a:cubicBezTo>
                    <a:cubicBezTo>
                      <a:pt x="442" y="380"/>
                      <a:pt x="389" y="297"/>
                      <a:pt x="332" y="244"/>
                    </a:cubicBezTo>
                    <a:cubicBezTo>
                      <a:pt x="319" y="231"/>
                      <a:pt x="300" y="219"/>
                      <a:pt x="291" y="208"/>
                    </a:cubicBezTo>
                    <a:cubicBezTo>
                      <a:pt x="261" y="168"/>
                      <a:pt x="287" y="158"/>
                      <a:pt x="228" y="119"/>
                    </a:cubicBezTo>
                    <a:cubicBezTo>
                      <a:pt x="228" y="186"/>
                      <a:pt x="225" y="176"/>
                      <a:pt x="175" y="201"/>
                    </a:cubicBezTo>
                    <a:cubicBezTo>
                      <a:pt x="140" y="218"/>
                      <a:pt x="125" y="237"/>
                      <a:pt x="76" y="237"/>
                    </a:cubicBezTo>
                    <a:cubicBezTo>
                      <a:pt x="50" y="237"/>
                      <a:pt x="35" y="210"/>
                      <a:pt x="39" y="191"/>
                    </a:cubicBezTo>
                    <a:cubicBezTo>
                      <a:pt x="48" y="156"/>
                      <a:pt x="162" y="79"/>
                      <a:pt x="228" y="110"/>
                    </a:cubicBezTo>
                    <a:cubicBezTo>
                      <a:pt x="223" y="86"/>
                      <a:pt x="185" y="12"/>
                      <a:pt x="169" y="0"/>
                    </a:cubicBezTo>
                    <a:cubicBezTo>
                      <a:pt x="125" y="12"/>
                      <a:pt x="158" y="6"/>
                      <a:pt x="134" y="41"/>
                    </a:cubicBezTo>
                    <a:cubicBezTo>
                      <a:pt x="126" y="54"/>
                      <a:pt x="133" y="47"/>
                      <a:pt x="117" y="58"/>
                    </a:cubicBezTo>
                    <a:cubicBezTo>
                      <a:pt x="84" y="84"/>
                      <a:pt x="0" y="102"/>
                      <a:pt x="0" y="13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00" name="Freeform 17">
                <a:extLst>
                  <a:ext uri="{FF2B5EF4-FFF2-40B4-BE49-F238E27FC236}">
                    <a16:creationId xmlns:a16="http://schemas.microsoft.com/office/drawing/2014/main" id="{90AB5242-C4A9-4514-BCA1-A0AB8718EDD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54488" y="1903413"/>
                <a:ext cx="77788" cy="103188"/>
              </a:xfrm>
              <a:custGeom>
                <a:avLst/>
                <a:gdLst>
                  <a:gd name="T0" fmla="*/ 169 w 339"/>
                  <a:gd name="T1" fmla="*/ 304 h 445"/>
                  <a:gd name="T2" fmla="*/ 172 w 339"/>
                  <a:gd name="T3" fmla="*/ 307 h 445"/>
                  <a:gd name="T4" fmla="*/ 169 w 339"/>
                  <a:gd name="T5" fmla="*/ 304 h 445"/>
                  <a:gd name="T6" fmla="*/ 195 w 339"/>
                  <a:gd name="T7" fmla="*/ 228 h 445"/>
                  <a:gd name="T8" fmla="*/ 254 w 339"/>
                  <a:gd name="T9" fmla="*/ 245 h 445"/>
                  <a:gd name="T10" fmla="*/ 195 w 339"/>
                  <a:gd name="T11" fmla="*/ 304 h 445"/>
                  <a:gd name="T12" fmla="*/ 222 w 339"/>
                  <a:gd name="T13" fmla="*/ 272 h 445"/>
                  <a:gd name="T14" fmla="*/ 195 w 339"/>
                  <a:gd name="T15" fmla="*/ 228 h 445"/>
                  <a:gd name="T16" fmla="*/ 119 w 339"/>
                  <a:gd name="T17" fmla="*/ 144 h 445"/>
                  <a:gd name="T18" fmla="*/ 152 w 339"/>
                  <a:gd name="T19" fmla="*/ 177 h 445"/>
                  <a:gd name="T20" fmla="*/ 119 w 339"/>
                  <a:gd name="T21" fmla="*/ 144 h 445"/>
                  <a:gd name="T22" fmla="*/ 271 w 339"/>
                  <a:gd name="T23" fmla="*/ 203 h 445"/>
                  <a:gd name="T24" fmla="*/ 246 w 339"/>
                  <a:gd name="T25" fmla="*/ 203 h 445"/>
                  <a:gd name="T26" fmla="*/ 262 w 339"/>
                  <a:gd name="T27" fmla="*/ 59 h 445"/>
                  <a:gd name="T28" fmla="*/ 271 w 339"/>
                  <a:gd name="T29" fmla="*/ 203 h 445"/>
                  <a:gd name="T30" fmla="*/ 0 w 339"/>
                  <a:gd name="T31" fmla="*/ 220 h 445"/>
                  <a:gd name="T32" fmla="*/ 59 w 339"/>
                  <a:gd name="T33" fmla="*/ 211 h 445"/>
                  <a:gd name="T34" fmla="*/ 117 w 339"/>
                  <a:gd name="T35" fmla="*/ 264 h 445"/>
                  <a:gd name="T36" fmla="*/ 93 w 339"/>
                  <a:gd name="T37" fmla="*/ 338 h 445"/>
                  <a:gd name="T38" fmla="*/ 25 w 339"/>
                  <a:gd name="T39" fmla="*/ 313 h 445"/>
                  <a:gd name="T40" fmla="*/ 19 w 339"/>
                  <a:gd name="T41" fmla="*/ 386 h 445"/>
                  <a:gd name="T42" fmla="*/ 263 w 339"/>
                  <a:gd name="T43" fmla="*/ 339 h 445"/>
                  <a:gd name="T44" fmla="*/ 300 w 339"/>
                  <a:gd name="T45" fmla="*/ 266 h 445"/>
                  <a:gd name="T46" fmla="*/ 339 w 339"/>
                  <a:gd name="T47" fmla="*/ 194 h 445"/>
                  <a:gd name="T48" fmla="*/ 296 w 339"/>
                  <a:gd name="T49" fmla="*/ 194 h 445"/>
                  <a:gd name="T50" fmla="*/ 322 w 339"/>
                  <a:gd name="T51" fmla="*/ 67 h 445"/>
                  <a:gd name="T52" fmla="*/ 296 w 339"/>
                  <a:gd name="T53" fmla="*/ 25 h 445"/>
                  <a:gd name="T54" fmla="*/ 161 w 339"/>
                  <a:gd name="T55" fmla="*/ 93 h 445"/>
                  <a:gd name="T56" fmla="*/ 161 w 339"/>
                  <a:gd name="T57" fmla="*/ 0 h 445"/>
                  <a:gd name="T58" fmla="*/ 54 w 339"/>
                  <a:gd name="T59" fmla="*/ 104 h 445"/>
                  <a:gd name="T60" fmla="*/ 0 w 339"/>
                  <a:gd name="T61" fmla="*/ 220 h 4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339" h="445">
                    <a:moveTo>
                      <a:pt x="169" y="304"/>
                    </a:moveTo>
                    <a:lnTo>
                      <a:pt x="172" y="307"/>
                    </a:lnTo>
                    <a:cubicBezTo>
                      <a:pt x="172" y="307"/>
                      <a:pt x="169" y="305"/>
                      <a:pt x="169" y="304"/>
                    </a:cubicBezTo>
                    <a:close/>
                    <a:moveTo>
                      <a:pt x="195" y="228"/>
                    </a:moveTo>
                    <a:cubicBezTo>
                      <a:pt x="220" y="245"/>
                      <a:pt x="212" y="245"/>
                      <a:pt x="254" y="245"/>
                    </a:cubicBezTo>
                    <a:cubicBezTo>
                      <a:pt x="236" y="279"/>
                      <a:pt x="240" y="301"/>
                      <a:pt x="195" y="304"/>
                    </a:cubicBezTo>
                    <a:lnTo>
                      <a:pt x="222" y="272"/>
                    </a:lnTo>
                    <a:cubicBezTo>
                      <a:pt x="194" y="242"/>
                      <a:pt x="201" y="241"/>
                      <a:pt x="195" y="228"/>
                    </a:cubicBezTo>
                    <a:close/>
                    <a:moveTo>
                      <a:pt x="119" y="144"/>
                    </a:moveTo>
                    <a:cubicBezTo>
                      <a:pt x="148" y="151"/>
                      <a:pt x="145" y="148"/>
                      <a:pt x="152" y="177"/>
                    </a:cubicBezTo>
                    <a:cubicBezTo>
                      <a:pt x="110" y="167"/>
                      <a:pt x="124" y="175"/>
                      <a:pt x="119" y="144"/>
                    </a:cubicBezTo>
                    <a:close/>
                    <a:moveTo>
                      <a:pt x="271" y="203"/>
                    </a:moveTo>
                    <a:lnTo>
                      <a:pt x="246" y="203"/>
                    </a:lnTo>
                    <a:cubicBezTo>
                      <a:pt x="245" y="200"/>
                      <a:pt x="159" y="87"/>
                      <a:pt x="262" y="59"/>
                    </a:cubicBezTo>
                    <a:cubicBezTo>
                      <a:pt x="304" y="90"/>
                      <a:pt x="271" y="129"/>
                      <a:pt x="271" y="203"/>
                    </a:cubicBezTo>
                    <a:close/>
                    <a:moveTo>
                      <a:pt x="0" y="220"/>
                    </a:moveTo>
                    <a:cubicBezTo>
                      <a:pt x="0" y="273"/>
                      <a:pt x="21" y="221"/>
                      <a:pt x="59" y="211"/>
                    </a:cubicBezTo>
                    <a:lnTo>
                      <a:pt x="117" y="264"/>
                    </a:lnTo>
                    <a:cubicBezTo>
                      <a:pt x="113" y="286"/>
                      <a:pt x="103" y="318"/>
                      <a:pt x="93" y="338"/>
                    </a:cubicBezTo>
                    <a:cubicBezTo>
                      <a:pt x="77" y="331"/>
                      <a:pt x="44" y="317"/>
                      <a:pt x="25" y="313"/>
                    </a:cubicBezTo>
                    <a:cubicBezTo>
                      <a:pt x="14" y="338"/>
                      <a:pt x="3" y="359"/>
                      <a:pt x="19" y="386"/>
                    </a:cubicBezTo>
                    <a:cubicBezTo>
                      <a:pt x="55" y="445"/>
                      <a:pt x="210" y="443"/>
                      <a:pt x="263" y="339"/>
                    </a:cubicBezTo>
                    <a:cubicBezTo>
                      <a:pt x="273" y="318"/>
                      <a:pt x="286" y="286"/>
                      <a:pt x="300" y="266"/>
                    </a:cubicBezTo>
                    <a:cubicBezTo>
                      <a:pt x="325" y="229"/>
                      <a:pt x="338" y="248"/>
                      <a:pt x="339" y="194"/>
                    </a:cubicBezTo>
                    <a:lnTo>
                      <a:pt x="296" y="194"/>
                    </a:lnTo>
                    <a:lnTo>
                      <a:pt x="322" y="67"/>
                    </a:lnTo>
                    <a:cubicBezTo>
                      <a:pt x="322" y="47"/>
                      <a:pt x="308" y="43"/>
                      <a:pt x="296" y="25"/>
                    </a:cubicBezTo>
                    <a:cubicBezTo>
                      <a:pt x="194" y="27"/>
                      <a:pt x="219" y="77"/>
                      <a:pt x="161" y="93"/>
                    </a:cubicBezTo>
                    <a:lnTo>
                      <a:pt x="161" y="0"/>
                    </a:lnTo>
                    <a:cubicBezTo>
                      <a:pt x="62" y="0"/>
                      <a:pt x="96" y="14"/>
                      <a:pt x="54" y="104"/>
                    </a:cubicBezTo>
                    <a:cubicBezTo>
                      <a:pt x="38" y="138"/>
                      <a:pt x="0" y="185"/>
                      <a:pt x="0" y="2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01" name="Freeform 18">
                <a:extLst>
                  <a:ext uri="{FF2B5EF4-FFF2-40B4-BE49-F238E27FC236}">
                    <a16:creationId xmlns:a16="http://schemas.microsoft.com/office/drawing/2014/main" id="{094F14B8-664B-4A7E-A757-C4A33CD575C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343400" y="1709738"/>
                <a:ext cx="93663" cy="111125"/>
              </a:xfrm>
              <a:custGeom>
                <a:avLst/>
                <a:gdLst>
                  <a:gd name="T0" fmla="*/ 182 w 401"/>
                  <a:gd name="T1" fmla="*/ 347 h 474"/>
                  <a:gd name="T2" fmla="*/ 185 w 401"/>
                  <a:gd name="T3" fmla="*/ 350 h 474"/>
                  <a:gd name="T4" fmla="*/ 182 w 401"/>
                  <a:gd name="T5" fmla="*/ 347 h 474"/>
                  <a:gd name="T6" fmla="*/ 114 w 401"/>
                  <a:gd name="T7" fmla="*/ 305 h 474"/>
                  <a:gd name="T8" fmla="*/ 140 w 401"/>
                  <a:gd name="T9" fmla="*/ 339 h 474"/>
                  <a:gd name="T10" fmla="*/ 114 w 401"/>
                  <a:gd name="T11" fmla="*/ 339 h 474"/>
                  <a:gd name="T12" fmla="*/ 114 w 401"/>
                  <a:gd name="T13" fmla="*/ 305 h 474"/>
                  <a:gd name="T14" fmla="*/ 165 w 401"/>
                  <a:gd name="T15" fmla="*/ 305 h 474"/>
                  <a:gd name="T16" fmla="*/ 173 w 401"/>
                  <a:gd name="T17" fmla="*/ 306 h 474"/>
                  <a:gd name="T18" fmla="*/ 165 w 401"/>
                  <a:gd name="T19" fmla="*/ 305 h 474"/>
                  <a:gd name="T20" fmla="*/ 182 w 401"/>
                  <a:gd name="T21" fmla="*/ 203 h 474"/>
                  <a:gd name="T22" fmla="*/ 148 w 401"/>
                  <a:gd name="T23" fmla="*/ 254 h 474"/>
                  <a:gd name="T24" fmla="*/ 182 w 401"/>
                  <a:gd name="T25" fmla="*/ 203 h 474"/>
                  <a:gd name="T26" fmla="*/ 182 w 401"/>
                  <a:gd name="T27" fmla="*/ 203 h 474"/>
                  <a:gd name="T28" fmla="*/ 228 w 401"/>
                  <a:gd name="T29" fmla="*/ 165 h 474"/>
                  <a:gd name="T30" fmla="*/ 259 w 401"/>
                  <a:gd name="T31" fmla="*/ 152 h 474"/>
                  <a:gd name="T32" fmla="*/ 277 w 401"/>
                  <a:gd name="T33" fmla="*/ 149 h 474"/>
                  <a:gd name="T34" fmla="*/ 323 w 401"/>
                  <a:gd name="T35" fmla="*/ 189 h 474"/>
                  <a:gd name="T36" fmla="*/ 318 w 401"/>
                  <a:gd name="T37" fmla="*/ 313 h 474"/>
                  <a:gd name="T38" fmla="*/ 275 w 401"/>
                  <a:gd name="T39" fmla="*/ 347 h 474"/>
                  <a:gd name="T40" fmla="*/ 241 w 401"/>
                  <a:gd name="T41" fmla="*/ 203 h 474"/>
                  <a:gd name="T42" fmla="*/ 182 w 401"/>
                  <a:gd name="T43" fmla="*/ 203 h 474"/>
                  <a:gd name="T44" fmla="*/ 89 w 401"/>
                  <a:gd name="T45" fmla="*/ 17 h 474"/>
                  <a:gd name="T46" fmla="*/ 80 w 401"/>
                  <a:gd name="T47" fmla="*/ 68 h 474"/>
                  <a:gd name="T48" fmla="*/ 30 w 401"/>
                  <a:gd name="T49" fmla="*/ 118 h 474"/>
                  <a:gd name="T50" fmla="*/ 114 w 401"/>
                  <a:gd name="T51" fmla="*/ 195 h 474"/>
                  <a:gd name="T52" fmla="*/ 97 w 401"/>
                  <a:gd name="T53" fmla="*/ 254 h 474"/>
                  <a:gd name="T54" fmla="*/ 21 w 401"/>
                  <a:gd name="T55" fmla="*/ 254 h 474"/>
                  <a:gd name="T56" fmla="*/ 123 w 401"/>
                  <a:gd name="T57" fmla="*/ 423 h 474"/>
                  <a:gd name="T58" fmla="*/ 123 w 401"/>
                  <a:gd name="T59" fmla="*/ 372 h 474"/>
                  <a:gd name="T60" fmla="*/ 157 w 401"/>
                  <a:gd name="T61" fmla="*/ 372 h 474"/>
                  <a:gd name="T62" fmla="*/ 216 w 401"/>
                  <a:gd name="T63" fmla="*/ 423 h 474"/>
                  <a:gd name="T64" fmla="*/ 224 w 401"/>
                  <a:gd name="T65" fmla="*/ 474 h 474"/>
                  <a:gd name="T66" fmla="*/ 275 w 401"/>
                  <a:gd name="T67" fmla="*/ 389 h 474"/>
                  <a:gd name="T68" fmla="*/ 351 w 401"/>
                  <a:gd name="T69" fmla="*/ 135 h 474"/>
                  <a:gd name="T70" fmla="*/ 213 w 401"/>
                  <a:gd name="T71" fmla="*/ 141 h 474"/>
                  <a:gd name="T72" fmla="*/ 165 w 401"/>
                  <a:gd name="T73" fmla="*/ 161 h 474"/>
                  <a:gd name="T74" fmla="*/ 148 w 401"/>
                  <a:gd name="T75" fmla="*/ 0 h 474"/>
                  <a:gd name="T76" fmla="*/ 140 w 401"/>
                  <a:gd name="T77" fmla="*/ 63 h 474"/>
                  <a:gd name="T78" fmla="*/ 89 w 401"/>
                  <a:gd name="T79" fmla="*/ 17 h 4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401" h="474">
                    <a:moveTo>
                      <a:pt x="182" y="347"/>
                    </a:moveTo>
                    <a:lnTo>
                      <a:pt x="185" y="350"/>
                    </a:lnTo>
                    <a:cubicBezTo>
                      <a:pt x="184" y="349"/>
                      <a:pt x="181" y="348"/>
                      <a:pt x="182" y="347"/>
                    </a:cubicBezTo>
                    <a:close/>
                    <a:moveTo>
                      <a:pt x="114" y="305"/>
                    </a:moveTo>
                    <a:cubicBezTo>
                      <a:pt x="139" y="323"/>
                      <a:pt x="125" y="310"/>
                      <a:pt x="140" y="339"/>
                    </a:cubicBezTo>
                    <a:lnTo>
                      <a:pt x="114" y="339"/>
                    </a:lnTo>
                    <a:lnTo>
                      <a:pt x="114" y="305"/>
                    </a:lnTo>
                    <a:close/>
                    <a:moveTo>
                      <a:pt x="165" y="305"/>
                    </a:moveTo>
                    <a:cubicBezTo>
                      <a:pt x="167" y="287"/>
                      <a:pt x="210" y="307"/>
                      <a:pt x="173" y="306"/>
                    </a:cubicBezTo>
                    <a:cubicBezTo>
                      <a:pt x="170" y="305"/>
                      <a:pt x="163" y="324"/>
                      <a:pt x="165" y="305"/>
                    </a:cubicBezTo>
                    <a:close/>
                    <a:moveTo>
                      <a:pt x="182" y="203"/>
                    </a:moveTo>
                    <a:cubicBezTo>
                      <a:pt x="181" y="244"/>
                      <a:pt x="183" y="250"/>
                      <a:pt x="148" y="254"/>
                    </a:cubicBezTo>
                    <a:cubicBezTo>
                      <a:pt x="162" y="228"/>
                      <a:pt x="159" y="220"/>
                      <a:pt x="182" y="203"/>
                    </a:cubicBezTo>
                    <a:close/>
                    <a:moveTo>
                      <a:pt x="182" y="203"/>
                    </a:moveTo>
                    <a:cubicBezTo>
                      <a:pt x="194" y="185"/>
                      <a:pt x="206" y="176"/>
                      <a:pt x="228" y="165"/>
                    </a:cubicBezTo>
                    <a:cubicBezTo>
                      <a:pt x="233" y="163"/>
                      <a:pt x="259" y="152"/>
                      <a:pt x="259" y="152"/>
                    </a:cubicBezTo>
                    <a:cubicBezTo>
                      <a:pt x="262" y="152"/>
                      <a:pt x="277" y="149"/>
                      <a:pt x="277" y="149"/>
                    </a:cubicBezTo>
                    <a:cubicBezTo>
                      <a:pt x="303" y="149"/>
                      <a:pt x="316" y="164"/>
                      <a:pt x="323" y="189"/>
                    </a:cubicBezTo>
                    <a:cubicBezTo>
                      <a:pt x="331" y="219"/>
                      <a:pt x="326" y="285"/>
                      <a:pt x="318" y="313"/>
                    </a:cubicBezTo>
                    <a:cubicBezTo>
                      <a:pt x="309" y="343"/>
                      <a:pt x="309" y="344"/>
                      <a:pt x="275" y="347"/>
                    </a:cubicBezTo>
                    <a:cubicBezTo>
                      <a:pt x="260" y="283"/>
                      <a:pt x="241" y="296"/>
                      <a:pt x="241" y="203"/>
                    </a:cubicBezTo>
                    <a:lnTo>
                      <a:pt x="182" y="203"/>
                    </a:lnTo>
                    <a:close/>
                    <a:moveTo>
                      <a:pt x="89" y="17"/>
                    </a:moveTo>
                    <a:cubicBezTo>
                      <a:pt x="86" y="52"/>
                      <a:pt x="80" y="36"/>
                      <a:pt x="80" y="68"/>
                    </a:cubicBezTo>
                    <a:cubicBezTo>
                      <a:pt x="80" y="112"/>
                      <a:pt x="114" y="118"/>
                      <a:pt x="30" y="118"/>
                    </a:cubicBezTo>
                    <a:cubicBezTo>
                      <a:pt x="31" y="187"/>
                      <a:pt x="62" y="167"/>
                      <a:pt x="114" y="195"/>
                    </a:cubicBezTo>
                    <a:cubicBezTo>
                      <a:pt x="107" y="226"/>
                      <a:pt x="100" y="218"/>
                      <a:pt x="97" y="254"/>
                    </a:cubicBezTo>
                    <a:cubicBezTo>
                      <a:pt x="45" y="253"/>
                      <a:pt x="74" y="242"/>
                      <a:pt x="21" y="254"/>
                    </a:cubicBezTo>
                    <a:cubicBezTo>
                      <a:pt x="0" y="345"/>
                      <a:pt x="9" y="414"/>
                      <a:pt x="123" y="423"/>
                    </a:cubicBezTo>
                    <a:lnTo>
                      <a:pt x="123" y="372"/>
                    </a:lnTo>
                    <a:lnTo>
                      <a:pt x="157" y="372"/>
                    </a:lnTo>
                    <a:cubicBezTo>
                      <a:pt x="157" y="429"/>
                      <a:pt x="157" y="423"/>
                      <a:pt x="216" y="423"/>
                    </a:cubicBezTo>
                    <a:cubicBezTo>
                      <a:pt x="221" y="443"/>
                      <a:pt x="224" y="448"/>
                      <a:pt x="224" y="474"/>
                    </a:cubicBezTo>
                    <a:cubicBezTo>
                      <a:pt x="265" y="453"/>
                      <a:pt x="271" y="445"/>
                      <a:pt x="275" y="389"/>
                    </a:cubicBezTo>
                    <a:cubicBezTo>
                      <a:pt x="401" y="389"/>
                      <a:pt x="351" y="263"/>
                      <a:pt x="351" y="135"/>
                    </a:cubicBezTo>
                    <a:cubicBezTo>
                      <a:pt x="231" y="107"/>
                      <a:pt x="263" y="115"/>
                      <a:pt x="213" y="141"/>
                    </a:cubicBezTo>
                    <a:cubicBezTo>
                      <a:pt x="194" y="152"/>
                      <a:pt x="187" y="156"/>
                      <a:pt x="165" y="161"/>
                    </a:cubicBezTo>
                    <a:cubicBezTo>
                      <a:pt x="191" y="50"/>
                      <a:pt x="280" y="70"/>
                      <a:pt x="148" y="0"/>
                    </a:cubicBezTo>
                    <a:cubicBezTo>
                      <a:pt x="150" y="27"/>
                      <a:pt x="173" y="61"/>
                      <a:pt x="140" y="63"/>
                    </a:cubicBezTo>
                    <a:cubicBezTo>
                      <a:pt x="106" y="65"/>
                      <a:pt x="142" y="53"/>
                      <a:pt x="89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02" name="Freeform 19">
                <a:extLst>
                  <a:ext uri="{FF2B5EF4-FFF2-40B4-BE49-F238E27FC236}">
                    <a16:creationId xmlns:a16="http://schemas.microsoft.com/office/drawing/2014/main" id="{5731F312-3362-4C87-BA9D-2AFC8243DCB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46638" y="1912938"/>
                <a:ext cx="114300" cy="84138"/>
              </a:xfrm>
              <a:custGeom>
                <a:avLst/>
                <a:gdLst>
                  <a:gd name="T0" fmla="*/ 279 w 491"/>
                  <a:gd name="T1" fmla="*/ 240 h 360"/>
                  <a:gd name="T2" fmla="*/ 313 w 491"/>
                  <a:gd name="T3" fmla="*/ 282 h 360"/>
                  <a:gd name="T4" fmla="*/ 294 w 491"/>
                  <a:gd name="T5" fmla="*/ 268 h 360"/>
                  <a:gd name="T6" fmla="*/ 279 w 491"/>
                  <a:gd name="T7" fmla="*/ 240 h 360"/>
                  <a:gd name="T8" fmla="*/ 279 w 491"/>
                  <a:gd name="T9" fmla="*/ 181 h 360"/>
                  <a:gd name="T10" fmla="*/ 282 w 491"/>
                  <a:gd name="T11" fmla="*/ 183 h 360"/>
                  <a:gd name="T12" fmla="*/ 279 w 491"/>
                  <a:gd name="T13" fmla="*/ 181 h 360"/>
                  <a:gd name="T14" fmla="*/ 237 w 491"/>
                  <a:gd name="T15" fmla="*/ 130 h 360"/>
                  <a:gd name="T16" fmla="*/ 247 w 491"/>
                  <a:gd name="T17" fmla="*/ 138 h 360"/>
                  <a:gd name="T18" fmla="*/ 237 w 491"/>
                  <a:gd name="T19" fmla="*/ 130 h 360"/>
                  <a:gd name="T20" fmla="*/ 321 w 491"/>
                  <a:gd name="T21" fmla="*/ 113 h 360"/>
                  <a:gd name="T22" fmla="*/ 372 w 491"/>
                  <a:gd name="T23" fmla="*/ 113 h 360"/>
                  <a:gd name="T24" fmla="*/ 372 w 491"/>
                  <a:gd name="T25" fmla="*/ 122 h 360"/>
                  <a:gd name="T26" fmla="*/ 321 w 491"/>
                  <a:gd name="T27" fmla="*/ 122 h 360"/>
                  <a:gd name="T28" fmla="*/ 321 w 491"/>
                  <a:gd name="T29" fmla="*/ 113 h 360"/>
                  <a:gd name="T30" fmla="*/ 279 w 491"/>
                  <a:gd name="T31" fmla="*/ 113 h 360"/>
                  <a:gd name="T32" fmla="*/ 293 w 491"/>
                  <a:gd name="T33" fmla="*/ 117 h 360"/>
                  <a:gd name="T34" fmla="*/ 279 w 491"/>
                  <a:gd name="T35" fmla="*/ 113 h 360"/>
                  <a:gd name="T36" fmla="*/ 0 w 491"/>
                  <a:gd name="T37" fmla="*/ 54 h 360"/>
                  <a:gd name="T38" fmla="*/ 243 w 491"/>
                  <a:gd name="T39" fmla="*/ 184 h 360"/>
                  <a:gd name="T40" fmla="*/ 299 w 491"/>
                  <a:gd name="T41" fmla="*/ 339 h 360"/>
                  <a:gd name="T42" fmla="*/ 333 w 491"/>
                  <a:gd name="T43" fmla="*/ 355 h 360"/>
                  <a:gd name="T44" fmla="*/ 330 w 491"/>
                  <a:gd name="T45" fmla="*/ 215 h 360"/>
                  <a:gd name="T46" fmla="*/ 491 w 491"/>
                  <a:gd name="T47" fmla="*/ 147 h 360"/>
                  <a:gd name="T48" fmla="*/ 398 w 491"/>
                  <a:gd name="T49" fmla="*/ 155 h 360"/>
                  <a:gd name="T50" fmla="*/ 398 w 491"/>
                  <a:gd name="T51" fmla="*/ 138 h 360"/>
                  <a:gd name="T52" fmla="*/ 465 w 491"/>
                  <a:gd name="T53" fmla="*/ 96 h 360"/>
                  <a:gd name="T54" fmla="*/ 355 w 491"/>
                  <a:gd name="T55" fmla="*/ 88 h 360"/>
                  <a:gd name="T56" fmla="*/ 389 w 491"/>
                  <a:gd name="T57" fmla="*/ 20 h 360"/>
                  <a:gd name="T58" fmla="*/ 296 w 491"/>
                  <a:gd name="T59" fmla="*/ 62 h 360"/>
                  <a:gd name="T60" fmla="*/ 279 w 491"/>
                  <a:gd name="T61" fmla="*/ 71 h 360"/>
                  <a:gd name="T62" fmla="*/ 262 w 491"/>
                  <a:gd name="T63" fmla="*/ 45 h 360"/>
                  <a:gd name="T64" fmla="*/ 194 w 491"/>
                  <a:gd name="T65" fmla="*/ 79 h 360"/>
                  <a:gd name="T66" fmla="*/ 220 w 491"/>
                  <a:gd name="T67" fmla="*/ 122 h 360"/>
                  <a:gd name="T68" fmla="*/ 101 w 491"/>
                  <a:gd name="T69" fmla="*/ 62 h 360"/>
                  <a:gd name="T70" fmla="*/ 110 w 491"/>
                  <a:gd name="T71" fmla="*/ 3 h 360"/>
                  <a:gd name="T72" fmla="*/ 39 w 491"/>
                  <a:gd name="T73" fmla="*/ 8 h 360"/>
                  <a:gd name="T74" fmla="*/ 0 w 491"/>
                  <a:gd name="T75" fmla="*/ 54 h 3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491" h="360">
                    <a:moveTo>
                      <a:pt x="279" y="240"/>
                    </a:moveTo>
                    <a:cubicBezTo>
                      <a:pt x="309" y="248"/>
                      <a:pt x="310" y="248"/>
                      <a:pt x="313" y="282"/>
                    </a:cubicBezTo>
                    <a:cubicBezTo>
                      <a:pt x="306" y="278"/>
                      <a:pt x="302" y="277"/>
                      <a:pt x="294" y="268"/>
                    </a:cubicBezTo>
                    <a:cubicBezTo>
                      <a:pt x="272" y="243"/>
                      <a:pt x="287" y="255"/>
                      <a:pt x="279" y="240"/>
                    </a:cubicBezTo>
                    <a:close/>
                    <a:moveTo>
                      <a:pt x="279" y="181"/>
                    </a:moveTo>
                    <a:lnTo>
                      <a:pt x="282" y="183"/>
                    </a:lnTo>
                    <a:cubicBezTo>
                      <a:pt x="282" y="183"/>
                      <a:pt x="278" y="182"/>
                      <a:pt x="279" y="181"/>
                    </a:cubicBezTo>
                    <a:close/>
                    <a:moveTo>
                      <a:pt x="237" y="130"/>
                    </a:moveTo>
                    <a:cubicBezTo>
                      <a:pt x="251" y="116"/>
                      <a:pt x="264" y="151"/>
                      <a:pt x="247" y="138"/>
                    </a:cubicBezTo>
                    <a:cubicBezTo>
                      <a:pt x="241" y="134"/>
                      <a:pt x="225" y="142"/>
                      <a:pt x="237" y="130"/>
                    </a:cubicBezTo>
                    <a:close/>
                    <a:moveTo>
                      <a:pt x="321" y="113"/>
                    </a:moveTo>
                    <a:lnTo>
                      <a:pt x="372" y="113"/>
                    </a:lnTo>
                    <a:lnTo>
                      <a:pt x="372" y="122"/>
                    </a:lnTo>
                    <a:lnTo>
                      <a:pt x="321" y="122"/>
                    </a:lnTo>
                    <a:lnTo>
                      <a:pt x="321" y="113"/>
                    </a:lnTo>
                    <a:close/>
                    <a:moveTo>
                      <a:pt x="279" y="113"/>
                    </a:moveTo>
                    <a:cubicBezTo>
                      <a:pt x="288" y="104"/>
                      <a:pt x="325" y="126"/>
                      <a:pt x="293" y="117"/>
                    </a:cubicBezTo>
                    <a:cubicBezTo>
                      <a:pt x="286" y="116"/>
                      <a:pt x="265" y="127"/>
                      <a:pt x="279" y="113"/>
                    </a:cubicBezTo>
                    <a:close/>
                    <a:moveTo>
                      <a:pt x="0" y="54"/>
                    </a:moveTo>
                    <a:cubicBezTo>
                      <a:pt x="0" y="153"/>
                      <a:pt x="138" y="47"/>
                      <a:pt x="243" y="184"/>
                    </a:cubicBezTo>
                    <a:cubicBezTo>
                      <a:pt x="285" y="239"/>
                      <a:pt x="216" y="280"/>
                      <a:pt x="299" y="339"/>
                    </a:cubicBezTo>
                    <a:cubicBezTo>
                      <a:pt x="303" y="341"/>
                      <a:pt x="331" y="355"/>
                      <a:pt x="333" y="355"/>
                    </a:cubicBezTo>
                    <a:cubicBezTo>
                      <a:pt x="402" y="360"/>
                      <a:pt x="333" y="255"/>
                      <a:pt x="330" y="215"/>
                    </a:cubicBezTo>
                    <a:cubicBezTo>
                      <a:pt x="466" y="183"/>
                      <a:pt x="489" y="225"/>
                      <a:pt x="491" y="147"/>
                    </a:cubicBezTo>
                    <a:cubicBezTo>
                      <a:pt x="446" y="151"/>
                      <a:pt x="438" y="164"/>
                      <a:pt x="398" y="155"/>
                    </a:cubicBezTo>
                    <a:lnTo>
                      <a:pt x="398" y="138"/>
                    </a:lnTo>
                    <a:cubicBezTo>
                      <a:pt x="445" y="140"/>
                      <a:pt x="464" y="159"/>
                      <a:pt x="465" y="96"/>
                    </a:cubicBezTo>
                    <a:cubicBezTo>
                      <a:pt x="398" y="96"/>
                      <a:pt x="412" y="101"/>
                      <a:pt x="355" y="88"/>
                    </a:cubicBezTo>
                    <a:cubicBezTo>
                      <a:pt x="374" y="59"/>
                      <a:pt x="385" y="65"/>
                      <a:pt x="389" y="20"/>
                    </a:cubicBezTo>
                    <a:cubicBezTo>
                      <a:pt x="351" y="23"/>
                      <a:pt x="337" y="40"/>
                      <a:pt x="296" y="62"/>
                    </a:cubicBezTo>
                    <a:lnTo>
                      <a:pt x="279" y="71"/>
                    </a:lnTo>
                    <a:cubicBezTo>
                      <a:pt x="260" y="58"/>
                      <a:pt x="269" y="69"/>
                      <a:pt x="262" y="45"/>
                    </a:cubicBezTo>
                    <a:cubicBezTo>
                      <a:pt x="233" y="48"/>
                      <a:pt x="194" y="49"/>
                      <a:pt x="194" y="79"/>
                    </a:cubicBezTo>
                    <a:cubicBezTo>
                      <a:pt x="194" y="115"/>
                      <a:pt x="203" y="75"/>
                      <a:pt x="220" y="122"/>
                    </a:cubicBezTo>
                    <a:lnTo>
                      <a:pt x="101" y="62"/>
                    </a:lnTo>
                    <a:cubicBezTo>
                      <a:pt x="102" y="25"/>
                      <a:pt x="107" y="36"/>
                      <a:pt x="110" y="3"/>
                    </a:cubicBezTo>
                    <a:cubicBezTo>
                      <a:pt x="83" y="3"/>
                      <a:pt x="62" y="0"/>
                      <a:pt x="39" y="8"/>
                    </a:cubicBezTo>
                    <a:cubicBezTo>
                      <a:pt x="22" y="15"/>
                      <a:pt x="0" y="34"/>
                      <a:pt x="0" y="5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03" name="Freeform 20">
                <a:extLst>
                  <a:ext uri="{FF2B5EF4-FFF2-40B4-BE49-F238E27FC236}">
                    <a16:creationId xmlns:a16="http://schemas.microsoft.com/office/drawing/2014/main" id="{85DDF7BD-7635-44CB-93A6-82F06F712B1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37113" y="2320926"/>
                <a:ext cx="80963" cy="87313"/>
              </a:xfrm>
              <a:custGeom>
                <a:avLst/>
                <a:gdLst>
                  <a:gd name="T0" fmla="*/ 153 w 348"/>
                  <a:gd name="T1" fmla="*/ 178 h 373"/>
                  <a:gd name="T2" fmla="*/ 45 w 348"/>
                  <a:gd name="T3" fmla="*/ 212 h 373"/>
                  <a:gd name="T4" fmla="*/ 68 w 348"/>
                  <a:gd name="T5" fmla="*/ 169 h 373"/>
                  <a:gd name="T6" fmla="*/ 153 w 348"/>
                  <a:gd name="T7" fmla="*/ 178 h 373"/>
                  <a:gd name="T8" fmla="*/ 127 w 348"/>
                  <a:gd name="T9" fmla="*/ 356 h 373"/>
                  <a:gd name="T10" fmla="*/ 136 w 348"/>
                  <a:gd name="T11" fmla="*/ 364 h 373"/>
                  <a:gd name="T12" fmla="*/ 195 w 348"/>
                  <a:gd name="T13" fmla="*/ 373 h 373"/>
                  <a:gd name="T14" fmla="*/ 221 w 348"/>
                  <a:gd name="T15" fmla="*/ 186 h 373"/>
                  <a:gd name="T16" fmla="*/ 153 w 348"/>
                  <a:gd name="T17" fmla="*/ 178 h 373"/>
                  <a:gd name="T18" fmla="*/ 153 w 348"/>
                  <a:gd name="T19" fmla="*/ 144 h 373"/>
                  <a:gd name="T20" fmla="*/ 94 w 348"/>
                  <a:gd name="T21" fmla="*/ 126 h 373"/>
                  <a:gd name="T22" fmla="*/ 94 w 348"/>
                  <a:gd name="T23" fmla="*/ 102 h 373"/>
                  <a:gd name="T24" fmla="*/ 204 w 348"/>
                  <a:gd name="T25" fmla="*/ 135 h 373"/>
                  <a:gd name="T26" fmla="*/ 280 w 348"/>
                  <a:gd name="T27" fmla="*/ 212 h 373"/>
                  <a:gd name="T28" fmla="*/ 324 w 348"/>
                  <a:gd name="T29" fmla="*/ 172 h 373"/>
                  <a:gd name="T30" fmla="*/ 348 w 348"/>
                  <a:gd name="T31" fmla="*/ 102 h 373"/>
                  <a:gd name="T32" fmla="*/ 194 w 348"/>
                  <a:gd name="T33" fmla="*/ 52 h 373"/>
                  <a:gd name="T34" fmla="*/ 170 w 348"/>
                  <a:gd name="T35" fmla="*/ 0 h 373"/>
                  <a:gd name="T36" fmla="*/ 127 w 348"/>
                  <a:gd name="T37" fmla="*/ 0 h 373"/>
                  <a:gd name="T38" fmla="*/ 0 w 348"/>
                  <a:gd name="T39" fmla="*/ 229 h 373"/>
                  <a:gd name="T40" fmla="*/ 68 w 348"/>
                  <a:gd name="T41" fmla="*/ 305 h 373"/>
                  <a:gd name="T42" fmla="*/ 212 w 348"/>
                  <a:gd name="T43" fmla="*/ 246 h 373"/>
                  <a:gd name="T44" fmla="*/ 110 w 348"/>
                  <a:gd name="T45" fmla="*/ 305 h 373"/>
                  <a:gd name="T46" fmla="*/ 127 w 348"/>
                  <a:gd name="T47" fmla="*/ 356 h 3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48" h="373">
                    <a:moveTo>
                      <a:pt x="153" y="178"/>
                    </a:moveTo>
                    <a:cubicBezTo>
                      <a:pt x="137" y="192"/>
                      <a:pt x="55" y="260"/>
                      <a:pt x="45" y="212"/>
                    </a:cubicBezTo>
                    <a:cubicBezTo>
                      <a:pt x="41" y="191"/>
                      <a:pt x="56" y="188"/>
                      <a:pt x="68" y="169"/>
                    </a:cubicBezTo>
                    <a:cubicBezTo>
                      <a:pt x="113" y="169"/>
                      <a:pt x="118" y="170"/>
                      <a:pt x="153" y="178"/>
                    </a:cubicBezTo>
                    <a:close/>
                    <a:moveTo>
                      <a:pt x="127" y="356"/>
                    </a:moveTo>
                    <a:lnTo>
                      <a:pt x="136" y="364"/>
                    </a:lnTo>
                    <a:cubicBezTo>
                      <a:pt x="169" y="367"/>
                      <a:pt x="158" y="372"/>
                      <a:pt x="195" y="373"/>
                    </a:cubicBezTo>
                    <a:cubicBezTo>
                      <a:pt x="206" y="325"/>
                      <a:pt x="307" y="240"/>
                      <a:pt x="221" y="186"/>
                    </a:cubicBezTo>
                    <a:cubicBezTo>
                      <a:pt x="190" y="166"/>
                      <a:pt x="191" y="175"/>
                      <a:pt x="153" y="178"/>
                    </a:cubicBezTo>
                    <a:lnTo>
                      <a:pt x="153" y="144"/>
                    </a:lnTo>
                    <a:lnTo>
                      <a:pt x="94" y="126"/>
                    </a:lnTo>
                    <a:lnTo>
                      <a:pt x="94" y="102"/>
                    </a:lnTo>
                    <a:cubicBezTo>
                      <a:pt x="178" y="102"/>
                      <a:pt x="152" y="105"/>
                      <a:pt x="204" y="135"/>
                    </a:cubicBezTo>
                    <a:cubicBezTo>
                      <a:pt x="244" y="159"/>
                      <a:pt x="267" y="158"/>
                      <a:pt x="280" y="212"/>
                    </a:cubicBezTo>
                    <a:cubicBezTo>
                      <a:pt x="308" y="204"/>
                      <a:pt x="310" y="195"/>
                      <a:pt x="324" y="172"/>
                    </a:cubicBezTo>
                    <a:cubicBezTo>
                      <a:pt x="339" y="148"/>
                      <a:pt x="347" y="137"/>
                      <a:pt x="348" y="102"/>
                    </a:cubicBezTo>
                    <a:cubicBezTo>
                      <a:pt x="289" y="115"/>
                      <a:pt x="240" y="87"/>
                      <a:pt x="194" y="52"/>
                    </a:cubicBezTo>
                    <a:cubicBezTo>
                      <a:pt x="171" y="33"/>
                      <a:pt x="171" y="39"/>
                      <a:pt x="170" y="0"/>
                    </a:cubicBezTo>
                    <a:lnTo>
                      <a:pt x="127" y="0"/>
                    </a:lnTo>
                    <a:cubicBezTo>
                      <a:pt x="125" y="87"/>
                      <a:pt x="18" y="154"/>
                      <a:pt x="0" y="229"/>
                    </a:cubicBezTo>
                    <a:cubicBezTo>
                      <a:pt x="14" y="249"/>
                      <a:pt x="48" y="291"/>
                      <a:pt x="68" y="305"/>
                    </a:cubicBezTo>
                    <a:cubicBezTo>
                      <a:pt x="177" y="280"/>
                      <a:pt x="137" y="247"/>
                      <a:pt x="212" y="246"/>
                    </a:cubicBezTo>
                    <a:cubicBezTo>
                      <a:pt x="210" y="327"/>
                      <a:pt x="171" y="334"/>
                      <a:pt x="110" y="305"/>
                    </a:cubicBezTo>
                    <a:cubicBezTo>
                      <a:pt x="113" y="334"/>
                      <a:pt x="117" y="336"/>
                      <a:pt x="127" y="3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04" name="Freeform 21">
                <a:extLst>
                  <a:ext uri="{FF2B5EF4-FFF2-40B4-BE49-F238E27FC236}">
                    <a16:creationId xmlns:a16="http://schemas.microsoft.com/office/drawing/2014/main" id="{17D11AD1-080C-45BF-AD2D-BA81AE50A2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6138" y="1728788"/>
                <a:ext cx="77788" cy="79375"/>
              </a:xfrm>
              <a:custGeom>
                <a:avLst/>
                <a:gdLst>
                  <a:gd name="T0" fmla="*/ 161 w 331"/>
                  <a:gd name="T1" fmla="*/ 127 h 339"/>
                  <a:gd name="T2" fmla="*/ 43 w 331"/>
                  <a:gd name="T3" fmla="*/ 144 h 339"/>
                  <a:gd name="T4" fmla="*/ 136 w 331"/>
                  <a:gd name="T5" fmla="*/ 186 h 339"/>
                  <a:gd name="T6" fmla="*/ 0 w 331"/>
                  <a:gd name="T7" fmla="*/ 279 h 339"/>
                  <a:gd name="T8" fmla="*/ 181 w 331"/>
                  <a:gd name="T9" fmla="*/ 231 h 339"/>
                  <a:gd name="T10" fmla="*/ 331 w 331"/>
                  <a:gd name="T11" fmla="*/ 186 h 339"/>
                  <a:gd name="T12" fmla="*/ 263 w 331"/>
                  <a:gd name="T13" fmla="*/ 127 h 339"/>
                  <a:gd name="T14" fmla="*/ 212 w 331"/>
                  <a:gd name="T15" fmla="*/ 0 h 339"/>
                  <a:gd name="T16" fmla="*/ 195 w 331"/>
                  <a:gd name="T17" fmla="*/ 67 h 339"/>
                  <a:gd name="T18" fmla="*/ 161 w 331"/>
                  <a:gd name="T19" fmla="*/ 127 h 3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31" h="339">
                    <a:moveTo>
                      <a:pt x="161" y="127"/>
                    </a:moveTo>
                    <a:cubicBezTo>
                      <a:pt x="68" y="127"/>
                      <a:pt x="43" y="51"/>
                      <a:pt x="43" y="144"/>
                    </a:cubicBezTo>
                    <a:cubicBezTo>
                      <a:pt x="43" y="189"/>
                      <a:pt x="91" y="186"/>
                      <a:pt x="136" y="186"/>
                    </a:cubicBezTo>
                    <a:cubicBezTo>
                      <a:pt x="73" y="280"/>
                      <a:pt x="0" y="206"/>
                      <a:pt x="0" y="279"/>
                    </a:cubicBezTo>
                    <a:cubicBezTo>
                      <a:pt x="0" y="321"/>
                      <a:pt x="93" y="339"/>
                      <a:pt x="181" y="231"/>
                    </a:cubicBezTo>
                    <a:cubicBezTo>
                      <a:pt x="233" y="167"/>
                      <a:pt x="252" y="186"/>
                      <a:pt x="331" y="186"/>
                    </a:cubicBezTo>
                    <a:cubicBezTo>
                      <a:pt x="320" y="140"/>
                      <a:pt x="319" y="128"/>
                      <a:pt x="263" y="127"/>
                    </a:cubicBezTo>
                    <a:cubicBezTo>
                      <a:pt x="264" y="75"/>
                      <a:pt x="301" y="20"/>
                      <a:pt x="212" y="0"/>
                    </a:cubicBezTo>
                    <a:cubicBezTo>
                      <a:pt x="210" y="29"/>
                      <a:pt x="202" y="41"/>
                      <a:pt x="195" y="67"/>
                    </a:cubicBezTo>
                    <a:cubicBezTo>
                      <a:pt x="188" y="96"/>
                      <a:pt x="192" y="127"/>
                      <a:pt x="161" y="1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05" name="Freeform 22">
                <a:extLst>
                  <a:ext uri="{FF2B5EF4-FFF2-40B4-BE49-F238E27FC236}">
                    <a16:creationId xmlns:a16="http://schemas.microsoft.com/office/drawing/2014/main" id="{0CF1CB62-A7DA-4525-8FE5-DD41371374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2450" y="2473326"/>
                <a:ext cx="66675" cy="68263"/>
              </a:xfrm>
              <a:custGeom>
                <a:avLst/>
                <a:gdLst>
                  <a:gd name="T0" fmla="*/ 0 w 293"/>
                  <a:gd name="T1" fmla="*/ 203 h 296"/>
                  <a:gd name="T2" fmla="*/ 0 w 293"/>
                  <a:gd name="T3" fmla="*/ 237 h 296"/>
                  <a:gd name="T4" fmla="*/ 212 w 293"/>
                  <a:gd name="T5" fmla="*/ 296 h 296"/>
                  <a:gd name="T6" fmla="*/ 237 w 293"/>
                  <a:gd name="T7" fmla="*/ 237 h 296"/>
                  <a:gd name="T8" fmla="*/ 224 w 293"/>
                  <a:gd name="T9" fmla="*/ 219 h 296"/>
                  <a:gd name="T10" fmla="*/ 208 w 293"/>
                  <a:gd name="T11" fmla="*/ 223 h 296"/>
                  <a:gd name="T12" fmla="*/ 173 w 293"/>
                  <a:gd name="T13" fmla="*/ 242 h 296"/>
                  <a:gd name="T14" fmla="*/ 102 w 293"/>
                  <a:gd name="T15" fmla="*/ 229 h 296"/>
                  <a:gd name="T16" fmla="*/ 119 w 293"/>
                  <a:gd name="T17" fmla="*/ 169 h 296"/>
                  <a:gd name="T18" fmla="*/ 161 w 293"/>
                  <a:gd name="T19" fmla="*/ 220 h 296"/>
                  <a:gd name="T20" fmla="*/ 212 w 293"/>
                  <a:gd name="T21" fmla="*/ 119 h 296"/>
                  <a:gd name="T22" fmla="*/ 144 w 293"/>
                  <a:gd name="T23" fmla="*/ 136 h 296"/>
                  <a:gd name="T24" fmla="*/ 229 w 293"/>
                  <a:gd name="T25" fmla="*/ 161 h 296"/>
                  <a:gd name="T26" fmla="*/ 288 w 293"/>
                  <a:gd name="T27" fmla="*/ 85 h 296"/>
                  <a:gd name="T28" fmla="*/ 85 w 293"/>
                  <a:gd name="T29" fmla="*/ 0 h 296"/>
                  <a:gd name="T30" fmla="*/ 97 w 293"/>
                  <a:gd name="T31" fmla="*/ 58 h 296"/>
                  <a:gd name="T32" fmla="*/ 55 w 293"/>
                  <a:gd name="T33" fmla="*/ 173 h 296"/>
                  <a:gd name="T34" fmla="*/ 0 w 293"/>
                  <a:gd name="T35" fmla="*/ 203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93" h="296">
                    <a:moveTo>
                      <a:pt x="0" y="203"/>
                    </a:moveTo>
                    <a:lnTo>
                      <a:pt x="0" y="237"/>
                    </a:lnTo>
                    <a:cubicBezTo>
                      <a:pt x="83" y="244"/>
                      <a:pt x="103" y="296"/>
                      <a:pt x="212" y="296"/>
                    </a:cubicBezTo>
                    <a:cubicBezTo>
                      <a:pt x="220" y="263"/>
                      <a:pt x="231" y="258"/>
                      <a:pt x="237" y="237"/>
                    </a:cubicBezTo>
                    <a:cubicBezTo>
                      <a:pt x="240" y="227"/>
                      <a:pt x="250" y="215"/>
                      <a:pt x="224" y="219"/>
                    </a:cubicBezTo>
                    <a:cubicBezTo>
                      <a:pt x="217" y="220"/>
                      <a:pt x="214" y="220"/>
                      <a:pt x="208" y="223"/>
                    </a:cubicBezTo>
                    <a:cubicBezTo>
                      <a:pt x="192" y="229"/>
                      <a:pt x="188" y="234"/>
                      <a:pt x="173" y="242"/>
                    </a:cubicBezTo>
                    <a:cubicBezTo>
                      <a:pt x="135" y="263"/>
                      <a:pt x="135" y="251"/>
                      <a:pt x="102" y="229"/>
                    </a:cubicBezTo>
                    <a:cubicBezTo>
                      <a:pt x="109" y="197"/>
                      <a:pt x="116" y="205"/>
                      <a:pt x="119" y="169"/>
                    </a:cubicBezTo>
                    <a:cubicBezTo>
                      <a:pt x="167" y="170"/>
                      <a:pt x="161" y="173"/>
                      <a:pt x="161" y="220"/>
                    </a:cubicBezTo>
                    <a:cubicBezTo>
                      <a:pt x="191" y="201"/>
                      <a:pt x="208" y="163"/>
                      <a:pt x="212" y="119"/>
                    </a:cubicBezTo>
                    <a:cubicBezTo>
                      <a:pt x="195" y="127"/>
                      <a:pt x="166" y="131"/>
                      <a:pt x="144" y="136"/>
                    </a:cubicBezTo>
                    <a:cubicBezTo>
                      <a:pt x="152" y="42"/>
                      <a:pt x="229" y="60"/>
                      <a:pt x="229" y="161"/>
                    </a:cubicBezTo>
                    <a:cubicBezTo>
                      <a:pt x="293" y="156"/>
                      <a:pt x="266" y="132"/>
                      <a:pt x="288" y="85"/>
                    </a:cubicBezTo>
                    <a:cubicBezTo>
                      <a:pt x="186" y="31"/>
                      <a:pt x="142" y="28"/>
                      <a:pt x="85" y="0"/>
                    </a:cubicBezTo>
                    <a:cubicBezTo>
                      <a:pt x="88" y="29"/>
                      <a:pt x="98" y="39"/>
                      <a:pt x="97" y="58"/>
                    </a:cubicBezTo>
                    <a:lnTo>
                      <a:pt x="55" y="173"/>
                    </a:lnTo>
                    <a:cubicBezTo>
                      <a:pt x="39" y="206"/>
                      <a:pt x="44" y="203"/>
                      <a:pt x="0" y="2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06" name="Freeform 23">
                <a:extLst>
                  <a:ext uri="{FF2B5EF4-FFF2-40B4-BE49-F238E27FC236}">
                    <a16:creationId xmlns:a16="http://schemas.microsoft.com/office/drawing/2014/main" id="{052E8B12-EA3F-4912-9D6E-8BFECD2D6BB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41788" y="2263776"/>
                <a:ext cx="57150" cy="57150"/>
              </a:xfrm>
              <a:custGeom>
                <a:avLst/>
                <a:gdLst>
                  <a:gd name="T0" fmla="*/ 36 w 248"/>
                  <a:gd name="T1" fmla="*/ 186 h 245"/>
                  <a:gd name="T2" fmla="*/ 28 w 248"/>
                  <a:gd name="T3" fmla="*/ 152 h 245"/>
                  <a:gd name="T4" fmla="*/ 211 w 248"/>
                  <a:gd name="T5" fmla="*/ 106 h 245"/>
                  <a:gd name="T6" fmla="*/ 173 w 248"/>
                  <a:gd name="T7" fmla="*/ 154 h 245"/>
                  <a:gd name="T8" fmla="*/ 36 w 248"/>
                  <a:gd name="T9" fmla="*/ 186 h 245"/>
                  <a:gd name="T10" fmla="*/ 2 w 248"/>
                  <a:gd name="T11" fmla="*/ 101 h 245"/>
                  <a:gd name="T12" fmla="*/ 104 w 248"/>
                  <a:gd name="T13" fmla="*/ 245 h 245"/>
                  <a:gd name="T14" fmla="*/ 248 w 248"/>
                  <a:gd name="T15" fmla="*/ 110 h 245"/>
                  <a:gd name="T16" fmla="*/ 121 w 248"/>
                  <a:gd name="T17" fmla="*/ 0 h 245"/>
                  <a:gd name="T18" fmla="*/ 2 w 248"/>
                  <a:gd name="T19" fmla="*/ 101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48" h="245">
                    <a:moveTo>
                      <a:pt x="36" y="186"/>
                    </a:moveTo>
                    <a:cubicBezTo>
                      <a:pt x="31" y="163"/>
                      <a:pt x="28" y="170"/>
                      <a:pt x="28" y="152"/>
                    </a:cubicBezTo>
                    <a:cubicBezTo>
                      <a:pt x="28" y="83"/>
                      <a:pt x="227" y="25"/>
                      <a:pt x="211" y="106"/>
                    </a:cubicBezTo>
                    <a:cubicBezTo>
                      <a:pt x="208" y="123"/>
                      <a:pt x="185" y="145"/>
                      <a:pt x="173" y="154"/>
                    </a:cubicBezTo>
                    <a:cubicBezTo>
                      <a:pt x="134" y="183"/>
                      <a:pt x="102" y="186"/>
                      <a:pt x="36" y="186"/>
                    </a:cubicBezTo>
                    <a:close/>
                    <a:moveTo>
                      <a:pt x="2" y="101"/>
                    </a:moveTo>
                    <a:cubicBezTo>
                      <a:pt x="2" y="165"/>
                      <a:pt x="0" y="245"/>
                      <a:pt x="104" y="245"/>
                    </a:cubicBezTo>
                    <a:cubicBezTo>
                      <a:pt x="171" y="245"/>
                      <a:pt x="248" y="201"/>
                      <a:pt x="248" y="110"/>
                    </a:cubicBezTo>
                    <a:cubicBezTo>
                      <a:pt x="248" y="57"/>
                      <a:pt x="168" y="0"/>
                      <a:pt x="121" y="0"/>
                    </a:cubicBezTo>
                    <a:cubicBezTo>
                      <a:pt x="68" y="0"/>
                      <a:pt x="2" y="49"/>
                      <a:pt x="2" y="10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07" name="Freeform 24">
                <a:extLst>
                  <a:ext uri="{FF2B5EF4-FFF2-40B4-BE49-F238E27FC236}">
                    <a16:creationId xmlns:a16="http://schemas.microsoft.com/office/drawing/2014/main" id="{B11FD0DB-1E72-4BFE-AB13-3201C3E176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6425" y="2482851"/>
                <a:ext cx="52388" cy="73025"/>
              </a:xfrm>
              <a:custGeom>
                <a:avLst/>
                <a:gdLst>
                  <a:gd name="T0" fmla="*/ 33 w 220"/>
                  <a:gd name="T1" fmla="*/ 132 h 310"/>
                  <a:gd name="T2" fmla="*/ 128 w 220"/>
                  <a:gd name="T3" fmla="*/ 242 h 310"/>
                  <a:gd name="T4" fmla="*/ 50 w 220"/>
                  <a:gd name="T5" fmla="*/ 183 h 310"/>
                  <a:gd name="T6" fmla="*/ 16 w 220"/>
                  <a:gd name="T7" fmla="*/ 183 h 310"/>
                  <a:gd name="T8" fmla="*/ 0 w 220"/>
                  <a:gd name="T9" fmla="*/ 267 h 310"/>
                  <a:gd name="T10" fmla="*/ 110 w 220"/>
                  <a:gd name="T11" fmla="*/ 310 h 310"/>
                  <a:gd name="T12" fmla="*/ 194 w 220"/>
                  <a:gd name="T13" fmla="*/ 250 h 310"/>
                  <a:gd name="T14" fmla="*/ 127 w 220"/>
                  <a:gd name="T15" fmla="*/ 81 h 310"/>
                  <a:gd name="T16" fmla="*/ 177 w 220"/>
                  <a:gd name="T17" fmla="*/ 174 h 310"/>
                  <a:gd name="T18" fmla="*/ 211 w 220"/>
                  <a:gd name="T19" fmla="*/ 174 h 310"/>
                  <a:gd name="T20" fmla="*/ 220 w 220"/>
                  <a:gd name="T21" fmla="*/ 73 h 310"/>
                  <a:gd name="T22" fmla="*/ 66 w 220"/>
                  <a:gd name="T23" fmla="*/ 72 h 310"/>
                  <a:gd name="T24" fmla="*/ 33 w 220"/>
                  <a:gd name="T25" fmla="*/ 132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20" h="310">
                    <a:moveTo>
                      <a:pt x="33" y="132"/>
                    </a:moveTo>
                    <a:cubicBezTo>
                      <a:pt x="33" y="182"/>
                      <a:pt x="114" y="205"/>
                      <a:pt x="128" y="242"/>
                    </a:cubicBezTo>
                    <a:cubicBezTo>
                      <a:pt x="149" y="292"/>
                      <a:pt x="50" y="309"/>
                      <a:pt x="50" y="183"/>
                    </a:cubicBezTo>
                    <a:lnTo>
                      <a:pt x="16" y="183"/>
                    </a:lnTo>
                    <a:cubicBezTo>
                      <a:pt x="11" y="207"/>
                      <a:pt x="2" y="240"/>
                      <a:pt x="0" y="267"/>
                    </a:cubicBezTo>
                    <a:cubicBezTo>
                      <a:pt x="27" y="274"/>
                      <a:pt x="96" y="310"/>
                      <a:pt x="110" y="310"/>
                    </a:cubicBezTo>
                    <a:cubicBezTo>
                      <a:pt x="130" y="310"/>
                      <a:pt x="194" y="278"/>
                      <a:pt x="194" y="250"/>
                    </a:cubicBezTo>
                    <a:cubicBezTo>
                      <a:pt x="194" y="125"/>
                      <a:pt x="35" y="142"/>
                      <a:pt x="127" y="81"/>
                    </a:cubicBezTo>
                    <a:cubicBezTo>
                      <a:pt x="165" y="91"/>
                      <a:pt x="176" y="128"/>
                      <a:pt x="177" y="174"/>
                    </a:cubicBezTo>
                    <a:lnTo>
                      <a:pt x="211" y="174"/>
                    </a:lnTo>
                    <a:cubicBezTo>
                      <a:pt x="211" y="125"/>
                      <a:pt x="220" y="115"/>
                      <a:pt x="220" y="73"/>
                    </a:cubicBezTo>
                    <a:cubicBezTo>
                      <a:pt x="155" y="104"/>
                      <a:pt x="141" y="0"/>
                      <a:pt x="66" y="72"/>
                    </a:cubicBezTo>
                    <a:cubicBezTo>
                      <a:pt x="57" y="81"/>
                      <a:pt x="33" y="115"/>
                      <a:pt x="33" y="13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08" name="Freeform 25">
                <a:extLst>
                  <a:ext uri="{FF2B5EF4-FFF2-40B4-BE49-F238E27FC236}">
                    <a16:creationId xmlns:a16="http://schemas.microsoft.com/office/drawing/2014/main" id="{AE77AD01-23DF-4F3F-B2AC-18A77633FD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8813" y="2500313"/>
                <a:ext cx="58738" cy="63500"/>
              </a:xfrm>
              <a:custGeom>
                <a:avLst/>
                <a:gdLst>
                  <a:gd name="T0" fmla="*/ 6 w 252"/>
                  <a:gd name="T1" fmla="*/ 101 h 271"/>
                  <a:gd name="T2" fmla="*/ 99 w 252"/>
                  <a:gd name="T3" fmla="*/ 50 h 271"/>
                  <a:gd name="T4" fmla="*/ 74 w 252"/>
                  <a:gd name="T5" fmla="*/ 228 h 271"/>
                  <a:gd name="T6" fmla="*/ 40 w 252"/>
                  <a:gd name="T7" fmla="*/ 228 h 271"/>
                  <a:gd name="T8" fmla="*/ 40 w 252"/>
                  <a:gd name="T9" fmla="*/ 262 h 271"/>
                  <a:gd name="T10" fmla="*/ 175 w 252"/>
                  <a:gd name="T11" fmla="*/ 271 h 271"/>
                  <a:gd name="T12" fmla="*/ 160 w 252"/>
                  <a:gd name="T13" fmla="*/ 59 h 271"/>
                  <a:gd name="T14" fmla="*/ 209 w 252"/>
                  <a:gd name="T15" fmla="*/ 127 h 271"/>
                  <a:gd name="T16" fmla="*/ 243 w 252"/>
                  <a:gd name="T17" fmla="*/ 127 h 271"/>
                  <a:gd name="T18" fmla="*/ 252 w 252"/>
                  <a:gd name="T19" fmla="*/ 42 h 271"/>
                  <a:gd name="T20" fmla="*/ 23 w 252"/>
                  <a:gd name="T21" fmla="*/ 0 h 271"/>
                  <a:gd name="T22" fmla="*/ 6 w 252"/>
                  <a:gd name="T23" fmla="*/ 101 h 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52" h="271">
                    <a:moveTo>
                      <a:pt x="6" y="101"/>
                    </a:moveTo>
                    <a:cubicBezTo>
                      <a:pt x="94" y="81"/>
                      <a:pt x="0" y="50"/>
                      <a:pt x="99" y="50"/>
                    </a:cubicBezTo>
                    <a:cubicBezTo>
                      <a:pt x="90" y="92"/>
                      <a:pt x="74" y="181"/>
                      <a:pt x="74" y="228"/>
                    </a:cubicBezTo>
                    <a:lnTo>
                      <a:pt x="40" y="228"/>
                    </a:lnTo>
                    <a:lnTo>
                      <a:pt x="40" y="262"/>
                    </a:lnTo>
                    <a:lnTo>
                      <a:pt x="175" y="271"/>
                    </a:lnTo>
                    <a:cubicBezTo>
                      <a:pt x="136" y="196"/>
                      <a:pt x="149" y="238"/>
                      <a:pt x="160" y="59"/>
                    </a:cubicBezTo>
                    <a:cubicBezTo>
                      <a:pt x="208" y="60"/>
                      <a:pt x="205" y="74"/>
                      <a:pt x="209" y="127"/>
                    </a:cubicBezTo>
                    <a:lnTo>
                      <a:pt x="243" y="127"/>
                    </a:lnTo>
                    <a:lnTo>
                      <a:pt x="252" y="42"/>
                    </a:lnTo>
                    <a:cubicBezTo>
                      <a:pt x="191" y="13"/>
                      <a:pt x="70" y="22"/>
                      <a:pt x="23" y="0"/>
                    </a:cubicBezTo>
                    <a:cubicBezTo>
                      <a:pt x="20" y="41"/>
                      <a:pt x="6" y="53"/>
                      <a:pt x="6" y="10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09" name="Freeform 26">
                <a:extLst>
                  <a:ext uri="{FF2B5EF4-FFF2-40B4-BE49-F238E27FC236}">
                    <a16:creationId xmlns:a16="http://schemas.microsoft.com/office/drawing/2014/main" id="{6446FF36-1BCF-465E-B233-F2FA9E4902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19563" y="2219326"/>
                <a:ext cx="63500" cy="47625"/>
              </a:xfrm>
              <a:custGeom>
                <a:avLst/>
                <a:gdLst>
                  <a:gd name="T0" fmla="*/ 93 w 271"/>
                  <a:gd name="T1" fmla="*/ 161 h 204"/>
                  <a:gd name="T2" fmla="*/ 34 w 271"/>
                  <a:gd name="T3" fmla="*/ 136 h 204"/>
                  <a:gd name="T4" fmla="*/ 93 w 271"/>
                  <a:gd name="T5" fmla="*/ 26 h 204"/>
                  <a:gd name="T6" fmla="*/ 0 w 271"/>
                  <a:gd name="T7" fmla="*/ 51 h 204"/>
                  <a:gd name="T8" fmla="*/ 68 w 271"/>
                  <a:gd name="T9" fmla="*/ 204 h 204"/>
                  <a:gd name="T10" fmla="*/ 119 w 271"/>
                  <a:gd name="T11" fmla="*/ 204 h 204"/>
                  <a:gd name="T12" fmla="*/ 169 w 271"/>
                  <a:gd name="T13" fmla="*/ 68 h 204"/>
                  <a:gd name="T14" fmla="*/ 202 w 271"/>
                  <a:gd name="T15" fmla="*/ 41 h 204"/>
                  <a:gd name="T16" fmla="*/ 186 w 271"/>
                  <a:gd name="T17" fmla="*/ 161 h 204"/>
                  <a:gd name="T18" fmla="*/ 271 w 271"/>
                  <a:gd name="T19" fmla="*/ 153 h 204"/>
                  <a:gd name="T20" fmla="*/ 251 w 271"/>
                  <a:gd name="T21" fmla="*/ 71 h 204"/>
                  <a:gd name="T22" fmla="*/ 220 w 271"/>
                  <a:gd name="T23" fmla="*/ 0 h 204"/>
                  <a:gd name="T24" fmla="*/ 127 w 271"/>
                  <a:gd name="T25" fmla="*/ 0 h 204"/>
                  <a:gd name="T26" fmla="*/ 105 w 271"/>
                  <a:gd name="T27" fmla="*/ 71 h 204"/>
                  <a:gd name="T28" fmla="*/ 93 w 271"/>
                  <a:gd name="T29" fmla="*/ 161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71" h="204">
                    <a:moveTo>
                      <a:pt x="93" y="161"/>
                    </a:moveTo>
                    <a:cubicBezTo>
                      <a:pt x="61" y="159"/>
                      <a:pt x="54" y="149"/>
                      <a:pt x="34" y="136"/>
                    </a:cubicBezTo>
                    <a:cubicBezTo>
                      <a:pt x="47" y="82"/>
                      <a:pt x="67" y="65"/>
                      <a:pt x="93" y="26"/>
                    </a:cubicBezTo>
                    <a:cubicBezTo>
                      <a:pt x="69" y="26"/>
                      <a:pt x="0" y="31"/>
                      <a:pt x="0" y="51"/>
                    </a:cubicBezTo>
                    <a:cubicBezTo>
                      <a:pt x="0" y="94"/>
                      <a:pt x="32" y="204"/>
                      <a:pt x="68" y="204"/>
                    </a:cubicBezTo>
                    <a:lnTo>
                      <a:pt x="119" y="204"/>
                    </a:lnTo>
                    <a:cubicBezTo>
                      <a:pt x="134" y="204"/>
                      <a:pt x="191" y="161"/>
                      <a:pt x="169" y="68"/>
                    </a:cubicBezTo>
                    <a:lnTo>
                      <a:pt x="202" y="41"/>
                    </a:lnTo>
                    <a:cubicBezTo>
                      <a:pt x="248" y="109"/>
                      <a:pt x="219" y="100"/>
                      <a:pt x="186" y="161"/>
                    </a:cubicBezTo>
                    <a:cubicBezTo>
                      <a:pt x="231" y="161"/>
                      <a:pt x="238" y="156"/>
                      <a:pt x="271" y="153"/>
                    </a:cubicBezTo>
                    <a:cubicBezTo>
                      <a:pt x="260" y="130"/>
                      <a:pt x="260" y="100"/>
                      <a:pt x="251" y="71"/>
                    </a:cubicBezTo>
                    <a:cubicBezTo>
                      <a:pt x="239" y="31"/>
                      <a:pt x="229" y="38"/>
                      <a:pt x="220" y="0"/>
                    </a:cubicBezTo>
                    <a:lnTo>
                      <a:pt x="127" y="0"/>
                    </a:lnTo>
                    <a:cubicBezTo>
                      <a:pt x="121" y="28"/>
                      <a:pt x="112" y="36"/>
                      <a:pt x="105" y="71"/>
                    </a:cubicBezTo>
                    <a:cubicBezTo>
                      <a:pt x="99" y="102"/>
                      <a:pt x="93" y="132"/>
                      <a:pt x="93" y="1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10" name="Freeform 27">
                <a:extLst>
                  <a:ext uri="{FF2B5EF4-FFF2-40B4-BE49-F238E27FC236}">
                    <a16:creationId xmlns:a16="http://schemas.microsoft.com/office/drawing/2014/main" id="{ED301BF9-272F-40DC-A204-57BAFCD61A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5213" y="2268538"/>
                <a:ext cx="66675" cy="61913"/>
              </a:xfrm>
              <a:custGeom>
                <a:avLst/>
                <a:gdLst>
                  <a:gd name="T0" fmla="*/ 0 w 288"/>
                  <a:gd name="T1" fmla="*/ 212 h 262"/>
                  <a:gd name="T2" fmla="*/ 85 w 288"/>
                  <a:gd name="T3" fmla="*/ 229 h 262"/>
                  <a:gd name="T4" fmla="*/ 60 w 288"/>
                  <a:gd name="T5" fmla="*/ 144 h 262"/>
                  <a:gd name="T6" fmla="*/ 212 w 288"/>
                  <a:gd name="T7" fmla="*/ 262 h 262"/>
                  <a:gd name="T8" fmla="*/ 246 w 288"/>
                  <a:gd name="T9" fmla="*/ 262 h 262"/>
                  <a:gd name="T10" fmla="*/ 288 w 288"/>
                  <a:gd name="T11" fmla="*/ 135 h 262"/>
                  <a:gd name="T12" fmla="*/ 246 w 288"/>
                  <a:gd name="T13" fmla="*/ 144 h 262"/>
                  <a:gd name="T14" fmla="*/ 85 w 288"/>
                  <a:gd name="T15" fmla="*/ 85 h 262"/>
                  <a:gd name="T16" fmla="*/ 178 w 288"/>
                  <a:gd name="T17" fmla="*/ 25 h 262"/>
                  <a:gd name="T18" fmla="*/ 85 w 288"/>
                  <a:gd name="T19" fmla="*/ 0 h 262"/>
                  <a:gd name="T20" fmla="*/ 0 w 288"/>
                  <a:gd name="T21" fmla="*/ 212 h 2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88" h="262">
                    <a:moveTo>
                      <a:pt x="0" y="212"/>
                    </a:moveTo>
                    <a:cubicBezTo>
                      <a:pt x="40" y="215"/>
                      <a:pt x="41" y="228"/>
                      <a:pt x="85" y="229"/>
                    </a:cubicBezTo>
                    <a:cubicBezTo>
                      <a:pt x="70" y="200"/>
                      <a:pt x="60" y="189"/>
                      <a:pt x="60" y="144"/>
                    </a:cubicBezTo>
                    <a:cubicBezTo>
                      <a:pt x="215" y="226"/>
                      <a:pt x="232" y="177"/>
                      <a:pt x="212" y="262"/>
                    </a:cubicBezTo>
                    <a:lnTo>
                      <a:pt x="246" y="262"/>
                    </a:lnTo>
                    <a:cubicBezTo>
                      <a:pt x="251" y="203"/>
                      <a:pt x="284" y="187"/>
                      <a:pt x="288" y="135"/>
                    </a:cubicBezTo>
                    <a:cubicBezTo>
                      <a:pt x="255" y="138"/>
                      <a:pt x="268" y="144"/>
                      <a:pt x="246" y="144"/>
                    </a:cubicBezTo>
                    <a:cubicBezTo>
                      <a:pt x="200" y="144"/>
                      <a:pt x="140" y="97"/>
                      <a:pt x="85" y="85"/>
                    </a:cubicBezTo>
                    <a:cubicBezTo>
                      <a:pt x="129" y="19"/>
                      <a:pt x="136" y="104"/>
                      <a:pt x="178" y="25"/>
                    </a:cubicBezTo>
                    <a:cubicBezTo>
                      <a:pt x="142" y="22"/>
                      <a:pt x="119" y="8"/>
                      <a:pt x="85" y="0"/>
                    </a:cubicBezTo>
                    <a:cubicBezTo>
                      <a:pt x="69" y="33"/>
                      <a:pt x="3" y="184"/>
                      <a:pt x="0" y="2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11" name="Freeform 28">
                <a:extLst>
                  <a:ext uri="{FF2B5EF4-FFF2-40B4-BE49-F238E27FC236}">
                    <a16:creationId xmlns:a16="http://schemas.microsoft.com/office/drawing/2014/main" id="{43D5926B-6E7D-4F57-B3DA-260A2F9152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40288" y="1944688"/>
                <a:ext cx="66675" cy="44450"/>
              </a:xfrm>
              <a:custGeom>
                <a:avLst/>
                <a:gdLst>
                  <a:gd name="T0" fmla="*/ 82 w 291"/>
                  <a:gd name="T1" fmla="*/ 43 h 187"/>
                  <a:gd name="T2" fmla="*/ 115 w 291"/>
                  <a:gd name="T3" fmla="*/ 102 h 187"/>
                  <a:gd name="T4" fmla="*/ 56 w 291"/>
                  <a:gd name="T5" fmla="*/ 102 h 187"/>
                  <a:gd name="T6" fmla="*/ 22 w 291"/>
                  <a:gd name="T7" fmla="*/ 34 h 187"/>
                  <a:gd name="T8" fmla="*/ 90 w 291"/>
                  <a:gd name="T9" fmla="*/ 161 h 187"/>
                  <a:gd name="T10" fmla="*/ 170 w 291"/>
                  <a:gd name="T11" fmla="*/ 157 h 187"/>
                  <a:gd name="T12" fmla="*/ 234 w 291"/>
                  <a:gd name="T13" fmla="*/ 187 h 187"/>
                  <a:gd name="T14" fmla="*/ 251 w 291"/>
                  <a:gd name="T15" fmla="*/ 144 h 187"/>
                  <a:gd name="T16" fmla="*/ 209 w 291"/>
                  <a:gd name="T17" fmla="*/ 102 h 187"/>
                  <a:gd name="T18" fmla="*/ 257 w 291"/>
                  <a:gd name="T19" fmla="*/ 55 h 187"/>
                  <a:gd name="T20" fmla="*/ 166 w 291"/>
                  <a:gd name="T21" fmla="*/ 0 h 187"/>
                  <a:gd name="T22" fmla="*/ 192 w 291"/>
                  <a:gd name="T23" fmla="*/ 60 h 187"/>
                  <a:gd name="T24" fmla="*/ 149 w 291"/>
                  <a:gd name="T25" fmla="*/ 68 h 187"/>
                  <a:gd name="T26" fmla="*/ 90 w 291"/>
                  <a:gd name="T27" fmla="*/ 0 h 187"/>
                  <a:gd name="T28" fmla="*/ 82 w 291"/>
                  <a:gd name="T29" fmla="*/ 43 h 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91" h="187">
                    <a:moveTo>
                      <a:pt x="82" y="43"/>
                    </a:moveTo>
                    <a:cubicBezTo>
                      <a:pt x="82" y="68"/>
                      <a:pt x="104" y="85"/>
                      <a:pt x="115" y="102"/>
                    </a:cubicBezTo>
                    <a:lnTo>
                      <a:pt x="56" y="102"/>
                    </a:lnTo>
                    <a:cubicBezTo>
                      <a:pt x="56" y="59"/>
                      <a:pt x="56" y="43"/>
                      <a:pt x="22" y="34"/>
                    </a:cubicBezTo>
                    <a:cubicBezTo>
                      <a:pt x="0" y="80"/>
                      <a:pt x="40" y="161"/>
                      <a:pt x="90" y="161"/>
                    </a:cubicBezTo>
                    <a:cubicBezTo>
                      <a:pt x="128" y="161"/>
                      <a:pt x="144" y="148"/>
                      <a:pt x="170" y="157"/>
                    </a:cubicBezTo>
                    <a:cubicBezTo>
                      <a:pt x="198" y="168"/>
                      <a:pt x="183" y="182"/>
                      <a:pt x="234" y="187"/>
                    </a:cubicBezTo>
                    <a:cubicBezTo>
                      <a:pt x="243" y="169"/>
                      <a:pt x="246" y="167"/>
                      <a:pt x="251" y="144"/>
                    </a:cubicBezTo>
                    <a:cubicBezTo>
                      <a:pt x="220" y="103"/>
                      <a:pt x="223" y="155"/>
                      <a:pt x="209" y="102"/>
                    </a:cubicBezTo>
                    <a:cubicBezTo>
                      <a:pt x="268" y="102"/>
                      <a:pt x="291" y="103"/>
                      <a:pt x="257" y="55"/>
                    </a:cubicBezTo>
                    <a:cubicBezTo>
                      <a:pt x="232" y="20"/>
                      <a:pt x="211" y="11"/>
                      <a:pt x="166" y="0"/>
                    </a:cubicBezTo>
                    <a:cubicBezTo>
                      <a:pt x="175" y="38"/>
                      <a:pt x="183" y="28"/>
                      <a:pt x="192" y="60"/>
                    </a:cubicBezTo>
                    <a:cubicBezTo>
                      <a:pt x="158" y="60"/>
                      <a:pt x="172" y="57"/>
                      <a:pt x="149" y="68"/>
                    </a:cubicBezTo>
                    <a:cubicBezTo>
                      <a:pt x="141" y="32"/>
                      <a:pt x="131" y="4"/>
                      <a:pt x="90" y="0"/>
                    </a:cubicBezTo>
                    <a:cubicBezTo>
                      <a:pt x="87" y="34"/>
                      <a:pt x="82" y="21"/>
                      <a:pt x="82" y="4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12" name="Freeform 29">
                <a:extLst>
                  <a:ext uri="{FF2B5EF4-FFF2-40B4-BE49-F238E27FC236}">
                    <a16:creationId xmlns:a16="http://schemas.microsoft.com/office/drawing/2014/main" id="{841304EF-1790-49BE-A2D4-D09C9CFE9D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00613" y="2216151"/>
                <a:ext cx="61913" cy="57150"/>
              </a:xfrm>
              <a:custGeom>
                <a:avLst/>
                <a:gdLst>
                  <a:gd name="T0" fmla="*/ 34 w 271"/>
                  <a:gd name="T1" fmla="*/ 102 h 246"/>
                  <a:gd name="T2" fmla="*/ 93 w 271"/>
                  <a:gd name="T3" fmla="*/ 85 h 246"/>
                  <a:gd name="T4" fmla="*/ 110 w 271"/>
                  <a:gd name="T5" fmla="*/ 127 h 246"/>
                  <a:gd name="T6" fmla="*/ 26 w 271"/>
                  <a:gd name="T7" fmla="*/ 110 h 246"/>
                  <a:gd name="T8" fmla="*/ 0 w 271"/>
                  <a:gd name="T9" fmla="*/ 221 h 246"/>
                  <a:gd name="T10" fmla="*/ 212 w 271"/>
                  <a:gd name="T11" fmla="*/ 246 h 246"/>
                  <a:gd name="T12" fmla="*/ 246 w 271"/>
                  <a:gd name="T13" fmla="*/ 246 h 246"/>
                  <a:gd name="T14" fmla="*/ 271 w 271"/>
                  <a:gd name="T15" fmla="*/ 110 h 246"/>
                  <a:gd name="T16" fmla="*/ 121 w 271"/>
                  <a:gd name="T17" fmla="*/ 83 h 246"/>
                  <a:gd name="T18" fmla="*/ 51 w 271"/>
                  <a:gd name="T19" fmla="*/ 0 h 246"/>
                  <a:gd name="T20" fmla="*/ 34 w 271"/>
                  <a:gd name="T21" fmla="*/ 102 h 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71" h="246">
                    <a:moveTo>
                      <a:pt x="34" y="102"/>
                    </a:moveTo>
                    <a:cubicBezTo>
                      <a:pt x="57" y="90"/>
                      <a:pt x="59" y="86"/>
                      <a:pt x="93" y="85"/>
                    </a:cubicBezTo>
                    <a:cubicBezTo>
                      <a:pt x="102" y="116"/>
                      <a:pt x="102" y="96"/>
                      <a:pt x="110" y="127"/>
                    </a:cubicBezTo>
                    <a:cubicBezTo>
                      <a:pt x="37" y="134"/>
                      <a:pt x="92" y="155"/>
                      <a:pt x="26" y="110"/>
                    </a:cubicBezTo>
                    <a:cubicBezTo>
                      <a:pt x="8" y="144"/>
                      <a:pt x="0" y="169"/>
                      <a:pt x="0" y="221"/>
                    </a:cubicBezTo>
                    <a:cubicBezTo>
                      <a:pt x="95" y="213"/>
                      <a:pt x="185" y="129"/>
                      <a:pt x="212" y="246"/>
                    </a:cubicBezTo>
                    <a:lnTo>
                      <a:pt x="246" y="246"/>
                    </a:lnTo>
                    <a:cubicBezTo>
                      <a:pt x="246" y="188"/>
                      <a:pt x="270" y="167"/>
                      <a:pt x="271" y="110"/>
                    </a:cubicBezTo>
                    <a:cubicBezTo>
                      <a:pt x="215" y="140"/>
                      <a:pt x="204" y="160"/>
                      <a:pt x="121" y="83"/>
                    </a:cubicBezTo>
                    <a:cubicBezTo>
                      <a:pt x="56" y="24"/>
                      <a:pt x="114" y="6"/>
                      <a:pt x="51" y="0"/>
                    </a:cubicBezTo>
                    <a:cubicBezTo>
                      <a:pt x="48" y="37"/>
                      <a:pt x="35" y="63"/>
                      <a:pt x="34" y="10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13" name="Freeform 30">
                <a:extLst>
                  <a:ext uri="{FF2B5EF4-FFF2-40B4-BE49-F238E27FC236}">
                    <a16:creationId xmlns:a16="http://schemas.microsoft.com/office/drawing/2014/main" id="{7E499198-C17D-45E6-A37A-F7C0CE555C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0588" y="1784351"/>
                <a:ext cx="17463" cy="30163"/>
              </a:xfrm>
              <a:custGeom>
                <a:avLst/>
                <a:gdLst>
                  <a:gd name="T0" fmla="*/ 0 w 76"/>
                  <a:gd name="T1" fmla="*/ 52 h 129"/>
                  <a:gd name="T2" fmla="*/ 59 w 76"/>
                  <a:gd name="T3" fmla="*/ 129 h 129"/>
                  <a:gd name="T4" fmla="*/ 76 w 76"/>
                  <a:gd name="T5" fmla="*/ 95 h 129"/>
                  <a:gd name="T6" fmla="*/ 0 w 76"/>
                  <a:gd name="T7" fmla="*/ 52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6" h="129">
                    <a:moveTo>
                      <a:pt x="0" y="52"/>
                    </a:moveTo>
                    <a:cubicBezTo>
                      <a:pt x="0" y="115"/>
                      <a:pt x="19" y="109"/>
                      <a:pt x="59" y="129"/>
                    </a:cubicBezTo>
                    <a:cubicBezTo>
                      <a:pt x="61" y="125"/>
                      <a:pt x="76" y="96"/>
                      <a:pt x="76" y="95"/>
                    </a:cubicBezTo>
                    <a:cubicBezTo>
                      <a:pt x="76" y="57"/>
                      <a:pt x="0" y="0"/>
                      <a:pt x="0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14" name="Freeform 31">
                <a:extLst>
                  <a:ext uri="{FF2B5EF4-FFF2-40B4-BE49-F238E27FC236}">
                    <a16:creationId xmlns:a16="http://schemas.microsoft.com/office/drawing/2014/main" id="{964E3D28-7ED9-40D5-A30F-2D982E689A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54575" y="2428876"/>
                <a:ext cx="3175" cy="1588"/>
              </a:xfrm>
              <a:custGeom>
                <a:avLst/>
                <a:gdLst>
                  <a:gd name="T0" fmla="*/ 0 w 8"/>
                  <a:gd name="T1" fmla="*/ 10 h 10"/>
                  <a:gd name="T2" fmla="*/ 8 w 8"/>
                  <a:gd name="T3" fmla="*/ 10 h 10"/>
                  <a:gd name="T4" fmla="*/ 1 w 8"/>
                  <a:gd name="T5" fmla="*/ 0 h 10"/>
                  <a:gd name="T6" fmla="*/ 0 w 8"/>
                  <a:gd name="T7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10">
                    <a:moveTo>
                      <a:pt x="0" y="10"/>
                    </a:moveTo>
                    <a:lnTo>
                      <a:pt x="8" y="10"/>
                    </a:lnTo>
                    <a:lnTo>
                      <a:pt x="1" y="0"/>
                    </a:lnTo>
                    <a:lnTo>
                      <a:pt x="0" y="1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15" name="Freeform 38">
                <a:extLst>
                  <a:ext uri="{FF2B5EF4-FFF2-40B4-BE49-F238E27FC236}">
                    <a16:creationId xmlns:a16="http://schemas.microsoft.com/office/drawing/2014/main" id="{7CCF9529-6034-46CE-B6CD-72DA73E326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29138" y="2244726"/>
                <a:ext cx="14288" cy="31750"/>
              </a:xfrm>
              <a:custGeom>
                <a:avLst/>
                <a:gdLst>
                  <a:gd name="T0" fmla="*/ 6 w 58"/>
                  <a:gd name="T1" fmla="*/ 7 h 134"/>
                  <a:gd name="T2" fmla="*/ 57 w 58"/>
                  <a:gd name="T3" fmla="*/ 134 h 134"/>
                  <a:gd name="T4" fmla="*/ 43 w 58"/>
                  <a:gd name="T5" fmla="*/ 0 h 134"/>
                  <a:gd name="T6" fmla="*/ 6 w 58"/>
                  <a:gd name="T7" fmla="*/ 7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8" h="134">
                    <a:moveTo>
                      <a:pt x="6" y="7"/>
                    </a:moveTo>
                    <a:cubicBezTo>
                      <a:pt x="2" y="72"/>
                      <a:pt x="0" y="116"/>
                      <a:pt x="57" y="134"/>
                    </a:cubicBezTo>
                    <a:cubicBezTo>
                      <a:pt x="58" y="85"/>
                      <a:pt x="57" y="40"/>
                      <a:pt x="43" y="0"/>
                    </a:cubicBezTo>
                    <a:lnTo>
                      <a:pt x="6" y="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0552273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平行四边形 10">
            <a:extLst>
              <a:ext uri="{FF2B5EF4-FFF2-40B4-BE49-F238E27FC236}">
                <a16:creationId xmlns:a16="http://schemas.microsoft.com/office/drawing/2014/main" id="{8A6A2B2D-7FE0-4F8B-8AA2-E8D8F88081D0}"/>
              </a:ext>
            </a:extLst>
          </p:cNvPr>
          <p:cNvSpPr/>
          <p:nvPr userDrawn="1"/>
        </p:nvSpPr>
        <p:spPr>
          <a:xfrm>
            <a:off x="10338087" y="246277"/>
            <a:ext cx="2057016" cy="532344"/>
          </a:xfrm>
          <a:prstGeom prst="parallelogram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标题占位符 1">
            <a:extLst>
              <a:ext uri="{FF2B5EF4-FFF2-40B4-BE49-F238E27FC236}">
                <a16:creationId xmlns:a16="http://schemas.microsoft.com/office/drawing/2014/main" id="{8F537AC9-F4CF-4E6D-9D12-3789E4BCB4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191529"/>
            <a:ext cx="9679880" cy="687820"/>
          </a:xfrm>
          <a:prstGeom prst="rect">
            <a:avLst/>
          </a:prstGeom>
        </p:spPr>
        <p:txBody>
          <a:bodyPr vert="horz" lIns="7200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32107533-2A5F-4F5E-8D64-FE40847CBA7B}"/>
              </a:ext>
            </a:extLst>
          </p:cNvPr>
          <p:cNvGrpSpPr/>
          <p:nvPr userDrawn="1"/>
        </p:nvGrpSpPr>
        <p:grpSpPr>
          <a:xfrm>
            <a:off x="10594643" y="344809"/>
            <a:ext cx="1468924" cy="335280"/>
            <a:chOff x="335077" y="270942"/>
            <a:chExt cx="1827552" cy="417136"/>
          </a:xfrm>
          <a:solidFill>
            <a:schemeClr val="bg1"/>
          </a:solidFill>
        </p:grpSpPr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94DD8629-BB3C-452B-8586-1048FF69EE0A}"/>
                </a:ext>
              </a:extLst>
            </p:cNvPr>
            <p:cNvGrpSpPr/>
            <p:nvPr/>
          </p:nvGrpSpPr>
          <p:grpSpPr>
            <a:xfrm>
              <a:off x="831799" y="288037"/>
              <a:ext cx="1330830" cy="363588"/>
              <a:chOff x="5402262" y="5211762"/>
              <a:chExt cx="3059113" cy="835761"/>
            </a:xfrm>
            <a:grpFill/>
          </p:grpSpPr>
          <p:sp>
            <p:nvSpPr>
              <p:cNvPr id="44" name="Freeform 32">
                <a:extLst>
                  <a:ext uri="{FF2B5EF4-FFF2-40B4-BE49-F238E27FC236}">
                    <a16:creationId xmlns:a16="http://schemas.microsoft.com/office/drawing/2014/main" id="{69F26826-0301-4889-A503-97654C6F374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402262" y="5347186"/>
                <a:ext cx="814480" cy="570716"/>
              </a:xfrm>
              <a:custGeom>
                <a:avLst/>
                <a:gdLst>
                  <a:gd name="T0" fmla="*/ 1607 w 2875"/>
                  <a:gd name="T1" fmla="*/ 1769 h 2008"/>
                  <a:gd name="T2" fmla="*/ 1683 w 2875"/>
                  <a:gd name="T3" fmla="*/ 1769 h 2008"/>
                  <a:gd name="T4" fmla="*/ 1494 w 2875"/>
                  <a:gd name="T5" fmla="*/ 1579 h 2008"/>
                  <a:gd name="T6" fmla="*/ 1223 w 2875"/>
                  <a:gd name="T7" fmla="*/ 1628 h 2008"/>
                  <a:gd name="T8" fmla="*/ 1178 w 2875"/>
                  <a:gd name="T9" fmla="*/ 1615 h 2008"/>
                  <a:gd name="T10" fmla="*/ 1065 w 2875"/>
                  <a:gd name="T11" fmla="*/ 1371 h 2008"/>
                  <a:gd name="T12" fmla="*/ 1454 w 2875"/>
                  <a:gd name="T13" fmla="*/ 1219 h 2008"/>
                  <a:gd name="T14" fmla="*/ 1537 w 2875"/>
                  <a:gd name="T15" fmla="*/ 1242 h 2008"/>
                  <a:gd name="T16" fmla="*/ 1480 w 2875"/>
                  <a:gd name="T17" fmla="*/ 1524 h 2008"/>
                  <a:gd name="T18" fmla="*/ 1734 w 2875"/>
                  <a:gd name="T19" fmla="*/ 1515 h 2008"/>
                  <a:gd name="T20" fmla="*/ 1824 w 2875"/>
                  <a:gd name="T21" fmla="*/ 1300 h 2008"/>
                  <a:gd name="T22" fmla="*/ 2079 w 2875"/>
                  <a:gd name="T23" fmla="*/ 946 h 2008"/>
                  <a:gd name="T24" fmla="*/ 2340 w 2875"/>
                  <a:gd name="T25" fmla="*/ 1258 h 2008"/>
                  <a:gd name="T26" fmla="*/ 2055 w 2875"/>
                  <a:gd name="T27" fmla="*/ 1396 h 2008"/>
                  <a:gd name="T28" fmla="*/ 1497 w 2875"/>
                  <a:gd name="T29" fmla="*/ 643 h 2008"/>
                  <a:gd name="T30" fmla="*/ 1494 w 2875"/>
                  <a:gd name="T31" fmla="*/ 722 h 2008"/>
                  <a:gd name="T32" fmla="*/ 1336 w 2875"/>
                  <a:gd name="T33" fmla="*/ 279 h 2008"/>
                  <a:gd name="T34" fmla="*/ 844 w 2875"/>
                  <a:gd name="T35" fmla="*/ 337 h 2008"/>
                  <a:gd name="T36" fmla="*/ 752 w 2875"/>
                  <a:gd name="T37" fmla="*/ 499 h 2008"/>
                  <a:gd name="T38" fmla="*/ 1074 w 2875"/>
                  <a:gd name="T39" fmla="*/ 559 h 2008"/>
                  <a:gd name="T40" fmla="*/ 1074 w 2875"/>
                  <a:gd name="T41" fmla="*/ 855 h 2008"/>
                  <a:gd name="T42" fmla="*/ 625 w 2875"/>
                  <a:gd name="T43" fmla="*/ 1219 h 2008"/>
                  <a:gd name="T44" fmla="*/ 447 w 2875"/>
                  <a:gd name="T45" fmla="*/ 1058 h 2008"/>
                  <a:gd name="T46" fmla="*/ 532 w 2875"/>
                  <a:gd name="T47" fmla="*/ 830 h 2008"/>
                  <a:gd name="T48" fmla="*/ 107 w 2875"/>
                  <a:gd name="T49" fmla="*/ 1057 h 2008"/>
                  <a:gd name="T50" fmla="*/ 455 w 2875"/>
                  <a:gd name="T51" fmla="*/ 1786 h 2008"/>
                  <a:gd name="T52" fmla="*/ 665 w 2875"/>
                  <a:gd name="T53" fmla="*/ 1941 h 2008"/>
                  <a:gd name="T54" fmla="*/ 988 w 2875"/>
                  <a:gd name="T55" fmla="*/ 1988 h 2008"/>
                  <a:gd name="T56" fmla="*/ 1124 w 2875"/>
                  <a:gd name="T57" fmla="*/ 1963 h 2008"/>
                  <a:gd name="T58" fmla="*/ 1162 w 2875"/>
                  <a:gd name="T59" fmla="*/ 1951 h 2008"/>
                  <a:gd name="T60" fmla="*/ 1404 w 2875"/>
                  <a:gd name="T61" fmla="*/ 1914 h 2008"/>
                  <a:gd name="T62" fmla="*/ 1672 w 2875"/>
                  <a:gd name="T63" fmla="*/ 1902 h 2008"/>
                  <a:gd name="T64" fmla="*/ 2014 w 2875"/>
                  <a:gd name="T65" fmla="*/ 1888 h 2008"/>
                  <a:gd name="T66" fmla="*/ 1987 w 2875"/>
                  <a:gd name="T67" fmla="*/ 1668 h 2008"/>
                  <a:gd name="T68" fmla="*/ 1986 w 2875"/>
                  <a:gd name="T69" fmla="*/ 1607 h 2008"/>
                  <a:gd name="T70" fmla="*/ 2307 w 2875"/>
                  <a:gd name="T71" fmla="*/ 1488 h 2008"/>
                  <a:gd name="T72" fmla="*/ 2774 w 2875"/>
                  <a:gd name="T73" fmla="*/ 1000 h 2008"/>
                  <a:gd name="T74" fmla="*/ 2594 w 2875"/>
                  <a:gd name="T75" fmla="*/ 833 h 2008"/>
                  <a:gd name="T76" fmla="*/ 2394 w 2875"/>
                  <a:gd name="T77" fmla="*/ 728 h 2008"/>
                  <a:gd name="T78" fmla="*/ 2038 w 2875"/>
                  <a:gd name="T79" fmla="*/ 737 h 2008"/>
                  <a:gd name="T80" fmla="*/ 2116 w 2875"/>
                  <a:gd name="T81" fmla="*/ 560 h 2008"/>
                  <a:gd name="T82" fmla="*/ 2380 w 2875"/>
                  <a:gd name="T83" fmla="*/ 358 h 2008"/>
                  <a:gd name="T84" fmla="*/ 2359 w 2875"/>
                  <a:gd name="T85" fmla="*/ 103 h 2008"/>
                  <a:gd name="T86" fmla="*/ 1756 w 2875"/>
                  <a:gd name="T87" fmla="*/ 166 h 2008"/>
                  <a:gd name="T88" fmla="*/ 1403 w 2875"/>
                  <a:gd name="T89" fmla="*/ 290 h 20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875" h="2008">
                    <a:moveTo>
                      <a:pt x="1683" y="1769"/>
                    </a:moveTo>
                    <a:lnTo>
                      <a:pt x="1607" y="1769"/>
                    </a:lnTo>
                    <a:cubicBezTo>
                      <a:pt x="1613" y="1747"/>
                      <a:pt x="1619" y="1739"/>
                      <a:pt x="1642" y="1737"/>
                    </a:cubicBezTo>
                    <a:cubicBezTo>
                      <a:pt x="1670" y="1735"/>
                      <a:pt x="1673" y="1751"/>
                      <a:pt x="1683" y="1769"/>
                    </a:cubicBezTo>
                    <a:close/>
                    <a:moveTo>
                      <a:pt x="1480" y="1524"/>
                    </a:moveTo>
                    <a:cubicBezTo>
                      <a:pt x="1480" y="1558"/>
                      <a:pt x="1482" y="1552"/>
                      <a:pt x="1494" y="1579"/>
                    </a:cubicBezTo>
                    <a:cubicBezTo>
                      <a:pt x="1507" y="1611"/>
                      <a:pt x="1537" y="1644"/>
                      <a:pt x="1426" y="1656"/>
                    </a:cubicBezTo>
                    <a:cubicBezTo>
                      <a:pt x="1391" y="1660"/>
                      <a:pt x="1255" y="1641"/>
                      <a:pt x="1223" y="1628"/>
                    </a:cubicBezTo>
                    <a:cubicBezTo>
                      <a:pt x="1221" y="1627"/>
                      <a:pt x="1219" y="1626"/>
                      <a:pt x="1218" y="1626"/>
                    </a:cubicBezTo>
                    <a:lnTo>
                      <a:pt x="1178" y="1615"/>
                    </a:lnTo>
                    <a:cubicBezTo>
                      <a:pt x="1146" y="1606"/>
                      <a:pt x="939" y="1503"/>
                      <a:pt x="985" y="1419"/>
                    </a:cubicBezTo>
                    <a:cubicBezTo>
                      <a:pt x="1003" y="1386"/>
                      <a:pt x="1023" y="1375"/>
                      <a:pt x="1065" y="1371"/>
                    </a:cubicBezTo>
                    <a:cubicBezTo>
                      <a:pt x="1070" y="1389"/>
                      <a:pt x="1133" y="1549"/>
                      <a:pt x="1209" y="1549"/>
                    </a:cubicBezTo>
                    <a:cubicBezTo>
                      <a:pt x="1343" y="1549"/>
                      <a:pt x="1431" y="1255"/>
                      <a:pt x="1454" y="1219"/>
                    </a:cubicBezTo>
                    <a:cubicBezTo>
                      <a:pt x="1478" y="1182"/>
                      <a:pt x="1506" y="1136"/>
                      <a:pt x="1565" y="1134"/>
                    </a:cubicBezTo>
                    <a:cubicBezTo>
                      <a:pt x="1565" y="1223"/>
                      <a:pt x="1557" y="1194"/>
                      <a:pt x="1537" y="1242"/>
                    </a:cubicBezTo>
                    <a:lnTo>
                      <a:pt x="1514" y="1329"/>
                    </a:lnTo>
                    <a:cubicBezTo>
                      <a:pt x="1506" y="1444"/>
                      <a:pt x="1480" y="1483"/>
                      <a:pt x="1480" y="1524"/>
                    </a:cubicBezTo>
                    <a:close/>
                    <a:moveTo>
                      <a:pt x="1768" y="1541"/>
                    </a:moveTo>
                    <a:cubicBezTo>
                      <a:pt x="1760" y="1510"/>
                      <a:pt x="1767" y="1518"/>
                      <a:pt x="1734" y="1515"/>
                    </a:cubicBezTo>
                    <a:cubicBezTo>
                      <a:pt x="1736" y="1450"/>
                      <a:pt x="1756" y="1449"/>
                      <a:pt x="1779" y="1408"/>
                    </a:cubicBezTo>
                    <a:cubicBezTo>
                      <a:pt x="1800" y="1371"/>
                      <a:pt x="1800" y="1336"/>
                      <a:pt x="1824" y="1300"/>
                    </a:cubicBezTo>
                    <a:cubicBezTo>
                      <a:pt x="1910" y="1168"/>
                      <a:pt x="1857" y="1222"/>
                      <a:pt x="1920" y="1092"/>
                    </a:cubicBezTo>
                    <a:cubicBezTo>
                      <a:pt x="1959" y="1013"/>
                      <a:pt x="1998" y="965"/>
                      <a:pt x="2079" y="946"/>
                    </a:cubicBezTo>
                    <a:cubicBezTo>
                      <a:pt x="2213" y="915"/>
                      <a:pt x="2535" y="852"/>
                      <a:pt x="2582" y="1031"/>
                    </a:cubicBezTo>
                    <a:cubicBezTo>
                      <a:pt x="2615" y="1155"/>
                      <a:pt x="2436" y="1229"/>
                      <a:pt x="2340" y="1258"/>
                    </a:cubicBezTo>
                    <a:cubicBezTo>
                      <a:pt x="2296" y="1271"/>
                      <a:pt x="2250" y="1314"/>
                      <a:pt x="2203" y="1333"/>
                    </a:cubicBezTo>
                    <a:cubicBezTo>
                      <a:pt x="2136" y="1360"/>
                      <a:pt x="2187" y="1351"/>
                      <a:pt x="2055" y="1396"/>
                    </a:cubicBezTo>
                    <a:cubicBezTo>
                      <a:pt x="1823" y="1474"/>
                      <a:pt x="1945" y="1422"/>
                      <a:pt x="1768" y="1541"/>
                    </a:cubicBezTo>
                    <a:close/>
                    <a:moveTo>
                      <a:pt x="1497" y="643"/>
                    </a:moveTo>
                    <a:cubicBezTo>
                      <a:pt x="1581" y="643"/>
                      <a:pt x="1701" y="635"/>
                      <a:pt x="1654" y="800"/>
                    </a:cubicBezTo>
                    <a:cubicBezTo>
                      <a:pt x="1625" y="904"/>
                      <a:pt x="1529" y="865"/>
                      <a:pt x="1494" y="722"/>
                    </a:cubicBezTo>
                    <a:cubicBezTo>
                      <a:pt x="1486" y="686"/>
                      <a:pt x="1496" y="684"/>
                      <a:pt x="1497" y="643"/>
                    </a:cubicBezTo>
                    <a:close/>
                    <a:moveTo>
                      <a:pt x="1336" y="279"/>
                    </a:moveTo>
                    <a:cubicBezTo>
                      <a:pt x="1171" y="279"/>
                      <a:pt x="1108" y="288"/>
                      <a:pt x="955" y="296"/>
                    </a:cubicBezTo>
                    <a:cubicBezTo>
                      <a:pt x="904" y="299"/>
                      <a:pt x="875" y="313"/>
                      <a:pt x="844" y="337"/>
                    </a:cubicBezTo>
                    <a:cubicBezTo>
                      <a:pt x="821" y="355"/>
                      <a:pt x="779" y="391"/>
                      <a:pt x="752" y="398"/>
                    </a:cubicBezTo>
                    <a:lnTo>
                      <a:pt x="752" y="499"/>
                    </a:lnTo>
                    <a:lnTo>
                      <a:pt x="870" y="508"/>
                    </a:lnTo>
                    <a:cubicBezTo>
                      <a:pt x="933" y="511"/>
                      <a:pt x="1023" y="527"/>
                      <a:pt x="1074" y="559"/>
                    </a:cubicBezTo>
                    <a:cubicBezTo>
                      <a:pt x="1093" y="571"/>
                      <a:pt x="1124" y="606"/>
                      <a:pt x="1124" y="635"/>
                    </a:cubicBezTo>
                    <a:cubicBezTo>
                      <a:pt x="1124" y="663"/>
                      <a:pt x="1073" y="719"/>
                      <a:pt x="1074" y="855"/>
                    </a:cubicBezTo>
                    <a:cubicBezTo>
                      <a:pt x="1074" y="992"/>
                      <a:pt x="1087" y="994"/>
                      <a:pt x="992" y="1044"/>
                    </a:cubicBezTo>
                    <a:cubicBezTo>
                      <a:pt x="916" y="1084"/>
                      <a:pt x="685" y="1219"/>
                      <a:pt x="625" y="1219"/>
                    </a:cubicBezTo>
                    <a:cubicBezTo>
                      <a:pt x="550" y="1219"/>
                      <a:pt x="606" y="1220"/>
                      <a:pt x="526" y="1141"/>
                    </a:cubicBezTo>
                    <a:cubicBezTo>
                      <a:pt x="497" y="1113"/>
                      <a:pt x="468" y="1090"/>
                      <a:pt x="447" y="1058"/>
                    </a:cubicBezTo>
                    <a:cubicBezTo>
                      <a:pt x="497" y="954"/>
                      <a:pt x="540" y="981"/>
                      <a:pt x="540" y="906"/>
                    </a:cubicBezTo>
                    <a:cubicBezTo>
                      <a:pt x="540" y="863"/>
                      <a:pt x="533" y="868"/>
                      <a:pt x="532" y="830"/>
                    </a:cubicBezTo>
                    <a:cubicBezTo>
                      <a:pt x="337" y="830"/>
                      <a:pt x="355" y="820"/>
                      <a:pt x="184" y="956"/>
                    </a:cubicBezTo>
                    <a:lnTo>
                      <a:pt x="107" y="1057"/>
                    </a:lnTo>
                    <a:cubicBezTo>
                      <a:pt x="0" y="1252"/>
                      <a:pt x="145" y="1411"/>
                      <a:pt x="268" y="1576"/>
                    </a:cubicBezTo>
                    <a:cubicBezTo>
                      <a:pt x="303" y="1623"/>
                      <a:pt x="418" y="1759"/>
                      <a:pt x="455" y="1786"/>
                    </a:cubicBezTo>
                    <a:cubicBezTo>
                      <a:pt x="495" y="1816"/>
                      <a:pt x="529" y="1843"/>
                      <a:pt x="571" y="1875"/>
                    </a:cubicBezTo>
                    <a:lnTo>
                      <a:pt x="665" y="1941"/>
                    </a:lnTo>
                    <a:cubicBezTo>
                      <a:pt x="709" y="1971"/>
                      <a:pt x="734" y="1969"/>
                      <a:pt x="764" y="1978"/>
                    </a:cubicBezTo>
                    <a:cubicBezTo>
                      <a:pt x="843" y="2001"/>
                      <a:pt x="879" y="2008"/>
                      <a:pt x="988" y="1988"/>
                    </a:cubicBezTo>
                    <a:cubicBezTo>
                      <a:pt x="1024" y="1981"/>
                      <a:pt x="997" y="1977"/>
                      <a:pt x="1040" y="1973"/>
                    </a:cubicBezTo>
                    <a:cubicBezTo>
                      <a:pt x="1087" y="1968"/>
                      <a:pt x="1074" y="1982"/>
                      <a:pt x="1124" y="1963"/>
                    </a:cubicBezTo>
                    <a:cubicBezTo>
                      <a:pt x="1126" y="1962"/>
                      <a:pt x="1124" y="1962"/>
                      <a:pt x="1142" y="1956"/>
                    </a:cubicBezTo>
                    <a:cubicBezTo>
                      <a:pt x="1143" y="1956"/>
                      <a:pt x="1162" y="1951"/>
                      <a:pt x="1162" y="1951"/>
                    </a:cubicBezTo>
                    <a:lnTo>
                      <a:pt x="1263" y="1925"/>
                    </a:lnTo>
                    <a:cubicBezTo>
                      <a:pt x="1339" y="1903"/>
                      <a:pt x="1309" y="1915"/>
                      <a:pt x="1404" y="1914"/>
                    </a:cubicBezTo>
                    <a:cubicBezTo>
                      <a:pt x="1448" y="1913"/>
                      <a:pt x="1451" y="1907"/>
                      <a:pt x="1489" y="1905"/>
                    </a:cubicBezTo>
                    <a:cubicBezTo>
                      <a:pt x="1549" y="1902"/>
                      <a:pt x="1613" y="1911"/>
                      <a:pt x="1672" y="1902"/>
                    </a:cubicBezTo>
                    <a:cubicBezTo>
                      <a:pt x="1839" y="1874"/>
                      <a:pt x="1760" y="1874"/>
                      <a:pt x="1921" y="1887"/>
                    </a:cubicBezTo>
                    <a:cubicBezTo>
                      <a:pt x="1951" y="1890"/>
                      <a:pt x="1984" y="1886"/>
                      <a:pt x="2014" y="1888"/>
                    </a:cubicBezTo>
                    <a:cubicBezTo>
                      <a:pt x="2181" y="1897"/>
                      <a:pt x="2334" y="1970"/>
                      <a:pt x="2267" y="1685"/>
                    </a:cubicBezTo>
                    <a:cubicBezTo>
                      <a:pt x="2134" y="1685"/>
                      <a:pt x="2220" y="1648"/>
                      <a:pt x="1987" y="1668"/>
                    </a:cubicBezTo>
                    <a:cubicBezTo>
                      <a:pt x="1935" y="1672"/>
                      <a:pt x="1932" y="1663"/>
                      <a:pt x="1912" y="1634"/>
                    </a:cubicBezTo>
                    <a:cubicBezTo>
                      <a:pt x="1948" y="1617"/>
                      <a:pt x="1934" y="1639"/>
                      <a:pt x="1986" y="1607"/>
                    </a:cubicBezTo>
                    <a:cubicBezTo>
                      <a:pt x="1992" y="1603"/>
                      <a:pt x="2001" y="1598"/>
                      <a:pt x="2008" y="1594"/>
                    </a:cubicBezTo>
                    <a:cubicBezTo>
                      <a:pt x="2048" y="1573"/>
                      <a:pt x="2216" y="1527"/>
                      <a:pt x="2307" y="1488"/>
                    </a:cubicBezTo>
                    <a:cubicBezTo>
                      <a:pt x="2384" y="1455"/>
                      <a:pt x="2600" y="1349"/>
                      <a:pt x="2659" y="1289"/>
                    </a:cubicBezTo>
                    <a:cubicBezTo>
                      <a:pt x="2716" y="1230"/>
                      <a:pt x="2875" y="1156"/>
                      <a:pt x="2774" y="1000"/>
                    </a:cubicBezTo>
                    <a:cubicBezTo>
                      <a:pt x="2730" y="932"/>
                      <a:pt x="2781" y="926"/>
                      <a:pt x="2667" y="895"/>
                    </a:cubicBezTo>
                    <a:cubicBezTo>
                      <a:pt x="2627" y="884"/>
                      <a:pt x="2620" y="864"/>
                      <a:pt x="2594" y="833"/>
                    </a:cubicBezTo>
                    <a:cubicBezTo>
                      <a:pt x="2566" y="798"/>
                      <a:pt x="2540" y="805"/>
                      <a:pt x="2512" y="780"/>
                    </a:cubicBezTo>
                    <a:cubicBezTo>
                      <a:pt x="2467" y="742"/>
                      <a:pt x="2503" y="728"/>
                      <a:pt x="2394" y="728"/>
                    </a:cubicBezTo>
                    <a:cubicBezTo>
                      <a:pt x="2319" y="728"/>
                      <a:pt x="2223" y="729"/>
                      <a:pt x="2153" y="740"/>
                    </a:cubicBezTo>
                    <a:cubicBezTo>
                      <a:pt x="2117" y="745"/>
                      <a:pt x="2066" y="751"/>
                      <a:pt x="2038" y="737"/>
                    </a:cubicBezTo>
                    <a:cubicBezTo>
                      <a:pt x="2015" y="725"/>
                      <a:pt x="1988" y="682"/>
                      <a:pt x="1988" y="635"/>
                    </a:cubicBezTo>
                    <a:cubicBezTo>
                      <a:pt x="1988" y="602"/>
                      <a:pt x="2089" y="571"/>
                      <a:pt x="2116" y="560"/>
                    </a:cubicBezTo>
                    <a:cubicBezTo>
                      <a:pt x="2173" y="537"/>
                      <a:pt x="2210" y="519"/>
                      <a:pt x="2259" y="491"/>
                    </a:cubicBezTo>
                    <a:cubicBezTo>
                      <a:pt x="2310" y="460"/>
                      <a:pt x="2356" y="413"/>
                      <a:pt x="2380" y="358"/>
                    </a:cubicBezTo>
                    <a:lnTo>
                      <a:pt x="2394" y="321"/>
                    </a:lnTo>
                    <a:cubicBezTo>
                      <a:pt x="2428" y="246"/>
                      <a:pt x="2439" y="184"/>
                      <a:pt x="2359" y="103"/>
                    </a:cubicBezTo>
                    <a:cubicBezTo>
                      <a:pt x="2257" y="0"/>
                      <a:pt x="2097" y="47"/>
                      <a:pt x="1968" y="90"/>
                    </a:cubicBezTo>
                    <a:cubicBezTo>
                      <a:pt x="1881" y="119"/>
                      <a:pt x="1887" y="128"/>
                      <a:pt x="1756" y="166"/>
                    </a:cubicBezTo>
                    <a:cubicBezTo>
                      <a:pt x="1626" y="205"/>
                      <a:pt x="1575" y="246"/>
                      <a:pt x="1452" y="294"/>
                    </a:cubicBezTo>
                    <a:cubicBezTo>
                      <a:pt x="1422" y="306"/>
                      <a:pt x="1436" y="301"/>
                      <a:pt x="1403" y="290"/>
                    </a:cubicBezTo>
                    <a:cubicBezTo>
                      <a:pt x="1377" y="282"/>
                      <a:pt x="1367" y="279"/>
                      <a:pt x="1336" y="2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5" name="Freeform 33">
                <a:extLst>
                  <a:ext uri="{FF2B5EF4-FFF2-40B4-BE49-F238E27FC236}">
                    <a16:creationId xmlns:a16="http://schemas.microsoft.com/office/drawing/2014/main" id="{C0EF657A-851C-4A2A-84E2-6D2AA7C5B85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270909" y="5256259"/>
                <a:ext cx="650035" cy="791264"/>
              </a:xfrm>
              <a:custGeom>
                <a:avLst/>
                <a:gdLst>
                  <a:gd name="T0" fmla="*/ 943 w 2302"/>
                  <a:gd name="T1" fmla="*/ 2093 h 2775"/>
                  <a:gd name="T2" fmla="*/ 935 w 2302"/>
                  <a:gd name="T3" fmla="*/ 1957 h 2775"/>
                  <a:gd name="T4" fmla="*/ 1214 w 2302"/>
                  <a:gd name="T5" fmla="*/ 1898 h 2775"/>
                  <a:gd name="T6" fmla="*/ 1250 w 2302"/>
                  <a:gd name="T7" fmla="*/ 1993 h 2775"/>
                  <a:gd name="T8" fmla="*/ 923 w 2302"/>
                  <a:gd name="T9" fmla="*/ 1327 h 2775"/>
                  <a:gd name="T10" fmla="*/ 1019 w 2302"/>
                  <a:gd name="T11" fmla="*/ 1246 h 2775"/>
                  <a:gd name="T12" fmla="*/ 1517 w 2302"/>
                  <a:gd name="T13" fmla="*/ 1067 h 2775"/>
                  <a:gd name="T14" fmla="*/ 2022 w 2302"/>
                  <a:gd name="T15" fmla="*/ 1529 h 2775"/>
                  <a:gd name="T16" fmla="*/ 1975 w 2302"/>
                  <a:gd name="T17" fmla="*/ 1651 h 2775"/>
                  <a:gd name="T18" fmla="*/ 1638 w 2302"/>
                  <a:gd name="T19" fmla="*/ 2178 h 2775"/>
                  <a:gd name="T20" fmla="*/ 1392 w 2302"/>
                  <a:gd name="T21" fmla="*/ 1830 h 2775"/>
                  <a:gd name="T22" fmla="*/ 1392 w 2302"/>
                  <a:gd name="T23" fmla="*/ 1551 h 2775"/>
                  <a:gd name="T24" fmla="*/ 1534 w 2302"/>
                  <a:gd name="T25" fmla="*/ 1282 h 2775"/>
                  <a:gd name="T26" fmla="*/ 1211 w 2302"/>
                  <a:gd name="T27" fmla="*/ 1293 h 2775"/>
                  <a:gd name="T28" fmla="*/ 893 w 2302"/>
                  <a:gd name="T29" fmla="*/ 1466 h 2775"/>
                  <a:gd name="T30" fmla="*/ 1488 w 2302"/>
                  <a:gd name="T31" fmla="*/ 301 h 2775"/>
                  <a:gd name="T32" fmla="*/ 1307 w 2302"/>
                  <a:gd name="T33" fmla="*/ 391 h 2775"/>
                  <a:gd name="T34" fmla="*/ 1198 w 2302"/>
                  <a:gd name="T35" fmla="*/ 53 h 2775"/>
                  <a:gd name="T36" fmla="*/ 1169 w 2302"/>
                  <a:gd name="T37" fmla="*/ 75 h 2775"/>
                  <a:gd name="T38" fmla="*/ 989 w 2302"/>
                  <a:gd name="T39" fmla="*/ 420 h 2775"/>
                  <a:gd name="T40" fmla="*/ 571 w 2302"/>
                  <a:gd name="T41" fmla="*/ 603 h 2775"/>
                  <a:gd name="T42" fmla="*/ 696 w 2302"/>
                  <a:gd name="T43" fmla="*/ 800 h 2775"/>
                  <a:gd name="T44" fmla="*/ 901 w 2302"/>
                  <a:gd name="T45" fmla="*/ 1043 h 2775"/>
                  <a:gd name="T46" fmla="*/ 359 w 2302"/>
                  <a:gd name="T47" fmla="*/ 1111 h 2775"/>
                  <a:gd name="T48" fmla="*/ 80 w 2302"/>
                  <a:gd name="T49" fmla="*/ 1381 h 2775"/>
                  <a:gd name="T50" fmla="*/ 26 w 2302"/>
                  <a:gd name="T51" fmla="*/ 1834 h 2775"/>
                  <a:gd name="T52" fmla="*/ 317 w 2302"/>
                  <a:gd name="T53" fmla="*/ 2203 h 2775"/>
                  <a:gd name="T54" fmla="*/ 545 w 2302"/>
                  <a:gd name="T55" fmla="*/ 1839 h 2775"/>
                  <a:gd name="T56" fmla="*/ 684 w 2302"/>
                  <a:gd name="T57" fmla="*/ 1452 h 2775"/>
                  <a:gd name="T58" fmla="*/ 740 w 2302"/>
                  <a:gd name="T59" fmla="*/ 1754 h 2775"/>
                  <a:gd name="T60" fmla="*/ 930 w 2302"/>
                  <a:gd name="T61" fmla="*/ 1656 h 2775"/>
                  <a:gd name="T62" fmla="*/ 1265 w 2302"/>
                  <a:gd name="T63" fmla="*/ 1458 h 2775"/>
                  <a:gd name="T64" fmla="*/ 1049 w 2302"/>
                  <a:gd name="T65" fmla="*/ 1665 h 2775"/>
                  <a:gd name="T66" fmla="*/ 918 w 2302"/>
                  <a:gd name="T67" fmla="*/ 1746 h 2775"/>
                  <a:gd name="T68" fmla="*/ 579 w 2302"/>
                  <a:gd name="T69" fmla="*/ 1898 h 2775"/>
                  <a:gd name="T70" fmla="*/ 664 w 2302"/>
                  <a:gd name="T71" fmla="*/ 2237 h 2775"/>
                  <a:gd name="T72" fmla="*/ 848 w 2302"/>
                  <a:gd name="T73" fmla="*/ 2374 h 2775"/>
                  <a:gd name="T74" fmla="*/ 893 w 2302"/>
                  <a:gd name="T75" fmla="*/ 2677 h 2775"/>
                  <a:gd name="T76" fmla="*/ 1183 w 2302"/>
                  <a:gd name="T77" fmla="*/ 2604 h 2775"/>
                  <a:gd name="T78" fmla="*/ 1612 w 2302"/>
                  <a:gd name="T79" fmla="*/ 2482 h 2775"/>
                  <a:gd name="T80" fmla="*/ 2056 w 2302"/>
                  <a:gd name="T81" fmla="*/ 1894 h 2775"/>
                  <a:gd name="T82" fmla="*/ 2175 w 2302"/>
                  <a:gd name="T83" fmla="*/ 1529 h 2775"/>
                  <a:gd name="T84" fmla="*/ 2227 w 2302"/>
                  <a:gd name="T85" fmla="*/ 1277 h 2775"/>
                  <a:gd name="T86" fmla="*/ 2024 w 2302"/>
                  <a:gd name="T87" fmla="*/ 945 h 2775"/>
                  <a:gd name="T88" fmla="*/ 1731 w 2302"/>
                  <a:gd name="T89" fmla="*/ 899 h 2775"/>
                  <a:gd name="T90" fmla="*/ 1282 w 2302"/>
                  <a:gd name="T91" fmla="*/ 933 h 2775"/>
                  <a:gd name="T92" fmla="*/ 1553 w 2302"/>
                  <a:gd name="T93" fmla="*/ 636 h 2775"/>
                  <a:gd name="T94" fmla="*/ 1683 w 2302"/>
                  <a:gd name="T95" fmla="*/ 563 h 2775"/>
                  <a:gd name="T96" fmla="*/ 1633 w 2302"/>
                  <a:gd name="T97" fmla="*/ 40 h 2775"/>
                  <a:gd name="T98" fmla="*/ 1502 w 2302"/>
                  <a:gd name="T99" fmla="*/ 78 h 27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02" h="2775">
                    <a:moveTo>
                      <a:pt x="935" y="1957"/>
                    </a:moveTo>
                    <a:cubicBezTo>
                      <a:pt x="1034" y="2024"/>
                      <a:pt x="961" y="2093"/>
                      <a:pt x="943" y="2093"/>
                    </a:cubicBezTo>
                    <a:cubicBezTo>
                      <a:pt x="884" y="2093"/>
                      <a:pt x="897" y="2096"/>
                      <a:pt x="876" y="2067"/>
                    </a:cubicBezTo>
                    <a:cubicBezTo>
                      <a:pt x="838" y="2013"/>
                      <a:pt x="877" y="1971"/>
                      <a:pt x="935" y="1957"/>
                    </a:cubicBezTo>
                    <a:close/>
                    <a:moveTo>
                      <a:pt x="1250" y="1993"/>
                    </a:moveTo>
                    <a:cubicBezTo>
                      <a:pt x="1158" y="1970"/>
                      <a:pt x="1189" y="1946"/>
                      <a:pt x="1214" y="1898"/>
                    </a:cubicBezTo>
                    <a:cubicBezTo>
                      <a:pt x="1252" y="1907"/>
                      <a:pt x="1272" y="1930"/>
                      <a:pt x="1290" y="1957"/>
                    </a:cubicBezTo>
                    <a:lnTo>
                      <a:pt x="1250" y="1993"/>
                    </a:lnTo>
                    <a:close/>
                    <a:moveTo>
                      <a:pt x="893" y="1466"/>
                    </a:moveTo>
                    <a:lnTo>
                      <a:pt x="923" y="1327"/>
                    </a:lnTo>
                    <a:cubicBezTo>
                      <a:pt x="931" y="1299"/>
                      <a:pt x="934" y="1330"/>
                      <a:pt x="935" y="1280"/>
                    </a:cubicBezTo>
                    <a:cubicBezTo>
                      <a:pt x="998" y="1280"/>
                      <a:pt x="970" y="1269"/>
                      <a:pt x="1019" y="1246"/>
                    </a:cubicBezTo>
                    <a:cubicBezTo>
                      <a:pt x="1040" y="1236"/>
                      <a:pt x="1067" y="1229"/>
                      <a:pt x="1088" y="1222"/>
                    </a:cubicBezTo>
                    <a:cubicBezTo>
                      <a:pt x="1209" y="1179"/>
                      <a:pt x="1402" y="1081"/>
                      <a:pt x="1517" y="1067"/>
                    </a:cubicBezTo>
                    <a:cubicBezTo>
                      <a:pt x="1653" y="1050"/>
                      <a:pt x="1887" y="1045"/>
                      <a:pt x="2002" y="1127"/>
                    </a:cubicBezTo>
                    <a:cubicBezTo>
                      <a:pt x="2130" y="1220"/>
                      <a:pt x="2068" y="1347"/>
                      <a:pt x="2022" y="1529"/>
                    </a:cubicBezTo>
                    <a:cubicBezTo>
                      <a:pt x="2015" y="1556"/>
                      <a:pt x="2011" y="1575"/>
                      <a:pt x="2003" y="1595"/>
                    </a:cubicBezTo>
                    <a:cubicBezTo>
                      <a:pt x="1991" y="1626"/>
                      <a:pt x="1985" y="1625"/>
                      <a:pt x="1975" y="1651"/>
                    </a:cubicBezTo>
                    <a:cubicBezTo>
                      <a:pt x="1964" y="1681"/>
                      <a:pt x="1962" y="1716"/>
                      <a:pt x="1934" y="1788"/>
                    </a:cubicBezTo>
                    <a:cubicBezTo>
                      <a:pt x="1898" y="1880"/>
                      <a:pt x="1725" y="2178"/>
                      <a:pt x="1638" y="2178"/>
                    </a:cubicBezTo>
                    <a:cubicBezTo>
                      <a:pt x="1506" y="2178"/>
                      <a:pt x="1485" y="2185"/>
                      <a:pt x="1417" y="2084"/>
                    </a:cubicBezTo>
                    <a:cubicBezTo>
                      <a:pt x="1527" y="2011"/>
                      <a:pt x="1551" y="1867"/>
                      <a:pt x="1392" y="1830"/>
                    </a:cubicBezTo>
                    <a:cubicBezTo>
                      <a:pt x="1414" y="1735"/>
                      <a:pt x="1468" y="1850"/>
                      <a:pt x="1468" y="1678"/>
                    </a:cubicBezTo>
                    <a:cubicBezTo>
                      <a:pt x="1468" y="1651"/>
                      <a:pt x="1408" y="1618"/>
                      <a:pt x="1392" y="1551"/>
                    </a:cubicBezTo>
                    <a:cubicBezTo>
                      <a:pt x="1465" y="1502"/>
                      <a:pt x="1467" y="1491"/>
                      <a:pt x="1556" y="1444"/>
                    </a:cubicBezTo>
                    <a:cubicBezTo>
                      <a:pt x="1666" y="1385"/>
                      <a:pt x="1571" y="1315"/>
                      <a:pt x="1534" y="1282"/>
                    </a:cubicBezTo>
                    <a:cubicBezTo>
                      <a:pt x="1448" y="1206"/>
                      <a:pt x="1434" y="1221"/>
                      <a:pt x="1299" y="1221"/>
                    </a:cubicBezTo>
                    <a:cubicBezTo>
                      <a:pt x="1270" y="1221"/>
                      <a:pt x="1236" y="1276"/>
                      <a:pt x="1211" y="1293"/>
                    </a:cubicBezTo>
                    <a:cubicBezTo>
                      <a:pt x="1158" y="1330"/>
                      <a:pt x="1104" y="1349"/>
                      <a:pt x="1011" y="1416"/>
                    </a:cubicBezTo>
                    <a:cubicBezTo>
                      <a:pt x="978" y="1439"/>
                      <a:pt x="944" y="1462"/>
                      <a:pt x="893" y="1466"/>
                    </a:cubicBezTo>
                    <a:close/>
                    <a:moveTo>
                      <a:pt x="1502" y="78"/>
                    </a:moveTo>
                    <a:cubicBezTo>
                      <a:pt x="1502" y="179"/>
                      <a:pt x="1543" y="206"/>
                      <a:pt x="1488" y="301"/>
                    </a:cubicBezTo>
                    <a:cubicBezTo>
                      <a:pt x="1474" y="325"/>
                      <a:pt x="1462" y="338"/>
                      <a:pt x="1439" y="354"/>
                    </a:cubicBezTo>
                    <a:cubicBezTo>
                      <a:pt x="1395" y="384"/>
                      <a:pt x="1363" y="418"/>
                      <a:pt x="1307" y="391"/>
                    </a:cubicBezTo>
                    <a:cubicBezTo>
                      <a:pt x="1327" y="306"/>
                      <a:pt x="1350" y="200"/>
                      <a:pt x="1350" y="112"/>
                    </a:cubicBezTo>
                    <a:cubicBezTo>
                      <a:pt x="1350" y="14"/>
                      <a:pt x="1261" y="17"/>
                      <a:pt x="1198" y="53"/>
                    </a:cubicBezTo>
                    <a:lnTo>
                      <a:pt x="1187" y="59"/>
                    </a:lnTo>
                    <a:cubicBezTo>
                      <a:pt x="1173" y="69"/>
                      <a:pt x="1180" y="62"/>
                      <a:pt x="1169" y="75"/>
                    </a:cubicBezTo>
                    <a:cubicBezTo>
                      <a:pt x="1162" y="85"/>
                      <a:pt x="1164" y="85"/>
                      <a:pt x="1157" y="97"/>
                    </a:cubicBezTo>
                    <a:lnTo>
                      <a:pt x="989" y="420"/>
                    </a:lnTo>
                    <a:cubicBezTo>
                      <a:pt x="932" y="571"/>
                      <a:pt x="876" y="450"/>
                      <a:pt x="698" y="450"/>
                    </a:cubicBezTo>
                    <a:cubicBezTo>
                      <a:pt x="577" y="450"/>
                      <a:pt x="571" y="457"/>
                      <a:pt x="571" y="603"/>
                    </a:cubicBezTo>
                    <a:cubicBezTo>
                      <a:pt x="571" y="613"/>
                      <a:pt x="618" y="689"/>
                      <a:pt x="627" y="707"/>
                    </a:cubicBezTo>
                    <a:cubicBezTo>
                      <a:pt x="647" y="743"/>
                      <a:pt x="668" y="772"/>
                      <a:pt x="696" y="800"/>
                    </a:cubicBezTo>
                    <a:cubicBezTo>
                      <a:pt x="749" y="853"/>
                      <a:pt x="825" y="898"/>
                      <a:pt x="901" y="916"/>
                    </a:cubicBezTo>
                    <a:lnTo>
                      <a:pt x="901" y="1043"/>
                    </a:lnTo>
                    <a:cubicBezTo>
                      <a:pt x="825" y="1083"/>
                      <a:pt x="633" y="1238"/>
                      <a:pt x="571" y="1238"/>
                    </a:cubicBezTo>
                    <a:cubicBezTo>
                      <a:pt x="497" y="1238"/>
                      <a:pt x="453" y="1111"/>
                      <a:pt x="359" y="1111"/>
                    </a:cubicBezTo>
                    <a:cubicBezTo>
                      <a:pt x="257" y="1111"/>
                      <a:pt x="166" y="1245"/>
                      <a:pt x="115" y="1307"/>
                    </a:cubicBezTo>
                    <a:cubicBezTo>
                      <a:pt x="90" y="1338"/>
                      <a:pt x="95" y="1346"/>
                      <a:pt x="80" y="1381"/>
                    </a:cubicBezTo>
                    <a:cubicBezTo>
                      <a:pt x="35" y="1484"/>
                      <a:pt x="49" y="1554"/>
                      <a:pt x="25" y="1658"/>
                    </a:cubicBezTo>
                    <a:cubicBezTo>
                      <a:pt x="3" y="1755"/>
                      <a:pt x="0" y="1733"/>
                      <a:pt x="26" y="1834"/>
                    </a:cubicBezTo>
                    <a:cubicBezTo>
                      <a:pt x="49" y="1925"/>
                      <a:pt x="47" y="1918"/>
                      <a:pt x="89" y="1991"/>
                    </a:cubicBezTo>
                    <a:cubicBezTo>
                      <a:pt x="124" y="2053"/>
                      <a:pt x="229" y="2203"/>
                      <a:pt x="317" y="2203"/>
                    </a:cubicBezTo>
                    <a:cubicBezTo>
                      <a:pt x="436" y="2203"/>
                      <a:pt x="477" y="2208"/>
                      <a:pt x="507" y="2088"/>
                    </a:cubicBezTo>
                    <a:cubicBezTo>
                      <a:pt x="526" y="2011"/>
                      <a:pt x="545" y="1926"/>
                      <a:pt x="545" y="1839"/>
                    </a:cubicBezTo>
                    <a:cubicBezTo>
                      <a:pt x="545" y="1720"/>
                      <a:pt x="477" y="1710"/>
                      <a:pt x="551" y="1599"/>
                    </a:cubicBezTo>
                    <a:lnTo>
                      <a:pt x="684" y="1452"/>
                    </a:lnTo>
                    <a:cubicBezTo>
                      <a:pt x="784" y="1375"/>
                      <a:pt x="689" y="1568"/>
                      <a:pt x="689" y="1653"/>
                    </a:cubicBezTo>
                    <a:cubicBezTo>
                      <a:pt x="689" y="1702"/>
                      <a:pt x="727" y="1706"/>
                      <a:pt x="740" y="1754"/>
                    </a:cubicBezTo>
                    <a:lnTo>
                      <a:pt x="850" y="1754"/>
                    </a:lnTo>
                    <a:cubicBezTo>
                      <a:pt x="880" y="1709"/>
                      <a:pt x="883" y="1692"/>
                      <a:pt x="930" y="1656"/>
                    </a:cubicBezTo>
                    <a:cubicBezTo>
                      <a:pt x="1000" y="1602"/>
                      <a:pt x="1081" y="1572"/>
                      <a:pt x="1150" y="1521"/>
                    </a:cubicBezTo>
                    <a:cubicBezTo>
                      <a:pt x="1181" y="1498"/>
                      <a:pt x="1226" y="1467"/>
                      <a:pt x="1265" y="1458"/>
                    </a:cubicBezTo>
                    <a:cubicBezTo>
                      <a:pt x="1214" y="1554"/>
                      <a:pt x="1214" y="1572"/>
                      <a:pt x="1122" y="1628"/>
                    </a:cubicBezTo>
                    <a:lnTo>
                      <a:pt x="1049" y="1665"/>
                    </a:lnTo>
                    <a:cubicBezTo>
                      <a:pt x="1027" y="1678"/>
                      <a:pt x="1014" y="1691"/>
                      <a:pt x="988" y="1706"/>
                    </a:cubicBezTo>
                    <a:cubicBezTo>
                      <a:pt x="962" y="1722"/>
                      <a:pt x="943" y="1732"/>
                      <a:pt x="918" y="1746"/>
                    </a:cubicBezTo>
                    <a:cubicBezTo>
                      <a:pt x="744" y="1848"/>
                      <a:pt x="769" y="1780"/>
                      <a:pt x="658" y="1798"/>
                    </a:cubicBezTo>
                    <a:cubicBezTo>
                      <a:pt x="583" y="1810"/>
                      <a:pt x="579" y="1836"/>
                      <a:pt x="579" y="1898"/>
                    </a:cubicBezTo>
                    <a:cubicBezTo>
                      <a:pt x="579" y="1928"/>
                      <a:pt x="671" y="1995"/>
                      <a:pt x="692" y="2023"/>
                    </a:cubicBezTo>
                    <a:cubicBezTo>
                      <a:pt x="718" y="2059"/>
                      <a:pt x="664" y="2123"/>
                      <a:pt x="664" y="2237"/>
                    </a:cubicBezTo>
                    <a:cubicBezTo>
                      <a:pt x="664" y="2262"/>
                      <a:pt x="739" y="2337"/>
                      <a:pt x="762" y="2350"/>
                    </a:cubicBezTo>
                    <a:cubicBezTo>
                      <a:pt x="795" y="2368"/>
                      <a:pt x="812" y="2364"/>
                      <a:pt x="848" y="2374"/>
                    </a:cubicBezTo>
                    <a:cubicBezTo>
                      <a:pt x="895" y="2387"/>
                      <a:pt x="877" y="2404"/>
                      <a:pt x="918" y="2415"/>
                    </a:cubicBezTo>
                    <a:cubicBezTo>
                      <a:pt x="918" y="2482"/>
                      <a:pt x="893" y="2510"/>
                      <a:pt x="893" y="2677"/>
                    </a:cubicBezTo>
                    <a:cubicBezTo>
                      <a:pt x="893" y="2707"/>
                      <a:pt x="963" y="2775"/>
                      <a:pt x="1103" y="2684"/>
                    </a:cubicBezTo>
                    <a:cubicBezTo>
                      <a:pt x="1126" y="2669"/>
                      <a:pt x="1171" y="2629"/>
                      <a:pt x="1183" y="2604"/>
                    </a:cubicBezTo>
                    <a:cubicBezTo>
                      <a:pt x="1212" y="2540"/>
                      <a:pt x="1174" y="2425"/>
                      <a:pt x="1207" y="2339"/>
                    </a:cubicBezTo>
                    <a:cubicBezTo>
                      <a:pt x="1276" y="2153"/>
                      <a:pt x="1454" y="2482"/>
                      <a:pt x="1612" y="2482"/>
                    </a:cubicBezTo>
                    <a:cubicBezTo>
                      <a:pt x="1720" y="2482"/>
                      <a:pt x="1833" y="2340"/>
                      <a:pt x="1877" y="2265"/>
                    </a:cubicBezTo>
                    <a:cubicBezTo>
                      <a:pt x="1929" y="2179"/>
                      <a:pt x="2023" y="1992"/>
                      <a:pt x="2056" y="1894"/>
                    </a:cubicBezTo>
                    <a:cubicBezTo>
                      <a:pt x="2086" y="1807"/>
                      <a:pt x="2115" y="1781"/>
                      <a:pt x="2149" y="1630"/>
                    </a:cubicBezTo>
                    <a:lnTo>
                      <a:pt x="2175" y="1529"/>
                    </a:lnTo>
                    <a:cubicBezTo>
                      <a:pt x="2179" y="1510"/>
                      <a:pt x="2184" y="1501"/>
                      <a:pt x="2189" y="1484"/>
                    </a:cubicBezTo>
                    <a:cubicBezTo>
                      <a:pt x="2208" y="1426"/>
                      <a:pt x="2202" y="1341"/>
                      <a:pt x="2227" y="1277"/>
                    </a:cubicBezTo>
                    <a:cubicBezTo>
                      <a:pt x="2260" y="1189"/>
                      <a:pt x="2302" y="1157"/>
                      <a:pt x="2199" y="1058"/>
                    </a:cubicBezTo>
                    <a:cubicBezTo>
                      <a:pt x="2177" y="1036"/>
                      <a:pt x="2048" y="950"/>
                      <a:pt x="2024" y="945"/>
                    </a:cubicBezTo>
                    <a:cubicBezTo>
                      <a:pt x="1993" y="938"/>
                      <a:pt x="1965" y="939"/>
                      <a:pt x="1934" y="932"/>
                    </a:cubicBezTo>
                    <a:cubicBezTo>
                      <a:pt x="1873" y="919"/>
                      <a:pt x="1805" y="899"/>
                      <a:pt x="1731" y="899"/>
                    </a:cubicBezTo>
                    <a:cubicBezTo>
                      <a:pt x="1626" y="899"/>
                      <a:pt x="1547" y="941"/>
                      <a:pt x="1358" y="941"/>
                    </a:cubicBezTo>
                    <a:cubicBezTo>
                      <a:pt x="1316" y="941"/>
                      <a:pt x="1320" y="934"/>
                      <a:pt x="1282" y="933"/>
                    </a:cubicBezTo>
                    <a:cubicBezTo>
                      <a:pt x="1282" y="859"/>
                      <a:pt x="1262" y="813"/>
                      <a:pt x="1351" y="757"/>
                    </a:cubicBezTo>
                    <a:lnTo>
                      <a:pt x="1553" y="636"/>
                    </a:lnTo>
                    <a:cubicBezTo>
                      <a:pt x="1593" y="610"/>
                      <a:pt x="1589" y="605"/>
                      <a:pt x="1637" y="586"/>
                    </a:cubicBezTo>
                    <a:cubicBezTo>
                      <a:pt x="1650" y="580"/>
                      <a:pt x="1668" y="571"/>
                      <a:pt x="1683" y="563"/>
                    </a:cubicBezTo>
                    <a:cubicBezTo>
                      <a:pt x="1786" y="506"/>
                      <a:pt x="1790" y="441"/>
                      <a:pt x="1790" y="332"/>
                    </a:cubicBezTo>
                    <a:cubicBezTo>
                      <a:pt x="1790" y="213"/>
                      <a:pt x="1724" y="96"/>
                      <a:pt x="1633" y="40"/>
                    </a:cubicBezTo>
                    <a:lnTo>
                      <a:pt x="1617" y="30"/>
                    </a:lnTo>
                    <a:cubicBezTo>
                      <a:pt x="1567" y="0"/>
                      <a:pt x="1502" y="18"/>
                      <a:pt x="1502" y="7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grpSp>
            <p:nvGrpSpPr>
              <p:cNvPr id="46" name="组合 45">
                <a:extLst>
                  <a:ext uri="{FF2B5EF4-FFF2-40B4-BE49-F238E27FC236}">
                    <a16:creationId xmlns:a16="http://schemas.microsoft.com/office/drawing/2014/main" id="{74E71AA4-911F-47CB-9442-DA8563DC90BE}"/>
                  </a:ext>
                </a:extLst>
              </p:cNvPr>
              <p:cNvGrpSpPr/>
              <p:nvPr/>
            </p:nvGrpSpPr>
            <p:grpSpPr>
              <a:xfrm>
                <a:off x="7683654" y="5211762"/>
                <a:ext cx="777721" cy="795133"/>
                <a:chOff x="8128154" y="5211762"/>
                <a:chExt cx="777721" cy="795133"/>
              </a:xfrm>
              <a:grpFill/>
            </p:grpSpPr>
            <p:sp>
              <p:nvSpPr>
                <p:cNvPr id="50" name="Freeform 34">
                  <a:extLst>
                    <a:ext uri="{FF2B5EF4-FFF2-40B4-BE49-F238E27FC236}">
                      <a16:creationId xmlns:a16="http://schemas.microsoft.com/office/drawing/2014/main" id="{0469B42D-D284-4B91-A91F-13E87B31D87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8128154" y="5211762"/>
                  <a:ext cx="777721" cy="644232"/>
                </a:xfrm>
                <a:custGeom>
                  <a:avLst/>
                  <a:gdLst>
                    <a:gd name="T0" fmla="*/ 1651 w 2752"/>
                    <a:gd name="T1" fmla="*/ 1193 h 2259"/>
                    <a:gd name="T2" fmla="*/ 1795 w 2752"/>
                    <a:gd name="T3" fmla="*/ 939 h 2259"/>
                    <a:gd name="T4" fmla="*/ 1758 w 2752"/>
                    <a:gd name="T5" fmla="*/ 1045 h 2259"/>
                    <a:gd name="T6" fmla="*/ 1728 w 2752"/>
                    <a:gd name="T7" fmla="*/ 1184 h 2259"/>
                    <a:gd name="T8" fmla="*/ 2752 w 2752"/>
                    <a:gd name="T9" fmla="*/ 1370 h 2259"/>
                    <a:gd name="T10" fmla="*/ 2252 w 2752"/>
                    <a:gd name="T11" fmla="*/ 1498 h 2259"/>
                    <a:gd name="T12" fmla="*/ 1965 w 2752"/>
                    <a:gd name="T13" fmla="*/ 1396 h 2259"/>
                    <a:gd name="T14" fmla="*/ 2405 w 2752"/>
                    <a:gd name="T15" fmla="*/ 1303 h 2259"/>
                    <a:gd name="T16" fmla="*/ 1880 w 2752"/>
                    <a:gd name="T17" fmla="*/ 1286 h 2259"/>
                    <a:gd name="T18" fmla="*/ 1753 w 2752"/>
                    <a:gd name="T19" fmla="*/ 1430 h 2259"/>
                    <a:gd name="T20" fmla="*/ 1448 w 2752"/>
                    <a:gd name="T21" fmla="*/ 1429 h 2259"/>
                    <a:gd name="T22" fmla="*/ 1169 w 2752"/>
                    <a:gd name="T23" fmla="*/ 1480 h 2259"/>
                    <a:gd name="T24" fmla="*/ 911 w 2752"/>
                    <a:gd name="T25" fmla="*/ 1646 h 2259"/>
                    <a:gd name="T26" fmla="*/ 780 w 2752"/>
                    <a:gd name="T27" fmla="*/ 1726 h 2259"/>
                    <a:gd name="T28" fmla="*/ 518 w 2752"/>
                    <a:gd name="T29" fmla="*/ 1998 h 2259"/>
                    <a:gd name="T30" fmla="*/ 263 w 2752"/>
                    <a:gd name="T31" fmla="*/ 2259 h 2259"/>
                    <a:gd name="T32" fmla="*/ 0 w 2752"/>
                    <a:gd name="T33" fmla="*/ 2031 h 2259"/>
                    <a:gd name="T34" fmla="*/ 81 w 2752"/>
                    <a:gd name="T35" fmla="*/ 1781 h 2259"/>
                    <a:gd name="T36" fmla="*/ 314 w 2752"/>
                    <a:gd name="T37" fmla="*/ 1599 h 2259"/>
                    <a:gd name="T38" fmla="*/ 544 w 2752"/>
                    <a:gd name="T39" fmla="*/ 1685 h 2259"/>
                    <a:gd name="T40" fmla="*/ 763 w 2752"/>
                    <a:gd name="T41" fmla="*/ 1548 h 2259"/>
                    <a:gd name="T42" fmla="*/ 931 w 2752"/>
                    <a:gd name="T43" fmla="*/ 1480 h 2259"/>
                    <a:gd name="T44" fmla="*/ 1135 w 2752"/>
                    <a:gd name="T45" fmla="*/ 1447 h 2259"/>
                    <a:gd name="T46" fmla="*/ 1262 w 2752"/>
                    <a:gd name="T47" fmla="*/ 1396 h 2259"/>
                    <a:gd name="T48" fmla="*/ 1381 w 2752"/>
                    <a:gd name="T49" fmla="*/ 1345 h 2259"/>
                    <a:gd name="T50" fmla="*/ 1482 w 2752"/>
                    <a:gd name="T51" fmla="*/ 1133 h 2259"/>
                    <a:gd name="T52" fmla="*/ 1423 w 2752"/>
                    <a:gd name="T53" fmla="*/ 1226 h 2259"/>
                    <a:gd name="T54" fmla="*/ 1326 w 2752"/>
                    <a:gd name="T55" fmla="*/ 1151 h 2259"/>
                    <a:gd name="T56" fmla="*/ 1351 w 2752"/>
                    <a:gd name="T57" fmla="*/ 866 h 2259"/>
                    <a:gd name="T58" fmla="*/ 1541 w 2752"/>
                    <a:gd name="T59" fmla="*/ 845 h 2259"/>
                    <a:gd name="T60" fmla="*/ 1635 w 2752"/>
                    <a:gd name="T61" fmla="*/ 727 h 2259"/>
                    <a:gd name="T62" fmla="*/ 1582 w 2752"/>
                    <a:gd name="T63" fmla="*/ 538 h 2259"/>
                    <a:gd name="T64" fmla="*/ 1406 w 2752"/>
                    <a:gd name="T65" fmla="*/ 685 h 2259"/>
                    <a:gd name="T66" fmla="*/ 1262 w 2752"/>
                    <a:gd name="T67" fmla="*/ 1134 h 2259"/>
                    <a:gd name="T68" fmla="*/ 1177 w 2752"/>
                    <a:gd name="T69" fmla="*/ 1311 h 2259"/>
                    <a:gd name="T70" fmla="*/ 1135 w 2752"/>
                    <a:gd name="T71" fmla="*/ 1133 h 2259"/>
                    <a:gd name="T72" fmla="*/ 1008 w 2752"/>
                    <a:gd name="T73" fmla="*/ 1387 h 2259"/>
                    <a:gd name="T74" fmla="*/ 788 w 2752"/>
                    <a:gd name="T75" fmla="*/ 1218 h 2259"/>
                    <a:gd name="T76" fmla="*/ 915 w 2752"/>
                    <a:gd name="T77" fmla="*/ 888 h 2259"/>
                    <a:gd name="T78" fmla="*/ 1101 w 2752"/>
                    <a:gd name="T79" fmla="*/ 659 h 2259"/>
                    <a:gd name="T80" fmla="*/ 1067 w 2752"/>
                    <a:gd name="T81" fmla="*/ 337 h 2259"/>
                    <a:gd name="T82" fmla="*/ 1389 w 2752"/>
                    <a:gd name="T83" fmla="*/ 617 h 2259"/>
                    <a:gd name="T84" fmla="*/ 1618 w 2752"/>
                    <a:gd name="T85" fmla="*/ 337 h 2259"/>
                    <a:gd name="T86" fmla="*/ 1767 w 2752"/>
                    <a:gd name="T87" fmla="*/ 21 h 2259"/>
                    <a:gd name="T88" fmla="*/ 1814 w 2752"/>
                    <a:gd name="T89" fmla="*/ 331 h 2259"/>
                    <a:gd name="T90" fmla="*/ 1849 w 2752"/>
                    <a:gd name="T91" fmla="*/ 552 h 2259"/>
                    <a:gd name="T92" fmla="*/ 1990 w 2752"/>
                    <a:gd name="T93" fmla="*/ 329 h 2259"/>
                    <a:gd name="T94" fmla="*/ 2192 w 2752"/>
                    <a:gd name="T95" fmla="*/ 211 h 2259"/>
                    <a:gd name="T96" fmla="*/ 2021 w 2752"/>
                    <a:gd name="T97" fmla="*/ 783 h 2259"/>
                    <a:gd name="T98" fmla="*/ 1922 w 2752"/>
                    <a:gd name="T99" fmla="*/ 1057 h 2259"/>
                    <a:gd name="T100" fmla="*/ 2372 w 2752"/>
                    <a:gd name="T101" fmla="*/ 1115 h 2259"/>
                    <a:gd name="T102" fmla="*/ 2491 w 2752"/>
                    <a:gd name="T103" fmla="*/ 1152 h 2259"/>
                    <a:gd name="T104" fmla="*/ 2615 w 2752"/>
                    <a:gd name="T105" fmla="*/ 1178 h 2259"/>
                    <a:gd name="T106" fmla="*/ 2752 w 2752"/>
                    <a:gd name="T107" fmla="*/ 1349 h 2259"/>
                    <a:gd name="T108" fmla="*/ 1592 w 2752"/>
                    <a:gd name="T109" fmla="*/ 1049 h 2259"/>
                    <a:gd name="T110" fmla="*/ 1540 w 2752"/>
                    <a:gd name="T111" fmla="*/ 954 h 2259"/>
                    <a:gd name="T112" fmla="*/ 1609 w 2752"/>
                    <a:gd name="T113" fmla="*/ 922 h 2259"/>
                    <a:gd name="T114" fmla="*/ 1863 w 2752"/>
                    <a:gd name="T115" fmla="*/ 820 h 2259"/>
                    <a:gd name="T116" fmla="*/ 1838 w 2752"/>
                    <a:gd name="T117" fmla="*/ 693 h 2259"/>
                    <a:gd name="T118" fmla="*/ 1863 w 2752"/>
                    <a:gd name="T119" fmla="*/ 820 h 22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2752" h="2259">
                      <a:moveTo>
                        <a:pt x="1728" y="1184"/>
                      </a:moveTo>
                      <a:cubicBezTo>
                        <a:pt x="1690" y="1184"/>
                        <a:pt x="1678" y="1180"/>
                        <a:pt x="1651" y="1193"/>
                      </a:cubicBezTo>
                      <a:cubicBezTo>
                        <a:pt x="1651" y="1141"/>
                        <a:pt x="1646" y="1151"/>
                        <a:pt x="1674" y="1122"/>
                      </a:cubicBezTo>
                      <a:cubicBezTo>
                        <a:pt x="1794" y="1002"/>
                        <a:pt x="1745" y="952"/>
                        <a:pt x="1795" y="939"/>
                      </a:cubicBezTo>
                      <a:cubicBezTo>
                        <a:pt x="1796" y="972"/>
                        <a:pt x="1809" y="981"/>
                        <a:pt x="1799" y="1002"/>
                      </a:cubicBezTo>
                      <a:cubicBezTo>
                        <a:pt x="1788" y="1025"/>
                        <a:pt x="1773" y="1009"/>
                        <a:pt x="1758" y="1045"/>
                      </a:cubicBezTo>
                      <a:cubicBezTo>
                        <a:pt x="1747" y="1073"/>
                        <a:pt x="1756" y="1095"/>
                        <a:pt x="1753" y="1125"/>
                      </a:cubicBezTo>
                      <a:cubicBezTo>
                        <a:pt x="1748" y="1177"/>
                        <a:pt x="1740" y="1139"/>
                        <a:pt x="1728" y="1184"/>
                      </a:cubicBezTo>
                      <a:close/>
                      <a:moveTo>
                        <a:pt x="2752" y="1349"/>
                      </a:moveTo>
                      <a:lnTo>
                        <a:pt x="2752" y="1370"/>
                      </a:lnTo>
                      <a:cubicBezTo>
                        <a:pt x="2749" y="1398"/>
                        <a:pt x="2729" y="1424"/>
                        <a:pt x="2686" y="1448"/>
                      </a:cubicBezTo>
                      <a:cubicBezTo>
                        <a:pt x="2529" y="1535"/>
                        <a:pt x="2421" y="1512"/>
                        <a:pt x="2252" y="1498"/>
                      </a:cubicBezTo>
                      <a:cubicBezTo>
                        <a:pt x="2153" y="1489"/>
                        <a:pt x="2076" y="1534"/>
                        <a:pt x="1965" y="1480"/>
                      </a:cubicBezTo>
                      <a:lnTo>
                        <a:pt x="1965" y="1396"/>
                      </a:lnTo>
                      <a:cubicBezTo>
                        <a:pt x="2044" y="1389"/>
                        <a:pt x="2121" y="1370"/>
                        <a:pt x="2210" y="1370"/>
                      </a:cubicBezTo>
                      <a:cubicBezTo>
                        <a:pt x="2286" y="1371"/>
                        <a:pt x="2369" y="1371"/>
                        <a:pt x="2405" y="1303"/>
                      </a:cubicBezTo>
                      <a:cubicBezTo>
                        <a:pt x="2343" y="1210"/>
                        <a:pt x="2133" y="1231"/>
                        <a:pt x="2029" y="1248"/>
                      </a:cubicBezTo>
                      <a:cubicBezTo>
                        <a:pt x="1977" y="1256"/>
                        <a:pt x="1916" y="1283"/>
                        <a:pt x="1880" y="1286"/>
                      </a:cubicBezTo>
                      <a:cubicBezTo>
                        <a:pt x="1874" y="1364"/>
                        <a:pt x="1860" y="1372"/>
                        <a:pt x="1829" y="1430"/>
                      </a:cubicBezTo>
                      <a:lnTo>
                        <a:pt x="1753" y="1430"/>
                      </a:lnTo>
                      <a:cubicBezTo>
                        <a:pt x="1740" y="1380"/>
                        <a:pt x="1634" y="1350"/>
                        <a:pt x="1561" y="1398"/>
                      </a:cubicBezTo>
                      <a:cubicBezTo>
                        <a:pt x="1532" y="1417"/>
                        <a:pt x="1512" y="1410"/>
                        <a:pt x="1448" y="1429"/>
                      </a:cubicBezTo>
                      <a:cubicBezTo>
                        <a:pt x="1402" y="1442"/>
                        <a:pt x="1359" y="1438"/>
                        <a:pt x="1313" y="1438"/>
                      </a:cubicBezTo>
                      <a:cubicBezTo>
                        <a:pt x="1298" y="1495"/>
                        <a:pt x="1239" y="1480"/>
                        <a:pt x="1169" y="1480"/>
                      </a:cubicBezTo>
                      <a:cubicBezTo>
                        <a:pt x="1150" y="1562"/>
                        <a:pt x="1109" y="1526"/>
                        <a:pt x="1042" y="1565"/>
                      </a:cubicBezTo>
                      <a:cubicBezTo>
                        <a:pt x="998" y="1591"/>
                        <a:pt x="957" y="1618"/>
                        <a:pt x="911" y="1646"/>
                      </a:cubicBezTo>
                      <a:cubicBezTo>
                        <a:pt x="885" y="1662"/>
                        <a:pt x="869" y="1671"/>
                        <a:pt x="842" y="1687"/>
                      </a:cubicBezTo>
                      <a:cubicBezTo>
                        <a:pt x="817" y="1703"/>
                        <a:pt x="805" y="1713"/>
                        <a:pt x="780" y="1726"/>
                      </a:cubicBezTo>
                      <a:cubicBezTo>
                        <a:pt x="727" y="1753"/>
                        <a:pt x="696" y="1770"/>
                        <a:pt x="648" y="1807"/>
                      </a:cubicBezTo>
                      <a:cubicBezTo>
                        <a:pt x="586" y="1854"/>
                        <a:pt x="564" y="1937"/>
                        <a:pt x="518" y="1998"/>
                      </a:cubicBezTo>
                      <a:cubicBezTo>
                        <a:pt x="463" y="2072"/>
                        <a:pt x="490" y="2060"/>
                        <a:pt x="464" y="2105"/>
                      </a:cubicBezTo>
                      <a:cubicBezTo>
                        <a:pt x="418" y="2185"/>
                        <a:pt x="374" y="2259"/>
                        <a:pt x="263" y="2259"/>
                      </a:cubicBezTo>
                      <a:cubicBezTo>
                        <a:pt x="171" y="2259"/>
                        <a:pt x="130" y="2237"/>
                        <a:pt x="90" y="2170"/>
                      </a:cubicBezTo>
                      <a:cubicBezTo>
                        <a:pt x="66" y="2129"/>
                        <a:pt x="0" y="2071"/>
                        <a:pt x="0" y="2031"/>
                      </a:cubicBezTo>
                      <a:cubicBezTo>
                        <a:pt x="0" y="1981"/>
                        <a:pt x="7" y="1918"/>
                        <a:pt x="23" y="1876"/>
                      </a:cubicBezTo>
                      <a:cubicBezTo>
                        <a:pt x="37" y="1839"/>
                        <a:pt x="61" y="1811"/>
                        <a:pt x="81" y="1781"/>
                      </a:cubicBezTo>
                      <a:lnTo>
                        <a:pt x="195" y="1599"/>
                      </a:lnTo>
                      <a:lnTo>
                        <a:pt x="314" y="1599"/>
                      </a:lnTo>
                      <a:cubicBezTo>
                        <a:pt x="320" y="1622"/>
                        <a:pt x="344" y="1660"/>
                        <a:pt x="359" y="1680"/>
                      </a:cubicBezTo>
                      <a:cubicBezTo>
                        <a:pt x="404" y="1740"/>
                        <a:pt x="493" y="1742"/>
                        <a:pt x="544" y="1685"/>
                      </a:cubicBezTo>
                      <a:cubicBezTo>
                        <a:pt x="568" y="1658"/>
                        <a:pt x="563" y="1644"/>
                        <a:pt x="607" y="1629"/>
                      </a:cubicBezTo>
                      <a:cubicBezTo>
                        <a:pt x="666" y="1610"/>
                        <a:pt x="710" y="1576"/>
                        <a:pt x="763" y="1548"/>
                      </a:cubicBezTo>
                      <a:cubicBezTo>
                        <a:pt x="795" y="1531"/>
                        <a:pt x="820" y="1536"/>
                        <a:pt x="853" y="1520"/>
                      </a:cubicBezTo>
                      <a:cubicBezTo>
                        <a:pt x="886" y="1505"/>
                        <a:pt x="890" y="1491"/>
                        <a:pt x="931" y="1480"/>
                      </a:cubicBezTo>
                      <a:cubicBezTo>
                        <a:pt x="951" y="1474"/>
                        <a:pt x="958" y="1475"/>
                        <a:pt x="983" y="1472"/>
                      </a:cubicBezTo>
                      <a:cubicBezTo>
                        <a:pt x="1057" y="1464"/>
                        <a:pt x="1021" y="1447"/>
                        <a:pt x="1135" y="1447"/>
                      </a:cubicBezTo>
                      <a:cubicBezTo>
                        <a:pt x="1137" y="1418"/>
                        <a:pt x="1141" y="1416"/>
                        <a:pt x="1152" y="1396"/>
                      </a:cubicBezTo>
                      <a:lnTo>
                        <a:pt x="1262" y="1396"/>
                      </a:lnTo>
                      <a:cubicBezTo>
                        <a:pt x="1264" y="1367"/>
                        <a:pt x="1268" y="1365"/>
                        <a:pt x="1279" y="1345"/>
                      </a:cubicBezTo>
                      <a:lnTo>
                        <a:pt x="1381" y="1345"/>
                      </a:lnTo>
                      <a:cubicBezTo>
                        <a:pt x="1414" y="1282"/>
                        <a:pt x="1429" y="1260"/>
                        <a:pt x="1524" y="1260"/>
                      </a:cubicBezTo>
                      <a:cubicBezTo>
                        <a:pt x="1498" y="1210"/>
                        <a:pt x="1496" y="1195"/>
                        <a:pt x="1482" y="1133"/>
                      </a:cubicBezTo>
                      <a:lnTo>
                        <a:pt x="1423" y="1133"/>
                      </a:lnTo>
                      <a:lnTo>
                        <a:pt x="1423" y="1226"/>
                      </a:lnTo>
                      <a:lnTo>
                        <a:pt x="1338" y="1226"/>
                      </a:lnTo>
                      <a:cubicBezTo>
                        <a:pt x="1336" y="1201"/>
                        <a:pt x="1324" y="1169"/>
                        <a:pt x="1326" y="1151"/>
                      </a:cubicBezTo>
                      <a:cubicBezTo>
                        <a:pt x="1333" y="1083"/>
                        <a:pt x="1345" y="1194"/>
                        <a:pt x="1346" y="913"/>
                      </a:cubicBezTo>
                      <a:cubicBezTo>
                        <a:pt x="1346" y="892"/>
                        <a:pt x="1345" y="885"/>
                        <a:pt x="1351" y="866"/>
                      </a:cubicBezTo>
                      <a:lnTo>
                        <a:pt x="1364" y="838"/>
                      </a:lnTo>
                      <a:cubicBezTo>
                        <a:pt x="1414" y="762"/>
                        <a:pt x="1489" y="841"/>
                        <a:pt x="1541" y="845"/>
                      </a:cubicBezTo>
                      <a:cubicBezTo>
                        <a:pt x="1543" y="795"/>
                        <a:pt x="1565" y="773"/>
                        <a:pt x="1575" y="727"/>
                      </a:cubicBezTo>
                      <a:lnTo>
                        <a:pt x="1635" y="727"/>
                      </a:lnTo>
                      <a:lnTo>
                        <a:pt x="1636" y="618"/>
                      </a:lnTo>
                      <a:cubicBezTo>
                        <a:pt x="1642" y="566"/>
                        <a:pt x="1666" y="484"/>
                        <a:pt x="1582" y="538"/>
                      </a:cubicBezTo>
                      <a:cubicBezTo>
                        <a:pt x="1512" y="584"/>
                        <a:pt x="1495" y="651"/>
                        <a:pt x="1406" y="651"/>
                      </a:cubicBezTo>
                      <a:lnTo>
                        <a:pt x="1406" y="685"/>
                      </a:lnTo>
                      <a:cubicBezTo>
                        <a:pt x="1406" y="754"/>
                        <a:pt x="1270" y="828"/>
                        <a:pt x="1262" y="939"/>
                      </a:cubicBezTo>
                      <a:cubicBezTo>
                        <a:pt x="1258" y="1000"/>
                        <a:pt x="1264" y="1071"/>
                        <a:pt x="1262" y="1134"/>
                      </a:cubicBezTo>
                      <a:cubicBezTo>
                        <a:pt x="1261" y="1186"/>
                        <a:pt x="1246" y="1261"/>
                        <a:pt x="1245" y="1311"/>
                      </a:cubicBezTo>
                      <a:lnTo>
                        <a:pt x="1177" y="1311"/>
                      </a:lnTo>
                      <a:cubicBezTo>
                        <a:pt x="1169" y="1274"/>
                        <a:pt x="1159" y="1265"/>
                        <a:pt x="1152" y="1227"/>
                      </a:cubicBezTo>
                      <a:cubicBezTo>
                        <a:pt x="1146" y="1194"/>
                        <a:pt x="1142" y="1164"/>
                        <a:pt x="1135" y="1133"/>
                      </a:cubicBezTo>
                      <a:cubicBezTo>
                        <a:pt x="1097" y="1154"/>
                        <a:pt x="1106" y="1143"/>
                        <a:pt x="1089" y="1189"/>
                      </a:cubicBezTo>
                      <a:cubicBezTo>
                        <a:pt x="1064" y="1254"/>
                        <a:pt x="1023" y="1321"/>
                        <a:pt x="1008" y="1387"/>
                      </a:cubicBezTo>
                      <a:cubicBezTo>
                        <a:pt x="946" y="1387"/>
                        <a:pt x="897" y="1393"/>
                        <a:pt x="857" y="1344"/>
                      </a:cubicBezTo>
                      <a:cubicBezTo>
                        <a:pt x="838" y="1321"/>
                        <a:pt x="788" y="1254"/>
                        <a:pt x="788" y="1218"/>
                      </a:cubicBezTo>
                      <a:cubicBezTo>
                        <a:pt x="788" y="1082"/>
                        <a:pt x="852" y="1144"/>
                        <a:pt x="863" y="1039"/>
                      </a:cubicBezTo>
                      <a:cubicBezTo>
                        <a:pt x="870" y="984"/>
                        <a:pt x="855" y="888"/>
                        <a:pt x="915" y="888"/>
                      </a:cubicBezTo>
                      <a:cubicBezTo>
                        <a:pt x="970" y="888"/>
                        <a:pt x="998" y="911"/>
                        <a:pt x="1042" y="922"/>
                      </a:cubicBezTo>
                      <a:cubicBezTo>
                        <a:pt x="1151" y="849"/>
                        <a:pt x="1110" y="799"/>
                        <a:pt x="1101" y="659"/>
                      </a:cubicBezTo>
                      <a:cubicBezTo>
                        <a:pt x="1098" y="606"/>
                        <a:pt x="1089" y="550"/>
                        <a:pt x="1084" y="498"/>
                      </a:cubicBezTo>
                      <a:cubicBezTo>
                        <a:pt x="1080" y="449"/>
                        <a:pt x="1068" y="383"/>
                        <a:pt x="1067" y="337"/>
                      </a:cubicBezTo>
                      <a:cubicBezTo>
                        <a:pt x="1105" y="317"/>
                        <a:pt x="1264" y="143"/>
                        <a:pt x="1313" y="430"/>
                      </a:cubicBezTo>
                      <a:cubicBezTo>
                        <a:pt x="1326" y="509"/>
                        <a:pt x="1307" y="615"/>
                        <a:pt x="1389" y="617"/>
                      </a:cubicBezTo>
                      <a:cubicBezTo>
                        <a:pt x="1394" y="555"/>
                        <a:pt x="1433" y="500"/>
                        <a:pt x="1499" y="498"/>
                      </a:cubicBezTo>
                      <a:cubicBezTo>
                        <a:pt x="1516" y="426"/>
                        <a:pt x="1540" y="356"/>
                        <a:pt x="1618" y="337"/>
                      </a:cubicBezTo>
                      <a:cubicBezTo>
                        <a:pt x="1618" y="193"/>
                        <a:pt x="1655" y="196"/>
                        <a:pt x="1722" y="111"/>
                      </a:cubicBezTo>
                      <a:cubicBezTo>
                        <a:pt x="1750" y="75"/>
                        <a:pt x="1714" y="35"/>
                        <a:pt x="1767" y="21"/>
                      </a:cubicBezTo>
                      <a:cubicBezTo>
                        <a:pt x="1843" y="0"/>
                        <a:pt x="1885" y="50"/>
                        <a:pt x="1948" y="83"/>
                      </a:cubicBezTo>
                      <a:cubicBezTo>
                        <a:pt x="1944" y="240"/>
                        <a:pt x="1908" y="245"/>
                        <a:pt x="1814" y="331"/>
                      </a:cubicBezTo>
                      <a:cubicBezTo>
                        <a:pt x="1697" y="439"/>
                        <a:pt x="1770" y="464"/>
                        <a:pt x="1770" y="617"/>
                      </a:cubicBezTo>
                      <a:lnTo>
                        <a:pt x="1849" y="552"/>
                      </a:lnTo>
                      <a:cubicBezTo>
                        <a:pt x="1878" y="516"/>
                        <a:pt x="1907" y="498"/>
                        <a:pt x="1956" y="498"/>
                      </a:cubicBezTo>
                      <a:cubicBezTo>
                        <a:pt x="1956" y="393"/>
                        <a:pt x="1944" y="418"/>
                        <a:pt x="1990" y="329"/>
                      </a:cubicBezTo>
                      <a:cubicBezTo>
                        <a:pt x="2025" y="262"/>
                        <a:pt x="2031" y="206"/>
                        <a:pt x="2123" y="190"/>
                      </a:cubicBezTo>
                      <a:cubicBezTo>
                        <a:pt x="2162" y="183"/>
                        <a:pt x="2171" y="190"/>
                        <a:pt x="2192" y="211"/>
                      </a:cubicBezTo>
                      <a:cubicBezTo>
                        <a:pt x="2251" y="271"/>
                        <a:pt x="2325" y="422"/>
                        <a:pt x="2216" y="479"/>
                      </a:cubicBezTo>
                      <a:cubicBezTo>
                        <a:pt x="1964" y="611"/>
                        <a:pt x="2076" y="697"/>
                        <a:pt x="2021" y="783"/>
                      </a:cubicBezTo>
                      <a:cubicBezTo>
                        <a:pt x="1988" y="835"/>
                        <a:pt x="1988" y="782"/>
                        <a:pt x="1981" y="870"/>
                      </a:cubicBezTo>
                      <a:cubicBezTo>
                        <a:pt x="1975" y="942"/>
                        <a:pt x="1922" y="981"/>
                        <a:pt x="1922" y="1057"/>
                      </a:cubicBezTo>
                      <a:cubicBezTo>
                        <a:pt x="1922" y="1133"/>
                        <a:pt x="2037" y="1099"/>
                        <a:pt x="2109" y="1099"/>
                      </a:cubicBezTo>
                      <a:cubicBezTo>
                        <a:pt x="2195" y="1099"/>
                        <a:pt x="2292" y="1102"/>
                        <a:pt x="2372" y="1115"/>
                      </a:cubicBezTo>
                      <a:cubicBezTo>
                        <a:pt x="2401" y="1120"/>
                        <a:pt x="2417" y="1121"/>
                        <a:pt x="2441" y="1131"/>
                      </a:cubicBezTo>
                      <a:cubicBezTo>
                        <a:pt x="2459" y="1138"/>
                        <a:pt x="2474" y="1150"/>
                        <a:pt x="2491" y="1152"/>
                      </a:cubicBezTo>
                      <a:cubicBezTo>
                        <a:pt x="2518" y="1156"/>
                        <a:pt x="2511" y="1144"/>
                        <a:pt x="2555" y="1161"/>
                      </a:cubicBezTo>
                      <a:cubicBezTo>
                        <a:pt x="2583" y="1171"/>
                        <a:pt x="2583" y="1170"/>
                        <a:pt x="2615" y="1178"/>
                      </a:cubicBezTo>
                      <a:cubicBezTo>
                        <a:pt x="2657" y="1189"/>
                        <a:pt x="2675" y="1211"/>
                        <a:pt x="2700" y="1244"/>
                      </a:cubicBezTo>
                      <a:cubicBezTo>
                        <a:pt x="2728" y="1281"/>
                        <a:pt x="2748" y="1317"/>
                        <a:pt x="2752" y="1349"/>
                      </a:cubicBezTo>
                      <a:close/>
                      <a:moveTo>
                        <a:pt x="1592" y="998"/>
                      </a:moveTo>
                      <a:lnTo>
                        <a:pt x="1592" y="1049"/>
                      </a:lnTo>
                      <a:cubicBezTo>
                        <a:pt x="1548" y="1048"/>
                        <a:pt x="1508" y="1033"/>
                        <a:pt x="1508" y="989"/>
                      </a:cubicBezTo>
                      <a:cubicBezTo>
                        <a:pt x="1508" y="962"/>
                        <a:pt x="1526" y="969"/>
                        <a:pt x="1540" y="954"/>
                      </a:cubicBezTo>
                      <a:cubicBezTo>
                        <a:pt x="1554" y="939"/>
                        <a:pt x="1552" y="932"/>
                        <a:pt x="1558" y="905"/>
                      </a:cubicBezTo>
                      <a:cubicBezTo>
                        <a:pt x="1575" y="913"/>
                        <a:pt x="1589" y="917"/>
                        <a:pt x="1609" y="922"/>
                      </a:cubicBezTo>
                      <a:cubicBezTo>
                        <a:pt x="1602" y="952"/>
                        <a:pt x="1592" y="961"/>
                        <a:pt x="1592" y="998"/>
                      </a:cubicBezTo>
                      <a:close/>
                      <a:moveTo>
                        <a:pt x="1863" y="820"/>
                      </a:moveTo>
                      <a:cubicBezTo>
                        <a:pt x="1814" y="820"/>
                        <a:pt x="1798" y="815"/>
                        <a:pt x="1762" y="812"/>
                      </a:cubicBezTo>
                      <a:cubicBezTo>
                        <a:pt x="1764" y="719"/>
                        <a:pt x="1836" y="782"/>
                        <a:pt x="1838" y="693"/>
                      </a:cubicBezTo>
                      <a:cubicBezTo>
                        <a:pt x="1854" y="701"/>
                        <a:pt x="1883" y="708"/>
                        <a:pt x="1905" y="710"/>
                      </a:cubicBezTo>
                      <a:cubicBezTo>
                        <a:pt x="1902" y="756"/>
                        <a:pt x="1874" y="775"/>
                        <a:pt x="1863" y="82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  <p:sp>
              <p:nvSpPr>
                <p:cNvPr id="51" name="Freeform 36">
                  <a:extLst>
                    <a:ext uri="{FF2B5EF4-FFF2-40B4-BE49-F238E27FC236}">
                      <a16:creationId xmlns:a16="http://schemas.microsoft.com/office/drawing/2014/main" id="{092CB0D6-E758-4C2F-A0C3-49B95C34CD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364179" y="5627708"/>
                  <a:ext cx="381123" cy="379187"/>
                </a:xfrm>
                <a:custGeom>
                  <a:avLst/>
                  <a:gdLst>
                    <a:gd name="T0" fmla="*/ 224 w 1353"/>
                    <a:gd name="T1" fmla="*/ 424 h 1330"/>
                    <a:gd name="T2" fmla="*/ 406 w 1353"/>
                    <a:gd name="T3" fmla="*/ 335 h 1330"/>
                    <a:gd name="T4" fmla="*/ 491 w 1353"/>
                    <a:gd name="T5" fmla="*/ 285 h 1330"/>
                    <a:gd name="T6" fmla="*/ 656 w 1353"/>
                    <a:gd name="T7" fmla="*/ 254 h 1330"/>
                    <a:gd name="T8" fmla="*/ 552 w 1353"/>
                    <a:gd name="T9" fmla="*/ 320 h 1330"/>
                    <a:gd name="T10" fmla="*/ 497 w 1353"/>
                    <a:gd name="T11" fmla="*/ 383 h 1330"/>
                    <a:gd name="T12" fmla="*/ 496 w 1353"/>
                    <a:gd name="T13" fmla="*/ 542 h 1330"/>
                    <a:gd name="T14" fmla="*/ 313 w 1353"/>
                    <a:gd name="T15" fmla="*/ 597 h 1330"/>
                    <a:gd name="T16" fmla="*/ 97 w 1353"/>
                    <a:gd name="T17" fmla="*/ 551 h 1330"/>
                    <a:gd name="T18" fmla="*/ 78 w 1353"/>
                    <a:gd name="T19" fmla="*/ 747 h 1330"/>
                    <a:gd name="T20" fmla="*/ 266 w 1353"/>
                    <a:gd name="T21" fmla="*/ 898 h 1330"/>
                    <a:gd name="T22" fmla="*/ 586 w 1353"/>
                    <a:gd name="T23" fmla="*/ 860 h 1330"/>
                    <a:gd name="T24" fmla="*/ 527 w 1353"/>
                    <a:gd name="T25" fmla="*/ 1006 h 1330"/>
                    <a:gd name="T26" fmla="*/ 269 w 1353"/>
                    <a:gd name="T27" fmla="*/ 1133 h 1330"/>
                    <a:gd name="T28" fmla="*/ 4 w 1353"/>
                    <a:gd name="T29" fmla="*/ 1127 h 1330"/>
                    <a:gd name="T30" fmla="*/ 92 w 1353"/>
                    <a:gd name="T31" fmla="*/ 1216 h 1330"/>
                    <a:gd name="T32" fmla="*/ 162 w 1353"/>
                    <a:gd name="T33" fmla="*/ 1239 h 1330"/>
                    <a:gd name="T34" fmla="*/ 191 w 1353"/>
                    <a:gd name="T35" fmla="*/ 1253 h 1330"/>
                    <a:gd name="T36" fmla="*/ 272 w 1353"/>
                    <a:gd name="T37" fmla="*/ 1273 h 1330"/>
                    <a:gd name="T38" fmla="*/ 373 w 1353"/>
                    <a:gd name="T39" fmla="*/ 1298 h 1330"/>
                    <a:gd name="T40" fmla="*/ 588 w 1353"/>
                    <a:gd name="T41" fmla="*/ 1330 h 1330"/>
                    <a:gd name="T42" fmla="*/ 701 w 1353"/>
                    <a:gd name="T43" fmla="*/ 1282 h 1330"/>
                    <a:gd name="T44" fmla="*/ 771 w 1353"/>
                    <a:gd name="T45" fmla="*/ 1175 h 1330"/>
                    <a:gd name="T46" fmla="*/ 848 w 1353"/>
                    <a:gd name="T47" fmla="*/ 980 h 1330"/>
                    <a:gd name="T48" fmla="*/ 867 w 1353"/>
                    <a:gd name="T49" fmla="*/ 906 h 1330"/>
                    <a:gd name="T50" fmla="*/ 1104 w 1353"/>
                    <a:gd name="T51" fmla="*/ 635 h 1330"/>
                    <a:gd name="T52" fmla="*/ 1236 w 1353"/>
                    <a:gd name="T53" fmla="*/ 650 h 1330"/>
                    <a:gd name="T54" fmla="*/ 1301 w 1353"/>
                    <a:gd name="T55" fmla="*/ 464 h 1330"/>
                    <a:gd name="T56" fmla="*/ 1045 w 1353"/>
                    <a:gd name="T57" fmla="*/ 348 h 1330"/>
                    <a:gd name="T58" fmla="*/ 801 w 1353"/>
                    <a:gd name="T59" fmla="*/ 426 h 1330"/>
                    <a:gd name="T60" fmla="*/ 789 w 1353"/>
                    <a:gd name="T61" fmla="*/ 328 h 1330"/>
                    <a:gd name="T62" fmla="*/ 865 w 1353"/>
                    <a:gd name="T63" fmla="*/ 278 h 1330"/>
                    <a:gd name="T64" fmla="*/ 928 w 1353"/>
                    <a:gd name="T65" fmla="*/ 222 h 1330"/>
                    <a:gd name="T66" fmla="*/ 910 w 1353"/>
                    <a:gd name="T67" fmla="*/ 51 h 1330"/>
                    <a:gd name="T68" fmla="*/ 791 w 1353"/>
                    <a:gd name="T69" fmla="*/ 0 h 1330"/>
                    <a:gd name="T70" fmla="*/ 537 w 1353"/>
                    <a:gd name="T71" fmla="*/ 51 h 1330"/>
                    <a:gd name="T72" fmla="*/ 290 w 1353"/>
                    <a:gd name="T73" fmla="*/ 177 h 1330"/>
                    <a:gd name="T74" fmla="*/ 192 w 1353"/>
                    <a:gd name="T75" fmla="*/ 332 h 1330"/>
                    <a:gd name="T76" fmla="*/ 224 w 1353"/>
                    <a:gd name="T77" fmla="*/ 424 h 13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</a:cxnLst>
                  <a:rect l="0" t="0" r="r" b="b"/>
                  <a:pathLst>
                    <a:path w="1353" h="1330">
                      <a:moveTo>
                        <a:pt x="224" y="424"/>
                      </a:moveTo>
                      <a:cubicBezTo>
                        <a:pt x="314" y="416"/>
                        <a:pt x="324" y="385"/>
                        <a:pt x="406" y="335"/>
                      </a:cubicBezTo>
                      <a:cubicBezTo>
                        <a:pt x="438" y="317"/>
                        <a:pt x="459" y="304"/>
                        <a:pt x="491" y="285"/>
                      </a:cubicBezTo>
                      <a:cubicBezTo>
                        <a:pt x="588" y="225"/>
                        <a:pt x="614" y="254"/>
                        <a:pt x="656" y="254"/>
                      </a:cubicBezTo>
                      <a:cubicBezTo>
                        <a:pt x="654" y="323"/>
                        <a:pt x="646" y="286"/>
                        <a:pt x="552" y="320"/>
                      </a:cubicBezTo>
                      <a:cubicBezTo>
                        <a:pt x="516" y="333"/>
                        <a:pt x="506" y="337"/>
                        <a:pt x="497" y="383"/>
                      </a:cubicBezTo>
                      <a:cubicBezTo>
                        <a:pt x="480" y="466"/>
                        <a:pt x="485" y="467"/>
                        <a:pt x="496" y="542"/>
                      </a:cubicBezTo>
                      <a:cubicBezTo>
                        <a:pt x="428" y="558"/>
                        <a:pt x="395" y="589"/>
                        <a:pt x="313" y="597"/>
                      </a:cubicBezTo>
                      <a:cubicBezTo>
                        <a:pt x="220" y="605"/>
                        <a:pt x="234" y="551"/>
                        <a:pt x="97" y="551"/>
                      </a:cubicBezTo>
                      <a:cubicBezTo>
                        <a:pt x="10" y="551"/>
                        <a:pt x="0" y="649"/>
                        <a:pt x="78" y="747"/>
                      </a:cubicBezTo>
                      <a:cubicBezTo>
                        <a:pt x="103" y="778"/>
                        <a:pt x="226" y="898"/>
                        <a:pt x="266" y="898"/>
                      </a:cubicBezTo>
                      <a:cubicBezTo>
                        <a:pt x="408" y="898"/>
                        <a:pt x="597" y="749"/>
                        <a:pt x="586" y="860"/>
                      </a:cubicBezTo>
                      <a:cubicBezTo>
                        <a:pt x="575" y="968"/>
                        <a:pt x="564" y="969"/>
                        <a:pt x="527" y="1006"/>
                      </a:cubicBezTo>
                      <a:cubicBezTo>
                        <a:pt x="470" y="1062"/>
                        <a:pt x="381" y="1175"/>
                        <a:pt x="269" y="1133"/>
                      </a:cubicBezTo>
                      <a:cubicBezTo>
                        <a:pt x="243" y="1123"/>
                        <a:pt x="4" y="963"/>
                        <a:pt x="4" y="1127"/>
                      </a:cubicBezTo>
                      <a:cubicBezTo>
                        <a:pt x="4" y="1179"/>
                        <a:pt x="51" y="1201"/>
                        <a:pt x="92" y="1216"/>
                      </a:cubicBezTo>
                      <a:cubicBezTo>
                        <a:pt x="120" y="1227"/>
                        <a:pt x="136" y="1227"/>
                        <a:pt x="162" y="1239"/>
                      </a:cubicBezTo>
                      <a:lnTo>
                        <a:pt x="191" y="1253"/>
                      </a:lnTo>
                      <a:cubicBezTo>
                        <a:pt x="223" y="1263"/>
                        <a:pt x="218" y="1253"/>
                        <a:pt x="272" y="1273"/>
                      </a:cubicBezTo>
                      <a:lnTo>
                        <a:pt x="373" y="1298"/>
                      </a:lnTo>
                      <a:cubicBezTo>
                        <a:pt x="489" y="1319"/>
                        <a:pt x="418" y="1330"/>
                        <a:pt x="588" y="1330"/>
                      </a:cubicBezTo>
                      <a:cubicBezTo>
                        <a:pt x="604" y="1330"/>
                        <a:pt x="684" y="1300"/>
                        <a:pt x="701" y="1282"/>
                      </a:cubicBezTo>
                      <a:cubicBezTo>
                        <a:pt x="743" y="1238"/>
                        <a:pt x="743" y="1231"/>
                        <a:pt x="771" y="1175"/>
                      </a:cubicBezTo>
                      <a:cubicBezTo>
                        <a:pt x="802" y="1114"/>
                        <a:pt x="832" y="1048"/>
                        <a:pt x="848" y="980"/>
                      </a:cubicBezTo>
                      <a:cubicBezTo>
                        <a:pt x="858" y="939"/>
                        <a:pt x="867" y="930"/>
                        <a:pt x="867" y="906"/>
                      </a:cubicBezTo>
                      <a:cubicBezTo>
                        <a:pt x="867" y="706"/>
                        <a:pt x="786" y="635"/>
                        <a:pt x="1104" y="635"/>
                      </a:cubicBezTo>
                      <a:cubicBezTo>
                        <a:pt x="1156" y="635"/>
                        <a:pt x="1200" y="656"/>
                        <a:pt x="1236" y="650"/>
                      </a:cubicBezTo>
                      <a:cubicBezTo>
                        <a:pt x="1353" y="628"/>
                        <a:pt x="1334" y="509"/>
                        <a:pt x="1301" y="464"/>
                      </a:cubicBezTo>
                      <a:cubicBezTo>
                        <a:pt x="1262" y="410"/>
                        <a:pt x="1126" y="348"/>
                        <a:pt x="1045" y="348"/>
                      </a:cubicBezTo>
                      <a:cubicBezTo>
                        <a:pt x="796" y="348"/>
                        <a:pt x="865" y="402"/>
                        <a:pt x="801" y="426"/>
                      </a:cubicBezTo>
                      <a:cubicBezTo>
                        <a:pt x="745" y="447"/>
                        <a:pt x="723" y="391"/>
                        <a:pt x="789" y="328"/>
                      </a:cubicBezTo>
                      <a:cubicBezTo>
                        <a:pt x="820" y="298"/>
                        <a:pt x="836" y="302"/>
                        <a:pt x="865" y="278"/>
                      </a:cubicBezTo>
                      <a:cubicBezTo>
                        <a:pt x="890" y="257"/>
                        <a:pt x="900" y="244"/>
                        <a:pt x="928" y="222"/>
                      </a:cubicBezTo>
                      <a:cubicBezTo>
                        <a:pt x="1010" y="158"/>
                        <a:pt x="975" y="91"/>
                        <a:pt x="910" y="51"/>
                      </a:cubicBezTo>
                      <a:lnTo>
                        <a:pt x="791" y="0"/>
                      </a:lnTo>
                      <a:lnTo>
                        <a:pt x="537" y="51"/>
                      </a:lnTo>
                      <a:cubicBezTo>
                        <a:pt x="477" y="68"/>
                        <a:pt x="325" y="151"/>
                        <a:pt x="290" y="177"/>
                      </a:cubicBezTo>
                      <a:cubicBezTo>
                        <a:pt x="241" y="214"/>
                        <a:pt x="196" y="269"/>
                        <a:pt x="192" y="332"/>
                      </a:cubicBezTo>
                      <a:cubicBezTo>
                        <a:pt x="190" y="364"/>
                        <a:pt x="212" y="401"/>
                        <a:pt x="224" y="42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</p:grpSp>
          <p:grpSp>
            <p:nvGrpSpPr>
              <p:cNvPr id="47" name="组合 46">
                <a:extLst>
                  <a:ext uri="{FF2B5EF4-FFF2-40B4-BE49-F238E27FC236}">
                    <a16:creationId xmlns:a16="http://schemas.microsoft.com/office/drawing/2014/main" id="{11F0DC23-7E43-48F2-AFFF-44C857585DFF}"/>
                  </a:ext>
                </a:extLst>
              </p:cNvPr>
              <p:cNvGrpSpPr/>
              <p:nvPr/>
            </p:nvGrpSpPr>
            <p:grpSpPr>
              <a:xfrm>
                <a:off x="7088496" y="5329775"/>
                <a:ext cx="487527" cy="574585"/>
                <a:chOff x="7333022" y="5329775"/>
                <a:chExt cx="487527" cy="574585"/>
              </a:xfrm>
              <a:grpFill/>
            </p:grpSpPr>
            <p:sp>
              <p:nvSpPr>
                <p:cNvPr id="48" name="Freeform 35">
                  <a:extLst>
                    <a:ext uri="{FF2B5EF4-FFF2-40B4-BE49-F238E27FC236}">
                      <a16:creationId xmlns:a16="http://schemas.microsoft.com/office/drawing/2014/main" id="{AFF09535-4EBF-460E-BCA2-F8E4530BAE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33022" y="5329775"/>
                  <a:ext cx="487527" cy="574585"/>
                </a:xfrm>
                <a:custGeom>
                  <a:avLst/>
                  <a:gdLst>
                    <a:gd name="T0" fmla="*/ 730 w 1729"/>
                    <a:gd name="T1" fmla="*/ 127 h 2015"/>
                    <a:gd name="T2" fmla="*/ 750 w 1729"/>
                    <a:gd name="T3" fmla="*/ 200 h 2015"/>
                    <a:gd name="T4" fmla="*/ 772 w 1729"/>
                    <a:gd name="T5" fmla="*/ 627 h 2015"/>
                    <a:gd name="T6" fmla="*/ 771 w 1729"/>
                    <a:gd name="T7" fmla="*/ 718 h 2015"/>
                    <a:gd name="T8" fmla="*/ 341 w 1729"/>
                    <a:gd name="T9" fmla="*/ 914 h 2015"/>
                    <a:gd name="T10" fmla="*/ 162 w 1729"/>
                    <a:gd name="T11" fmla="*/ 813 h 2015"/>
                    <a:gd name="T12" fmla="*/ 80 w 1729"/>
                    <a:gd name="T13" fmla="*/ 806 h 2015"/>
                    <a:gd name="T14" fmla="*/ 10 w 1729"/>
                    <a:gd name="T15" fmla="*/ 1024 h 2015"/>
                    <a:gd name="T16" fmla="*/ 122 w 1729"/>
                    <a:gd name="T17" fmla="*/ 1208 h 2015"/>
                    <a:gd name="T18" fmla="*/ 569 w 1729"/>
                    <a:gd name="T19" fmla="*/ 1227 h 2015"/>
                    <a:gd name="T20" fmla="*/ 637 w 1729"/>
                    <a:gd name="T21" fmla="*/ 1193 h 2015"/>
                    <a:gd name="T22" fmla="*/ 395 w 1729"/>
                    <a:gd name="T23" fmla="*/ 1536 h 2015"/>
                    <a:gd name="T24" fmla="*/ 312 w 1729"/>
                    <a:gd name="T25" fmla="*/ 1597 h 2015"/>
                    <a:gd name="T26" fmla="*/ 263 w 1729"/>
                    <a:gd name="T27" fmla="*/ 1624 h 2015"/>
                    <a:gd name="T28" fmla="*/ 61 w 1729"/>
                    <a:gd name="T29" fmla="*/ 1795 h 2015"/>
                    <a:gd name="T30" fmla="*/ 256 w 1729"/>
                    <a:gd name="T31" fmla="*/ 2015 h 2015"/>
                    <a:gd name="T32" fmla="*/ 438 w 1729"/>
                    <a:gd name="T33" fmla="*/ 1986 h 2015"/>
                    <a:gd name="T34" fmla="*/ 560 w 1729"/>
                    <a:gd name="T35" fmla="*/ 1938 h 2015"/>
                    <a:gd name="T36" fmla="*/ 609 w 1729"/>
                    <a:gd name="T37" fmla="*/ 1903 h 2015"/>
                    <a:gd name="T38" fmla="*/ 667 w 1729"/>
                    <a:gd name="T39" fmla="*/ 1876 h 2015"/>
                    <a:gd name="T40" fmla="*/ 822 w 1729"/>
                    <a:gd name="T41" fmla="*/ 1692 h 2015"/>
                    <a:gd name="T42" fmla="*/ 891 w 1729"/>
                    <a:gd name="T43" fmla="*/ 1591 h 2015"/>
                    <a:gd name="T44" fmla="*/ 1006 w 1729"/>
                    <a:gd name="T45" fmla="*/ 1360 h 2015"/>
                    <a:gd name="T46" fmla="*/ 1037 w 1729"/>
                    <a:gd name="T47" fmla="*/ 1306 h 2015"/>
                    <a:gd name="T48" fmla="*/ 1132 w 1729"/>
                    <a:gd name="T49" fmla="*/ 1063 h 2015"/>
                    <a:gd name="T50" fmla="*/ 1155 w 1729"/>
                    <a:gd name="T51" fmla="*/ 1001 h 2015"/>
                    <a:gd name="T52" fmla="*/ 1236 w 1729"/>
                    <a:gd name="T53" fmla="*/ 912 h 2015"/>
                    <a:gd name="T54" fmla="*/ 1729 w 1729"/>
                    <a:gd name="T55" fmla="*/ 694 h 2015"/>
                    <a:gd name="T56" fmla="*/ 1378 w 1729"/>
                    <a:gd name="T57" fmla="*/ 564 h 2015"/>
                    <a:gd name="T58" fmla="*/ 1187 w 1729"/>
                    <a:gd name="T59" fmla="*/ 575 h 2015"/>
                    <a:gd name="T60" fmla="*/ 1151 w 1729"/>
                    <a:gd name="T61" fmla="*/ 247 h 2015"/>
                    <a:gd name="T62" fmla="*/ 978 w 1729"/>
                    <a:gd name="T63" fmla="*/ 65 h 2015"/>
                    <a:gd name="T64" fmla="*/ 857 w 1729"/>
                    <a:gd name="T65" fmla="*/ 0 h 2015"/>
                    <a:gd name="T66" fmla="*/ 767 w 1729"/>
                    <a:gd name="T67" fmla="*/ 36 h 2015"/>
                    <a:gd name="T68" fmla="*/ 730 w 1729"/>
                    <a:gd name="T69" fmla="*/ 127 h 20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1729" h="2015">
                      <a:moveTo>
                        <a:pt x="730" y="127"/>
                      </a:moveTo>
                      <a:cubicBezTo>
                        <a:pt x="730" y="151"/>
                        <a:pt x="742" y="175"/>
                        <a:pt x="750" y="200"/>
                      </a:cubicBezTo>
                      <a:cubicBezTo>
                        <a:pt x="790" y="330"/>
                        <a:pt x="783" y="495"/>
                        <a:pt x="772" y="627"/>
                      </a:cubicBezTo>
                      <a:cubicBezTo>
                        <a:pt x="770" y="654"/>
                        <a:pt x="775" y="693"/>
                        <a:pt x="771" y="718"/>
                      </a:cubicBezTo>
                      <a:cubicBezTo>
                        <a:pt x="751" y="835"/>
                        <a:pt x="454" y="939"/>
                        <a:pt x="341" y="914"/>
                      </a:cubicBezTo>
                      <a:cubicBezTo>
                        <a:pt x="234" y="890"/>
                        <a:pt x="244" y="821"/>
                        <a:pt x="162" y="813"/>
                      </a:cubicBezTo>
                      <a:cubicBezTo>
                        <a:pt x="144" y="811"/>
                        <a:pt x="86" y="804"/>
                        <a:pt x="80" y="806"/>
                      </a:cubicBezTo>
                      <a:cubicBezTo>
                        <a:pt x="0" y="824"/>
                        <a:pt x="10" y="958"/>
                        <a:pt x="10" y="1024"/>
                      </a:cubicBezTo>
                      <a:cubicBezTo>
                        <a:pt x="10" y="1052"/>
                        <a:pt x="72" y="1166"/>
                        <a:pt x="122" y="1208"/>
                      </a:cubicBezTo>
                      <a:cubicBezTo>
                        <a:pt x="256" y="1320"/>
                        <a:pt x="426" y="1342"/>
                        <a:pt x="569" y="1227"/>
                      </a:cubicBezTo>
                      <a:cubicBezTo>
                        <a:pt x="598" y="1204"/>
                        <a:pt x="591" y="1194"/>
                        <a:pt x="637" y="1193"/>
                      </a:cubicBezTo>
                      <a:cubicBezTo>
                        <a:pt x="630" y="1276"/>
                        <a:pt x="466" y="1480"/>
                        <a:pt x="395" y="1536"/>
                      </a:cubicBezTo>
                      <a:cubicBezTo>
                        <a:pt x="361" y="1562"/>
                        <a:pt x="354" y="1575"/>
                        <a:pt x="312" y="1597"/>
                      </a:cubicBezTo>
                      <a:cubicBezTo>
                        <a:pt x="291" y="1608"/>
                        <a:pt x="281" y="1612"/>
                        <a:pt x="263" y="1624"/>
                      </a:cubicBezTo>
                      <a:cubicBezTo>
                        <a:pt x="164" y="1684"/>
                        <a:pt x="61" y="1608"/>
                        <a:pt x="61" y="1795"/>
                      </a:cubicBezTo>
                      <a:cubicBezTo>
                        <a:pt x="61" y="1902"/>
                        <a:pt x="158" y="2015"/>
                        <a:pt x="256" y="2015"/>
                      </a:cubicBezTo>
                      <a:cubicBezTo>
                        <a:pt x="397" y="2015"/>
                        <a:pt x="317" y="2003"/>
                        <a:pt x="438" y="1986"/>
                      </a:cubicBezTo>
                      <a:lnTo>
                        <a:pt x="560" y="1938"/>
                      </a:lnTo>
                      <a:cubicBezTo>
                        <a:pt x="578" y="1927"/>
                        <a:pt x="588" y="1915"/>
                        <a:pt x="609" y="1903"/>
                      </a:cubicBezTo>
                      <a:cubicBezTo>
                        <a:pt x="633" y="1888"/>
                        <a:pt x="645" y="1890"/>
                        <a:pt x="667" y="1876"/>
                      </a:cubicBezTo>
                      <a:cubicBezTo>
                        <a:pt x="738" y="1831"/>
                        <a:pt x="790" y="1735"/>
                        <a:pt x="822" y="1692"/>
                      </a:cubicBezTo>
                      <a:cubicBezTo>
                        <a:pt x="851" y="1652"/>
                        <a:pt x="867" y="1640"/>
                        <a:pt x="891" y="1591"/>
                      </a:cubicBezTo>
                      <a:cubicBezTo>
                        <a:pt x="929" y="1514"/>
                        <a:pt x="966" y="1439"/>
                        <a:pt x="1006" y="1360"/>
                      </a:cubicBezTo>
                      <a:cubicBezTo>
                        <a:pt x="1019" y="1335"/>
                        <a:pt x="1026" y="1328"/>
                        <a:pt x="1037" y="1306"/>
                      </a:cubicBezTo>
                      <a:cubicBezTo>
                        <a:pt x="1073" y="1230"/>
                        <a:pt x="1111" y="1145"/>
                        <a:pt x="1132" y="1063"/>
                      </a:cubicBezTo>
                      <a:cubicBezTo>
                        <a:pt x="1144" y="1016"/>
                        <a:pt x="1135" y="1039"/>
                        <a:pt x="1155" y="1001"/>
                      </a:cubicBezTo>
                      <a:cubicBezTo>
                        <a:pt x="1178" y="959"/>
                        <a:pt x="1194" y="935"/>
                        <a:pt x="1236" y="912"/>
                      </a:cubicBezTo>
                      <a:cubicBezTo>
                        <a:pt x="1404" y="823"/>
                        <a:pt x="1729" y="909"/>
                        <a:pt x="1729" y="694"/>
                      </a:cubicBezTo>
                      <a:cubicBezTo>
                        <a:pt x="1729" y="591"/>
                        <a:pt x="1501" y="532"/>
                        <a:pt x="1378" y="564"/>
                      </a:cubicBezTo>
                      <a:cubicBezTo>
                        <a:pt x="1356" y="570"/>
                        <a:pt x="1187" y="640"/>
                        <a:pt x="1187" y="575"/>
                      </a:cubicBezTo>
                      <a:cubicBezTo>
                        <a:pt x="1187" y="414"/>
                        <a:pt x="1289" y="383"/>
                        <a:pt x="1151" y="247"/>
                      </a:cubicBezTo>
                      <a:cubicBezTo>
                        <a:pt x="1090" y="188"/>
                        <a:pt x="1075" y="147"/>
                        <a:pt x="978" y="65"/>
                      </a:cubicBezTo>
                      <a:cubicBezTo>
                        <a:pt x="941" y="34"/>
                        <a:pt x="921" y="0"/>
                        <a:pt x="857" y="0"/>
                      </a:cubicBezTo>
                      <a:cubicBezTo>
                        <a:pt x="817" y="0"/>
                        <a:pt x="786" y="12"/>
                        <a:pt x="767" y="36"/>
                      </a:cubicBezTo>
                      <a:cubicBezTo>
                        <a:pt x="751" y="56"/>
                        <a:pt x="730" y="95"/>
                        <a:pt x="730" y="12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  <p:sp>
              <p:nvSpPr>
                <p:cNvPr id="49" name="Freeform 37">
                  <a:extLst>
                    <a:ext uri="{FF2B5EF4-FFF2-40B4-BE49-F238E27FC236}">
                      <a16:creationId xmlns:a16="http://schemas.microsoft.com/office/drawing/2014/main" id="{82DB0AFD-D47F-4043-B772-D5BAD2ED61D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54170" y="5739916"/>
                  <a:ext cx="154770" cy="147032"/>
                </a:xfrm>
                <a:custGeom>
                  <a:avLst/>
                  <a:gdLst>
                    <a:gd name="T0" fmla="*/ 363 w 550"/>
                    <a:gd name="T1" fmla="*/ 516 h 516"/>
                    <a:gd name="T2" fmla="*/ 524 w 550"/>
                    <a:gd name="T3" fmla="*/ 262 h 516"/>
                    <a:gd name="T4" fmla="*/ 450 w 550"/>
                    <a:gd name="T5" fmla="*/ 176 h 516"/>
                    <a:gd name="T6" fmla="*/ 67 w 550"/>
                    <a:gd name="T7" fmla="*/ 0 h 516"/>
                    <a:gd name="T8" fmla="*/ 20 w 550"/>
                    <a:gd name="T9" fmla="*/ 157 h 516"/>
                    <a:gd name="T10" fmla="*/ 63 w 550"/>
                    <a:gd name="T11" fmla="*/ 233 h 516"/>
                    <a:gd name="T12" fmla="*/ 99 w 550"/>
                    <a:gd name="T13" fmla="*/ 315 h 516"/>
                    <a:gd name="T14" fmla="*/ 363 w 550"/>
                    <a:gd name="T15" fmla="*/ 516 h 5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550" h="516">
                      <a:moveTo>
                        <a:pt x="363" y="516"/>
                      </a:moveTo>
                      <a:cubicBezTo>
                        <a:pt x="550" y="516"/>
                        <a:pt x="524" y="376"/>
                        <a:pt x="524" y="262"/>
                      </a:cubicBezTo>
                      <a:cubicBezTo>
                        <a:pt x="524" y="246"/>
                        <a:pt x="491" y="223"/>
                        <a:pt x="450" y="176"/>
                      </a:cubicBezTo>
                      <a:cubicBezTo>
                        <a:pt x="343" y="53"/>
                        <a:pt x="249" y="0"/>
                        <a:pt x="67" y="0"/>
                      </a:cubicBezTo>
                      <a:cubicBezTo>
                        <a:pt x="9" y="0"/>
                        <a:pt x="0" y="107"/>
                        <a:pt x="20" y="157"/>
                      </a:cubicBezTo>
                      <a:cubicBezTo>
                        <a:pt x="30" y="183"/>
                        <a:pt x="49" y="206"/>
                        <a:pt x="63" y="233"/>
                      </a:cubicBezTo>
                      <a:cubicBezTo>
                        <a:pt x="78" y="263"/>
                        <a:pt x="82" y="288"/>
                        <a:pt x="99" y="315"/>
                      </a:cubicBezTo>
                      <a:cubicBezTo>
                        <a:pt x="138" y="380"/>
                        <a:pt x="276" y="516"/>
                        <a:pt x="363" y="51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</p:grpSp>
        </p:grpSp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C398EF85-AC47-45C2-9C1F-899B6A84A18D}"/>
                </a:ext>
              </a:extLst>
            </p:cNvPr>
            <p:cNvGrpSpPr/>
            <p:nvPr/>
          </p:nvGrpSpPr>
          <p:grpSpPr>
            <a:xfrm>
              <a:off x="335077" y="270942"/>
              <a:ext cx="421971" cy="417136"/>
              <a:chOff x="4065588" y="1646238"/>
              <a:chExt cx="969963" cy="958850"/>
            </a:xfrm>
            <a:grpFill/>
          </p:grpSpPr>
          <p:sp>
            <p:nvSpPr>
              <p:cNvPr id="16" name="Freeform 5">
                <a:extLst>
                  <a:ext uri="{FF2B5EF4-FFF2-40B4-BE49-F238E27FC236}">
                    <a16:creationId xmlns:a16="http://schemas.microsoft.com/office/drawing/2014/main" id="{EA17E22C-0D8D-46BC-A685-6621E16269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8338" y="1900238"/>
                <a:ext cx="134938" cy="63500"/>
              </a:xfrm>
              <a:custGeom>
                <a:avLst/>
                <a:gdLst>
                  <a:gd name="T0" fmla="*/ 0 w 584"/>
                  <a:gd name="T1" fmla="*/ 272 h 272"/>
                  <a:gd name="T2" fmla="*/ 122 w 584"/>
                  <a:gd name="T3" fmla="*/ 233 h 272"/>
                  <a:gd name="T4" fmla="*/ 584 w 584"/>
                  <a:gd name="T5" fmla="*/ 272 h 272"/>
                  <a:gd name="T6" fmla="*/ 471 w 584"/>
                  <a:gd name="T7" fmla="*/ 123 h 272"/>
                  <a:gd name="T8" fmla="*/ 116 w 584"/>
                  <a:gd name="T9" fmla="*/ 134 h 272"/>
                  <a:gd name="T10" fmla="*/ 0 w 584"/>
                  <a:gd name="T11" fmla="*/ 272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84" h="272">
                    <a:moveTo>
                      <a:pt x="0" y="272"/>
                    </a:moveTo>
                    <a:lnTo>
                      <a:pt x="122" y="233"/>
                    </a:lnTo>
                    <a:cubicBezTo>
                      <a:pt x="349" y="156"/>
                      <a:pt x="436" y="269"/>
                      <a:pt x="584" y="272"/>
                    </a:cubicBezTo>
                    <a:cubicBezTo>
                      <a:pt x="584" y="179"/>
                      <a:pt x="535" y="154"/>
                      <a:pt x="471" y="123"/>
                    </a:cubicBezTo>
                    <a:cubicBezTo>
                      <a:pt x="224" y="0"/>
                      <a:pt x="315" y="35"/>
                      <a:pt x="116" y="134"/>
                    </a:cubicBezTo>
                    <a:cubicBezTo>
                      <a:pt x="51" y="166"/>
                      <a:pt x="7" y="183"/>
                      <a:pt x="0" y="2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7" name="Freeform 6">
                <a:extLst>
                  <a:ext uri="{FF2B5EF4-FFF2-40B4-BE49-F238E27FC236}">
                    <a16:creationId xmlns:a16="http://schemas.microsoft.com/office/drawing/2014/main" id="{9F85B695-35E9-488B-A654-E861A80454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3250" y="2001838"/>
                <a:ext cx="39688" cy="90488"/>
              </a:xfrm>
              <a:custGeom>
                <a:avLst/>
                <a:gdLst>
                  <a:gd name="T0" fmla="*/ 0 w 169"/>
                  <a:gd name="T1" fmla="*/ 389 h 389"/>
                  <a:gd name="T2" fmla="*/ 76 w 169"/>
                  <a:gd name="T3" fmla="*/ 330 h 389"/>
                  <a:gd name="T4" fmla="*/ 169 w 169"/>
                  <a:gd name="T5" fmla="*/ 279 h 389"/>
                  <a:gd name="T6" fmla="*/ 169 w 169"/>
                  <a:gd name="T7" fmla="*/ 0 h 389"/>
                  <a:gd name="T8" fmla="*/ 34 w 169"/>
                  <a:gd name="T9" fmla="*/ 145 h 389"/>
                  <a:gd name="T10" fmla="*/ 0 w 169"/>
                  <a:gd name="T11" fmla="*/ 389 h 3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9" h="389">
                    <a:moveTo>
                      <a:pt x="0" y="389"/>
                    </a:moveTo>
                    <a:cubicBezTo>
                      <a:pt x="36" y="380"/>
                      <a:pt x="47" y="348"/>
                      <a:pt x="76" y="330"/>
                    </a:cubicBezTo>
                    <a:cubicBezTo>
                      <a:pt x="107" y="311"/>
                      <a:pt x="137" y="301"/>
                      <a:pt x="169" y="279"/>
                    </a:cubicBezTo>
                    <a:lnTo>
                      <a:pt x="169" y="0"/>
                    </a:lnTo>
                    <a:cubicBezTo>
                      <a:pt x="103" y="5"/>
                      <a:pt x="54" y="92"/>
                      <a:pt x="34" y="145"/>
                    </a:cubicBezTo>
                    <a:cubicBezTo>
                      <a:pt x="9" y="216"/>
                      <a:pt x="0" y="294"/>
                      <a:pt x="0" y="38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8" name="Freeform 7">
                <a:extLst>
                  <a:ext uri="{FF2B5EF4-FFF2-40B4-BE49-F238E27FC236}">
                    <a16:creationId xmlns:a16="http://schemas.microsoft.com/office/drawing/2014/main" id="{F485C85C-BC2B-4F32-915C-0BFB17970D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37088" y="2001838"/>
                <a:ext cx="41275" cy="88900"/>
              </a:xfrm>
              <a:custGeom>
                <a:avLst/>
                <a:gdLst>
                  <a:gd name="T0" fmla="*/ 0 w 178"/>
                  <a:gd name="T1" fmla="*/ 279 h 381"/>
                  <a:gd name="T2" fmla="*/ 178 w 178"/>
                  <a:gd name="T3" fmla="*/ 381 h 381"/>
                  <a:gd name="T4" fmla="*/ 17 w 178"/>
                  <a:gd name="T5" fmla="*/ 0 h 381"/>
                  <a:gd name="T6" fmla="*/ 0 w 178"/>
                  <a:gd name="T7" fmla="*/ 279 h 3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78" h="381">
                    <a:moveTo>
                      <a:pt x="0" y="279"/>
                    </a:moveTo>
                    <a:cubicBezTo>
                      <a:pt x="51" y="306"/>
                      <a:pt x="127" y="369"/>
                      <a:pt x="178" y="381"/>
                    </a:cubicBezTo>
                    <a:cubicBezTo>
                      <a:pt x="178" y="237"/>
                      <a:pt x="125" y="25"/>
                      <a:pt x="17" y="0"/>
                    </a:cubicBezTo>
                    <a:lnTo>
                      <a:pt x="0" y="279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9" name="Freeform 8">
                <a:extLst>
                  <a:ext uri="{FF2B5EF4-FFF2-40B4-BE49-F238E27FC236}">
                    <a16:creationId xmlns:a16="http://schemas.microsoft.com/office/drawing/2014/main" id="{4DB7F7C7-BA68-4087-9F8A-CFE2875266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7713" y="2289176"/>
                <a:ext cx="12700" cy="46038"/>
              </a:xfrm>
              <a:custGeom>
                <a:avLst/>
                <a:gdLst>
                  <a:gd name="T0" fmla="*/ 0 w 54"/>
                  <a:gd name="T1" fmla="*/ 192 h 192"/>
                  <a:gd name="T2" fmla="*/ 47 w 54"/>
                  <a:gd name="T3" fmla="*/ 116 h 192"/>
                  <a:gd name="T4" fmla="*/ 53 w 54"/>
                  <a:gd name="T5" fmla="*/ 0 h 192"/>
                  <a:gd name="T6" fmla="*/ 2 w 54"/>
                  <a:gd name="T7" fmla="*/ 22 h 192"/>
                  <a:gd name="T8" fmla="*/ 0 w 54"/>
                  <a:gd name="T9" fmla="*/ 192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192">
                    <a:moveTo>
                      <a:pt x="0" y="192"/>
                    </a:moveTo>
                    <a:cubicBezTo>
                      <a:pt x="37" y="174"/>
                      <a:pt x="40" y="164"/>
                      <a:pt x="47" y="116"/>
                    </a:cubicBezTo>
                    <a:cubicBezTo>
                      <a:pt x="53" y="75"/>
                      <a:pt x="54" y="46"/>
                      <a:pt x="53" y="0"/>
                    </a:cubicBezTo>
                    <a:lnTo>
                      <a:pt x="2" y="22"/>
                    </a:lnTo>
                    <a:lnTo>
                      <a:pt x="0" y="19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0" name="Freeform 9">
                <a:extLst>
                  <a:ext uri="{FF2B5EF4-FFF2-40B4-BE49-F238E27FC236}">
                    <a16:creationId xmlns:a16="http://schemas.microsoft.com/office/drawing/2014/main" id="{C54DE55B-3FF7-41E0-ABF9-BA9DEC89C9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1363" y="2193926"/>
                <a:ext cx="20638" cy="17463"/>
              </a:xfrm>
              <a:custGeom>
                <a:avLst/>
                <a:gdLst>
                  <a:gd name="T0" fmla="*/ 0 w 84"/>
                  <a:gd name="T1" fmla="*/ 75 h 75"/>
                  <a:gd name="T2" fmla="*/ 84 w 84"/>
                  <a:gd name="T3" fmla="*/ 69 h 75"/>
                  <a:gd name="T4" fmla="*/ 0 w 84"/>
                  <a:gd name="T5" fmla="*/ 75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4" h="75">
                    <a:moveTo>
                      <a:pt x="0" y="75"/>
                    </a:moveTo>
                    <a:lnTo>
                      <a:pt x="84" y="69"/>
                    </a:lnTo>
                    <a:cubicBezTo>
                      <a:pt x="56" y="13"/>
                      <a:pt x="15" y="0"/>
                      <a:pt x="0" y="7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1" name="Freeform 10">
                <a:extLst>
                  <a:ext uri="{FF2B5EF4-FFF2-40B4-BE49-F238E27FC236}">
                    <a16:creationId xmlns:a16="http://schemas.microsoft.com/office/drawing/2014/main" id="{59929121-1F8C-4D5B-A1E7-CBF80924BF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6750" y="1973263"/>
                <a:ext cx="146050" cy="93663"/>
              </a:xfrm>
              <a:custGeom>
                <a:avLst/>
                <a:gdLst>
                  <a:gd name="T0" fmla="*/ 0 w 631"/>
                  <a:gd name="T1" fmla="*/ 75 h 403"/>
                  <a:gd name="T2" fmla="*/ 0 w 631"/>
                  <a:gd name="T3" fmla="*/ 372 h 403"/>
                  <a:gd name="T4" fmla="*/ 330 w 631"/>
                  <a:gd name="T5" fmla="*/ 329 h 403"/>
                  <a:gd name="T6" fmla="*/ 592 w 631"/>
                  <a:gd name="T7" fmla="*/ 338 h 403"/>
                  <a:gd name="T8" fmla="*/ 469 w 631"/>
                  <a:gd name="T9" fmla="*/ 29 h 403"/>
                  <a:gd name="T10" fmla="*/ 65 w 631"/>
                  <a:gd name="T11" fmla="*/ 47 h 403"/>
                  <a:gd name="T12" fmla="*/ 0 w 631"/>
                  <a:gd name="T13" fmla="*/ 75 h 4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31" h="403">
                    <a:moveTo>
                      <a:pt x="0" y="75"/>
                    </a:moveTo>
                    <a:lnTo>
                      <a:pt x="0" y="372"/>
                    </a:lnTo>
                    <a:cubicBezTo>
                      <a:pt x="68" y="372"/>
                      <a:pt x="180" y="329"/>
                      <a:pt x="330" y="329"/>
                    </a:cubicBezTo>
                    <a:cubicBezTo>
                      <a:pt x="435" y="329"/>
                      <a:pt x="592" y="403"/>
                      <a:pt x="592" y="338"/>
                    </a:cubicBezTo>
                    <a:cubicBezTo>
                      <a:pt x="592" y="31"/>
                      <a:pt x="631" y="64"/>
                      <a:pt x="469" y="29"/>
                    </a:cubicBezTo>
                    <a:cubicBezTo>
                      <a:pt x="360" y="6"/>
                      <a:pt x="174" y="0"/>
                      <a:pt x="65" y="47"/>
                    </a:cubicBezTo>
                    <a:cubicBezTo>
                      <a:pt x="37" y="59"/>
                      <a:pt x="29" y="68"/>
                      <a:pt x="0" y="7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2" name="Freeform 11">
                <a:extLst>
                  <a:ext uri="{FF2B5EF4-FFF2-40B4-BE49-F238E27FC236}">
                    <a16:creationId xmlns:a16="http://schemas.microsoft.com/office/drawing/2014/main" id="{3D27B830-1759-48F0-B03A-D3892DCCF6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86275" y="2066926"/>
                <a:ext cx="120650" cy="60325"/>
              </a:xfrm>
              <a:custGeom>
                <a:avLst/>
                <a:gdLst>
                  <a:gd name="T0" fmla="*/ 0 w 525"/>
                  <a:gd name="T1" fmla="*/ 80 h 257"/>
                  <a:gd name="T2" fmla="*/ 262 w 525"/>
                  <a:gd name="T3" fmla="*/ 257 h 257"/>
                  <a:gd name="T4" fmla="*/ 525 w 525"/>
                  <a:gd name="T5" fmla="*/ 54 h 257"/>
                  <a:gd name="T6" fmla="*/ 120 w 525"/>
                  <a:gd name="T7" fmla="*/ 30 h 257"/>
                  <a:gd name="T8" fmla="*/ 0 w 525"/>
                  <a:gd name="T9" fmla="*/ 80 h 2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5" h="257">
                    <a:moveTo>
                      <a:pt x="0" y="80"/>
                    </a:moveTo>
                    <a:cubicBezTo>
                      <a:pt x="12" y="126"/>
                      <a:pt x="165" y="257"/>
                      <a:pt x="262" y="257"/>
                    </a:cubicBezTo>
                    <a:cubicBezTo>
                      <a:pt x="350" y="257"/>
                      <a:pt x="482" y="136"/>
                      <a:pt x="525" y="54"/>
                    </a:cubicBezTo>
                    <a:cubicBezTo>
                      <a:pt x="440" y="13"/>
                      <a:pt x="241" y="0"/>
                      <a:pt x="120" y="30"/>
                    </a:cubicBezTo>
                    <a:cubicBezTo>
                      <a:pt x="69" y="43"/>
                      <a:pt x="42" y="57"/>
                      <a:pt x="0" y="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3" name="Freeform 12">
                <a:extLst>
                  <a:ext uri="{FF2B5EF4-FFF2-40B4-BE49-F238E27FC236}">
                    <a16:creationId xmlns:a16="http://schemas.microsoft.com/office/drawing/2014/main" id="{C5EB446A-3916-48BF-99B9-7AF6907EC4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29100" y="1758951"/>
                <a:ext cx="622300" cy="609600"/>
              </a:xfrm>
              <a:custGeom>
                <a:avLst/>
                <a:gdLst>
                  <a:gd name="T0" fmla="*/ 532 w 2683"/>
                  <a:gd name="T1" fmla="*/ 2604 h 2604"/>
                  <a:gd name="T2" fmla="*/ 693 w 2683"/>
                  <a:gd name="T3" fmla="*/ 2071 h 2604"/>
                  <a:gd name="T4" fmla="*/ 775 w 2683"/>
                  <a:gd name="T5" fmla="*/ 1111 h 2604"/>
                  <a:gd name="T6" fmla="*/ 945 w 2683"/>
                  <a:gd name="T7" fmla="*/ 935 h 2604"/>
                  <a:gd name="T8" fmla="*/ 1062 w 2683"/>
                  <a:gd name="T9" fmla="*/ 704 h 2604"/>
                  <a:gd name="T10" fmla="*/ 1320 w 2683"/>
                  <a:gd name="T11" fmla="*/ 606 h 2604"/>
                  <a:gd name="T12" fmla="*/ 1320 w 2683"/>
                  <a:gd name="T13" fmla="*/ 589 h 2604"/>
                  <a:gd name="T14" fmla="*/ 1131 w 2683"/>
                  <a:gd name="T15" fmla="*/ 523 h 2604"/>
                  <a:gd name="T16" fmla="*/ 1015 w 2683"/>
                  <a:gd name="T17" fmla="*/ 344 h 2604"/>
                  <a:gd name="T18" fmla="*/ 1286 w 2683"/>
                  <a:gd name="T19" fmla="*/ 513 h 2604"/>
                  <a:gd name="T20" fmla="*/ 1316 w 2683"/>
                  <a:gd name="T21" fmla="*/ 408 h 2604"/>
                  <a:gd name="T22" fmla="*/ 1320 w 2683"/>
                  <a:gd name="T23" fmla="*/ 268 h 2604"/>
                  <a:gd name="T24" fmla="*/ 1362 w 2683"/>
                  <a:gd name="T25" fmla="*/ 259 h 2604"/>
                  <a:gd name="T26" fmla="*/ 1413 w 2683"/>
                  <a:gd name="T27" fmla="*/ 276 h 2604"/>
                  <a:gd name="T28" fmla="*/ 1420 w 2683"/>
                  <a:gd name="T29" fmla="*/ 430 h 2604"/>
                  <a:gd name="T30" fmla="*/ 1490 w 2683"/>
                  <a:gd name="T31" fmla="*/ 498 h 2604"/>
                  <a:gd name="T32" fmla="*/ 1675 w 2683"/>
                  <a:gd name="T33" fmla="*/ 344 h 2604"/>
                  <a:gd name="T34" fmla="*/ 1717 w 2683"/>
                  <a:gd name="T35" fmla="*/ 352 h 2604"/>
                  <a:gd name="T36" fmla="*/ 1631 w 2683"/>
                  <a:gd name="T37" fmla="*/ 503 h 2604"/>
                  <a:gd name="T38" fmla="*/ 1500 w 2683"/>
                  <a:gd name="T39" fmla="*/ 558 h 2604"/>
                  <a:gd name="T40" fmla="*/ 1447 w 2683"/>
                  <a:gd name="T41" fmla="*/ 572 h 2604"/>
                  <a:gd name="T42" fmla="*/ 1734 w 2683"/>
                  <a:gd name="T43" fmla="*/ 793 h 2604"/>
                  <a:gd name="T44" fmla="*/ 1788 w 2683"/>
                  <a:gd name="T45" fmla="*/ 916 h 2604"/>
                  <a:gd name="T46" fmla="*/ 1958 w 2683"/>
                  <a:gd name="T47" fmla="*/ 1094 h 2604"/>
                  <a:gd name="T48" fmla="*/ 2022 w 2683"/>
                  <a:gd name="T49" fmla="*/ 1377 h 2604"/>
                  <a:gd name="T50" fmla="*/ 2031 w 2683"/>
                  <a:gd name="T51" fmla="*/ 1538 h 2604"/>
                  <a:gd name="T52" fmla="*/ 2031 w 2683"/>
                  <a:gd name="T53" fmla="*/ 1969 h 2604"/>
                  <a:gd name="T54" fmla="*/ 2200 w 2683"/>
                  <a:gd name="T55" fmla="*/ 2587 h 2604"/>
                  <a:gd name="T56" fmla="*/ 2683 w 2683"/>
                  <a:gd name="T57" fmla="*/ 1597 h 2604"/>
                  <a:gd name="T58" fmla="*/ 2559 w 2683"/>
                  <a:gd name="T59" fmla="*/ 1018 h 2604"/>
                  <a:gd name="T60" fmla="*/ 2439 w 2683"/>
                  <a:gd name="T61" fmla="*/ 816 h 2604"/>
                  <a:gd name="T62" fmla="*/ 2329 w 2683"/>
                  <a:gd name="T63" fmla="*/ 680 h 2604"/>
                  <a:gd name="T64" fmla="*/ 2291 w 2683"/>
                  <a:gd name="T65" fmla="*/ 634 h 2604"/>
                  <a:gd name="T66" fmla="*/ 1909 w 2683"/>
                  <a:gd name="T67" fmla="*/ 363 h 2604"/>
                  <a:gd name="T68" fmla="*/ 51 w 2683"/>
                  <a:gd name="T69" fmla="*/ 1318 h 2604"/>
                  <a:gd name="T70" fmla="*/ 34 w 2683"/>
                  <a:gd name="T71" fmla="*/ 1429 h 2604"/>
                  <a:gd name="T72" fmla="*/ 273 w 2683"/>
                  <a:gd name="T73" fmla="*/ 2339 h 2604"/>
                  <a:gd name="T74" fmla="*/ 359 w 2683"/>
                  <a:gd name="T75" fmla="*/ 2447 h 2604"/>
                  <a:gd name="T76" fmla="*/ 532 w 2683"/>
                  <a:gd name="T77" fmla="*/ 2604 h 26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2683" h="2604">
                    <a:moveTo>
                      <a:pt x="532" y="2604"/>
                    </a:moveTo>
                    <a:cubicBezTo>
                      <a:pt x="596" y="2558"/>
                      <a:pt x="692" y="2200"/>
                      <a:pt x="693" y="2071"/>
                    </a:cubicBezTo>
                    <a:cubicBezTo>
                      <a:pt x="696" y="1808"/>
                      <a:pt x="665" y="1336"/>
                      <a:pt x="775" y="1111"/>
                    </a:cubicBezTo>
                    <a:cubicBezTo>
                      <a:pt x="824" y="1010"/>
                      <a:pt x="891" y="987"/>
                      <a:pt x="945" y="935"/>
                    </a:cubicBezTo>
                    <a:cubicBezTo>
                      <a:pt x="1017" y="866"/>
                      <a:pt x="924" y="808"/>
                      <a:pt x="1062" y="704"/>
                    </a:cubicBezTo>
                    <a:cubicBezTo>
                      <a:pt x="1131" y="652"/>
                      <a:pt x="1203" y="606"/>
                      <a:pt x="1320" y="606"/>
                    </a:cubicBezTo>
                    <a:lnTo>
                      <a:pt x="1320" y="589"/>
                    </a:lnTo>
                    <a:cubicBezTo>
                      <a:pt x="1241" y="571"/>
                      <a:pt x="1192" y="564"/>
                      <a:pt x="1131" y="523"/>
                    </a:cubicBezTo>
                    <a:cubicBezTo>
                      <a:pt x="1049" y="468"/>
                      <a:pt x="1015" y="428"/>
                      <a:pt x="1015" y="344"/>
                    </a:cubicBezTo>
                    <a:cubicBezTo>
                      <a:pt x="1144" y="344"/>
                      <a:pt x="1115" y="513"/>
                      <a:pt x="1286" y="513"/>
                    </a:cubicBezTo>
                    <a:cubicBezTo>
                      <a:pt x="1324" y="513"/>
                      <a:pt x="1310" y="452"/>
                      <a:pt x="1316" y="408"/>
                    </a:cubicBezTo>
                    <a:cubicBezTo>
                      <a:pt x="1323" y="363"/>
                      <a:pt x="1320" y="314"/>
                      <a:pt x="1320" y="268"/>
                    </a:cubicBezTo>
                    <a:cubicBezTo>
                      <a:pt x="1353" y="265"/>
                      <a:pt x="1340" y="259"/>
                      <a:pt x="1362" y="259"/>
                    </a:cubicBezTo>
                    <a:cubicBezTo>
                      <a:pt x="1378" y="259"/>
                      <a:pt x="1389" y="271"/>
                      <a:pt x="1413" y="276"/>
                    </a:cubicBezTo>
                    <a:cubicBezTo>
                      <a:pt x="1413" y="336"/>
                      <a:pt x="1415" y="382"/>
                      <a:pt x="1420" y="430"/>
                    </a:cubicBezTo>
                    <a:cubicBezTo>
                      <a:pt x="1428" y="513"/>
                      <a:pt x="1410" y="526"/>
                      <a:pt x="1490" y="498"/>
                    </a:cubicBezTo>
                    <a:cubicBezTo>
                      <a:pt x="1608" y="456"/>
                      <a:pt x="1641" y="344"/>
                      <a:pt x="1675" y="344"/>
                    </a:cubicBezTo>
                    <a:cubicBezTo>
                      <a:pt x="1698" y="344"/>
                      <a:pt x="1699" y="348"/>
                      <a:pt x="1717" y="352"/>
                    </a:cubicBezTo>
                    <a:cubicBezTo>
                      <a:pt x="1733" y="417"/>
                      <a:pt x="1694" y="444"/>
                      <a:pt x="1631" y="503"/>
                    </a:cubicBezTo>
                    <a:cubicBezTo>
                      <a:pt x="1568" y="562"/>
                      <a:pt x="1544" y="551"/>
                      <a:pt x="1500" y="558"/>
                    </a:cubicBezTo>
                    <a:cubicBezTo>
                      <a:pt x="1483" y="560"/>
                      <a:pt x="1467" y="568"/>
                      <a:pt x="1447" y="572"/>
                    </a:cubicBezTo>
                    <a:cubicBezTo>
                      <a:pt x="1482" y="621"/>
                      <a:pt x="1689" y="653"/>
                      <a:pt x="1734" y="793"/>
                    </a:cubicBezTo>
                    <a:cubicBezTo>
                      <a:pt x="1750" y="846"/>
                      <a:pt x="1747" y="883"/>
                      <a:pt x="1788" y="916"/>
                    </a:cubicBezTo>
                    <a:cubicBezTo>
                      <a:pt x="1855" y="969"/>
                      <a:pt x="1897" y="974"/>
                      <a:pt x="1958" y="1094"/>
                    </a:cubicBezTo>
                    <a:cubicBezTo>
                      <a:pt x="1999" y="1177"/>
                      <a:pt x="2023" y="1255"/>
                      <a:pt x="2022" y="1377"/>
                    </a:cubicBezTo>
                    <a:cubicBezTo>
                      <a:pt x="2022" y="1434"/>
                      <a:pt x="2031" y="1471"/>
                      <a:pt x="2031" y="1538"/>
                    </a:cubicBezTo>
                    <a:lnTo>
                      <a:pt x="2031" y="1969"/>
                    </a:lnTo>
                    <a:cubicBezTo>
                      <a:pt x="2040" y="2142"/>
                      <a:pt x="2064" y="2496"/>
                      <a:pt x="2200" y="2587"/>
                    </a:cubicBezTo>
                    <a:cubicBezTo>
                      <a:pt x="2428" y="2435"/>
                      <a:pt x="2683" y="1983"/>
                      <a:pt x="2683" y="1597"/>
                    </a:cubicBezTo>
                    <a:cubicBezTo>
                      <a:pt x="2683" y="1366"/>
                      <a:pt x="2642" y="1192"/>
                      <a:pt x="2559" y="1018"/>
                    </a:cubicBezTo>
                    <a:cubicBezTo>
                      <a:pt x="2523" y="943"/>
                      <a:pt x="2483" y="882"/>
                      <a:pt x="2439" y="816"/>
                    </a:cubicBezTo>
                    <a:lnTo>
                      <a:pt x="2329" y="680"/>
                    </a:lnTo>
                    <a:cubicBezTo>
                      <a:pt x="2311" y="661"/>
                      <a:pt x="2309" y="653"/>
                      <a:pt x="2291" y="634"/>
                    </a:cubicBezTo>
                    <a:cubicBezTo>
                      <a:pt x="2202" y="536"/>
                      <a:pt x="2028" y="419"/>
                      <a:pt x="1909" y="363"/>
                    </a:cubicBezTo>
                    <a:cubicBezTo>
                      <a:pt x="1129" y="0"/>
                      <a:pt x="199" y="480"/>
                      <a:pt x="51" y="1318"/>
                    </a:cubicBezTo>
                    <a:cubicBezTo>
                      <a:pt x="44" y="1353"/>
                      <a:pt x="37" y="1398"/>
                      <a:pt x="34" y="1429"/>
                    </a:cubicBezTo>
                    <a:cubicBezTo>
                      <a:pt x="0" y="1758"/>
                      <a:pt x="90" y="2062"/>
                      <a:pt x="273" y="2339"/>
                    </a:cubicBezTo>
                    <a:cubicBezTo>
                      <a:pt x="309" y="2393"/>
                      <a:pt x="328" y="2407"/>
                      <a:pt x="359" y="2447"/>
                    </a:cubicBezTo>
                    <a:cubicBezTo>
                      <a:pt x="401" y="2501"/>
                      <a:pt x="474" y="2574"/>
                      <a:pt x="532" y="26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4" name="Freeform 13">
                <a:extLst>
                  <a:ext uri="{FF2B5EF4-FFF2-40B4-BE49-F238E27FC236}">
                    <a16:creationId xmlns:a16="http://schemas.microsoft.com/office/drawing/2014/main" id="{02D4918C-D09B-43B2-A04C-FA63310867E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208463" y="1784351"/>
                <a:ext cx="668338" cy="698500"/>
              </a:xfrm>
              <a:custGeom>
                <a:avLst/>
                <a:gdLst>
                  <a:gd name="T0" fmla="*/ 1575 w 2879"/>
                  <a:gd name="T1" fmla="*/ 2823 h 2992"/>
                  <a:gd name="T2" fmla="*/ 1761 w 2879"/>
                  <a:gd name="T3" fmla="*/ 2882 h 2992"/>
                  <a:gd name="T4" fmla="*/ 1321 w 2879"/>
                  <a:gd name="T5" fmla="*/ 2857 h 2992"/>
                  <a:gd name="T6" fmla="*/ 1355 w 2879"/>
                  <a:gd name="T7" fmla="*/ 2848 h 2992"/>
                  <a:gd name="T8" fmla="*/ 1524 w 2879"/>
                  <a:gd name="T9" fmla="*/ 2798 h 2992"/>
                  <a:gd name="T10" fmla="*/ 1363 w 2879"/>
                  <a:gd name="T11" fmla="*/ 2798 h 2992"/>
                  <a:gd name="T12" fmla="*/ 1316 w 2879"/>
                  <a:gd name="T13" fmla="*/ 2911 h 2992"/>
                  <a:gd name="T14" fmla="*/ 1160 w 2879"/>
                  <a:gd name="T15" fmla="*/ 2772 h 2992"/>
                  <a:gd name="T16" fmla="*/ 1084 w 2879"/>
                  <a:gd name="T17" fmla="*/ 2874 h 2992"/>
                  <a:gd name="T18" fmla="*/ 1143 w 2879"/>
                  <a:gd name="T19" fmla="*/ 2755 h 2992"/>
                  <a:gd name="T20" fmla="*/ 1084 w 2879"/>
                  <a:gd name="T21" fmla="*/ 2874 h 2992"/>
                  <a:gd name="T22" fmla="*/ 1599 w 2879"/>
                  <a:gd name="T23" fmla="*/ 2806 h 2992"/>
                  <a:gd name="T24" fmla="*/ 1837 w 2879"/>
                  <a:gd name="T25" fmla="*/ 2730 h 2992"/>
                  <a:gd name="T26" fmla="*/ 1803 w 2879"/>
                  <a:gd name="T27" fmla="*/ 2815 h 2992"/>
                  <a:gd name="T28" fmla="*/ 1710 w 2879"/>
                  <a:gd name="T29" fmla="*/ 2815 h 2992"/>
                  <a:gd name="T30" fmla="*/ 1427 w 2879"/>
                  <a:gd name="T31" fmla="*/ 2339 h 2992"/>
                  <a:gd name="T32" fmla="*/ 1311 w 2879"/>
                  <a:gd name="T33" fmla="*/ 1892 h 2992"/>
                  <a:gd name="T34" fmla="*/ 1346 w 2879"/>
                  <a:gd name="T35" fmla="*/ 1665 h 2992"/>
                  <a:gd name="T36" fmla="*/ 1457 w 2879"/>
                  <a:gd name="T37" fmla="*/ 1886 h 2992"/>
                  <a:gd name="T38" fmla="*/ 1511 w 2879"/>
                  <a:gd name="T39" fmla="*/ 2100 h 2992"/>
                  <a:gd name="T40" fmla="*/ 1627 w 2879"/>
                  <a:gd name="T41" fmla="*/ 2196 h 2992"/>
                  <a:gd name="T42" fmla="*/ 1479 w 2879"/>
                  <a:gd name="T43" fmla="*/ 2701 h 2992"/>
                  <a:gd name="T44" fmla="*/ 1353 w 2879"/>
                  <a:gd name="T45" fmla="*/ 2165 h 2992"/>
                  <a:gd name="T46" fmla="*/ 965 w 2879"/>
                  <a:gd name="T47" fmla="*/ 2696 h 2992"/>
                  <a:gd name="T48" fmla="*/ 329 w 2879"/>
                  <a:gd name="T49" fmla="*/ 2283 h 2992"/>
                  <a:gd name="T50" fmla="*/ 442 w 2879"/>
                  <a:gd name="T51" fmla="*/ 514 h 2992"/>
                  <a:gd name="T52" fmla="*/ 2390 w 2879"/>
                  <a:gd name="T53" fmla="*/ 467 h 2992"/>
                  <a:gd name="T54" fmla="*/ 2537 w 2879"/>
                  <a:gd name="T55" fmla="*/ 2304 h 2992"/>
                  <a:gd name="T56" fmla="*/ 1914 w 2879"/>
                  <a:gd name="T57" fmla="*/ 2696 h 2992"/>
                  <a:gd name="T58" fmla="*/ 2068 w 2879"/>
                  <a:gd name="T59" fmla="*/ 2270 h 2992"/>
                  <a:gd name="T60" fmla="*/ 1812 w 2879"/>
                  <a:gd name="T61" fmla="*/ 1308 h 2992"/>
                  <a:gd name="T62" fmla="*/ 1679 w 2879"/>
                  <a:gd name="T63" fmla="*/ 1601 h 2992"/>
                  <a:gd name="T64" fmla="*/ 1770 w 2879"/>
                  <a:gd name="T65" fmla="*/ 2095 h 2992"/>
                  <a:gd name="T66" fmla="*/ 1685 w 2879"/>
                  <a:gd name="T67" fmla="*/ 2493 h 2992"/>
                  <a:gd name="T68" fmla="*/ 1383 w 2879"/>
                  <a:gd name="T69" fmla="*/ 1607 h 2992"/>
                  <a:gd name="T70" fmla="*/ 1228 w 2879"/>
                  <a:gd name="T71" fmla="*/ 2442 h 2992"/>
                  <a:gd name="T72" fmla="*/ 1135 w 2879"/>
                  <a:gd name="T73" fmla="*/ 1849 h 2992"/>
                  <a:gd name="T74" fmla="*/ 958 w 2879"/>
                  <a:gd name="T75" fmla="*/ 1385 h 2992"/>
                  <a:gd name="T76" fmla="*/ 677 w 2879"/>
                  <a:gd name="T77" fmla="*/ 2535 h 2992"/>
                  <a:gd name="T78" fmla="*/ 914 w 2879"/>
                  <a:gd name="T79" fmla="*/ 2806 h 2992"/>
                  <a:gd name="T80" fmla="*/ 1934 w 2879"/>
                  <a:gd name="T81" fmla="*/ 2911 h 2992"/>
                  <a:gd name="T82" fmla="*/ 2320 w 2879"/>
                  <a:gd name="T83" fmla="*/ 2603 h 2992"/>
                  <a:gd name="T84" fmla="*/ 2523 w 2879"/>
                  <a:gd name="T85" fmla="*/ 520 h 2992"/>
                  <a:gd name="T86" fmla="*/ 1516 w 2879"/>
                  <a:gd name="T87" fmla="*/ 29 h 2992"/>
                  <a:gd name="T88" fmla="*/ 408 w 2879"/>
                  <a:gd name="T89" fmla="*/ 463 h 29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879" h="2992">
                    <a:moveTo>
                      <a:pt x="1549" y="2908"/>
                    </a:moveTo>
                    <a:lnTo>
                      <a:pt x="1549" y="2823"/>
                    </a:lnTo>
                    <a:lnTo>
                      <a:pt x="1575" y="2823"/>
                    </a:lnTo>
                    <a:cubicBezTo>
                      <a:pt x="1577" y="2850"/>
                      <a:pt x="1583" y="2853"/>
                      <a:pt x="1583" y="2882"/>
                    </a:cubicBezTo>
                    <a:cubicBezTo>
                      <a:pt x="1583" y="2908"/>
                      <a:pt x="1573" y="2905"/>
                      <a:pt x="1549" y="2908"/>
                    </a:cubicBezTo>
                    <a:close/>
                    <a:moveTo>
                      <a:pt x="1761" y="2882"/>
                    </a:moveTo>
                    <a:cubicBezTo>
                      <a:pt x="1750" y="2860"/>
                      <a:pt x="1753" y="2873"/>
                      <a:pt x="1753" y="2840"/>
                    </a:cubicBezTo>
                    <a:cubicBezTo>
                      <a:pt x="1813" y="2845"/>
                      <a:pt x="1781" y="2880"/>
                      <a:pt x="1761" y="2882"/>
                    </a:cubicBezTo>
                    <a:close/>
                    <a:moveTo>
                      <a:pt x="1321" y="2857"/>
                    </a:moveTo>
                    <a:lnTo>
                      <a:pt x="1321" y="2806"/>
                    </a:lnTo>
                    <a:lnTo>
                      <a:pt x="1346" y="2806"/>
                    </a:lnTo>
                    <a:cubicBezTo>
                      <a:pt x="1348" y="2829"/>
                      <a:pt x="1350" y="2829"/>
                      <a:pt x="1355" y="2848"/>
                    </a:cubicBezTo>
                    <a:cubicBezTo>
                      <a:pt x="1341" y="2850"/>
                      <a:pt x="1328" y="2848"/>
                      <a:pt x="1321" y="2857"/>
                    </a:cubicBezTo>
                    <a:close/>
                    <a:moveTo>
                      <a:pt x="1363" y="2798"/>
                    </a:moveTo>
                    <a:lnTo>
                      <a:pt x="1524" y="2798"/>
                    </a:lnTo>
                    <a:cubicBezTo>
                      <a:pt x="1504" y="2840"/>
                      <a:pt x="1521" y="2884"/>
                      <a:pt x="1524" y="2925"/>
                    </a:cubicBezTo>
                    <a:lnTo>
                      <a:pt x="1338" y="2925"/>
                    </a:lnTo>
                    <a:cubicBezTo>
                      <a:pt x="1376" y="2868"/>
                      <a:pt x="1399" y="2865"/>
                      <a:pt x="1363" y="2798"/>
                    </a:cubicBezTo>
                    <a:close/>
                    <a:moveTo>
                      <a:pt x="1287" y="2874"/>
                    </a:moveTo>
                    <a:cubicBezTo>
                      <a:pt x="1307" y="2879"/>
                      <a:pt x="1312" y="2882"/>
                      <a:pt x="1338" y="2882"/>
                    </a:cubicBezTo>
                    <a:cubicBezTo>
                      <a:pt x="1331" y="2906"/>
                      <a:pt x="1340" y="2897"/>
                      <a:pt x="1316" y="2911"/>
                    </a:cubicBezTo>
                    <a:cubicBezTo>
                      <a:pt x="1275" y="2934"/>
                      <a:pt x="1165" y="2927"/>
                      <a:pt x="1143" y="2882"/>
                    </a:cubicBezTo>
                    <a:cubicBezTo>
                      <a:pt x="1135" y="2866"/>
                      <a:pt x="1139" y="2855"/>
                      <a:pt x="1145" y="2835"/>
                    </a:cubicBezTo>
                    <a:cubicBezTo>
                      <a:pt x="1153" y="2811"/>
                      <a:pt x="1158" y="2797"/>
                      <a:pt x="1160" y="2772"/>
                    </a:cubicBezTo>
                    <a:lnTo>
                      <a:pt x="1312" y="2783"/>
                    </a:lnTo>
                    <a:cubicBezTo>
                      <a:pt x="1289" y="2816"/>
                      <a:pt x="1287" y="2814"/>
                      <a:pt x="1287" y="2874"/>
                    </a:cubicBezTo>
                    <a:close/>
                    <a:moveTo>
                      <a:pt x="1084" y="2874"/>
                    </a:moveTo>
                    <a:cubicBezTo>
                      <a:pt x="1021" y="2874"/>
                      <a:pt x="1025" y="2869"/>
                      <a:pt x="974" y="2857"/>
                    </a:cubicBezTo>
                    <a:lnTo>
                      <a:pt x="1036" y="2731"/>
                    </a:lnTo>
                    <a:cubicBezTo>
                      <a:pt x="1070" y="2739"/>
                      <a:pt x="1099" y="2754"/>
                      <a:pt x="1143" y="2755"/>
                    </a:cubicBezTo>
                    <a:cubicBezTo>
                      <a:pt x="1125" y="2800"/>
                      <a:pt x="1149" y="2744"/>
                      <a:pt x="1122" y="2776"/>
                    </a:cubicBezTo>
                    <a:cubicBezTo>
                      <a:pt x="1104" y="2798"/>
                      <a:pt x="1114" y="2769"/>
                      <a:pt x="1116" y="2807"/>
                    </a:cubicBezTo>
                    <a:cubicBezTo>
                      <a:pt x="1118" y="2844"/>
                      <a:pt x="1120" y="2874"/>
                      <a:pt x="1084" y="2874"/>
                    </a:cubicBezTo>
                    <a:close/>
                    <a:moveTo>
                      <a:pt x="1736" y="2899"/>
                    </a:moveTo>
                    <a:cubicBezTo>
                      <a:pt x="1699" y="2908"/>
                      <a:pt x="1632" y="2924"/>
                      <a:pt x="1592" y="2925"/>
                    </a:cubicBezTo>
                    <a:cubicBezTo>
                      <a:pt x="1607" y="2859"/>
                      <a:pt x="1616" y="2924"/>
                      <a:pt x="1599" y="2806"/>
                    </a:cubicBezTo>
                    <a:cubicBezTo>
                      <a:pt x="1592" y="2802"/>
                      <a:pt x="1584" y="2800"/>
                      <a:pt x="1581" y="2800"/>
                    </a:cubicBezTo>
                    <a:lnTo>
                      <a:pt x="1558" y="2789"/>
                    </a:lnTo>
                    <a:cubicBezTo>
                      <a:pt x="1664" y="2765"/>
                      <a:pt x="1744" y="2775"/>
                      <a:pt x="1837" y="2730"/>
                    </a:cubicBezTo>
                    <a:lnTo>
                      <a:pt x="1888" y="2857"/>
                    </a:lnTo>
                    <a:cubicBezTo>
                      <a:pt x="1864" y="2869"/>
                      <a:pt x="1833" y="2876"/>
                      <a:pt x="1803" y="2882"/>
                    </a:cubicBezTo>
                    <a:lnTo>
                      <a:pt x="1803" y="2815"/>
                    </a:lnTo>
                    <a:cubicBezTo>
                      <a:pt x="1759" y="2811"/>
                      <a:pt x="1788" y="2804"/>
                      <a:pt x="1744" y="2815"/>
                    </a:cubicBezTo>
                    <a:cubicBezTo>
                      <a:pt x="1756" y="2797"/>
                      <a:pt x="1767" y="2781"/>
                      <a:pt x="1778" y="2764"/>
                    </a:cubicBezTo>
                    <a:cubicBezTo>
                      <a:pt x="1738" y="2773"/>
                      <a:pt x="1722" y="2778"/>
                      <a:pt x="1710" y="2815"/>
                    </a:cubicBezTo>
                    <a:cubicBezTo>
                      <a:pt x="1701" y="2846"/>
                      <a:pt x="1719" y="2868"/>
                      <a:pt x="1736" y="2899"/>
                    </a:cubicBezTo>
                    <a:close/>
                    <a:moveTo>
                      <a:pt x="1353" y="2165"/>
                    </a:moveTo>
                    <a:cubicBezTo>
                      <a:pt x="1390" y="2221"/>
                      <a:pt x="1360" y="2325"/>
                      <a:pt x="1427" y="2339"/>
                    </a:cubicBezTo>
                    <a:cubicBezTo>
                      <a:pt x="1434" y="2077"/>
                      <a:pt x="1373" y="2191"/>
                      <a:pt x="1342" y="2121"/>
                    </a:cubicBezTo>
                    <a:cubicBezTo>
                      <a:pt x="1327" y="2045"/>
                      <a:pt x="1349" y="2044"/>
                      <a:pt x="1358" y="1989"/>
                    </a:cubicBezTo>
                    <a:cubicBezTo>
                      <a:pt x="1365" y="1942"/>
                      <a:pt x="1321" y="1950"/>
                      <a:pt x="1311" y="1892"/>
                    </a:cubicBezTo>
                    <a:cubicBezTo>
                      <a:pt x="1357" y="1820"/>
                      <a:pt x="1435" y="1869"/>
                      <a:pt x="1428" y="1793"/>
                    </a:cubicBezTo>
                    <a:cubicBezTo>
                      <a:pt x="1395" y="1772"/>
                      <a:pt x="1337" y="1792"/>
                      <a:pt x="1316" y="1759"/>
                    </a:cubicBezTo>
                    <a:cubicBezTo>
                      <a:pt x="1296" y="1727"/>
                      <a:pt x="1329" y="1682"/>
                      <a:pt x="1346" y="1665"/>
                    </a:cubicBezTo>
                    <a:cubicBezTo>
                      <a:pt x="1395" y="1679"/>
                      <a:pt x="1376" y="1680"/>
                      <a:pt x="1400" y="1719"/>
                    </a:cubicBezTo>
                    <a:cubicBezTo>
                      <a:pt x="1515" y="1731"/>
                      <a:pt x="1523" y="1715"/>
                      <a:pt x="1625" y="1757"/>
                    </a:cubicBezTo>
                    <a:cubicBezTo>
                      <a:pt x="1634" y="1916"/>
                      <a:pt x="1547" y="1882"/>
                      <a:pt x="1457" y="1886"/>
                    </a:cubicBezTo>
                    <a:cubicBezTo>
                      <a:pt x="1427" y="1888"/>
                      <a:pt x="1405" y="1892"/>
                      <a:pt x="1385" y="1909"/>
                    </a:cubicBezTo>
                    <a:cubicBezTo>
                      <a:pt x="1409" y="1929"/>
                      <a:pt x="1409" y="1927"/>
                      <a:pt x="1448" y="1935"/>
                    </a:cubicBezTo>
                    <a:cubicBezTo>
                      <a:pt x="1533" y="1952"/>
                      <a:pt x="1492" y="2005"/>
                      <a:pt x="1511" y="2100"/>
                    </a:cubicBezTo>
                    <a:cubicBezTo>
                      <a:pt x="1550" y="2041"/>
                      <a:pt x="1523" y="1991"/>
                      <a:pt x="1577" y="1967"/>
                    </a:cubicBezTo>
                    <a:cubicBezTo>
                      <a:pt x="1610" y="2042"/>
                      <a:pt x="1601" y="2076"/>
                      <a:pt x="1577" y="2149"/>
                    </a:cubicBezTo>
                    <a:cubicBezTo>
                      <a:pt x="1617" y="2174"/>
                      <a:pt x="1618" y="2137"/>
                      <a:pt x="1627" y="2196"/>
                    </a:cubicBezTo>
                    <a:cubicBezTo>
                      <a:pt x="1638" y="2274"/>
                      <a:pt x="1612" y="2358"/>
                      <a:pt x="1557" y="2407"/>
                    </a:cubicBezTo>
                    <a:cubicBezTo>
                      <a:pt x="1497" y="2459"/>
                      <a:pt x="1503" y="2425"/>
                      <a:pt x="1502" y="2535"/>
                    </a:cubicBezTo>
                    <a:cubicBezTo>
                      <a:pt x="1502" y="2594"/>
                      <a:pt x="1503" y="2655"/>
                      <a:pt x="1479" y="2701"/>
                    </a:cubicBezTo>
                    <a:cubicBezTo>
                      <a:pt x="1383" y="2681"/>
                      <a:pt x="1423" y="2605"/>
                      <a:pt x="1425" y="2434"/>
                    </a:cubicBezTo>
                    <a:cubicBezTo>
                      <a:pt x="1366" y="2389"/>
                      <a:pt x="1294" y="2369"/>
                      <a:pt x="1302" y="2221"/>
                    </a:cubicBezTo>
                    <a:cubicBezTo>
                      <a:pt x="1305" y="2178"/>
                      <a:pt x="1313" y="2169"/>
                      <a:pt x="1353" y="2165"/>
                    </a:cubicBezTo>
                    <a:close/>
                    <a:moveTo>
                      <a:pt x="677" y="2535"/>
                    </a:moveTo>
                    <a:cubicBezTo>
                      <a:pt x="685" y="2563"/>
                      <a:pt x="678" y="2547"/>
                      <a:pt x="699" y="2565"/>
                    </a:cubicBezTo>
                    <a:cubicBezTo>
                      <a:pt x="752" y="2611"/>
                      <a:pt x="903" y="2695"/>
                      <a:pt x="965" y="2696"/>
                    </a:cubicBezTo>
                    <a:cubicBezTo>
                      <a:pt x="959" y="2722"/>
                      <a:pt x="954" y="2721"/>
                      <a:pt x="948" y="2747"/>
                    </a:cubicBezTo>
                    <a:cubicBezTo>
                      <a:pt x="896" y="2746"/>
                      <a:pt x="791" y="2693"/>
                      <a:pt x="755" y="2669"/>
                    </a:cubicBezTo>
                    <a:cubicBezTo>
                      <a:pt x="589" y="2561"/>
                      <a:pt x="451" y="2449"/>
                      <a:pt x="329" y="2283"/>
                    </a:cubicBezTo>
                    <a:cubicBezTo>
                      <a:pt x="91" y="1958"/>
                      <a:pt x="5" y="1570"/>
                      <a:pt x="97" y="1150"/>
                    </a:cubicBezTo>
                    <a:cubicBezTo>
                      <a:pt x="143" y="940"/>
                      <a:pt x="268" y="687"/>
                      <a:pt x="421" y="535"/>
                    </a:cubicBezTo>
                    <a:cubicBezTo>
                      <a:pt x="430" y="526"/>
                      <a:pt x="434" y="523"/>
                      <a:pt x="442" y="514"/>
                    </a:cubicBezTo>
                    <a:cubicBezTo>
                      <a:pt x="504" y="446"/>
                      <a:pt x="576" y="385"/>
                      <a:pt x="652" y="334"/>
                    </a:cubicBezTo>
                    <a:cubicBezTo>
                      <a:pt x="1121" y="23"/>
                      <a:pt x="1735" y="0"/>
                      <a:pt x="2203" y="315"/>
                    </a:cubicBezTo>
                    <a:lnTo>
                      <a:pt x="2390" y="467"/>
                    </a:lnTo>
                    <a:cubicBezTo>
                      <a:pt x="2613" y="693"/>
                      <a:pt x="2811" y="1034"/>
                      <a:pt x="2811" y="1375"/>
                    </a:cubicBezTo>
                    <a:lnTo>
                      <a:pt x="2811" y="1528"/>
                    </a:lnTo>
                    <a:cubicBezTo>
                      <a:pt x="2811" y="1813"/>
                      <a:pt x="2667" y="2145"/>
                      <a:pt x="2537" y="2304"/>
                    </a:cubicBezTo>
                    <a:cubicBezTo>
                      <a:pt x="2493" y="2358"/>
                      <a:pt x="2460" y="2391"/>
                      <a:pt x="2411" y="2440"/>
                    </a:cubicBezTo>
                    <a:cubicBezTo>
                      <a:pt x="2306" y="2545"/>
                      <a:pt x="2055" y="2744"/>
                      <a:pt x="1922" y="2747"/>
                    </a:cubicBezTo>
                    <a:cubicBezTo>
                      <a:pt x="1917" y="2727"/>
                      <a:pt x="1914" y="2722"/>
                      <a:pt x="1914" y="2696"/>
                    </a:cubicBezTo>
                    <a:cubicBezTo>
                      <a:pt x="1995" y="2694"/>
                      <a:pt x="2114" y="2602"/>
                      <a:pt x="2176" y="2569"/>
                    </a:cubicBezTo>
                    <a:cubicBezTo>
                      <a:pt x="2169" y="2539"/>
                      <a:pt x="2155" y="2526"/>
                      <a:pt x="2142" y="2501"/>
                    </a:cubicBezTo>
                    <a:cubicBezTo>
                      <a:pt x="2102" y="2424"/>
                      <a:pt x="2080" y="2361"/>
                      <a:pt x="2068" y="2270"/>
                    </a:cubicBezTo>
                    <a:cubicBezTo>
                      <a:pt x="2051" y="2134"/>
                      <a:pt x="2024" y="1600"/>
                      <a:pt x="2024" y="1502"/>
                    </a:cubicBezTo>
                    <a:cubicBezTo>
                      <a:pt x="2024" y="1424"/>
                      <a:pt x="1992" y="1413"/>
                      <a:pt x="1945" y="1378"/>
                    </a:cubicBezTo>
                    <a:cubicBezTo>
                      <a:pt x="1914" y="1354"/>
                      <a:pt x="1853" y="1317"/>
                      <a:pt x="1812" y="1308"/>
                    </a:cubicBezTo>
                    <a:cubicBezTo>
                      <a:pt x="1769" y="1389"/>
                      <a:pt x="1656" y="1489"/>
                      <a:pt x="1575" y="1511"/>
                    </a:cubicBezTo>
                    <a:cubicBezTo>
                      <a:pt x="1583" y="1540"/>
                      <a:pt x="1596" y="1544"/>
                      <a:pt x="1621" y="1558"/>
                    </a:cubicBezTo>
                    <a:cubicBezTo>
                      <a:pt x="1654" y="1577"/>
                      <a:pt x="1652" y="1575"/>
                      <a:pt x="1679" y="1601"/>
                    </a:cubicBezTo>
                    <a:cubicBezTo>
                      <a:pt x="1722" y="1645"/>
                      <a:pt x="1728" y="1668"/>
                      <a:pt x="1742" y="1733"/>
                    </a:cubicBezTo>
                    <a:cubicBezTo>
                      <a:pt x="1753" y="1781"/>
                      <a:pt x="1762" y="1854"/>
                      <a:pt x="1761" y="1908"/>
                    </a:cubicBezTo>
                    <a:cubicBezTo>
                      <a:pt x="1761" y="1979"/>
                      <a:pt x="1770" y="2024"/>
                      <a:pt x="1770" y="2095"/>
                    </a:cubicBezTo>
                    <a:cubicBezTo>
                      <a:pt x="1770" y="2175"/>
                      <a:pt x="1761" y="2221"/>
                      <a:pt x="1761" y="2298"/>
                    </a:cubicBezTo>
                    <a:cubicBezTo>
                      <a:pt x="1762" y="2375"/>
                      <a:pt x="1746" y="2429"/>
                      <a:pt x="1744" y="2493"/>
                    </a:cubicBezTo>
                    <a:lnTo>
                      <a:pt x="1685" y="2493"/>
                    </a:lnTo>
                    <a:cubicBezTo>
                      <a:pt x="1681" y="2447"/>
                      <a:pt x="1668" y="2400"/>
                      <a:pt x="1668" y="2349"/>
                    </a:cubicBezTo>
                    <a:cubicBezTo>
                      <a:pt x="1668" y="2091"/>
                      <a:pt x="1708" y="1881"/>
                      <a:pt x="1609" y="1688"/>
                    </a:cubicBezTo>
                    <a:cubicBezTo>
                      <a:pt x="1566" y="1604"/>
                      <a:pt x="1470" y="1541"/>
                      <a:pt x="1383" y="1607"/>
                    </a:cubicBezTo>
                    <a:cubicBezTo>
                      <a:pt x="1200" y="1748"/>
                      <a:pt x="1245" y="1884"/>
                      <a:pt x="1223" y="2031"/>
                    </a:cubicBezTo>
                    <a:cubicBezTo>
                      <a:pt x="1217" y="2072"/>
                      <a:pt x="1218" y="2102"/>
                      <a:pt x="1224" y="2141"/>
                    </a:cubicBezTo>
                    <a:lnTo>
                      <a:pt x="1228" y="2442"/>
                    </a:lnTo>
                    <a:cubicBezTo>
                      <a:pt x="1228" y="2487"/>
                      <a:pt x="1205" y="2500"/>
                      <a:pt x="1160" y="2501"/>
                    </a:cubicBezTo>
                    <a:cubicBezTo>
                      <a:pt x="1159" y="2465"/>
                      <a:pt x="1152" y="2467"/>
                      <a:pt x="1151" y="2425"/>
                    </a:cubicBezTo>
                    <a:lnTo>
                      <a:pt x="1135" y="1849"/>
                    </a:lnTo>
                    <a:cubicBezTo>
                      <a:pt x="1135" y="1673"/>
                      <a:pt x="1215" y="1607"/>
                      <a:pt x="1321" y="1536"/>
                    </a:cubicBezTo>
                    <a:cubicBezTo>
                      <a:pt x="1259" y="1444"/>
                      <a:pt x="1243" y="1545"/>
                      <a:pt x="1084" y="1308"/>
                    </a:cubicBezTo>
                    <a:cubicBezTo>
                      <a:pt x="1032" y="1335"/>
                      <a:pt x="1004" y="1350"/>
                      <a:pt x="958" y="1385"/>
                    </a:cubicBezTo>
                    <a:cubicBezTo>
                      <a:pt x="891" y="1434"/>
                      <a:pt x="881" y="1445"/>
                      <a:pt x="880" y="1511"/>
                    </a:cubicBezTo>
                    <a:cubicBezTo>
                      <a:pt x="878" y="1674"/>
                      <a:pt x="851" y="2123"/>
                      <a:pt x="824" y="2266"/>
                    </a:cubicBezTo>
                    <a:cubicBezTo>
                      <a:pt x="805" y="2361"/>
                      <a:pt x="772" y="2527"/>
                      <a:pt x="677" y="2535"/>
                    </a:cubicBezTo>
                    <a:close/>
                    <a:moveTo>
                      <a:pt x="0" y="1426"/>
                    </a:moveTo>
                    <a:cubicBezTo>
                      <a:pt x="0" y="1915"/>
                      <a:pt x="185" y="2298"/>
                      <a:pt x="549" y="2596"/>
                    </a:cubicBezTo>
                    <a:cubicBezTo>
                      <a:pt x="716" y="2732"/>
                      <a:pt x="761" y="2732"/>
                      <a:pt x="914" y="2806"/>
                    </a:cubicBezTo>
                    <a:cubicBezTo>
                      <a:pt x="902" y="2825"/>
                      <a:pt x="889" y="2842"/>
                      <a:pt x="889" y="2874"/>
                    </a:cubicBezTo>
                    <a:cubicBezTo>
                      <a:pt x="889" y="2941"/>
                      <a:pt x="1344" y="2992"/>
                      <a:pt x="1482" y="2992"/>
                    </a:cubicBezTo>
                    <a:cubicBezTo>
                      <a:pt x="1595" y="2992"/>
                      <a:pt x="1822" y="2950"/>
                      <a:pt x="1934" y="2911"/>
                    </a:cubicBezTo>
                    <a:cubicBezTo>
                      <a:pt x="1961" y="2902"/>
                      <a:pt x="1965" y="2897"/>
                      <a:pt x="1990" y="2891"/>
                    </a:cubicBezTo>
                    <a:cubicBezTo>
                      <a:pt x="1987" y="2857"/>
                      <a:pt x="1972" y="2841"/>
                      <a:pt x="1964" y="2806"/>
                    </a:cubicBezTo>
                    <a:cubicBezTo>
                      <a:pt x="2149" y="2709"/>
                      <a:pt x="2126" y="2751"/>
                      <a:pt x="2320" y="2603"/>
                    </a:cubicBezTo>
                    <a:cubicBezTo>
                      <a:pt x="2642" y="2357"/>
                      <a:pt x="2879" y="1923"/>
                      <a:pt x="2879" y="1477"/>
                    </a:cubicBezTo>
                    <a:cubicBezTo>
                      <a:pt x="2879" y="1164"/>
                      <a:pt x="2759" y="794"/>
                      <a:pt x="2563" y="565"/>
                    </a:cubicBezTo>
                    <a:cubicBezTo>
                      <a:pt x="2547" y="546"/>
                      <a:pt x="2538" y="540"/>
                      <a:pt x="2523" y="520"/>
                    </a:cubicBezTo>
                    <a:cubicBezTo>
                      <a:pt x="2507" y="499"/>
                      <a:pt x="2498" y="491"/>
                      <a:pt x="2479" y="471"/>
                    </a:cubicBezTo>
                    <a:cubicBezTo>
                      <a:pt x="2361" y="355"/>
                      <a:pt x="2228" y="254"/>
                      <a:pt x="2072" y="176"/>
                    </a:cubicBezTo>
                    <a:cubicBezTo>
                      <a:pt x="1922" y="101"/>
                      <a:pt x="1735" y="29"/>
                      <a:pt x="1516" y="29"/>
                    </a:cubicBezTo>
                    <a:cubicBezTo>
                      <a:pt x="1101" y="29"/>
                      <a:pt x="857" y="107"/>
                      <a:pt x="552" y="335"/>
                    </a:cubicBezTo>
                    <a:cubicBezTo>
                      <a:pt x="527" y="353"/>
                      <a:pt x="523" y="359"/>
                      <a:pt x="502" y="378"/>
                    </a:cubicBezTo>
                    <a:lnTo>
                      <a:pt x="408" y="463"/>
                    </a:lnTo>
                    <a:cubicBezTo>
                      <a:pt x="388" y="484"/>
                      <a:pt x="384" y="493"/>
                      <a:pt x="366" y="514"/>
                    </a:cubicBezTo>
                    <a:cubicBezTo>
                      <a:pt x="152" y="755"/>
                      <a:pt x="0" y="1086"/>
                      <a:pt x="0" y="14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5" name="Freeform 14">
                <a:extLst>
                  <a:ext uri="{FF2B5EF4-FFF2-40B4-BE49-F238E27FC236}">
                    <a16:creationId xmlns:a16="http://schemas.microsoft.com/office/drawing/2014/main" id="{9C5C94DB-57B6-46EF-BD6D-3B44EA823A0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065588" y="1646238"/>
                <a:ext cx="969963" cy="958850"/>
              </a:xfrm>
              <a:custGeom>
                <a:avLst/>
                <a:gdLst>
                  <a:gd name="T0" fmla="*/ 2152 w 4182"/>
                  <a:gd name="T1" fmla="*/ 4022 h 4106"/>
                  <a:gd name="T2" fmla="*/ 1282 w 4182"/>
                  <a:gd name="T3" fmla="*/ 3867 h 4106"/>
                  <a:gd name="T4" fmla="*/ 834 w 4182"/>
                  <a:gd name="T5" fmla="*/ 3603 h 4106"/>
                  <a:gd name="T6" fmla="*/ 773 w 4182"/>
                  <a:gd name="T7" fmla="*/ 3546 h 4106"/>
                  <a:gd name="T8" fmla="*/ 646 w 4182"/>
                  <a:gd name="T9" fmla="*/ 3427 h 4106"/>
                  <a:gd name="T10" fmla="*/ 382 w 4182"/>
                  <a:gd name="T11" fmla="*/ 3098 h 4106"/>
                  <a:gd name="T12" fmla="*/ 94 w 4182"/>
                  <a:gd name="T13" fmla="*/ 2184 h 4106"/>
                  <a:gd name="T14" fmla="*/ 280 w 4182"/>
                  <a:gd name="T15" fmla="*/ 1211 h 4106"/>
                  <a:gd name="T16" fmla="*/ 567 w 4182"/>
                  <a:gd name="T17" fmla="*/ 769 h 4106"/>
                  <a:gd name="T18" fmla="*/ 630 w 4182"/>
                  <a:gd name="T19" fmla="*/ 713 h 4106"/>
                  <a:gd name="T20" fmla="*/ 953 w 4182"/>
                  <a:gd name="T21" fmla="*/ 427 h 4106"/>
                  <a:gd name="T22" fmla="*/ 2075 w 4182"/>
                  <a:gd name="T23" fmla="*/ 85 h 4106"/>
                  <a:gd name="T24" fmla="*/ 2939 w 4182"/>
                  <a:gd name="T25" fmla="*/ 288 h 4106"/>
                  <a:gd name="T26" fmla="*/ 3360 w 4182"/>
                  <a:gd name="T27" fmla="*/ 578 h 4106"/>
                  <a:gd name="T28" fmla="*/ 3483 w 4182"/>
                  <a:gd name="T29" fmla="*/ 700 h 4106"/>
                  <a:gd name="T30" fmla="*/ 3647 w 4182"/>
                  <a:gd name="T31" fmla="*/ 893 h 4106"/>
                  <a:gd name="T32" fmla="*/ 4023 w 4182"/>
                  <a:gd name="T33" fmla="*/ 1947 h 4106"/>
                  <a:gd name="T34" fmla="*/ 3777 w 4182"/>
                  <a:gd name="T35" fmla="*/ 3014 h 4106"/>
                  <a:gd name="T36" fmla="*/ 3473 w 4182"/>
                  <a:gd name="T37" fmla="*/ 3429 h 4106"/>
                  <a:gd name="T38" fmla="*/ 3077 w 4182"/>
                  <a:gd name="T39" fmla="*/ 3745 h 4106"/>
                  <a:gd name="T40" fmla="*/ 2914 w 4182"/>
                  <a:gd name="T41" fmla="*/ 3827 h 4106"/>
                  <a:gd name="T42" fmla="*/ 2567 w 4182"/>
                  <a:gd name="T43" fmla="*/ 3955 h 4106"/>
                  <a:gd name="T44" fmla="*/ 2152 w 4182"/>
                  <a:gd name="T45" fmla="*/ 4022 h 4106"/>
                  <a:gd name="T46" fmla="*/ 9 w 4182"/>
                  <a:gd name="T47" fmla="*/ 1880 h 4106"/>
                  <a:gd name="T48" fmla="*/ 62 w 4182"/>
                  <a:gd name="T49" fmla="*/ 2563 h 4106"/>
                  <a:gd name="T50" fmla="*/ 122 w 4182"/>
                  <a:gd name="T51" fmla="*/ 2749 h 4106"/>
                  <a:gd name="T52" fmla="*/ 480 w 4182"/>
                  <a:gd name="T53" fmla="*/ 3373 h 4106"/>
                  <a:gd name="T54" fmla="*/ 730 w 4182"/>
                  <a:gd name="T55" fmla="*/ 3623 h 4106"/>
                  <a:gd name="T56" fmla="*/ 868 w 4182"/>
                  <a:gd name="T57" fmla="*/ 3730 h 4106"/>
                  <a:gd name="T58" fmla="*/ 939 w 4182"/>
                  <a:gd name="T59" fmla="*/ 3778 h 4106"/>
                  <a:gd name="T60" fmla="*/ 1017 w 4182"/>
                  <a:gd name="T61" fmla="*/ 3827 h 4106"/>
                  <a:gd name="T62" fmla="*/ 1982 w 4182"/>
                  <a:gd name="T63" fmla="*/ 4106 h 4106"/>
                  <a:gd name="T64" fmla="*/ 2935 w 4182"/>
                  <a:gd name="T65" fmla="*/ 3917 h 4106"/>
                  <a:gd name="T66" fmla="*/ 3094 w 4182"/>
                  <a:gd name="T67" fmla="*/ 3830 h 4106"/>
                  <a:gd name="T68" fmla="*/ 3243 w 4182"/>
                  <a:gd name="T69" fmla="*/ 3733 h 4106"/>
                  <a:gd name="T70" fmla="*/ 3379 w 4182"/>
                  <a:gd name="T71" fmla="*/ 3624 h 4106"/>
                  <a:gd name="T72" fmla="*/ 3445 w 4182"/>
                  <a:gd name="T73" fmla="*/ 3571 h 4106"/>
                  <a:gd name="T74" fmla="*/ 3624 w 4182"/>
                  <a:gd name="T75" fmla="*/ 3377 h 4106"/>
                  <a:gd name="T76" fmla="*/ 3915 w 4182"/>
                  <a:gd name="T77" fmla="*/ 2932 h 4106"/>
                  <a:gd name="T78" fmla="*/ 3944 w 4182"/>
                  <a:gd name="T79" fmla="*/ 1247 h 4106"/>
                  <a:gd name="T80" fmla="*/ 3813 w 4182"/>
                  <a:gd name="T81" fmla="*/ 1006 h 4106"/>
                  <a:gd name="T82" fmla="*/ 3718 w 4182"/>
                  <a:gd name="T83" fmla="*/ 847 h 4106"/>
                  <a:gd name="T84" fmla="*/ 3470 w 4182"/>
                  <a:gd name="T85" fmla="*/ 595 h 4106"/>
                  <a:gd name="T86" fmla="*/ 3139 w 4182"/>
                  <a:gd name="T87" fmla="*/ 308 h 4106"/>
                  <a:gd name="T88" fmla="*/ 2067 w 4182"/>
                  <a:gd name="T89" fmla="*/ 0 h 4106"/>
                  <a:gd name="T90" fmla="*/ 787 w 4182"/>
                  <a:gd name="T91" fmla="*/ 439 h 4106"/>
                  <a:gd name="T92" fmla="*/ 89 w 4182"/>
                  <a:gd name="T93" fmla="*/ 1459 h 4106"/>
                  <a:gd name="T94" fmla="*/ 9 w 4182"/>
                  <a:gd name="T95" fmla="*/ 1880 h 4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4182" h="4106">
                    <a:moveTo>
                      <a:pt x="2152" y="4022"/>
                    </a:moveTo>
                    <a:cubicBezTo>
                      <a:pt x="1818" y="4022"/>
                      <a:pt x="1527" y="3989"/>
                      <a:pt x="1282" y="3867"/>
                    </a:cubicBezTo>
                    <a:cubicBezTo>
                      <a:pt x="1123" y="3787"/>
                      <a:pt x="973" y="3712"/>
                      <a:pt x="834" y="3603"/>
                    </a:cubicBezTo>
                    <a:cubicBezTo>
                      <a:pt x="808" y="3583"/>
                      <a:pt x="797" y="3565"/>
                      <a:pt x="773" y="3546"/>
                    </a:cubicBezTo>
                    <a:cubicBezTo>
                      <a:pt x="711" y="3497"/>
                      <a:pt x="693" y="3468"/>
                      <a:pt x="646" y="3427"/>
                    </a:cubicBezTo>
                    <a:cubicBezTo>
                      <a:pt x="560" y="3351"/>
                      <a:pt x="442" y="3197"/>
                      <a:pt x="382" y="3098"/>
                    </a:cubicBezTo>
                    <a:cubicBezTo>
                      <a:pt x="250" y="2879"/>
                      <a:pt x="94" y="2473"/>
                      <a:pt x="94" y="2184"/>
                    </a:cubicBezTo>
                    <a:cubicBezTo>
                      <a:pt x="94" y="1799"/>
                      <a:pt x="106" y="1560"/>
                      <a:pt x="280" y="1211"/>
                    </a:cubicBezTo>
                    <a:cubicBezTo>
                      <a:pt x="334" y="1105"/>
                      <a:pt x="478" y="840"/>
                      <a:pt x="567" y="769"/>
                    </a:cubicBezTo>
                    <a:cubicBezTo>
                      <a:pt x="595" y="747"/>
                      <a:pt x="604" y="739"/>
                      <a:pt x="630" y="713"/>
                    </a:cubicBezTo>
                    <a:lnTo>
                      <a:pt x="953" y="427"/>
                    </a:lnTo>
                    <a:cubicBezTo>
                      <a:pt x="1277" y="213"/>
                      <a:pt x="1674" y="85"/>
                      <a:pt x="2075" y="85"/>
                    </a:cubicBezTo>
                    <a:cubicBezTo>
                      <a:pt x="2385" y="85"/>
                      <a:pt x="2717" y="174"/>
                      <a:pt x="2939" y="288"/>
                    </a:cubicBezTo>
                    <a:lnTo>
                      <a:pt x="3360" y="578"/>
                    </a:lnTo>
                    <a:cubicBezTo>
                      <a:pt x="3430" y="647"/>
                      <a:pt x="3408" y="610"/>
                      <a:pt x="3483" y="700"/>
                    </a:cubicBezTo>
                    <a:cubicBezTo>
                      <a:pt x="3541" y="769"/>
                      <a:pt x="3569" y="789"/>
                      <a:pt x="3647" y="893"/>
                    </a:cubicBezTo>
                    <a:cubicBezTo>
                      <a:pt x="3850" y="1164"/>
                      <a:pt x="4023" y="1591"/>
                      <a:pt x="4023" y="1947"/>
                    </a:cubicBezTo>
                    <a:cubicBezTo>
                      <a:pt x="4023" y="2470"/>
                      <a:pt x="3975" y="2614"/>
                      <a:pt x="3777" y="3014"/>
                    </a:cubicBezTo>
                    <a:cubicBezTo>
                      <a:pt x="3733" y="3103"/>
                      <a:pt x="3548" y="3369"/>
                      <a:pt x="3473" y="3429"/>
                    </a:cubicBezTo>
                    <a:cubicBezTo>
                      <a:pt x="3340" y="3534"/>
                      <a:pt x="3274" y="3636"/>
                      <a:pt x="3077" y="3745"/>
                    </a:cubicBezTo>
                    <a:cubicBezTo>
                      <a:pt x="3019" y="3777"/>
                      <a:pt x="2974" y="3800"/>
                      <a:pt x="2914" y="3827"/>
                    </a:cubicBezTo>
                    <a:cubicBezTo>
                      <a:pt x="2776" y="3889"/>
                      <a:pt x="2714" y="3912"/>
                      <a:pt x="2567" y="3955"/>
                    </a:cubicBezTo>
                    <a:cubicBezTo>
                      <a:pt x="2455" y="3988"/>
                      <a:pt x="2297" y="4022"/>
                      <a:pt x="2152" y="4022"/>
                    </a:cubicBezTo>
                    <a:close/>
                    <a:moveTo>
                      <a:pt x="9" y="1880"/>
                    </a:moveTo>
                    <a:cubicBezTo>
                      <a:pt x="9" y="2149"/>
                      <a:pt x="0" y="2296"/>
                      <a:pt x="62" y="2563"/>
                    </a:cubicBezTo>
                    <a:cubicBezTo>
                      <a:pt x="76" y="2621"/>
                      <a:pt x="99" y="2693"/>
                      <a:pt x="122" y="2749"/>
                    </a:cubicBezTo>
                    <a:cubicBezTo>
                      <a:pt x="207" y="2959"/>
                      <a:pt x="341" y="3194"/>
                      <a:pt x="480" y="3373"/>
                    </a:cubicBezTo>
                    <a:cubicBezTo>
                      <a:pt x="543" y="3455"/>
                      <a:pt x="651" y="3558"/>
                      <a:pt x="730" y="3623"/>
                    </a:cubicBezTo>
                    <a:lnTo>
                      <a:pt x="868" y="3730"/>
                    </a:lnTo>
                    <a:cubicBezTo>
                      <a:pt x="893" y="3748"/>
                      <a:pt x="914" y="3762"/>
                      <a:pt x="939" y="3778"/>
                    </a:cubicBezTo>
                    <a:cubicBezTo>
                      <a:pt x="966" y="3795"/>
                      <a:pt x="993" y="3812"/>
                      <a:pt x="1017" y="3827"/>
                    </a:cubicBezTo>
                    <a:cubicBezTo>
                      <a:pt x="1283" y="3980"/>
                      <a:pt x="1622" y="4106"/>
                      <a:pt x="1982" y="4106"/>
                    </a:cubicBezTo>
                    <a:cubicBezTo>
                      <a:pt x="2426" y="4106"/>
                      <a:pt x="2563" y="4069"/>
                      <a:pt x="2935" y="3917"/>
                    </a:cubicBezTo>
                    <a:lnTo>
                      <a:pt x="3094" y="3830"/>
                    </a:lnTo>
                    <a:cubicBezTo>
                      <a:pt x="3147" y="3801"/>
                      <a:pt x="3197" y="3767"/>
                      <a:pt x="3243" y="3733"/>
                    </a:cubicBezTo>
                    <a:lnTo>
                      <a:pt x="3379" y="3624"/>
                    </a:lnTo>
                    <a:cubicBezTo>
                      <a:pt x="3403" y="3605"/>
                      <a:pt x="3422" y="3594"/>
                      <a:pt x="3445" y="3571"/>
                    </a:cubicBezTo>
                    <a:lnTo>
                      <a:pt x="3624" y="3377"/>
                    </a:lnTo>
                    <a:cubicBezTo>
                      <a:pt x="3763" y="3205"/>
                      <a:pt x="3800" y="3163"/>
                      <a:pt x="3915" y="2932"/>
                    </a:cubicBezTo>
                    <a:cubicBezTo>
                      <a:pt x="4155" y="2453"/>
                      <a:pt x="4182" y="1744"/>
                      <a:pt x="3944" y="1247"/>
                    </a:cubicBezTo>
                    <a:lnTo>
                      <a:pt x="3813" y="1006"/>
                    </a:lnTo>
                    <a:cubicBezTo>
                      <a:pt x="3780" y="952"/>
                      <a:pt x="3753" y="896"/>
                      <a:pt x="3718" y="847"/>
                    </a:cubicBezTo>
                    <a:lnTo>
                      <a:pt x="3470" y="595"/>
                    </a:lnTo>
                    <a:cubicBezTo>
                      <a:pt x="3363" y="487"/>
                      <a:pt x="3265" y="393"/>
                      <a:pt x="3139" y="308"/>
                    </a:cubicBezTo>
                    <a:cubicBezTo>
                      <a:pt x="2870" y="127"/>
                      <a:pt x="2419" y="0"/>
                      <a:pt x="2067" y="0"/>
                    </a:cubicBezTo>
                    <a:cubicBezTo>
                      <a:pt x="1608" y="0"/>
                      <a:pt x="1130" y="165"/>
                      <a:pt x="787" y="439"/>
                    </a:cubicBezTo>
                    <a:cubicBezTo>
                      <a:pt x="457" y="703"/>
                      <a:pt x="223" y="1059"/>
                      <a:pt x="89" y="1459"/>
                    </a:cubicBezTo>
                    <a:cubicBezTo>
                      <a:pt x="52" y="1570"/>
                      <a:pt x="9" y="1739"/>
                      <a:pt x="9" y="18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6" name="Freeform 15">
                <a:extLst>
                  <a:ext uri="{FF2B5EF4-FFF2-40B4-BE49-F238E27FC236}">
                    <a16:creationId xmlns:a16="http://schemas.microsoft.com/office/drawing/2014/main" id="{0838BD95-098D-4CE8-9644-F62D1533535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570413" y="2382838"/>
                <a:ext cx="298450" cy="184150"/>
              </a:xfrm>
              <a:custGeom>
                <a:avLst/>
                <a:gdLst>
                  <a:gd name="T0" fmla="*/ 781 w 1287"/>
                  <a:gd name="T1" fmla="*/ 444 h 788"/>
                  <a:gd name="T2" fmla="*/ 1067 w 1287"/>
                  <a:gd name="T3" fmla="*/ 69 h 788"/>
                  <a:gd name="T4" fmla="*/ 1118 w 1287"/>
                  <a:gd name="T5" fmla="*/ 128 h 788"/>
                  <a:gd name="T6" fmla="*/ 1228 w 1287"/>
                  <a:gd name="T7" fmla="*/ 204 h 788"/>
                  <a:gd name="T8" fmla="*/ 1236 w 1287"/>
                  <a:gd name="T9" fmla="*/ 187 h 788"/>
                  <a:gd name="T10" fmla="*/ 1278 w 1287"/>
                  <a:gd name="T11" fmla="*/ 86 h 788"/>
                  <a:gd name="T12" fmla="*/ 1168 w 1287"/>
                  <a:gd name="T13" fmla="*/ 103 h 788"/>
                  <a:gd name="T14" fmla="*/ 997 w 1287"/>
                  <a:gd name="T15" fmla="*/ 101 h 788"/>
                  <a:gd name="T16" fmla="*/ 728 w 1287"/>
                  <a:gd name="T17" fmla="*/ 306 h 788"/>
                  <a:gd name="T18" fmla="*/ 779 w 1287"/>
                  <a:gd name="T19" fmla="*/ 433 h 788"/>
                  <a:gd name="T20" fmla="*/ 711 w 1287"/>
                  <a:gd name="T21" fmla="*/ 314 h 788"/>
                  <a:gd name="T22" fmla="*/ 398 w 1287"/>
                  <a:gd name="T23" fmla="*/ 450 h 788"/>
                  <a:gd name="T24" fmla="*/ 329 w 1287"/>
                  <a:gd name="T25" fmla="*/ 484 h 788"/>
                  <a:gd name="T26" fmla="*/ 152 w 1287"/>
                  <a:gd name="T27" fmla="*/ 534 h 788"/>
                  <a:gd name="T28" fmla="*/ 203 w 1287"/>
                  <a:gd name="T29" fmla="*/ 721 h 788"/>
                  <a:gd name="T30" fmla="*/ 102 w 1287"/>
                  <a:gd name="T31" fmla="*/ 543 h 788"/>
                  <a:gd name="T32" fmla="*/ 0 w 1287"/>
                  <a:gd name="T33" fmla="*/ 534 h 788"/>
                  <a:gd name="T34" fmla="*/ 42 w 1287"/>
                  <a:gd name="T35" fmla="*/ 560 h 788"/>
                  <a:gd name="T36" fmla="*/ 220 w 1287"/>
                  <a:gd name="T37" fmla="*/ 534 h 788"/>
                  <a:gd name="T38" fmla="*/ 313 w 1287"/>
                  <a:gd name="T39" fmla="*/ 729 h 788"/>
                  <a:gd name="T40" fmla="*/ 406 w 1287"/>
                  <a:gd name="T41" fmla="*/ 678 h 788"/>
                  <a:gd name="T42" fmla="*/ 421 w 1287"/>
                  <a:gd name="T43" fmla="*/ 630 h 788"/>
                  <a:gd name="T44" fmla="*/ 474 w 1287"/>
                  <a:gd name="T45" fmla="*/ 458 h 788"/>
                  <a:gd name="T46" fmla="*/ 584 w 1287"/>
                  <a:gd name="T47" fmla="*/ 628 h 788"/>
                  <a:gd name="T48" fmla="*/ 686 w 1287"/>
                  <a:gd name="T49" fmla="*/ 619 h 788"/>
                  <a:gd name="T50" fmla="*/ 609 w 1287"/>
                  <a:gd name="T51" fmla="*/ 501 h 788"/>
                  <a:gd name="T52" fmla="*/ 821 w 1287"/>
                  <a:gd name="T53" fmla="*/ 534 h 788"/>
                  <a:gd name="T54" fmla="*/ 838 w 1287"/>
                  <a:gd name="T55" fmla="*/ 271 h 788"/>
                  <a:gd name="T56" fmla="*/ 940 w 1287"/>
                  <a:gd name="T57" fmla="*/ 450 h 788"/>
                  <a:gd name="T58" fmla="*/ 1049 w 1287"/>
                  <a:gd name="T59" fmla="*/ 264 h 788"/>
                  <a:gd name="T60" fmla="*/ 957 w 1287"/>
                  <a:gd name="T61" fmla="*/ 297 h 788"/>
                  <a:gd name="T62" fmla="*/ 948 w 1287"/>
                  <a:gd name="T63" fmla="*/ 221 h 788"/>
                  <a:gd name="T64" fmla="*/ 897 w 1287"/>
                  <a:gd name="T65" fmla="*/ 213 h 788"/>
                  <a:gd name="T66" fmla="*/ 982 w 1287"/>
                  <a:gd name="T67" fmla="*/ 145 h 788"/>
                  <a:gd name="T68" fmla="*/ 1228 w 1287"/>
                  <a:gd name="T69" fmla="*/ 204 h 7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287" h="788">
                    <a:moveTo>
                      <a:pt x="779" y="441"/>
                    </a:moveTo>
                    <a:lnTo>
                      <a:pt x="781" y="444"/>
                    </a:lnTo>
                    <a:cubicBezTo>
                      <a:pt x="781" y="444"/>
                      <a:pt x="778" y="442"/>
                      <a:pt x="779" y="441"/>
                    </a:cubicBezTo>
                    <a:close/>
                    <a:moveTo>
                      <a:pt x="1067" y="69"/>
                    </a:moveTo>
                    <a:cubicBezTo>
                      <a:pt x="1103" y="70"/>
                      <a:pt x="1119" y="73"/>
                      <a:pt x="1134" y="94"/>
                    </a:cubicBezTo>
                    <a:cubicBezTo>
                      <a:pt x="1128" y="119"/>
                      <a:pt x="1131" y="108"/>
                      <a:pt x="1118" y="128"/>
                    </a:cubicBezTo>
                    <a:cubicBezTo>
                      <a:pt x="1087" y="120"/>
                      <a:pt x="1071" y="104"/>
                      <a:pt x="1067" y="69"/>
                    </a:cubicBezTo>
                    <a:close/>
                    <a:moveTo>
                      <a:pt x="1228" y="204"/>
                    </a:moveTo>
                    <a:cubicBezTo>
                      <a:pt x="1197" y="204"/>
                      <a:pt x="1151" y="208"/>
                      <a:pt x="1134" y="145"/>
                    </a:cubicBezTo>
                    <a:lnTo>
                      <a:pt x="1236" y="187"/>
                    </a:lnTo>
                    <a:cubicBezTo>
                      <a:pt x="1285" y="186"/>
                      <a:pt x="1287" y="147"/>
                      <a:pt x="1287" y="94"/>
                    </a:cubicBezTo>
                    <a:lnTo>
                      <a:pt x="1278" y="86"/>
                    </a:lnTo>
                    <a:cubicBezTo>
                      <a:pt x="1254" y="104"/>
                      <a:pt x="1262" y="85"/>
                      <a:pt x="1261" y="128"/>
                    </a:cubicBezTo>
                    <a:cubicBezTo>
                      <a:pt x="1227" y="110"/>
                      <a:pt x="1223" y="103"/>
                      <a:pt x="1168" y="103"/>
                    </a:cubicBezTo>
                    <a:cubicBezTo>
                      <a:pt x="1185" y="67"/>
                      <a:pt x="1186" y="58"/>
                      <a:pt x="1177" y="18"/>
                    </a:cubicBezTo>
                    <a:cubicBezTo>
                      <a:pt x="1101" y="0"/>
                      <a:pt x="1032" y="42"/>
                      <a:pt x="997" y="101"/>
                    </a:cubicBezTo>
                    <a:cubicBezTo>
                      <a:pt x="973" y="143"/>
                      <a:pt x="994" y="128"/>
                      <a:pt x="952" y="149"/>
                    </a:cubicBezTo>
                    <a:cubicBezTo>
                      <a:pt x="891" y="179"/>
                      <a:pt x="764" y="296"/>
                      <a:pt x="728" y="306"/>
                    </a:cubicBezTo>
                    <a:lnTo>
                      <a:pt x="762" y="323"/>
                    </a:lnTo>
                    <a:cubicBezTo>
                      <a:pt x="765" y="356"/>
                      <a:pt x="776" y="400"/>
                      <a:pt x="779" y="433"/>
                    </a:cubicBezTo>
                    <a:cubicBezTo>
                      <a:pt x="741" y="413"/>
                      <a:pt x="721" y="392"/>
                      <a:pt x="686" y="374"/>
                    </a:cubicBezTo>
                    <a:cubicBezTo>
                      <a:pt x="696" y="354"/>
                      <a:pt x="705" y="339"/>
                      <a:pt x="711" y="314"/>
                    </a:cubicBezTo>
                    <a:cubicBezTo>
                      <a:pt x="687" y="327"/>
                      <a:pt x="665" y="337"/>
                      <a:pt x="638" y="351"/>
                    </a:cubicBezTo>
                    <a:cubicBezTo>
                      <a:pt x="545" y="401"/>
                      <a:pt x="522" y="421"/>
                      <a:pt x="398" y="450"/>
                    </a:cubicBezTo>
                    <a:cubicBezTo>
                      <a:pt x="405" y="534"/>
                      <a:pt x="425" y="404"/>
                      <a:pt x="466" y="577"/>
                    </a:cubicBezTo>
                    <a:cubicBezTo>
                      <a:pt x="379" y="531"/>
                      <a:pt x="382" y="491"/>
                      <a:pt x="329" y="484"/>
                    </a:cubicBezTo>
                    <a:cubicBezTo>
                      <a:pt x="287" y="478"/>
                      <a:pt x="268" y="491"/>
                      <a:pt x="233" y="497"/>
                    </a:cubicBezTo>
                    <a:cubicBezTo>
                      <a:pt x="181" y="506"/>
                      <a:pt x="165" y="486"/>
                      <a:pt x="152" y="534"/>
                    </a:cubicBezTo>
                    <a:cubicBezTo>
                      <a:pt x="181" y="537"/>
                      <a:pt x="183" y="541"/>
                      <a:pt x="203" y="551"/>
                    </a:cubicBezTo>
                    <a:cubicBezTo>
                      <a:pt x="203" y="623"/>
                      <a:pt x="216" y="664"/>
                      <a:pt x="203" y="721"/>
                    </a:cubicBezTo>
                    <a:cubicBezTo>
                      <a:pt x="173" y="728"/>
                      <a:pt x="175" y="729"/>
                      <a:pt x="135" y="729"/>
                    </a:cubicBezTo>
                    <a:cubicBezTo>
                      <a:pt x="121" y="700"/>
                      <a:pt x="102" y="589"/>
                      <a:pt x="102" y="543"/>
                    </a:cubicBezTo>
                    <a:cubicBezTo>
                      <a:pt x="142" y="539"/>
                      <a:pt x="116" y="555"/>
                      <a:pt x="135" y="518"/>
                    </a:cubicBezTo>
                    <a:cubicBezTo>
                      <a:pt x="103" y="518"/>
                      <a:pt x="28" y="528"/>
                      <a:pt x="0" y="534"/>
                    </a:cubicBezTo>
                    <a:lnTo>
                      <a:pt x="0" y="560"/>
                    </a:lnTo>
                    <a:lnTo>
                      <a:pt x="42" y="560"/>
                    </a:lnTo>
                    <a:cubicBezTo>
                      <a:pt x="42" y="675"/>
                      <a:pt x="45" y="788"/>
                      <a:pt x="166" y="760"/>
                    </a:cubicBezTo>
                    <a:cubicBezTo>
                      <a:pt x="291" y="731"/>
                      <a:pt x="222" y="614"/>
                      <a:pt x="220" y="534"/>
                    </a:cubicBezTo>
                    <a:cubicBezTo>
                      <a:pt x="250" y="528"/>
                      <a:pt x="248" y="526"/>
                      <a:pt x="288" y="526"/>
                    </a:cubicBezTo>
                    <a:cubicBezTo>
                      <a:pt x="318" y="657"/>
                      <a:pt x="328" y="555"/>
                      <a:pt x="313" y="729"/>
                    </a:cubicBezTo>
                    <a:cubicBezTo>
                      <a:pt x="354" y="720"/>
                      <a:pt x="351" y="712"/>
                      <a:pt x="406" y="712"/>
                    </a:cubicBezTo>
                    <a:lnTo>
                      <a:pt x="406" y="678"/>
                    </a:lnTo>
                    <a:cubicBezTo>
                      <a:pt x="354" y="677"/>
                      <a:pt x="338" y="656"/>
                      <a:pt x="330" y="560"/>
                    </a:cubicBezTo>
                    <a:cubicBezTo>
                      <a:pt x="364" y="578"/>
                      <a:pt x="392" y="604"/>
                      <a:pt x="421" y="630"/>
                    </a:cubicBezTo>
                    <a:cubicBezTo>
                      <a:pt x="494" y="693"/>
                      <a:pt x="484" y="673"/>
                      <a:pt x="525" y="670"/>
                    </a:cubicBezTo>
                    <a:cubicBezTo>
                      <a:pt x="518" y="589"/>
                      <a:pt x="474" y="546"/>
                      <a:pt x="474" y="458"/>
                    </a:cubicBezTo>
                    <a:cubicBezTo>
                      <a:pt x="491" y="450"/>
                      <a:pt x="504" y="446"/>
                      <a:pt x="525" y="441"/>
                    </a:cubicBezTo>
                    <a:cubicBezTo>
                      <a:pt x="531" y="514"/>
                      <a:pt x="584" y="547"/>
                      <a:pt x="584" y="628"/>
                    </a:cubicBezTo>
                    <a:cubicBezTo>
                      <a:pt x="556" y="638"/>
                      <a:pt x="578" y="617"/>
                      <a:pt x="559" y="653"/>
                    </a:cubicBezTo>
                    <a:cubicBezTo>
                      <a:pt x="621" y="648"/>
                      <a:pt x="618" y="619"/>
                      <a:pt x="686" y="619"/>
                    </a:cubicBezTo>
                    <a:lnTo>
                      <a:pt x="686" y="585"/>
                    </a:lnTo>
                    <a:cubicBezTo>
                      <a:pt x="641" y="584"/>
                      <a:pt x="647" y="581"/>
                      <a:pt x="609" y="501"/>
                    </a:cubicBezTo>
                    <a:cubicBezTo>
                      <a:pt x="599" y="478"/>
                      <a:pt x="564" y="384"/>
                      <a:pt x="628" y="403"/>
                    </a:cubicBezTo>
                    <a:cubicBezTo>
                      <a:pt x="686" y="420"/>
                      <a:pt x="739" y="533"/>
                      <a:pt x="821" y="534"/>
                    </a:cubicBezTo>
                    <a:cubicBezTo>
                      <a:pt x="821" y="435"/>
                      <a:pt x="782" y="377"/>
                      <a:pt x="804" y="280"/>
                    </a:cubicBezTo>
                    <a:lnTo>
                      <a:pt x="838" y="271"/>
                    </a:lnTo>
                    <a:lnTo>
                      <a:pt x="938" y="393"/>
                    </a:lnTo>
                    <a:cubicBezTo>
                      <a:pt x="955" y="421"/>
                      <a:pt x="941" y="401"/>
                      <a:pt x="940" y="450"/>
                    </a:cubicBezTo>
                    <a:cubicBezTo>
                      <a:pt x="1024" y="405"/>
                      <a:pt x="1066" y="358"/>
                      <a:pt x="1118" y="323"/>
                    </a:cubicBezTo>
                    <a:cubicBezTo>
                      <a:pt x="1114" y="316"/>
                      <a:pt x="1049" y="209"/>
                      <a:pt x="1049" y="264"/>
                    </a:cubicBezTo>
                    <a:cubicBezTo>
                      <a:pt x="1048" y="315"/>
                      <a:pt x="1063" y="359"/>
                      <a:pt x="991" y="365"/>
                    </a:cubicBezTo>
                    <a:cubicBezTo>
                      <a:pt x="979" y="317"/>
                      <a:pt x="967" y="336"/>
                      <a:pt x="957" y="297"/>
                    </a:cubicBezTo>
                    <a:cubicBezTo>
                      <a:pt x="990" y="297"/>
                      <a:pt x="991" y="300"/>
                      <a:pt x="1016" y="306"/>
                    </a:cubicBezTo>
                    <a:cubicBezTo>
                      <a:pt x="1015" y="253"/>
                      <a:pt x="991" y="231"/>
                      <a:pt x="948" y="221"/>
                    </a:cubicBezTo>
                    <a:lnTo>
                      <a:pt x="948" y="272"/>
                    </a:lnTo>
                    <a:cubicBezTo>
                      <a:pt x="909" y="263"/>
                      <a:pt x="898" y="258"/>
                      <a:pt x="897" y="213"/>
                    </a:cubicBezTo>
                    <a:cubicBezTo>
                      <a:pt x="962" y="198"/>
                      <a:pt x="958" y="208"/>
                      <a:pt x="1016" y="213"/>
                    </a:cubicBezTo>
                    <a:cubicBezTo>
                      <a:pt x="1015" y="161"/>
                      <a:pt x="1005" y="179"/>
                      <a:pt x="982" y="145"/>
                    </a:cubicBezTo>
                    <a:cubicBezTo>
                      <a:pt x="1051" y="112"/>
                      <a:pt x="1133" y="224"/>
                      <a:pt x="1134" y="289"/>
                    </a:cubicBezTo>
                    <a:cubicBezTo>
                      <a:pt x="1164" y="281"/>
                      <a:pt x="1211" y="229"/>
                      <a:pt x="1228" y="2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7" name="Freeform 16">
                <a:extLst>
                  <a:ext uri="{FF2B5EF4-FFF2-40B4-BE49-F238E27FC236}">
                    <a16:creationId xmlns:a16="http://schemas.microsoft.com/office/drawing/2014/main" id="{C3DE9F38-CE3B-430F-8398-0E22F860A09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5600" y="2305051"/>
                <a:ext cx="212725" cy="219075"/>
              </a:xfrm>
              <a:custGeom>
                <a:avLst/>
                <a:gdLst>
                  <a:gd name="T0" fmla="*/ 770 w 914"/>
                  <a:gd name="T1" fmla="*/ 779 h 937"/>
                  <a:gd name="T2" fmla="*/ 796 w 914"/>
                  <a:gd name="T3" fmla="*/ 686 h 937"/>
                  <a:gd name="T4" fmla="*/ 855 w 914"/>
                  <a:gd name="T5" fmla="*/ 720 h 937"/>
                  <a:gd name="T6" fmla="*/ 770 w 914"/>
                  <a:gd name="T7" fmla="*/ 779 h 937"/>
                  <a:gd name="T8" fmla="*/ 677 w 914"/>
                  <a:gd name="T9" fmla="*/ 712 h 937"/>
                  <a:gd name="T10" fmla="*/ 728 w 914"/>
                  <a:gd name="T11" fmla="*/ 618 h 937"/>
                  <a:gd name="T12" fmla="*/ 677 w 914"/>
                  <a:gd name="T13" fmla="*/ 712 h 937"/>
                  <a:gd name="T14" fmla="*/ 421 w 914"/>
                  <a:gd name="T15" fmla="*/ 642 h 937"/>
                  <a:gd name="T16" fmla="*/ 381 w 914"/>
                  <a:gd name="T17" fmla="*/ 618 h 937"/>
                  <a:gd name="T18" fmla="*/ 388 w 914"/>
                  <a:gd name="T19" fmla="*/ 600 h 937"/>
                  <a:gd name="T20" fmla="*/ 415 w 914"/>
                  <a:gd name="T21" fmla="*/ 542 h 937"/>
                  <a:gd name="T22" fmla="*/ 482 w 914"/>
                  <a:gd name="T23" fmla="*/ 576 h 937"/>
                  <a:gd name="T24" fmla="*/ 421 w 914"/>
                  <a:gd name="T25" fmla="*/ 642 h 937"/>
                  <a:gd name="T26" fmla="*/ 447 w 914"/>
                  <a:gd name="T27" fmla="*/ 510 h 937"/>
                  <a:gd name="T28" fmla="*/ 533 w 914"/>
                  <a:gd name="T29" fmla="*/ 500 h 937"/>
                  <a:gd name="T30" fmla="*/ 499 w 914"/>
                  <a:gd name="T31" fmla="*/ 559 h 937"/>
                  <a:gd name="T32" fmla="*/ 447 w 914"/>
                  <a:gd name="T33" fmla="*/ 510 h 937"/>
                  <a:gd name="T34" fmla="*/ 0 w 914"/>
                  <a:gd name="T35" fmla="*/ 136 h 937"/>
                  <a:gd name="T36" fmla="*/ 180 w 914"/>
                  <a:gd name="T37" fmla="*/ 231 h 937"/>
                  <a:gd name="T38" fmla="*/ 279 w 914"/>
                  <a:gd name="T39" fmla="*/ 212 h 937"/>
                  <a:gd name="T40" fmla="*/ 228 w 914"/>
                  <a:gd name="T41" fmla="*/ 280 h 937"/>
                  <a:gd name="T42" fmla="*/ 322 w 914"/>
                  <a:gd name="T43" fmla="*/ 271 h 937"/>
                  <a:gd name="T44" fmla="*/ 247 w 914"/>
                  <a:gd name="T45" fmla="*/ 350 h 937"/>
                  <a:gd name="T46" fmla="*/ 152 w 914"/>
                  <a:gd name="T47" fmla="*/ 390 h 937"/>
                  <a:gd name="T48" fmla="*/ 245 w 914"/>
                  <a:gd name="T49" fmla="*/ 491 h 937"/>
                  <a:gd name="T50" fmla="*/ 290 w 914"/>
                  <a:gd name="T51" fmla="*/ 409 h 937"/>
                  <a:gd name="T52" fmla="*/ 372 w 914"/>
                  <a:gd name="T53" fmla="*/ 339 h 937"/>
                  <a:gd name="T54" fmla="*/ 364 w 914"/>
                  <a:gd name="T55" fmla="*/ 432 h 937"/>
                  <a:gd name="T56" fmla="*/ 440 w 914"/>
                  <a:gd name="T57" fmla="*/ 398 h 937"/>
                  <a:gd name="T58" fmla="*/ 346 w 914"/>
                  <a:gd name="T59" fmla="*/ 532 h 937"/>
                  <a:gd name="T60" fmla="*/ 288 w 914"/>
                  <a:gd name="T61" fmla="*/ 551 h 937"/>
                  <a:gd name="T62" fmla="*/ 491 w 914"/>
                  <a:gd name="T63" fmla="*/ 720 h 937"/>
                  <a:gd name="T64" fmla="*/ 474 w 914"/>
                  <a:gd name="T65" fmla="*/ 678 h 937"/>
                  <a:gd name="T66" fmla="*/ 584 w 914"/>
                  <a:gd name="T67" fmla="*/ 551 h 937"/>
                  <a:gd name="T68" fmla="*/ 643 w 914"/>
                  <a:gd name="T69" fmla="*/ 576 h 937"/>
                  <a:gd name="T70" fmla="*/ 601 w 914"/>
                  <a:gd name="T71" fmla="*/ 813 h 937"/>
                  <a:gd name="T72" fmla="*/ 711 w 914"/>
                  <a:gd name="T73" fmla="*/ 745 h 937"/>
                  <a:gd name="T74" fmla="*/ 688 w 914"/>
                  <a:gd name="T75" fmla="*/ 850 h 937"/>
                  <a:gd name="T76" fmla="*/ 914 w 914"/>
                  <a:gd name="T77" fmla="*/ 737 h 937"/>
                  <a:gd name="T78" fmla="*/ 830 w 914"/>
                  <a:gd name="T79" fmla="*/ 678 h 937"/>
                  <a:gd name="T80" fmla="*/ 747 w 914"/>
                  <a:gd name="T81" fmla="*/ 617 h 937"/>
                  <a:gd name="T82" fmla="*/ 661 w 914"/>
                  <a:gd name="T83" fmla="*/ 559 h 937"/>
                  <a:gd name="T84" fmla="*/ 539 w 914"/>
                  <a:gd name="T85" fmla="*/ 468 h 937"/>
                  <a:gd name="T86" fmla="*/ 505 w 914"/>
                  <a:gd name="T87" fmla="*/ 427 h 937"/>
                  <a:gd name="T88" fmla="*/ 464 w 914"/>
                  <a:gd name="T89" fmla="*/ 400 h 937"/>
                  <a:gd name="T90" fmla="*/ 332 w 914"/>
                  <a:gd name="T91" fmla="*/ 244 h 937"/>
                  <a:gd name="T92" fmla="*/ 291 w 914"/>
                  <a:gd name="T93" fmla="*/ 208 h 937"/>
                  <a:gd name="T94" fmla="*/ 228 w 914"/>
                  <a:gd name="T95" fmla="*/ 119 h 937"/>
                  <a:gd name="T96" fmla="*/ 175 w 914"/>
                  <a:gd name="T97" fmla="*/ 201 h 937"/>
                  <a:gd name="T98" fmla="*/ 76 w 914"/>
                  <a:gd name="T99" fmla="*/ 237 h 937"/>
                  <a:gd name="T100" fmla="*/ 39 w 914"/>
                  <a:gd name="T101" fmla="*/ 191 h 937"/>
                  <a:gd name="T102" fmla="*/ 228 w 914"/>
                  <a:gd name="T103" fmla="*/ 110 h 937"/>
                  <a:gd name="T104" fmla="*/ 169 w 914"/>
                  <a:gd name="T105" fmla="*/ 0 h 937"/>
                  <a:gd name="T106" fmla="*/ 134 w 914"/>
                  <a:gd name="T107" fmla="*/ 41 h 937"/>
                  <a:gd name="T108" fmla="*/ 117 w 914"/>
                  <a:gd name="T109" fmla="*/ 58 h 937"/>
                  <a:gd name="T110" fmla="*/ 0 w 914"/>
                  <a:gd name="T111" fmla="*/ 136 h 9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914" h="937">
                    <a:moveTo>
                      <a:pt x="770" y="779"/>
                    </a:moveTo>
                    <a:cubicBezTo>
                      <a:pt x="781" y="756"/>
                      <a:pt x="795" y="719"/>
                      <a:pt x="796" y="686"/>
                    </a:cubicBezTo>
                    <a:cubicBezTo>
                      <a:pt x="852" y="686"/>
                      <a:pt x="838" y="687"/>
                      <a:pt x="855" y="720"/>
                    </a:cubicBezTo>
                    <a:lnTo>
                      <a:pt x="770" y="779"/>
                    </a:lnTo>
                    <a:close/>
                    <a:moveTo>
                      <a:pt x="677" y="712"/>
                    </a:moveTo>
                    <a:cubicBezTo>
                      <a:pt x="684" y="634"/>
                      <a:pt x="696" y="626"/>
                      <a:pt x="728" y="618"/>
                    </a:cubicBezTo>
                    <a:cubicBezTo>
                      <a:pt x="734" y="646"/>
                      <a:pt x="758" y="693"/>
                      <a:pt x="677" y="712"/>
                    </a:cubicBezTo>
                    <a:close/>
                    <a:moveTo>
                      <a:pt x="421" y="642"/>
                    </a:moveTo>
                    <a:cubicBezTo>
                      <a:pt x="399" y="627"/>
                      <a:pt x="412" y="627"/>
                      <a:pt x="381" y="618"/>
                    </a:cubicBezTo>
                    <a:cubicBezTo>
                      <a:pt x="383" y="614"/>
                      <a:pt x="387" y="603"/>
                      <a:pt x="388" y="600"/>
                    </a:cubicBezTo>
                    <a:cubicBezTo>
                      <a:pt x="416" y="544"/>
                      <a:pt x="411" y="591"/>
                      <a:pt x="415" y="542"/>
                    </a:cubicBezTo>
                    <a:cubicBezTo>
                      <a:pt x="466" y="543"/>
                      <a:pt x="448" y="553"/>
                      <a:pt x="482" y="576"/>
                    </a:cubicBezTo>
                    <a:lnTo>
                      <a:pt x="421" y="642"/>
                    </a:lnTo>
                    <a:close/>
                    <a:moveTo>
                      <a:pt x="447" y="510"/>
                    </a:moveTo>
                    <a:cubicBezTo>
                      <a:pt x="449" y="508"/>
                      <a:pt x="533" y="433"/>
                      <a:pt x="533" y="500"/>
                    </a:cubicBezTo>
                    <a:cubicBezTo>
                      <a:pt x="533" y="515"/>
                      <a:pt x="508" y="547"/>
                      <a:pt x="499" y="559"/>
                    </a:cubicBezTo>
                    <a:lnTo>
                      <a:pt x="447" y="510"/>
                    </a:lnTo>
                    <a:close/>
                    <a:moveTo>
                      <a:pt x="0" y="136"/>
                    </a:moveTo>
                    <a:cubicBezTo>
                      <a:pt x="0" y="253"/>
                      <a:pt x="70" y="313"/>
                      <a:pt x="180" y="231"/>
                    </a:cubicBezTo>
                    <a:cubicBezTo>
                      <a:pt x="215" y="204"/>
                      <a:pt x="223" y="212"/>
                      <a:pt x="279" y="212"/>
                    </a:cubicBezTo>
                    <a:cubicBezTo>
                      <a:pt x="255" y="246"/>
                      <a:pt x="242" y="223"/>
                      <a:pt x="228" y="280"/>
                    </a:cubicBezTo>
                    <a:cubicBezTo>
                      <a:pt x="265" y="279"/>
                      <a:pt x="275" y="271"/>
                      <a:pt x="322" y="271"/>
                    </a:cubicBezTo>
                    <a:cubicBezTo>
                      <a:pt x="310" y="321"/>
                      <a:pt x="280" y="319"/>
                      <a:pt x="247" y="350"/>
                    </a:cubicBezTo>
                    <a:cubicBezTo>
                      <a:pt x="174" y="419"/>
                      <a:pt x="221" y="391"/>
                      <a:pt x="152" y="390"/>
                    </a:cubicBezTo>
                    <a:cubicBezTo>
                      <a:pt x="156" y="432"/>
                      <a:pt x="224" y="486"/>
                      <a:pt x="245" y="491"/>
                    </a:cubicBezTo>
                    <a:cubicBezTo>
                      <a:pt x="232" y="433"/>
                      <a:pt x="252" y="442"/>
                      <a:pt x="290" y="409"/>
                    </a:cubicBezTo>
                    <a:cubicBezTo>
                      <a:pt x="326" y="378"/>
                      <a:pt x="327" y="363"/>
                      <a:pt x="372" y="339"/>
                    </a:cubicBezTo>
                    <a:cubicBezTo>
                      <a:pt x="372" y="386"/>
                      <a:pt x="367" y="397"/>
                      <a:pt x="364" y="432"/>
                    </a:cubicBezTo>
                    <a:cubicBezTo>
                      <a:pt x="438" y="397"/>
                      <a:pt x="398" y="402"/>
                      <a:pt x="440" y="398"/>
                    </a:cubicBezTo>
                    <a:cubicBezTo>
                      <a:pt x="436" y="449"/>
                      <a:pt x="387" y="495"/>
                      <a:pt x="346" y="532"/>
                    </a:cubicBezTo>
                    <a:cubicBezTo>
                      <a:pt x="322" y="554"/>
                      <a:pt x="330" y="551"/>
                      <a:pt x="288" y="551"/>
                    </a:cubicBezTo>
                    <a:cubicBezTo>
                      <a:pt x="316" y="593"/>
                      <a:pt x="445" y="709"/>
                      <a:pt x="491" y="720"/>
                    </a:cubicBezTo>
                    <a:cubicBezTo>
                      <a:pt x="488" y="684"/>
                      <a:pt x="492" y="705"/>
                      <a:pt x="474" y="678"/>
                    </a:cubicBezTo>
                    <a:cubicBezTo>
                      <a:pt x="513" y="667"/>
                      <a:pt x="565" y="586"/>
                      <a:pt x="584" y="551"/>
                    </a:cubicBezTo>
                    <a:cubicBezTo>
                      <a:pt x="604" y="561"/>
                      <a:pt x="623" y="565"/>
                      <a:pt x="643" y="576"/>
                    </a:cubicBezTo>
                    <a:cubicBezTo>
                      <a:pt x="615" y="696"/>
                      <a:pt x="591" y="697"/>
                      <a:pt x="601" y="813"/>
                    </a:cubicBezTo>
                    <a:cubicBezTo>
                      <a:pt x="655" y="800"/>
                      <a:pt x="658" y="760"/>
                      <a:pt x="711" y="745"/>
                    </a:cubicBezTo>
                    <a:cubicBezTo>
                      <a:pt x="707" y="763"/>
                      <a:pt x="687" y="838"/>
                      <a:pt x="688" y="850"/>
                    </a:cubicBezTo>
                    <a:cubicBezTo>
                      <a:pt x="695" y="937"/>
                      <a:pt x="793" y="765"/>
                      <a:pt x="914" y="737"/>
                    </a:cubicBezTo>
                    <a:cubicBezTo>
                      <a:pt x="910" y="689"/>
                      <a:pt x="877" y="682"/>
                      <a:pt x="830" y="678"/>
                    </a:cubicBezTo>
                    <a:cubicBezTo>
                      <a:pt x="826" y="643"/>
                      <a:pt x="828" y="647"/>
                      <a:pt x="747" y="617"/>
                    </a:cubicBezTo>
                    <a:cubicBezTo>
                      <a:pt x="696" y="598"/>
                      <a:pt x="754" y="617"/>
                      <a:pt x="661" y="559"/>
                    </a:cubicBezTo>
                    <a:lnTo>
                      <a:pt x="539" y="468"/>
                    </a:lnTo>
                    <a:cubicBezTo>
                      <a:pt x="518" y="450"/>
                      <a:pt x="528" y="447"/>
                      <a:pt x="505" y="427"/>
                    </a:cubicBezTo>
                    <a:cubicBezTo>
                      <a:pt x="493" y="418"/>
                      <a:pt x="474" y="409"/>
                      <a:pt x="464" y="400"/>
                    </a:cubicBezTo>
                    <a:cubicBezTo>
                      <a:pt x="442" y="380"/>
                      <a:pt x="389" y="297"/>
                      <a:pt x="332" y="244"/>
                    </a:cubicBezTo>
                    <a:cubicBezTo>
                      <a:pt x="319" y="231"/>
                      <a:pt x="300" y="219"/>
                      <a:pt x="291" y="208"/>
                    </a:cubicBezTo>
                    <a:cubicBezTo>
                      <a:pt x="261" y="168"/>
                      <a:pt x="287" y="158"/>
                      <a:pt x="228" y="119"/>
                    </a:cubicBezTo>
                    <a:cubicBezTo>
                      <a:pt x="228" y="186"/>
                      <a:pt x="225" y="176"/>
                      <a:pt x="175" y="201"/>
                    </a:cubicBezTo>
                    <a:cubicBezTo>
                      <a:pt x="140" y="218"/>
                      <a:pt x="125" y="237"/>
                      <a:pt x="76" y="237"/>
                    </a:cubicBezTo>
                    <a:cubicBezTo>
                      <a:pt x="50" y="237"/>
                      <a:pt x="35" y="210"/>
                      <a:pt x="39" y="191"/>
                    </a:cubicBezTo>
                    <a:cubicBezTo>
                      <a:pt x="48" y="156"/>
                      <a:pt x="162" y="79"/>
                      <a:pt x="228" y="110"/>
                    </a:cubicBezTo>
                    <a:cubicBezTo>
                      <a:pt x="223" y="86"/>
                      <a:pt x="185" y="12"/>
                      <a:pt x="169" y="0"/>
                    </a:cubicBezTo>
                    <a:cubicBezTo>
                      <a:pt x="125" y="12"/>
                      <a:pt x="158" y="6"/>
                      <a:pt x="134" y="41"/>
                    </a:cubicBezTo>
                    <a:cubicBezTo>
                      <a:pt x="126" y="54"/>
                      <a:pt x="133" y="47"/>
                      <a:pt x="117" y="58"/>
                    </a:cubicBezTo>
                    <a:cubicBezTo>
                      <a:pt x="84" y="84"/>
                      <a:pt x="0" y="102"/>
                      <a:pt x="0" y="13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8" name="Freeform 17">
                <a:extLst>
                  <a:ext uri="{FF2B5EF4-FFF2-40B4-BE49-F238E27FC236}">
                    <a16:creationId xmlns:a16="http://schemas.microsoft.com/office/drawing/2014/main" id="{0421F86F-230F-4054-9CD2-0439F52F82D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54488" y="1903413"/>
                <a:ext cx="77788" cy="103188"/>
              </a:xfrm>
              <a:custGeom>
                <a:avLst/>
                <a:gdLst>
                  <a:gd name="T0" fmla="*/ 169 w 339"/>
                  <a:gd name="T1" fmla="*/ 304 h 445"/>
                  <a:gd name="T2" fmla="*/ 172 w 339"/>
                  <a:gd name="T3" fmla="*/ 307 h 445"/>
                  <a:gd name="T4" fmla="*/ 169 w 339"/>
                  <a:gd name="T5" fmla="*/ 304 h 445"/>
                  <a:gd name="T6" fmla="*/ 195 w 339"/>
                  <a:gd name="T7" fmla="*/ 228 h 445"/>
                  <a:gd name="T8" fmla="*/ 254 w 339"/>
                  <a:gd name="T9" fmla="*/ 245 h 445"/>
                  <a:gd name="T10" fmla="*/ 195 w 339"/>
                  <a:gd name="T11" fmla="*/ 304 h 445"/>
                  <a:gd name="T12" fmla="*/ 222 w 339"/>
                  <a:gd name="T13" fmla="*/ 272 h 445"/>
                  <a:gd name="T14" fmla="*/ 195 w 339"/>
                  <a:gd name="T15" fmla="*/ 228 h 445"/>
                  <a:gd name="T16" fmla="*/ 119 w 339"/>
                  <a:gd name="T17" fmla="*/ 144 h 445"/>
                  <a:gd name="T18" fmla="*/ 152 w 339"/>
                  <a:gd name="T19" fmla="*/ 177 h 445"/>
                  <a:gd name="T20" fmla="*/ 119 w 339"/>
                  <a:gd name="T21" fmla="*/ 144 h 445"/>
                  <a:gd name="T22" fmla="*/ 271 w 339"/>
                  <a:gd name="T23" fmla="*/ 203 h 445"/>
                  <a:gd name="T24" fmla="*/ 246 w 339"/>
                  <a:gd name="T25" fmla="*/ 203 h 445"/>
                  <a:gd name="T26" fmla="*/ 262 w 339"/>
                  <a:gd name="T27" fmla="*/ 59 h 445"/>
                  <a:gd name="T28" fmla="*/ 271 w 339"/>
                  <a:gd name="T29" fmla="*/ 203 h 445"/>
                  <a:gd name="T30" fmla="*/ 0 w 339"/>
                  <a:gd name="T31" fmla="*/ 220 h 445"/>
                  <a:gd name="T32" fmla="*/ 59 w 339"/>
                  <a:gd name="T33" fmla="*/ 211 h 445"/>
                  <a:gd name="T34" fmla="*/ 117 w 339"/>
                  <a:gd name="T35" fmla="*/ 264 h 445"/>
                  <a:gd name="T36" fmla="*/ 93 w 339"/>
                  <a:gd name="T37" fmla="*/ 338 h 445"/>
                  <a:gd name="T38" fmla="*/ 25 w 339"/>
                  <a:gd name="T39" fmla="*/ 313 h 445"/>
                  <a:gd name="T40" fmla="*/ 19 w 339"/>
                  <a:gd name="T41" fmla="*/ 386 h 445"/>
                  <a:gd name="T42" fmla="*/ 263 w 339"/>
                  <a:gd name="T43" fmla="*/ 339 h 445"/>
                  <a:gd name="T44" fmla="*/ 300 w 339"/>
                  <a:gd name="T45" fmla="*/ 266 h 445"/>
                  <a:gd name="T46" fmla="*/ 339 w 339"/>
                  <a:gd name="T47" fmla="*/ 194 h 445"/>
                  <a:gd name="T48" fmla="*/ 296 w 339"/>
                  <a:gd name="T49" fmla="*/ 194 h 445"/>
                  <a:gd name="T50" fmla="*/ 322 w 339"/>
                  <a:gd name="T51" fmla="*/ 67 h 445"/>
                  <a:gd name="T52" fmla="*/ 296 w 339"/>
                  <a:gd name="T53" fmla="*/ 25 h 445"/>
                  <a:gd name="T54" fmla="*/ 161 w 339"/>
                  <a:gd name="T55" fmla="*/ 93 h 445"/>
                  <a:gd name="T56" fmla="*/ 161 w 339"/>
                  <a:gd name="T57" fmla="*/ 0 h 445"/>
                  <a:gd name="T58" fmla="*/ 54 w 339"/>
                  <a:gd name="T59" fmla="*/ 104 h 445"/>
                  <a:gd name="T60" fmla="*/ 0 w 339"/>
                  <a:gd name="T61" fmla="*/ 220 h 4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339" h="445">
                    <a:moveTo>
                      <a:pt x="169" y="304"/>
                    </a:moveTo>
                    <a:lnTo>
                      <a:pt x="172" y="307"/>
                    </a:lnTo>
                    <a:cubicBezTo>
                      <a:pt x="172" y="307"/>
                      <a:pt x="169" y="305"/>
                      <a:pt x="169" y="304"/>
                    </a:cubicBezTo>
                    <a:close/>
                    <a:moveTo>
                      <a:pt x="195" y="228"/>
                    </a:moveTo>
                    <a:cubicBezTo>
                      <a:pt x="220" y="245"/>
                      <a:pt x="212" y="245"/>
                      <a:pt x="254" y="245"/>
                    </a:cubicBezTo>
                    <a:cubicBezTo>
                      <a:pt x="236" y="279"/>
                      <a:pt x="240" y="301"/>
                      <a:pt x="195" y="304"/>
                    </a:cubicBezTo>
                    <a:lnTo>
                      <a:pt x="222" y="272"/>
                    </a:lnTo>
                    <a:cubicBezTo>
                      <a:pt x="194" y="242"/>
                      <a:pt x="201" y="241"/>
                      <a:pt x="195" y="228"/>
                    </a:cubicBezTo>
                    <a:close/>
                    <a:moveTo>
                      <a:pt x="119" y="144"/>
                    </a:moveTo>
                    <a:cubicBezTo>
                      <a:pt x="148" y="151"/>
                      <a:pt x="145" y="148"/>
                      <a:pt x="152" y="177"/>
                    </a:cubicBezTo>
                    <a:cubicBezTo>
                      <a:pt x="110" y="167"/>
                      <a:pt x="124" y="175"/>
                      <a:pt x="119" y="144"/>
                    </a:cubicBezTo>
                    <a:close/>
                    <a:moveTo>
                      <a:pt x="271" y="203"/>
                    </a:moveTo>
                    <a:lnTo>
                      <a:pt x="246" y="203"/>
                    </a:lnTo>
                    <a:cubicBezTo>
                      <a:pt x="245" y="200"/>
                      <a:pt x="159" y="87"/>
                      <a:pt x="262" y="59"/>
                    </a:cubicBezTo>
                    <a:cubicBezTo>
                      <a:pt x="304" y="90"/>
                      <a:pt x="271" y="129"/>
                      <a:pt x="271" y="203"/>
                    </a:cubicBezTo>
                    <a:close/>
                    <a:moveTo>
                      <a:pt x="0" y="220"/>
                    </a:moveTo>
                    <a:cubicBezTo>
                      <a:pt x="0" y="273"/>
                      <a:pt x="21" y="221"/>
                      <a:pt x="59" y="211"/>
                    </a:cubicBezTo>
                    <a:lnTo>
                      <a:pt x="117" y="264"/>
                    </a:lnTo>
                    <a:cubicBezTo>
                      <a:pt x="113" y="286"/>
                      <a:pt x="103" y="318"/>
                      <a:pt x="93" y="338"/>
                    </a:cubicBezTo>
                    <a:cubicBezTo>
                      <a:pt x="77" y="331"/>
                      <a:pt x="44" y="317"/>
                      <a:pt x="25" y="313"/>
                    </a:cubicBezTo>
                    <a:cubicBezTo>
                      <a:pt x="14" y="338"/>
                      <a:pt x="3" y="359"/>
                      <a:pt x="19" y="386"/>
                    </a:cubicBezTo>
                    <a:cubicBezTo>
                      <a:pt x="55" y="445"/>
                      <a:pt x="210" y="443"/>
                      <a:pt x="263" y="339"/>
                    </a:cubicBezTo>
                    <a:cubicBezTo>
                      <a:pt x="273" y="318"/>
                      <a:pt x="286" y="286"/>
                      <a:pt x="300" y="266"/>
                    </a:cubicBezTo>
                    <a:cubicBezTo>
                      <a:pt x="325" y="229"/>
                      <a:pt x="338" y="248"/>
                      <a:pt x="339" y="194"/>
                    </a:cubicBezTo>
                    <a:lnTo>
                      <a:pt x="296" y="194"/>
                    </a:lnTo>
                    <a:lnTo>
                      <a:pt x="322" y="67"/>
                    </a:lnTo>
                    <a:cubicBezTo>
                      <a:pt x="322" y="47"/>
                      <a:pt x="308" y="43"/>
                      <a:pt x="296" y="25"/>
                    </a:cubicBezTo>
                    <a:cubicBezTo>
                      <a:pt x="194" y="27"/>
                      <a:pt x="219" y="77"/>
                      <a:pt x="161" y="93"/>
                    </a:cubicBezTo>
                    <a:lnTo>
                      <a:pt x="161" y="0"/>
                    </a:lnTo>
                    <a:cubicBezTo>
                      <a:pt x="62" y="0"/>
                      <a:pt x="96" y="14"/>
                      <a:pt x="54" y="104"/>
                    </a:cubicBezTo>
                    <a:cubicBezTo>
                      <a:pt x="38" y="138"/>
                      <a:pt x="0" y="185"/>
                      <a:pt x="0" y="2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9" name="Freeform 18">
                <a:extLst>
                  <a:ext uri="{FF2B5EF4-FFF2-40B4-BE49-F238E27FC236}">
                    <a16:creationId xmlns:a16="http://schemas.microsoft.com/office/drawing/2014/main" id="{BE963CF4-58C0-49D7-85E3-06FAAAC61DC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343400" y="1709738"/>
                <a:ext cx="93663" cy="111125"/>
              </a:xfrm>
              <a:custGeom>
                <a:avLst/>
                <a:gdLst>
                  <a:gd name="T0" fmla="*/ 182 w 401"/>
                  <a:gd name="T1" fmla="*/ 347 h 474"/>
                  <a:gd name="T2" fmla="*/ 185 w 401"/>
                  <a:gd name="T3" fmla="*/ 350 h 474"/>
                  <a:gd name="T4" fmla="*/ 182 w 401"/>
                  <a:gd name="T5" fmla="*/ 347 h 474"/>
                  <a:gd name="T6" fmla="*/ 114 w 401"/>
                  <a:gd name="T7" fmla="*/ 305 h 474"/>
                  <a:gd name="T8" fmla="*/ 140 w 401"/>
                  <a:gd name="T9" fmla="*/ 339 h 474"/>
                  <a:gd name="T10" fmla="*/ 114 w 401"/>
                  <a:gd name="T11" fmla="*/ 339 h 474"/>
                  <a:gd name="T12" fmla="*/ 114 w 401"/>
                  <a:gd name="T13" fmla="*/ 305 h 474"/>
                  <a:gd name="T14" fmla="*/ 165 w 401"/>
                  <a:gd name="T15" fmla="*/ 305 h 474"/>
                  <a:gd name="T16" fmla="*/ 173 w 401"/>
                  <a:gd name="T17" fmla="*/ 306 h 474"/>
                  <a:gd name="T18" fmla="*/ 165 w 401"/>
                  <a:gd name="T19" fmla="*/ 305 h 474"/>
                  <a:gd name="T20" fmla="*/ 182 w 401"/>
                  <a:gd name="T21" fmla="*/ 203 h 474"/>
                  <a:gd name="T22" fmla="*/ 148 w 401"/>
                  <a:gd name="T23" fmla="*/ 254 h 474"/>
                  <a:gd name="T24" fmla="*/ 182 w 401"/>
                  <a:gd name="T25" fmla="*/ 203 h 474"/>
                  <a:gd name="T26" fmla="*/ 182 w 401"/>
                  <a:gd name="T27" fmla="*/ 203 h 474"/>
                  <a:gd name="T28" fmla="*/ 228 w 401"/>
                  <a:gd name="T29" fmla="*/ 165 h 474"/>
                  <a:gd name="T30" fmla="*/ 259 w 401"/>
                  <a:gd name="T31" fmla="*/ 152 h 474"/>
                  <a:gd name="T32" fmla="*/ 277 w 401"/>
                  <a:gd name="T33" fmla="*/ 149 h 474"/>
                  <a:gd name="T34" fmla="*/ 323 w 401"/>
                  <a:gd name="T35" fmla="*/ 189 h 474"/>
                  <a:gd name="T36" fmla="*/ 318 w 401"/>
                  <a:gd name="T37" fmla="*/ 313 h 474"/>
                  <a:gd name="T38" fmla="*/ 275 w 401"/>
                  <a:gd name="T39" fmla="*/ 347 h 474"/>
                  <a:gd name="T40" fmla="*/ 241 w 401"/>
                  <a:gd name="T41" fmla="*/ 203 h 474"/>
                  <a:gd name="T42" fmla="*/ 182 w 401"/>
                  <a:gd name="T43" fmla="*/ 203 h 474"/>
                  <a:gd name="T44" fmla="*/ 89 w 401"/>
                  <a:gd name="T45" fmla="*/ 17 h 474"/>
                  <a:gd name="T46" fmla="*/ 80 w 401"/>
                  <a:gd name="T47" fmla="*/ 68 h 474"/>
                  <a:gd name="T48" fmla="*/ 30 w 401"/>
                  <a:gd name="T49" fmla="*/ 118 h 474"/>
                  <a:gd name="T50" fmla="*/ 114 w 401"/>
                  <a:gd name="T51" fmla="*/ 195 h 474"/>
                  <a:gd name="T52" fmla="*/ 97 w 401"/>
                  <a:gd name="T53" fmla="*/ 254 h 474"/>
                  <a:gd name="T54" fmla="*/ 21 w 401"/>
                  <a:gd name="T55" fmla="*/ 254 h 474"/>
                  <a:gd name="T56" fmla="*/ 123 w 401"/>
                  <a:gd name="T57" fmla="*/ 423 h 474"/>
                  <a:gd name="T58" fmla="*/ 123 w 401"/>
                  <a:gd name="T59" fmla="*/ 372 h 474"/>
                  <a:gd name="T60" fmla="*/ 157 w 401"/>
                  <a:gd name="T61" fmla="*/ 372 h 474"/>
                  <a:gd name="T62" fmla="*/ 216 w 401"/>
                  <a:gd name="T63" fmla="*/ 423 h 474"/>
                  <a:gd name="T64" fmla="*/ 224 w 401"/>
                  <a:gd name="T65" fmla="*/ 474 h 474"/>
                  <a:gd name="T66" fmla="*/ 275 w 401"/>
                  <a:gd name="T67" fmla="*/ 389 h 474"/>
                  <a:gd name="T68" fmla="*/ 351 w 401"/>
                  <a:gd name="T69" fmla="*/ 135 h 474"/>
                  <a:gd name="T70" fmla="*/ 213 w 401"/>
                  <a:gd name="T71" fmla="*/ 141 h 474"/>
                  <a:gd name="T72" fmla="*/ 165 w 401"/>
                  <a:gd name="T73" fmla="*/ 161 h 474"/>
                  <a:gd name="T74" fmla="*/ 148 w 401"/>
                  <a:gd name="T75" fmla="*/ 0 h 474"/>
                  <a:gd name="T76" fmla="*/ 140 w 401"/>
                  <a:gd name="T77" fmla="*/ 63 h 474"/>
                  <a:gd name="T78" fmla="*/ 89 w 401"/>
                  <a:gd name="T79" fmla="*/ 17 h 4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401" h="474">
                    <a:moveTo>
                      <a:pt x="182" y="347"/>
                    </a:moveTo>
                    <a:lnTo>
                      <a:pt x="185" y="350"/>
                    </a:lnTo>
                    <a:cubicBezTo>
                      <a:pt x="184" y="349"/>
                      <a:pt x="181" y="348"/>
                      <a:pt x="182" y="347"/>
                    </a:cubicBezTo>
                    <a:close/>
                    <a:moveTo>
                      <a:pt x="114" y="305"/>
                    </a:moveTo>
                    <a:cubicBezTo>
                      <a:pt x="139" y="323"/>
                      <a:pt x="125" y="310"/>
                      <a:pt x="140" y="339"/>
                    </a:cubicBezTo>
                    <a:lnTo>
                      <a:pt x="114" y="339"/>
                    </a:lnTo>
                    <a:lnTo>
                      <a:pt x="114" y="305"/>
                    </a:lnTo>
                    <a:close/>
                    <a:moveTo>
                      <a:pt x="165" y="305"/>
                    </a:moveTo>
                    <a:cubicBezTo>
                      <a:pt x="167" y="287"/>
                      <a:pt x="210" y="307"/>
                      <a:pt x="173" y="306"/>
                    </a:cubicBezTo>
                    <a:cubicBezTo>
                      <a:pt x="170" y="305"/>
                      <a:pt x="163" y="324"/>
                      <a:pt x="165" y="305"/>
                    </a:cubicBezTo>
                    <a:close/>
                    <a:moveTo>
                      <a:pt x="182" y="203"/>
                    </a:moveTo>
                    <a:cubicBezTo>
                      <a:pt x="181" y="244"/>
                      <a:pt x="183" y="250"/>
                      <a:pt x="148" y="254"/>
                    </a:cubicBezTo>
                    <a:cubicBezTo>
                      <a:pt x="162" y="228"/>
                      <a:pt x="159" y="220"/>
                      <a:pt x="182" y="203"/>
                    </a:cubicBezTo>
                    <a:close/>
                    <a:moveTo>
                      <a:pt x="182" y="203"/>
                    </a:moveTo>
                    <a:cubicBezTo>
                      <a:pt x="194" y="185"/>
                      <a:pt x="206" y="176"/>
                      <a:pt x="228" y="165"/>
                    </a:cubicBezTo>
                    <a:cubicBezTo>
                      <a:pt x="233" y="163"/>
                      <a:pt x="259" y="152"/>
                      <a:pt x="259" y="152"/>
                    </a:cubicBezTo>
                    <a:cubicBezTo>
                      <a:pt x="262" y="152"/>
                      <a:pt x="277" y="149"/>
                      <a:pt x="277" y="149"/>
                    </a:cubicBezTo>
                    <a:cubicBezTo>
                      <a:pt x="303" y="149"/>
                      <a:pt x="316" y="164"/>
                      <a:pt x="323" y="189"/>
                    </a:cubicBezTo>
                    <a:cubicBezTo>
                      <a:pt x="331" y="219"/>
                      <a:pt x="326" y="285"/>
                      <a:pt x="318" y="313"/>
                    </a:cubicBezTo>
                    <a:cubicBezTo>
                      <a:pt x="309" y="343"/>
                      <a:pt x="309" y="344"/>
                      <a:pt x="275" y="347"/>
                    </a:cubicBezTo>
                    <a:cubicBezTo>
                      <a:pt x="260" y="283"/>
                      <a:pt x="241" y="296"/>
                      <a:pt x="241" y="203"/>
                    </a:cubicBezTo>
                    <a:lnTo>
                      <a:pt x="182" y="203"/>
                    </a:lnTo>
                    <a:close/>
                    <a:moveTo>
                      <a:pt x="89" y="17"/>
                    </a:moveTo>
                    <a:cubicBezTo>
                      <a:pt x="86" y="52"/>
                      <a:pt x="80" y="36"/>
                      <a:pt x="80" y="68"/>
                    </a:cubicBezTo>
                    <a:cubicBezTo>
                      <a:pt x="80" y="112"/>
                      <a:pt x="114" y="118"/>
                      <a:pt x="30" y="118"/>
                    </a:cubicBezTo>
                    <a:cubicBezTo>
                      <a:pt x="31" y="187"/>
                      <a:pt x="62" y="167"/>
                      <a:pt x="114" y="195"/>
                    </a:cubicBezTo>
                    <a:cubicBezTo>
                      <a:pt x="107" y="226"/>
                      <a:pt x="100" y="218"/>
                      <a:pt x="97" y="254"/>
                    </a:cubicBezTo>
                    <a:cubicBezTo>
                      <a:pt x="45" y="253"/>
                      <a:pt x="74" y="242"/>
                      <a:pt x="21" y="254"/>
                    </a:cubicBezTo>
                    <a:cubicBezTo>
                      <a:pt x="0" y="345"/>
                      <a:pt x="9" y="414"/>
                      <a:pt x="123" y="423"/>
                    </a:cubicBezTo>
                    <a:lnTo>
                      <a:pt x="123" y="372"/>
                    </a:lnTo>
                    <a:lnTo>
                      <a:pt x="157" y="372"/>
                    </a:lnTo>
                    <a:cubicBezTo>
                      <a:pt x="157" y="429"/>
                      <a:pt x="157" y="423"/>
                      <a:pt x="216" y="423"/>
                    </a:cubicBezTo>
                    <a:cubicBezTo>
                      <a:pt x="221" y="443"/>
                      <a:pt x="224" y="448"/>
                      <a:pt x="224" y="474"/>
                    </a:cubicBezTo>
                    <a:cubicBezTo>
                      <a:pt x="265" y="453"/>
                      <a:pt x="271" y="445"/>
                      <a:pt x="275" y="389"/>
                    </a:cubicBezTo>
                    <a:cubicBezTo>
                      <a:pt x="401" y="389"/>
                      <a:pt x="351" y="263"/>
                      <a:pt x="351" y="135"/>
                    </a:cubicBezTo>
                    <a:cubicBezTo>
                      <a:pt x="231" y="107"/>
                      <a:pt x="263" y="115"/>
                      <a:pt x="213" y="141"/>
                    </a:cubicBezTo>
                    <a:cubicBezTo>
                      <a:pt x="194" y="152"/>
                      <a:pt x="187" y="156"/>
                      <a:pt x="165" y="161"/>
                    </a:cubicBezTo>
                    <a:cubicBezTo>
                      <a:pt x="191" y="50"/>
                      <a:pt x="280" y="70"/>
                      <a:pt x="148" y="0"/>
                    </a:cubicBezTo>
                    <a:cubicBezTo>
                      <a:pt x="150" y="27"/>
                      <a:pt x="173" y="61"/>
                      <a:pt x="140" y="63"/>
                    </a:cubicBezTo>
                    <a:cubicBezTo>
                      <a:pt x="106" y="65"/>
                      <a:pt x="142" y="53"/>
                      <a:pt x="89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0" name="Freeform 19">
                <a:extLst>
                  <a:ext uri="{FF2B5EF4-FFF2-40B4-BE49-F238E27FC236}">
                    <a16:creationId xmlns:a16="http://schemas.microsoft.com/office/drawing/2014/main" id="{54BDC2CE-4D4C-423D-8129-AB8DB1A24AA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46638" y="1912938"/>
                <a:ext cx="114300" cy="84138"/>
              </a:xfrm>
              <a:custGeom>
                <a:avLst/>
                <a:gdLst>
                  <a:gd name="T0" fmla="*/ 279 w 491"/>
                  <a:gd name="T1" fmla="*/ 240 h 360"/>
                  <a:gd name="T2" fmla="*/ 313 w 491"/>
                  <a:gd name="T3" fmla="*/ 282 h 360"/>
                  <a:gd name="T4" fmla="*/ 294 w 491"/>
                  <a:gd name="T5" fmla="*/ 268 h 360"/>
                  <a:gd name="T6" fmla="*/ 279 w 491"/>
                  <a:gd name="T7" fmla="*/ 240 h 360"/>
                  <a:gd name="T8" fmla="*/ 279 w 491"/>
                  <a:gd name="T9" fmla="*/ 181 h 360"/>
                  <a:gd name="T10" fmla="*/ 282 w 491"/>
                  <a:gd name="T11" fmla="*/ 183 h 360"/>
                  <a:gd name="T12" fmla="*/ 279 w 491"/>
                  <a:gd name="T13" fmla="*/ 181 h 360"/>
                  <a:gd name="T14" fmla="*/ 237 w 491"/>
                  <a:gd name="T15" fmla="*/ 130 h 360"/>
                  <a:gd name="T16" fmla="*/ 247 w 491"/>
                  <a:gd name="T17" fmla="*/ 138 h 360"/>
                  <a:gd name="T18" fmla="*/ 237 w 491"/>
                  <a:gd name="T19" fmla="*/ 130 h 360"/>
                  <a:gd name="T20" fmla="*/ 321 w 491"/>
                  <a:gd name="T21" fmla="*/ 113 h 360"/>
                  <a:gd name="T22" fmla="*/ 372 w 491"/>
                  <a:gd name="T23" fmla="*/ 113 h 360"/>
                  <a:gd name="T24" fmla="*/ 372 w 491"/>
                  <a:gd name="T25" fmla="*/ 122 h 360"/>
                  <a:gd name="T26" fmla="*/ 321 w 491"/>
                  <a:gd name="T27" fmla="*/ 122 h 360"/>
                  <a:gd name="T28" fmla="*/ 321 w 491"/>
                  <a:gd name="T29" fmla="*/ 113 h 360"/>
                  <a:gd name="T30" fmla="*/ 279 w 491"/>
                  <a:gd name="T31" fmla="*/ 113 h 360"/>
                  <a:gd name="T32" fmla="*/ 293 w 491"/>
                  <a:gd name="T33" fmla="*/ 117 h 360"/>
                  <a:gd name="T34" fmla="*/ 279 w 491"/>
                  <a:gd name="T35" fmla="*/ 113 h 360"/>
                  <a:gd name="T36" fmla="*/ 0 w 491"/>
                  <a:gd name="T37" fmla="*/ 54 h 360"/>
                  <a:gd name="T38" fmla="*/ 243 w 491"/>
                  <a:gd name="T39" fmla="*/ 184 h 360"/>
                  <a:gd name="T40" fmla="*/ 299 w 491"/>
                  <a:gd name="T41" fmla="*/ 339 h 360"/>
                  <a:gd name="T42" fmla="*/ 333 w 491"/>
                  <a:gd name="T43" fmla="*/ 355 h 360"/>
                  <a:gd name="T44" fmla="*/ 330 w 491"/>
                  <a:gd name="T45" fmla="*/ 215 h 360"/>
                  <a:gd name="T46" fmla="*/ 491 w 491"/>
                  <a:gd name="T47" fmla="*/ 147 h 360"/>
                  <a:gd name="T48" fmla="*/ 398 w 491"/>
                  <a:gd name="T49" fmla="*/ 155 h 360"/>
                  <a:gd name="T50" fmla="*/ 398 w 491"/>
                  <a:gd name="T51" fmla="*/ 138 h 360"/>
                  <a:gd name="T52" fmla="*/ 465 w 491"/>
                  <a:gd name="T53" fmla="*/ 96 h 360"/>
                  <a:gd name="T54" fmla="*/ 355 w 491"/>
                  <a:gd name="T55" fmla="*/ 88 h 360"/>
                  <a:gd name="T56" fmla="*/ 389 w 491"/>
                  <a:gd name="T57" fmla="*/ 20 h 360"/>
                  <a:gd name="T58" fmla="*/ 296 w 491"/>
                  <a:gd name="T59" fmla="*/ 62 h 360"/>
                  <a:gd name="T60" fmla="*/ 279 w 491"/>
                  <a:gd name="T61" fmla="*/ 71 h 360"/>
                  <a:gd name="T62" fmla="*/ 262 w 491"/>
                  <a:gd name="T63" fmla="*/ 45 h 360"/>
                  <a:gd name="T64" fmla="*/ 194 w 491"/>
                  <a:gd name="T65" fmla="*/ 79 h 360"/>
                  <a:gd name="T66" fmla="*/ 220 w 491"/>
                  <a:gd name="T67" fmla="*/ 122 h 360"/>
                  <a:gd name="T68" fmla="*/ 101 w 491"/>
                  <a:gd name="T69" fmla="*/ 62 h 360"/>
                  <a:gd name="T70" fmla="*/ 110 w 491"/>
                  <a:gd name="T71" fmla="*/ 3 h 360"/>
                  <a:gd name="T72" fmla="*/ 39 w 491"/>
                  <a:gd name="T73" fmla="*/ 8 h 360"/>
                  <a:gd name="T74" fmla="*/ 0 w 491"/>
                  <a:gd name="T75" fmla="*/ 54 h 3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491" h="360">
                    <a:moveTo>
                      <a:pt x="279" y="240"/>
                    </a:moveTo>
                    <a:cubicBezTo>
                      <a:pt x="309" y="248"/>
                      <a:pt x="310" y="248"/>
                      <a:pt x="313" y="282"/>
                    </a:cubicBezTo>
                    <a:cubicBezTo>
                      <a:pt x="306" y="278"/>
                      <a:pt x="302" y="277"/>
                      <a:pt x="294" y="268"/>
                    </a:cubicBezTo>
                    <a:cubicBezTo>
                      <a:pt x="272" y="243"/>
                      <a:pt x="287" y="255"/>
                      <a:pt x="279" y="240"/>
                    </a:cubicBezTo>
                    <a:close/>
                    <a:moveTo>
                      <a:pt x="279" y="181"/>
                    </a:moveTo>
                    <a:lnTo>
                      <a:pt x="282" y="183"/>
                    </a:lnTo>
                    <a:cubicBezTo>
                      <a:pt x="282" y="183"/>
                      <a:pt x="278" y="182"/>
                      <a:pt x="279" y="181"/>
                    </a:cubicBezTo>
                    <a:close/>
                    <a:moveTo>
                      <a:pt x="237" y="130"/>
                    </a:moveTo>
                    <a:cubicBezTo>
                      <a:pt x="251" y="116"/>
                      <a:pt x="264" y="151"/>
                      <a:pt x="247" y="138"/>
                    </a:cubicBezTo>
                    <a:cubicBezTo>
                      <a:pt x="241" y="134"/>
                      <a:pt x="225" y="142"/>
                      <a:pt x="237" y="130"/>
                    </a:cubicBezTo>
                    <a:close/>
                    <a:moveTo>
                      <a:pt x="321" y="113"/>
                    </a:moveTo>
                    <a:lnTo>
                      <a:pt x="372" y="113"/>
                    </a:lnTo>
                    <a:lnTo>
                      <a:pt x="372" y="122"/>
                    </a:lnTo>
                    <a:lnTo>
                      <a:pt x="321" y="122"/>
                    </a:lnTo>
                    <a:lnTo>
                      <a:pt x="321" y="113"/>
                    </a:lnTo>
                    <a:close/>
                    <a:moveTo>
                      <a:pt x="279" y="113"/>
                    </a:moveTo>
                    <a:cubicBezTo>
                      <a:pt x="288" y="104"/>
                      <a:pt x="325" y="126"/>
                      <a:pt x="293" y="117"/>
                    </a:cubicBezTo>
                    <a:cubicBezTo>
                      <a:pt x="286" y="116"/>
                      <a:pt x="265" y="127"/>
                      <a:pt x="279" y="113"/>
                    </a:cubicBezTo>
                    <a:close/>
                    <a:moveTo>
                      <a:pt x="0" y="54"/>
                    </a:moveTo>
                    <a:cubicBezTo>
                      <a:pt x="0" y="153"/>
                      <a:pt x="138" y="47"/>
                      <a:pt x="243" y="184"/>
                    </a:cubicBezTo>
                    <a:cubicBezTo>
                      <a:pt x="285" y="239"/>
                      <a:pt x="216" y="280"/>
                      <a:pt x="299" y="339"/>
                    </a:cubicBezTo>
                    <a:cubicBezTo>
                      <a:pt x="303" y="341"/>
                      <a:pt x="331" y="355"/>
                      <a:pt x="333" y="355"/>
                    </a:cubicBezTo>
                    <a:cubicBezTo>
                      <a:pt x="402" y="360"/>
                      <a:pt x="333" y="255"/>
                      <a:pt x="330" y="215"/>
                    </a:cubicBezTo>
                    <a:cubicBezTo>
                      <a:pt x="466" y="183"/>
                      <a:pt x="489" y="225"/>
                      <a:pt x="491" y="147"/>
                    </a:cubicBezTo>
                    <a:cubicBezTo>
                      <a:pt x="446" y="151"/>
                      <a:pt x="438" y="164"/>
                      <a:pt x="398" y="155"/>
                    </a:cubicBezTo>
                    <a:lnTo>
                      <a:pt x="398" y="138"/>
                    </a:lnTo>
                    <a:cubicBezTo>
                      <a:pt x="445" y="140"/>
                      <a:pt x="464" y="159"/>
                      <a:pt x="465" y="96"/>
                    </a:cubicBezTo>
                    <a:cubicBezTo>
                      <a:pt x="398" y="96"/>
                      <a:pt x="412" y="101"/>
                      <a:pt x="355" y="88"/>
                    </a:cubicBezTo>
                    <a:cubicBezTo>
                      <a:pt x="374" y="59"/>
                      <a:pt x="385" y="65"/>
                      <a:pt x="389" y="20"/>
                    </a:cubicBezTo>
                    <a:cubicBezTo>
                      <a:pt x="351" y="23"/>
                      <a:pt x="337" y="40"/>
                      <a:pt x="296" y="62"/>
                    </a:cubicBezTo>
                    <a:lnTo>
                      <a:pt x="279" y="71"/>
                    </a:lnTo>
                    <a:cubicBezTo>
                      <a:pt x="260" y="58"/>
                      <a:pt x="269" y="69"/>
                      <a:pt x="262" y="45"/>
                    </a:cubicBezTo>
                    <a:cubicBezTo>
                      <a:pt x="233" y="48"/>
                      <a:pt x="194" y="49"/>
                      <a:pt x="194" y="79"/>
                    </a:cubicBezTo>
                    <a:cubicBezTo>
                      <a:pt x="194" y="115"/>
                      <a:pt x="203" y="75"/>
                      <a:pt x="220" y="122"/>
                    </a:cubicBezTo>
                    <a:lnTo>
                      <a:pt x="101" y="62"/>
                    </a:lnTo>
                    <a:cubicBezTo>
                      <a:pt x="102" y="25"/>
                      <a:pt x="107" y="36"/>
                      <a:pt x="110" y="3"/>
                    </a:cubicBezTo>
                    <a:cubicBezTo>
                      <a:pt x="83" y="3"/>
                      <a:pt x="62" y="0"/>
                      <a:pt x="39" y="8"/>
                    </a:cubicBezTo>
                    <a:cubicBezTo>
                      <a:pt x="22" y="15"/>
                      <a:pt x="0" y="34"/>
                      <a:pt x="0" y="5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1" name="Freeform 20">
                <a:extLst>
                  <a:ext uri="{FF2B5EF4-FFF2-40B4-BE49-F238E27FC236}">
                    <a16:creationId xmlns:a16="http://schemas.microsoft.com/office/drawing/2014/main" id="{2B1323AF-6F39-43EE-A816-2E8709D2125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37113" y="2320926"/>
                <a:ext cx="80963" cy="87313"/>
              </a:xfrm>
              <a:custGeom>
                <a:avLst/>
                <a:gdLst>
                  <a:gd name="T0" fmla="*/ 153 w 348"/>
                  <a:gd name="T1" fmla="*/ 178 h 373"/>
                  <a:gd name="T2" fmla="*/ 45 w 348"/>
                  <a:gd name="T3" fmla="*/ 212 h 373"/>
                  <a:gd name="T4" fmla="*/ 68 w 348"/>
                  <a:gd name="T5" fmla="*/ 169 h 373"/>
                  <a:gd name="T6" fmla="*/ 153 w 348"/>
                  <a:gd name="T7" fmla="*/ 178 h 373"/>
                  <a:gd name="T8" fmla="*/ 127 w 348"/>
                  <a:gd name="T9" fmla="*/ 356 h 373"/>
                  <a:gd name="T10" fmla="*/ 136 w 348"/>
                  <a:gd name="T11" fmla="*/ 364 h 373"/>
                  <a:gd name="T12" fmla="*/ 195 w 348"/>
                  <a:gd name="T13" fmla="*/ 373 h 373"/>
                  <a:gd name="T14" fmla="*/ 221 w 348"/>
                  <a:gd name="T15" fmla="*/ 186 h 373"/>
                  <a:gd name="T16" fmla="*/ 153 w 348"/>
                  <a:gd name="T17" fmla="*/ 178 h 373"/>
                  <a:gd name="T18" fmla="*/ 153 w 348"/>
                  <a:gd name="T19" fmla="*/ 144 h 373"/>
                  <a:gd name="T20" fmla="*/ 94 w 348"/>
                  <a:gd name="T21" fmla="*/ 126 h 373"/>
                  <a:gd name="T22" fmla="*/ 94 w 348"/>
                  <a:gd name="T23" fmla="*/ 102 h 373"/>
                  <a:gd name="T24" fmla="*/ 204 w 348"/>
                  <a:gd name="T25" fmla="*/ 135 h 373"/>
                  <a:gd name="T26" fmla="*/ 280 w 348"/>
                  <a:gd name="T27" fmla="*/ 212 h 373"/>
                  <a:gd name="T28" fmla="*/ 324 w 348"/>
                  <a:gd name="T29" fmla="*/ 172 h 373"/>
                  <a:gd name="T30" fmla="*/ 348 w 348"/>
                  <a:gd name="T31" fmla="*/ 102 h 373"/>
                  <a:gd name="T32" fmla="*/ 194 w 348"/>
                  <a:gd name="T33" fmla="*/ 52 h 373"/>
                  <a:gd name="T34" fmla="*/ 170 w 348"/>
                  <a:gd name="T35" fmla="*/ 0 h 373"/>
                  <a:gd name="T36" fmla="*/ 127 w 348"/>
                  <a:gd name="T37" fmla="*/ 0 h 373"/>
                  <a:gd name="T38" fmla="*/ 0 w 348"/>
                  <a:gd name="T39" fmla="*/ 229 h 373"/>
                  <a:gd name="T40" fmla="*/ 68 w 348"/>
                  <a:gd name="T41" fmla="*/ 305 h 373"/>
                  <a:gd name="T42" fmla="*/ 212 w 348"/>
                  <a:gd name="T43" fmla="*/ 246 h 373"/>
                  <a:gd name="T44" fmla="*/ 110 w 348"/>
                  <a:gd name="T45" fmla="*/ 305 h 373"/>
                  <a:gd name="T46" fmla="*/ 127 w 348"/>
                  <a:gd name="T47" fmla="*/ 356 h 3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48" h="373">
                    <a:moveTo>
                      <a:pt x="153" y="178"/>
                    </a:moveTo>
                    <a:cubicBezTo>
                      <a:pt x="137" y="192"/>
                      <a:pt x="55" y="260"/>
                      <a:pt x="45" y="212"/>
                    </a:cubicBezTo>
                    <a:cubicBezTo>
                      <a:pt x="41" y="191"/>
                      <a:pt x="56" y="188"/>
                      <a:pt x="68" y="169"/>
                    </a:cubicBezTo>
                    <a:cubicBezTo>
                      <a:pt x="113" y="169"/>
                      <a:pt x="118" y="170"/>
                      <a:pt x="153" y="178"/>
                    </a:cubicBezTo>
                    <a:close/>
                    <a:moveTo>
                      <a:pt x="127" y="356"/>
                    </a:moveTo>
                    <a:lnTo>
                      <a:pt x="136" y="364"/>
                    </a:lnTo>
                    <a:cubicBezTo>
                      <a:pt x="169" y="367"/>
                      <a:pt x="158" y="372"/>
                      <a:pt x="195" y="373"/>
                    </a:cubicBezTo>
                    <a:cubicBezTo>
                      <a:pt x="206" y="325"/>
                      <a:pt x="307" y="240"/>
                      <a:pt x="221" y="186"/>
                    </a:cubicBezTo>
                    <a:cubicBezTo>
                      <a:pt x="190" y="166"/>
                      <a:pt x="191" y="175"/>
                      <a:pt x="153" y="178"/>
                    </a:cubicBezTo>
                    <a:lnTo>
                      <a:pt x="153" y="144"/>
                    </a:lnTo>
                    <a:lnTo>
                      <a:pt x="94" y="126"/>
                    </a:lnTo>
                    <a:lnTo>
                      <a:pt x="94" y="102"/>
                    </a:lnTo>
                    <a:cubicBezTo>
                      <a:pt x="178" y="102"/>
                      <a:pt x="152" y="105"/>
                      <a:pt x="204" y="135"/>
                    </a:cubicBezTo>
                    <a:cubicBezTo>
                      <a:pt x="244" y="159"/>
                      <a:pt x="267" y="158"/>
                      <a:pt x="280" y="212"/>
                    </a:cubicBezTo>
                    <a:cubicBezTo>
                      <a:pt x="308" y="204"/>
                      <a:pt x="310" y="195"/>
                      <a:pt x="324" y="172"/>
                    </a:cubicBezTo>
                    <a:cubicBezTo>
                      <a:pt x="339" y="148"/>
                      <a:pt x="347" y="137"/>
                      <a:pt x="348" y="102"/>
                    </a:cubicBezTo>
                    <a:cubicBezTo>
                      <a:pt x="289" y="115"/>
                      <a:pt x="240" y="87"/>
                      <a:pt x="194" y="52"/>
                    </a:cubicBezTo>
                    <a:cubicBezTo>
                      <a:pt x="171" y="33"/>
                      <a:pt x="171" y="39"/>
                      <a:pt x="170" y="0"/>
                    </a:cubicBezTo>
                    <a:lnTo>
                      <a:pt x="127" y="0"/>
                    </a:lnTo>
                    <a:cubicBezTo>
                      <a:pt x="125" y="87"/>
                      <a:pt x="18" y="154"/>
                      <a:pt x="0" y="229"/>
                    </a:cubicBezTo>
                    <a:cubicBezTo>
                      <a:pt x="14" y="249"/>
                      <a:pt x="48" y="291"/>
                      <a:pt x="68" y="305"/>
                    </a:cubicBezTo>
                    <a:cubicBezTo>
                      <a:pt x="177" y="280"/>
                      <a:pt x="137" y="247"/>
                      <a:pt x="212" y="246"/>
                    </a:cubicBezTo>
                    <a:cubicBezTo>
                      <a:pt x="210" y="327"/>
                      <a:pt x="171" y="334"/>
                      <a:pt x="110" y="305"/>
                    </a:cubicBezTo>
                    <a:cubicBezTo>
                      <a:pt x="113" y="334"/>
                      <a:pt x="117" y="336"/>
                      <a:pt x="127" y="3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2" name="Freeform 21">
                <a:extLst>
                  <a:ext uri="{FF2B5EF4-FFF2-40B4-BE49-F238E27FC236}">
                    <a16:creationId xmlns:a16="http://schemas.microsoft.com/office/drawing/2014/main" id="{D3D66590-3B79-48BB-A629-0CE4F02065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6138" y="1728788"/>
                <a:ext cx="77788" cy="79375"/>
              </a:xfrm>
              <a:custGeom>
                <a:avLst/>
                <a:gdLst>
                  <a:gd name="T0" fmla="*/ 161 w 331"/>
                  <a:gd name="T1" fmla="*/ 127 h 339"/>
                  <a:gd name="T2" fmla="*/ 43 w 331"/>
                  <a:gd name="T3" fmla="*/ 144 h 339"/>
                  <a:gd name="T4" fmla="*/ 136 w 331"/>
                  <a:gd name="T5" fmla="*/ 186 h 339"/>
                  <a:gd name="T6" fmla="*/ 0 w 331"/>
                  <a:gd name="T7" fmla="*/ 279 h 339"/>
                  <a:gd name="T8" fmla="*/ 181 w 331"/>
                  <a:gd name="T9" fmla="*/ 231 h 339"/>
                  <a:gd name="T10" fmla="*/ 331 w 331"/>
                  <a:gd name="T11" fmla="*/ 186 h 339"/>
                  <a:gd name="T12" fmla="*/ 263 w 331"/>
                  <a:gd name="T13" fmla="*/ 127 h 339"/>
                  <a:gd name="T14" fmla="*/ 212 w 331"/>
                  <a:gd name="T15" fmla="*/ 0 h 339"/>
                  <a:gd name="T16" fmla="*/ 195 w 331"/>
                  <a:gd name="T17" fmla="*/ 67 h 339"/>
                  <a:gd name="T18" fmla="*/ 161 w 331"/>
                  <a:gd name="T19" fmla="*/ 127 h 3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31" h="339">
                    <a:moveTo>
                      <a:pt x="161" y="127"/>
                    </a:moveTo>
                    <a:cubicBezTo>
                      <a:pt x="68" y="127"/>
                      <a:pt x="43" y="51"/>
                      <a:pt x="43" y="144"/>
                    </a:cubicBezTo>
                    <a:cubicBezTo>
                      <a:pt x="43" y="189"/>
                      <a:pt x="91" y="186"/>
                      <a:pt x="136" y="186"/>
                    </a:cubicBezTo>
                    <a:cubicBezTo>
                      <a:pt x="73" y="280"/>
                      <a:pt x="0" y="206"/>
                      <a:pt x="0" y="279"/>
                    </a:cubicBezTo>
                    <a:cubicBezTo>
                      <a:pt x="0" y="321"/>
                      <a:pt x="93" y="339"/>
                      <a:pt x="181" y="231"/>
                    </a:cubicBezTo>
                    <a:cubicBezTo>
                      <a:pt x="233" y="167"/>
                      <a:pt x="252" y="186"/>
                      <a:pt x="331" y="186"/>
                    </a:cubicBezTo>
                    <a:cubicBezTo>
                      <a:pt x="320" y="140"/>
                      <a:pt x="319" y="128"/>
                      <a:pt x="263" y="127"/>
                    </a:cubicBezTo>
                    <a:cubicBezTo>
                      <a:pt x="264" y="75"/>
                      <a:pt x="301" y="20"/>
                      <a:pt x="212" y="0"/>
                    </a:cubicBezTo>
                    <a:cubicBezTo>
                      <a:pt x="210" y="29"/>
                      <a:pt x="202" y="41"/>
                      <a:pt x="195" y="67"/>
                    </a:cubicBezTo>
                    <a:cubicBezTo>
                      <a:pt x="188" y="96"/>
                      <a:pt x="192" y="127"/>
                      <a:pt x="161" y="1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3" name="Freeform 22">
                <a:extLst>
                  <a:ext uri="{FF2B5EF4-FFF2-40B4-BE49-F238E27FC236}">
                    <a16:creationId xmlns:a16="http://schemas.microsoft.com/office/drawing/2014/main" id="{84F46921-639B-4EB5-A1B7-A5B629190A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2450" y="2473326"/>
                <a:ext cx="66675" cy="68263"/>
              </a:xfrm>
              <a:custGeom>
                <a:avLst/>
                <a:gdLst>
                  <a:gd name="T0" fmla="*/ 0 w 293"/>
                  <a:gd name="T1" fmla="*/ 203 h 296"/>
                  <a:gd name="T2" fmla="*/ 0 w 293"/>
                  <a:gd name="T3" fmla="*/ 237 h 296"/>
                  <a:gd name="T4" fmla="*/ 212 w 293"/>
                  <a:gd name="T5" fmla="*/ 296 h 296"/>
                  <a:gd name="T6" fmla="*/ 237 w 293"/>
                  <a:gd name="T7" fmla="*/ 237 h 296"/>
                  <a:gd name="T8" fmla="*/ 224 w 293"/>
                  <a:gd name="T9" fmla="*/ 219 h 296"/>
                  <a:gd name="T10" fmla="*/ 208 w 293"/>
                  <a:gd name="T11" fmla="*/ 223 h 296"/>
                  <a:gd name="T12" fmla="*/ 173 w 293"/>
                  <a:gd name="T13" fmla="*/ 242 h 296"/>
                  <a:gd name="T14" fmla="*/ 102 w 293"/>
                  <a:gd name="T15" fmla="*/ 229 h 296"/>
                  <a:gd name="T16" fmla="*/ 119 w 293"/>
                  <a:gd name="T17" fmla="*/ 169 h 296"/>
                  <a:gd name="T18" fmla="*/ 161 w 293"/>
                  <a:gd name="T19" fmla="*/ 220 h 296"/>
                  <a:gd name="T20" fmla="*/ 212 w 293"/>
                  <a:gd name="T21" fmla="*/ 119 h 296"/>
                  <a:gd name="T22" fmla="*/ 144 w 293"/>
                  <a:gd name="T23" fmla="*/ 136 h 296"/>
                  <a:gd name="T24" fmla="*/ 229 w 293"/>
                  <a:gd name="T25" fmla="*/ 161 h 296"/>
                  <a:gd name="T26" fmla="*/ 288 w 293"/>
                  <a:gd name="T27" fmla="*/ 85 h 296"/>
                  <a:gd name="T28" fmla="*/ 85 w 293"/>
                  <a:gd name="T29" fmla="*/ 0 h 296"/>
                  <a:gd name="T30" fmla="*/ 97 w 293"/>
                  <a:gd name="T31" fmla="*/ 58 h 296"/>
                  <a:gd name="T32" fmla="*/ 55 w 293"/>
                  <a:gd name="T33" fmla="*/ 173 h 296"/>
                  <a:gd name="T34" fmla="*/ 0 w 293"/>
                  <a:gd name="T35" fmla="*/ 203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93" h="296">
                    <a:moveTo>
                      <a:pt x="0" y="203"/>
                    </a:moveTo>
                    <a:lnTo>
                      <a:pt x="0" y="237"/>
                    </a:lnTo>
                    <a:cubicBezTo>
                      <a:pt x="83" y="244"/>
                      <a:pt x="103" y="296"/>
                      <a:pt x="212" y="296"/>
                    </a:cubicBezTo>
                    <a:cubicBezTo>
                      <a:pt x="220" y="263"/>
                      <a:pt x="231" y="258"/>
                      <a:pt x="237" y="237"/>
                    </a:cubicBezTo>
                    <a:cubicBezTo>
                      <a:pt x="240" y="227"/>
                      <a:pt x="250" y="215"/>
                      <a:pt x="224" y="219"/>
                    </a:cubicBezTo>
                    <a:cubicBezTo>
                      <a:pt x="217" y="220"/>
                      <a:pt x="214" y="220"/>
                      <a:pt x="208" y="223"/>
                    </a:cubicBezTo>
                    <a:cubicBezTo>
                      <a:pt x="192" y="229"/>
                      <a:pt x="188" y="234"/>
                      <a:pt x="173" y="242"/>
                    </a:cubicBezTo>
                    <a:cubicBezTo>
                      <a:pt x="135" y="263"/>
                      <a:pt x="135" y="251"/>
                      <a:pt x="102" y="229"/>
                    </a:cubicBezTo>
                    <a:cubicBezTo>
                      <a:pt x="109" y="197"/>
                      <a:pt x="116" y="205"/>
                      <a:pt x="119" y="169"/>
                    </a:cubicBezTo>
                    <a:cubicBezTo>
                      <a:pt x="167" y="170"/>
                      <a:pt x="161" y="173"/>
                      <a:pt x="161" y="220"/>
                    </a:cubicBezTo>
                    <a:cubicBezTo>
                      <a:pt x="191" y="201"/>
                      <a:pt x="208" y="163"/>
                      <a:pt x="212" y="119"/>
                    </a:cubicBezTo>
                    <a:cubicBezTo>
                      <a:pt x="195" y="127"/>
                      <a:pt x="166" y="131"/>
                      <a:pt x="144" y="136"/>
                    </a:cubicBezTo>
                    <a:cubicBezTo>
                      <a:pt x="152" y="42"/>
                      <a:pt x="229" y="60"/>
                      <a:pt x="229" y="161"/>
                    </a:cubicBezTo>
                    <a:cubicBezTo>
                      <a:pt x="293" y="156"/>
                      <a:pt x="266" y="132"/>
                      <a:pt x="288" y="85"/>
                    </a:cubicBezTo>
                    <a:cubicBezTo>
                      <a:pt x="186" y="31"/>
                      <a:pt x="142" y="28"/>
                      <a:pt x="85" y="0"/>
                    </a:cubicBezTo>
                    <a:cubicBezTo>
                      <a:pt x="88" y="29"/>
                      <a:pt x="98" y="39"/>
                      <a:pt x="97" y="58"/>
                    </a:cubicBezTo>
                    <a:lnTo>
                      <a:pt x="55" y="173"/>
                    </a:lnTo>
                    <a:cubicBezTo>
                      <a:pt x="39" y="206"/>
                      <a:pt x="44" y="203"/>
                      <a:pt x="0" y="2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4" name="Freeform 23">
                <a:extLst>
                  <a:ext uri="{FF2B5EF4-FFF2-40B4-BE49-F238E27FC236}">
                    <a16:creationId xmlns:a16="http://schemas.microsoft.com/office/drawing/2014/main" id="{3BE5DA22-752E-4248-83B2-2CF2FAEAB6D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41788" y="2263776"/>
                <a:ext cx="57150" cy="57150"/>
              </a:xfrm>
              <a:custGeom>
                <a:avLst/>
                <a:gdLst>
                  <a:gd name="T0" fmla="*/ 36 w 248"/>
                  <a:gd name="T1" fmla="*/ 186 h 245"/>
                  <a:gd name="T2" fmla="*/ 28 w 248"/>
                  <a:gd name="T3" fmla="*/ 152 h 245"/>
                  <a:gd name="T4" fmla="*/ 211 w 248"/>
                  <a:gd name="T5" fmla="*/ 106 h 245"/>
                  <a:gd name="T6" fmla="*/ 173 w 248"/>
                  <a:gd name="T7" fmla="*/ 154 h 245"/>
                  <a:gd name="T8" fmla="*/ 36 w 248"/>
                  <a:gd name="T9" fmla="*/ 186 h 245"/>
                  <a:gd name="T10" fmla="*/ 2 w 248"/>
                  <a:gd name="T11" fmla="*/ 101 h 245"/>
                  <a:gd name="T12" fmla="*/ 104 w 248"/>
                  <a:gd name="T13" fmla="*/ 245 h 245"/>
                  <a:gd name="T14" fmla="*/ 248 w 248"/>
                  <a:gd name="T15" fmla="*/ 110 h 245"/>
                  <a:gd name="T16" fmla="*/ 121 w 248"/>
                  <a:gd name="T17" fmla="*/ 0 h 245"/>
                  <a:gd name="T18" fmla="*/ 2 w 248"/>
                  <a:gd name="T19" fmla="*/ 101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48" h="245">
                    <a:moveTo>
                      <a:pt x="36" y="186"/>
                    </a:moveTo>
                    <a:cubicBezTo>
                      <a:pt x="31" y="163"/>
                      <a:pt x="28" y="170"/>
                      <a:pt x="28" y="152"/>
                    </a:cubicBezTo>
                    <a:cubicBezTo>
                      <a:pt x="28" y="83"/>
                      <a:pt x="227" y="25"/>
                      <a:pt x="211" y="106"/>
                    </a:cubicBezTo>
                    <a:cubicBezTo>
                      <a:pt x="208" y="123"/>
                      <a:pt x="185" y="145"/>
                      <a:pt x="173" y="154"/>
                    </a:cubicBezTo>
                    <a:cubicBezTo>
                      <a:pt x="134" y="183"/>
                      <a:pt x="102" y="186"/>
                      <a:pt x="36" y="186"/>
                    </a:cubicBezTo>
                    <a:close/>
                    <a:moveTo>
                      <a:pt x="2" y="101"/>
                    </a:moveTo>
                    <a:cubicBezTo>
                      <a:pt x="2" y="165"/>
                      <a:pt x="0" y="245"/>
                      <a:pt x="104" y="245"/>
                    </a:cubicBezTo>
                    <a:cubicBezTo>
                      <a:pt x="171" y="245"/>
                      <a:pt x="248" y="201"/>
                      <a:pt x="248" y="110"/>
                    </a:cubicBezTo>
                    <a:cubicBezTo>
                      <a:pt x="248" y="57"/>
                      <a:pt x="168" y="0"/>
                      <a:pt x="121" y="0"/>
                    </a:cubicBezTo>
                    <a:cubicBezTo>
                      <a:pt x="68" y="0"/>
                      <a:pt x="2" y="49"/>
                      <a:pt x="2" y="10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5" name="Freeform 24">
                <a:extLst>
                  <a:ext uri="{FF2B5EF4-FFF2-40B4-BE49-F238E27FC236}">
                    <a16:creationId xmlns:a16="http://schemas.microsoft.com/office/drawing/2014/main" id="{04013F17-4FAE-4C70-85DD-F5F398CDDE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6425" y="2482851"/>
                <a:ext cx="52388" cy="73025"/>
              </a:xfrm>
              <a:custGeom>
                <a:avLst/>
                <a:gdLst>
                  <a:gd name="T0" fmla="*/ 33 w 220"/>
                  <a:gd name="T1" fmla="*/ 132 h 310"/>
                  <a:gd name="T2" fmla="*/ 128 w 220"/>
                  <a:gd name="T3" fmla="*/ 242 h 310"/>
                  <a:gd name="T4" fmla="*/ 50 w 220"/>
                  <a:gd name="T5" fmla="*/ 183 h 310"/>
                  <a:gd name="T6" fmla="*/ 16 w 220"/>
                  <a:gd name="T7" fmla="*/ 183 h 310"/>
                  <a:gd name="T8" fmla="*/ 0 w 220"/>
                  <a:gd name="T9" fmla="*/ 267 h 310"/>
                  <a:gd name="T10" fmla="*/ 110 w 220"/>
                  <a:gd name="T11" fmla="*/ 310 h 310"/>
                  <a:gd name="T12" fmla="*/ 194 w 220"/>
                  <a:gd name="T13" fmla="*/ 250 h 310"/>
                  <a:gd name="T14" fmla="*/ 127 w 220"/>
                  <a:gd name="T15" fmla="*/ 81 h 310"/>
                  <a:gd name="T16" fmla="*/ 177 w 220"/>
                  <a:gd name="T17" fmla="*/ 174 h 310"/>
                  <a:gd name="T18" fmla="*/ 211 w 220"/>
                  <a:gd name="T19" fmla="*/ 174 h 310"/>
                  <a:gd name="T20" fmla="*/ 220 w 220"/>
                  <a:gd name="T21" fmla="*/ 73 h 310"/>
                  <a:gd name="T22" fmla="*/ 66 w 220"/>
                  <a:gd name="T23" fmla="*/ 72 h 310"/>
                  <a:gd name="T24" fmla="*/ 33 w 220"/>
                  <a:gd name="T25" fmla="*/ 132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20" h="310">
                    <a:moveTo>
                      <a:pt x="33" y="132"/>
                    </a:moveTo>
                    <a:cubicBezTo>
                      <a:pt x="33" y="182"/>
                      <a:pt x="114" y="205"/>
                      <a:pt x="128" y="242"/>
                    </a:cubicBezTo>
                    <a:cubicBezTo>
                      <a:pt x="149" y="292"/>
                      <a:pt x="50" y="309"/>
                      <a:pt x="50" y="183"/>
                    </a:cubicBezTo>
                    <a:lnTo>
                      <a:pt x="16" y="183"/>
                    </a:lnTo>
                    <a:cubicBezTo>
                      <a:pt x="11" y="207"/>
                      <a:pt x="2" y="240"/>
                      <a:pt x="0" y="267"/>
                    </a:cubicBezTo>
                    <a:cubicBezTo>
                      <a:pt x="27" y="274"/>
                      <a:pt x="96" y="310"/>
                      <a:pt x="110" y="310"/>
                    </a:cubicBezTo>
                    <a:cubicBezTo>
                      <a:pt x="130" y="310"/>
                      <a:pt x="194" y="278"/>
                      <a:pt x="194" y="250"/>
                    </a:cubicBezTo>
                    <a:cubicBezTo>
                      <a:pt x="194" y="125"/>
                      <a:pt x="35" y="142"/>
                      <a:pt x="127" y="81"/>
                    </a:cubicBezTo>
                    <a:cubicBezTo>
                      <a:pt x="165" y="91"/>
                      <a:pt x="176" y="128"/>
                      <a:pt x="177" y="174"/>
                    </a:cubicBezTo>
                    <a:lnTo>
                      <a:pt x="211" y="174"/>
                    </a:lnTo>
                    <a:cubicBezTo>
                      <a:pt x="211" y="125"/>
                      <a:pt x="220" y="115"/>
                      <a:pt x="220" y="73"/>
                    </a:cubicBezTo>
                    <a:cubicBezTo>
                      <a:pt x="155" y="104"/>
                      <a:pt x="141" y="0"/>
                      <a:pt x="66" y="72"/>
                    </a:cubicBezTo>
                    <a:cubicBezTo>
                      <a:pt x="57" y="81"/>
                      <a:pt x="33" y="115"/>
                      <a:pt x="33" y="13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6" name="Freeform 25">
                <a:extLst>
                  <a:ext uri="{FF2B5EF4-FFF2-40B4-BE49-F238E27FC236}">
                    <a16:creationId xmlns:a16="http://schemas.microsoft.com/office/drawing/2014/main" id="{46A52D51-1297-4EDC-8B60-C5285A7CFD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8813" y="2500313"/>
                <a:ext cx="58738" cy="63500"/>
              </a:xfrm>
              <a:custGeom>
                <a:avLst/>
                <a:gdLst>
                  <a:gd name="T0" fmla="*/ 6 w 252"/>
                  <a:gd name="T1" fmla="*/ 101 h 271"/>
                  <a:gd name="T2" fmla="*/ 99 w 252"/>
                  <a:gd name="T3" fmla="*/ 50 h 271"/>
                  <a:gd name="T4" fmla="*/ 74 w 252"/>
                  <a:gd name="T5" fmla="*/ 228 h 271"/>
                  <a:gd name="T6" fmla="*/ 40 w 252"/>
                  <a:gd name="T7" fmla="*/ 228 h 271"/>
                  <a:gd name="T8" fmla="*/ 40 w 252"/>
                  <a:gd name="T9" fmla="*/ 262 h 271"/>
                  <a:gd name="T10" fmla="*/ 175 w 252"/>
                  <a:gd name="T11" fmla="*/ 271 h 271"/>
                  <a:gd name="T12" fmla="*/ 160 w 252"/>
                  <a:gd name="T13" fmla="*/ 59 h 271"/>
                  <a:gd name="T14" fmla="*/ 209 w 252"/>
                  <a:gd name="T15" fmla="*/ 127 h 271"/>
                  <a:gd name="T16" fmla="*/ 243 w 252"/>
                  <a:gd name="T17" fmla="*/ 127 h 271"/>
                  <a:gd name="T18" fmla="*/ 252 w 252"/>
                  <a:gd name="T19" fmla="*/ 42 h 271"/>
                  <a:gd name="T20" fmla="*/ 23 w 252"/>
                  <a:gd name="T21" fmla="*/ 0 h 271"/>
                  <a:gd name="T22" fmla="*/ 6 w 252"/>
                  <a:gd name="T23" fmla="*/ 101 h 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52" h="271">
                    <a:moveTo>
                      <a:pt x="6" y="101"/>
                    </a:moveTo>
                    <a:cubicBezTo>
                      <a:pt x="94" y="81"/>
                      <a:pt x="0" y="50"/>
                      <a:pt x="99" y="50"/>
                    </a:cubicBezTo>
                    <a:cubicBezTo>
                      <a:pt x="90" y="92"/>
                      <a:pt x="74" y="181"/>
                      <a:pt x="74" y="228"/>
                    </a:cubicBezTo>
                    <a:lnTo>
                      <a:pt x="40" y="228"/>
                    </a:lnTo>
                    <a:lnTo>
                      <a:pt x="40" y="262"/>
                    </a:lnTo>
                    <a:lnTo>
                      <a:pt x="175" y="271"/>
                    </a:lnTo>
                    <a:cubicBezTo>
                      <a:pt x="136" y="196"/>
                      <a:pt x="149" y="238"/>
                      <a:pt x="160" y="59"/>
                    </a:cubicBezTo>
                    <a:cubicBezTo>
                      <a:pt x="208" y="60"/>
                      <a:pt x="205" y="74"/>
                      <a:pt x="209" y="127"/>
                    </a:cubicBezTo>
                    <a:lnTo>
                      <a:pt x="243" y="127"/>
                    </a:lnTo>
                    <a:lnTo>
                      <a:pt x="252" y="42"/>
                    </a:lnTo>
                    <a:cubicBezTo>
                      <a:pt x="191" y="13"/>
                      <a:pt x="70" y="22"/>
                      <a:pt x="23" y="0"/>
                    </a:cubicBezTo>
                    <a:cubicBezTo>
                      <a:pt x="20" y="41"/>
                      <a:pt x="6" y="53"/>
                      <a:pt x="6" y="10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7" name="Freeform 26">
                <a:extLst>
                  <a:ext uri="{FF2B5EF4-FFF2-40B4-BE49-F238E27FC236}">
                    <a16:creationId xmlns:a16="http://schemas.microsoft.com/office/drawing/2014/main" id="{A606A8E9-593C-4B60-B4A9-FBA9187E8D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19563" y="2219326"/>
                <a:ext cx="63500" cy="47625"/>
              </a:xfrm>
              <a:custGeom>
                <a:avLst/>
                <a:gdLst>
                  <a:gd name="T0" fmla="*/ 93 w 271"/>
                  <a:gd name="T1" fmla="*/ 161 h 204"/>
                  <a:gd name="T2" fmla="*/ 34 w 271"/>
                  <a:gd name="T3" fmla="*/ 136 h 204"/>
                  <a:gd name="T4" fmla="*/ 93 w 271"/>
                  <a:gd name="T5" fmla="*/ 26 h 204"/>
                  <a:gd name="T6" fmla="*/ 0 w 271"/>
                  <a:gd name="T7" fmla="*/ 51 h 204"/>
                  <a:gd name="T8" fmla="*/ 68 w 271"/>
                  <a:gd name="T9" fmla="*/ 204 h 204"/>
                  <a:gd name="T10" fmla="*/ 119 w 271"/>
                  <a:gd name="T11" fmla="*/ 204 h 204"/>
                  <a:gd name="T12" fmla="*/ 169 w 271"/>
                  <a:gd name="T13" fmla="*/ 68 h 204"/>
                  <a:gd name="T14" fmla="*/ 202 w 271"/>
                  <a:gd name="T15" fmla="*/ 41 h 204"/>
                  <a:gd name="T16" fmla="*/ 186 w 271"/>
                  <a:gd name="T17" fmla="*/ 161 h 204"/>
                  <a:gd name="T18" fmla="*/ 271 w 271"/>
                  <a:gd name="T19" fmla="*/ 153 h 204"/>
                  <a:gd name="T20" fmla="*/ 251 w 271"/>
                  <a:gd name="T21" fmla="*/ 71 h 204"/>
                  <a:gd name="T22" fmla="*/ 220 w 271"/>
                  <a:gd name="T23" fmla="*/ 0 h 204"/>
                  <a:gd name="T24" fmla="*/ 127 w 271"/>
                  <a:gd name="T25" fmla="*/ 0 h 204"/>
                  <a:gd name="T26" fmla="*/ 105 w 271"/>
                  <a:gd name="T27" fmla="*/ 71 h 204"/>
                  <a:gd name="T28" fmla="*/ 93 w 271"/>
                  <a:gd name="T29" fmla="*/ 161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71" h="204">
                    <a:moveTo>
                      <a:pt x="93" y="161"/>
                    </a:moveTo>
                    <a:cubicBezTo>
                      <a:pt x="61" y="159"/>
                      <a:pt x="54" y="149"/>
                      <a:pt x="34" y="136"/>
                    </a:cubicBezTo>
                    <a:cubicBezTo>
                      <a:pt x="47" y="82"/>
                      <a:pt x="67" y="65"/>
                      <a:pt x="93" y="26"/>
                    </a:cubicBezTo>
                    <a:cubicBezTo>
                      <a:pt x="69" y="26"/>
                      <a:pt x="0" y="31"/>
                      <a:pt x="0" y="51"/>
                    </a:cubicBezTo>
                    <a:cubicBezTo>
                      <a:pt x="0" y="94"/>
                      <a:pt x="32" y="204"/>
                      <a:pt x="68" y="204"/>
                    </a:cubicBezTo>
                    <a:lnTo>
                      <a:pt x="119" y="204"/>
                    </a:lnTo>
                    <a:cubicBezTo>
                      <a:pt x="134" y="204"/>
                      <a:pt x="191" y="161"/>
                      <a:pt x="169" y="68"/>
                    </a:cubicBezTo>
                    <a:lnTo>
                      <a:pt x="202" y="41"/>
                    </a:lnTo>
                    <a:cubicBezTo>
                      <a:pt x="248" y="109"/>
                      <a:pt x="219" y="100"/>
                      <a:pt x="186" y="161"/>
                    </a:cubicBezTo>
                    <a:cubicBezTo>
                      <a:pt x="231" y="161"/>
                      <a:pt x="238" y="156"/>
                      <a:pt x="271" y="153"/>
                    </a:cubicBezTo>
                    <a:cubicBezTo>
                      <a:pt x="260" y="130"/>
                      <a:pt x="260" y="100"/>
                      <a:pt x="251" y="71"/>
                    </a:cubicBezTo>
                    <a:cubicBezTo>
                      <a:pt x="239" y="31"/>
                      <a:pt x="229" y="38"/>
                      <a:pt x="220" y="0"/>
                    </a:cubicBezTo>
                    <a:lnTo>
                      <a:pt x="127" y="0"/>
                    </a:lnTo>
                    <a:cubicBezTo>
                      <a:pt x="121" y="28"/>
                      <a:pt x="112" y="36"/>
                      <a:pt x="105" y="71"/>
                    </a:cubicBezTo>
                    <a:cubicBezTo>
                      <a:pt x="99" y="102"/>
                      <a:pt x="93" y="132"/>
                      <a:pt x="93" y="1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8" name="Freeform 27">
                <a:extLst>
                  <a:ext uri="{FF2B5EF4-FFF2-40B4-BE49-F238E27FC236}">
                    <a16:creationId xmlns:a16="http://schemas.microsoft.com/office/drawing/2014/main" id="{A035D208-016F-489C-90C3-55EDFB30C1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5213" y="2268538"/>
                <a:ext cx="66675" cy="61913"/>
              </a:xfrm>
              <a:custGeom>
                <a:avLst/>
                <a:gdLst>
                  <a:gd name="T0" fmla="*/ 0 w 288"/>
                  <a:gd name="T1" fmla="*/ 212 h 262"/>
                  <a:gd name="T2" fmla="*/ 85 w 288"/>
                  <a:gd name="T3" fmla="*/ 229 h 262"/>
                  <a:gd name="T4" fmla="*/ 60 w 288"/>
                  <a:gd name="T5" fmla="*/ 144 h 262"/>
                  <a:gd name="T6" fmla="*/ 212 w 288"/>
                  <a:gd name="T7" fmla="*/ 262 h 262"/>
                  <a:gd name="T8" fmla="*/ 246 w 288"/>
                  <a:gd name="T9" fmla="*/ 262 h 262"/>
                  <a:gd name="T10" fmla="*/ 288 w 288"/>
                  <a:gd name="T11" fmla="*/ 135 h 262"/>
                  <a:gd name="T12" fmla="*/ 246 w 288"/>
                  <a:gd name="T13" fmla="*/ 144 h 262"/>
                  <a:gd name="T14" fmla="*/ 85 w 288"/>
                  <a:gd name="T15" fmla="*/ 85 h 262"/>
                  <a:gd name="T16" fmla="*/ 178 w 288"/>
                  <a:gd name="T17" fmla="*/ 25 h 262"/>
                  <a:gd name="T18" fmla="*/ 85 w 288"/>
                  <a:gd name="T19" fmla="*/ 0 h 262"/>
                  <a:gd name="T20" fmla="*/ 0 w 288"/>
                  <a:gd name="T21" fmla="*/ 212 h 2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88" h="262">
                    <a:moveTo>
                      <a:pt x="0" y="212"/>
                    </a:moveTo>
                    <a:cubicBezTo>
                      <a:pt x="40" y="215"/>
                      <a:pt x="41" y="228"/>
                      <a:pt x="85" y="229"/>
                    </a:cubicBezTo>
                    <a:cubicBezTo>
                      <a:pt x="70" y="200"/>
                      <a:pt x="60" y="189"/>
                      <a:pt x="60" y="144"/>
                    </a:cubicBezTo>
                    <a:cubicBezTo>
                      <a:pt x="215" y="226"/>
                      <a:pt x="232" y="177"/>
                      <a:pt x="212" y="262"/>
                    </a:cubicBezTo>
                    <a:lnTo>
                      <a:pt x="246" y="262"/>
                    </a:lnTo>
                    <a:cubicBezTo>
                      <a:pt x="251" y="203"/>
                      <a:pt x="284" y="187"/>
                      <a:pt x="288" y="135"/>
                    </a:cubicBezTo>
                    <a:cubicBezTo>
                      <a:pt x="255" y="138"/>
                      <a:pt x="268" y="144"/>
                      <a:pt x="246" y="144"/>
                    </a:cubicBezTo>
                    <a:cubicBezTo>
                      <a:pt x="200" y="144"/>
                      <a:pt x="140" y="97"/>
                      <a:pt x="85" y="85"/>
                    </a:cubicBezTo>
                    <a:cubicBezTo>
                      <a:pt x="129" y="19"/>
                      <a:pt x="136" y="104"/>
                      <a:pt x="178" y="25"/>
                    </a:cubicBezTo>
                    <a:cubicBezTo>
                      <a:pt x="142" y="22"/>
                      <a:pt x="119" y="8"/>
                      <a:pt x="85" y="0"/>
                    </a:cubicBezTo>
                    <a:cubicBezTo>
                      <a:pt x="69" y="33"/>
                      <a:pt x="3" y="184"/>
                      <a:pt x="0" y="2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9" name="Freeform 28">
                <a:extLst>
                  <a:ext uri="{FF2B5EF4-FFF2-40B4-BE49-F238E27FC236}">
                    <a16:creationId xmlns:a16="http://schemas.microsoft.com/office/drawing/2014/main" id="{2F7BB994-C714-4287-AACD-40AFFDEA4C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40288" y="1944688"/>
                <a:ext cx="66675" cy="44450"/>
              </a:xfrm>
              <a:custGeom>
                <a:avLst/>
                <a:gdLst>
                  <a:gd name="T0" fmla="*/ 82 w 291"/>
                  <a:gd name="T1" fmla="*/ 43 h 187"/>
                  <a:gd name="T2" fmla="*/ 115 w 291"/>
                  <a:gd name="T3" fmla="*/ 102 h 187"/>
                  <a:gd name="T4" fmla="*/ 56 w 291"/>
                  <a:gd name="T5" fmla="*/ 102 h 187"/>
                  <a:gd name="T6" fmla="*/ 22 w 291"/>
                  <a:gd name="T7" fmla="*/ 34 h 187"/>
                  <a:gd name="T8" fmla="*/ 90 w 291"/>
                  <a:gd name="T9" fmla="*/ 161 h 187"/>
                  <a:gd name="T10" fmla="*/ 170 w 291"/>
                  <a:gd name="T11" fmla="*/ 157 h 187"/>
                  <a:gd name="T12" fmla="*/ 234 w 291"/>
                  <a:gd name="T13" fmla="*/ 187 h 187"/>
                  <a:gd name="T14" fmla="*/ 251 w 291"/>
                  <a:gd name="T15" fmla="*/ 144 h 187"/>
                  <a:gd name="T16" fmla="*/ 209 w 291"/>
                  <a:gd name="T17" fmla="*/ 102 h 187"/>
                  <a:gd name="T18" fmla="*/ 257 w 291"/>
                  <a:gd name="T19" fmla="*/ 55 h 187"/>
                  <a:gd name="T20" fmla="*/ 166 w 291"/>
                  <a:gd name="T21" fmla="*/ 0 h 187"/>
                  <a:gd name="T22" fmla="*/ 192 w 291"/>
                  <a:gd name="T23" fmla="*/ 60 h 187"/>
                  <a:gd name="T24" fmla="*/ 149 w 291"/>
                  <a:gd name="T25" fmla="*/ 68 h 187"/>
                  <a:gd name="T26" fmla="*/ 90 w 291"/>
                  <a:gd name="T27" fmla="*/ 0 h 187"/>
                  <a:gd name="T28" fmla="*/ 82 w 291"/>
                  <a:gd name="T29" fmla="*/ 43 h 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91" h="187">
                    <a:moveTo>
                      <a:pt x="82" y="43"/>
                    </a:moveTo>
                    <a:cubicBezTo>
                      <a:pt x="82" y="68"/>
                      <a:pt x="104" y="85"/>
                      <a:pt x="115" y="102"/>
                    </a:cubicBezTo>
                    <a:lnTo>
                      <a:pt x="56" y="102"/>
                    </a:lnTo>
                    <a:cubicBezTo>
                      <a:pt x="56" y="59"/>
                      <a:pt x="56" y="43"/>
                      <a:pt x="22" y="34"/>
                    </a:cubicBezTo>
                    <a:cubicBezTo>
                      <a:pt x="0" y="80"/>
                      <a:pt x="40" y="161"/>
                      <a:pt x="90" y="161"/>
                    </a:cubicBezTo>
                    <a:cubicBezTo>
                      <a:pt x="128" y="161"/>
                      <a:pt x="144" y="148"/>
                      <a:pt x="170" y="157"/>
                    </a:cubicBezTo>
                    <a:cubicBezTo>
                      <a:pt x="198" y="168"/>
                      <a:pt x="183" y="182"/>
                      <a:pt x="234" y="187"/>
                    </a:cubicBezTo>
                    <a:cubicBezTo>
                      <a:pt x="243" y="169"/>
                      <a:pt x="246" y="167"/>
                      <a:pt x="251" y="144"/>
                    </a:cubicBezTo>
                    <a:cubicBezTo>
                      <a:pt x="220" y="103"/>
                      <a:pt x="223" y="155"/>
                      <a:pt x="209" y="102"/>
                    </a:cubicBezTo>
                    <a:cubicBezTo>
                      <a:pt x="268" y="102"/>
                      <a:pt x="291" y="103"/>
                      <a:pt x="257" y="55"/>
                    </a:cubicBezTo>
                    <a:cubicBezTo>
                      <a:pt x="232" y="20"/>
                      <a:pt x="211" y="11"/>
                      <a:pt x="166" y="0"/>
                    </a:cubicBezTo>
                    <a:cubicBezTo>
                      <a:pt x="175" y="38"/>
                      <a:pt x="183" y="28"/>
                      <a:pt x="192" y="60"/>
                    </a:cubicBezTo>
                    <a:cubicBezTo>
                      <a:pt x="158" y="60"/>
                      <a:pt x="172" y="57"/>
                      <a:pt x="149" y="68"/>
                    </a:cubicBezTo>
                    <a:cubicBezTo>
                      <a:pt x="141" y="32"/>
                      <a:pt x="131" y="4"/>
                      <a:pt x="90" y="0"/>
                    </a:cubicBezTo>
                    <a:cubicBezTo>
                      <a:pt x="87" y="34"/>
                      <a:pt x="82" y="21"/>
                      <a:pt x="82" y="4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0" name="Freeform 29">
                <a:extLst>
                  <a:ext uri="{FF2B5EF4-FFF2-40B4-BE49-F238E27FC236}">
                    <a16:creationId xmlns:a16="http://schemas.microsoft.com/office/drawing/2014/main" id="{2F48DA7D-4EC3-4995-B51D-D0051F5344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00613" y="2216151"/>
                <a:ext cx="61913" cy="57150"/>
              </a:xfrm>
              <a:custGeom>
                <a:avLst/>
                <a:gdLst>
                  <a:gd name="T0" fmla="*/ 34 w 271"/>
                  <a:gd name="T1" fmla="*/ 102 h 246"/>
                  <a:gd name="T2" fmla="*/ 93 w 271"/>
                  <a:gd name="T3" fmla="*/ 85 h 246"/>
                  <a:gd name="T4" fmla="*/ 110 w 271"/>
                  <a:gd name="T5" fmla="*/ 127 h 246"/>
                  <a:gd name="T6" fmla="*/ 26 w 271"/>
                  <a:gd name="T7" fmla="*/ 110 h 246"/>
                  <a:gd name="T8" fmla="*/ 0 w 271"/>
                  <a:gd name="T9" fmla="*/ 221 h 246"/>
                  <a:gd name="T10" fmla="*/ 212 w 271"/>
                  <a:gd name="T11" fmla="*/ 246 h 246"/>
                  <a:gd name="T12" fmla="*/ 246 w 271"/>
                  <a:gd name="T13" fmla="*/ 246 h 246"/>
                  <a:gd name="T14" fmla="*/ 271 w 271"/>
                  <a:gd name="T15" fmla="*/ 110 h 246"/>
                  <a:gd name="T16" fmla="*/ 121 w 271"/>
                  <a:gd name="T17" fmla="*/ 83 h 246"/>
                  <a:gd name="T18" fmla="*/ 51 w 271"/>
                  <a:gd name="T19" fmla="*/ 0 h 246"/>
                  <a:gd name="T20" fmla="*/ 34 w 271"/>
                  <a:gd name="T21" fmla="*/ 102 h 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71" h="246">
                    <a:moveTo>
                      <a:pt x="34" y="102"/>
                    </a:moveTo>
                    <a:cubicBezTo>
                      <a:pt x="57" y="90"/>
                      <a:pt x="59" y="86"/>
                      <a:pt x="93" y="85"/>
                    </a:cubicBezTo>
                    <a:cubicBezTo>
                      <a:pt x="102" y="116"/>
                      <a:pt x="102" y="96"/>
                      <a:pt x="110" y="127"/>
                    </a:cubicBezTo>
                    <a:cubicBezTo>
                      <a:pt x="37" y="134"/>
                      <a:pt x="92" y="155"/>
                      <a:pt x="26" y="110"/>
                    </a:cubicBezTo>
                    <a:cubicBezTo>
                      <a:pt x="8" y="144"/>
                      <a:pt x="0" y="169"/>
                      <a:pt x="0" y="221"/>
                    </a:cubicBezTo>
                    <a:cubicBezTo>
                      <a:pt x="95" y="213"/>
                      <a:pt x="185" y="129"/>
                      <a:pt x="212" y="246"/>
                    </a:cubicBezTo>
                    <a:lnTo>
                      <a:pt x="246" y="246"/>
                    </a:lnTo>
                    <a:cubicBezTo>
                      <a:pt x="246" y="188"/>
                      <a:pt x="270" y="167"/>
                      <a:pt x="271" y="110"/>
                    </a:cubicBezTo>
                    <a:cubicBezTo>
                      <a:pt x="215" y="140"/>
                      <a:pt x="204" y="160"/>
                      <a:pt x="121" y="83"/>
                    </a:cubicBezTo>
                    <a:cubicBezTo>
                      <a:pt x="56" y="24"/>
                      <a:pt x="114" y="6"/>
                      <a:pt x="51" y="0"/>
                    </a:cubicBezTo>
                    <a:cubicBezTo>
                      <a:pt x="48" y="37"/>
                      <a:pt x="35" y="63"/>
                      <a:pt x="34" y="10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1" name="Freeform 30">
                <a:extLst>
                  <a:ext uri="{FF2B5EF4-FFF2-40B4-BE49-F238E27FC236}">
                    <a16:creationId xmlns:a16="http://schemas.microsoft.com/office/drawing/2014/main" id="{1D3CE55A-60CE-44D8-A556-6BBAF677D6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0588" y="1784351"/>
                <a:ext cx="17463" cy="30163"/>
              </a:xfrm>
              <a:custGeom>
                <a:avLst/>
                <a:gdLst>
                  <a:gd name="T0" fmla="*/ 0 w 76"/>
                  <a:gd name="T1" fmla="*/ 52 h 129"/>
                  <a:gd name="T2" fmla="*/ 59 w 76"/>
                  <a:gd name="T3" fmla="*/ 129 h 129"/>
                  <a:gd name="T4" fmla="*/ 76 w 76"/>
                  <a:gd name="T5" fmla="*/ 95 h 129"/>
                  <a:gd name="T6" fmla="*/ 0 w 76"/>
                  <a:gd name="T7" fmla="*/ 52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6" h="129">
                    <a:moveTo>
                      <a:pt x="0" y="52"/>
                    </a:moveTo>
                    <a:cubicBezTo>
                      <a:pt x="0" y="115"/>
                      <a:pt x="19" y="109"/>
                      <a:pt x="59" y="129"/>
                    </a:cubicBezTo>
                    <a:cubicBezTo>
                      <a:pt x="61" y="125"/>
                      <a:pt x="76" y="96"/>
                      <a:pt x="76" y="95"/>
                    </a:cubicBezTo>
                    <a:cubicBezTo>
                      <a:pt x="76" y="57"/>
                      <a:pt x="0" y="0"/>
                      <a:pt x="0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2" name="Freeform 31">
                <a:extLst>
                  <a:ext uri="{FF2B5EF4-FFF2-40B4-BE49-F238E27FC236}">
                    <a16:creationId xmlns:a16="http://schemas.microsoft.com/office/drawing/2014/main" id="{3F33EE76-C2FE-4671-B0B1-A93AA360F1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54575" y="2428876"/>
                <a:ext cx="3175" cy="1588"/>
              </a:xfrm>
              <a:custGeom>
                <a:avLst/>
                <a:gdLst>
                  <a:gd name="T0" fmla="*/ 0 w 8"/>
                  <a:gd name="T1" fmla="*/ 10 h 10"/>
                  <a:gd name="T2" fmla="*/ 8 w 8"/>
                  <a:gd name="T3" fmla="*/ 10 h 10"/>
                  <a:gd name="T4" fmla="*/ 1 w 8"/>
                  <a:gd name="T5" fmla="*/ 0 h 10"/>
                  <a:gd name="T6" fmla="*/ 0 w 8"/>
                  <a:gd name="T7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10">
                    <a:moveTo>
                      <a:pt x="0" y="10"/>
                    </a:moveTo>
                    <a:lnTo>
                      <a:pt x="8" y="10"/>
                    </a:lnTo>
                    <a:lnTo>
                      <a:pt x="1" y="0"/>
                    </a:lnTo>
                    <a:lnTo>
                      <a:pt x="0" y="1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3" name="Freeform 38">
                <a:extLst>
                  <a:ext uri="{FF2B5EF4-FFF2-40B4-BE49-F238E27FC236}">
                    <a16:creationId xmlns:a16="http://schemas.microsoft.com/office/drawing/2014/main" id="{4C24A69B-B148-4D7C-A059-FF840E1B9A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29138" y="2244726"/>
                <a:ext cx="14288" cy="31750"/>
              </a:xfrm>
              <a:custGeom>
                <a:avLst/>
                <a:gdLst>
                  <a:gd name="T0" fmla="*/ 6 w 58"/>
                  <a:gd name="T1" fmla="*/ 7 h 134"/>
                  <a:gd name="T2" fmla="*/ 57 w 58"/>
                  <a:gd name="T3" fmla="*/ 134 h 134"/>
                  <a:gd name="T4" fmla="*/ 43 w 58"/>
                  <a:gd name="T5" fmla="*/ 0 h 134"/>
                  <a:gd name="T6" fmla="*/ 6 w 58"/>
                  <a:gd name="T7" fmla="*/ 7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8" h="134">
                    <a:moveTo>
                      <a:pt x="6" y="7"/>
                    </a:moveTo>
                    <a:cubicBezTo>
                      <a:pt x="2" y="72"/>
                      <a:pt x="0" y="116"/>
                      <a:pt x="57" y="134"/>
                    </a:cubicBezTo>
                    <a:cubicBezTo>
                      <a:pt x="58" y="85"/>
                      <a:pt x="57" y="40"/>
                      <a:pt x="43" y="0"/>
                    </a:cubicBezTo>
                    <a:lnTo>
                      <a:pt x="6" y="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</p:grpSp>
      </p:grpSp>
      <p:grpSp>
        <p:nvGrpSpPr>
          <p:cNvPr id="52" name="组合 51">
            <a:extLst>
              <a:ext uri="{FF2B5EF4-FFF2-40B4-BE49-F238E27FC236}">
                <a16:creationId xmlns:a16="http://schemas.microsoft.com/office/drawing/2014/main" id="{48F133C0-B38D-4FEE-A46B-9DE8F84A4FBF}"/>
              </a:ext>
            </a:extLst>
          </p:cNvPr>
          <p:cNvGrpSpPr/>
          <p:nvPr userDrawn="1"/>
        </p:nvGrpSpPr>
        <p:grpSpPr>
          <a:xfrm>
            <a:off x="0" y="226669"/>
            <a:ext cx="542919" cy="571561"/>
            <a:chOff x="0" y="226669"/>
            <a:chExt cx="542919" cy="617541"/>
          </a:xfrm>
          <a:solidFill>
            <a:schemeClr val="accent1"/>
          </a:solidFill>
        </p:grpSpPr>
        <p:sp>
          <p:nvSpPr>
            <p:cNvPr id="53" name="矩形 52">
              <a:extLst>
                <a:ext uri="{FF2B5EF4-FFF2-40B4-BE49-F238E27FC236}">
                  <a16:creationId xmlns:a16="http://schemas.microsoft.com/office/drawing/2014/main" id="{E85DD546-71AC-4639-AC4F-79691F1C6638}"/>
                </a:ext>
              </a:extLst>
            </p:cNvPr>
            <p:cNvSpPr/>
            <p:nvPr userDrawn="1"/>
          </p:nvSpPr>
          <p:spPr>
            <a:xfrm>
              <a:off x="397776" y="226669"/>
              <a:ext cx="145143" cy="61754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矩形 53">
              <a:extLst>
                <a:ext uri="{FF2B5EF4-FFF2-40B4-BE49-F238E27FC236}">
                  <a16:creationId xmlns:a16="http://schemas.microsoft.com/office/drawing/2014/main" id="{F34522D2-84E9-44C0-A770-EDA5CDDC0D2E}"/>
                </a:ext>
              </a:extLst>
            </p:cNvPr>
            <p:cNvSpPr/>
            <p:nvPr userDrawn="1"/>
          </p:nvSpPr>
          <p:spPr>
            <a:xfrm>
              <a:off x="0" y="226669"/>
              <a:ext cx="324630" cy="61754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5" name="日期占位符 1">
            <a:extLst>
              <a:ext uri="{FF2B5EF4-FFF2-40B4-BE49-F238E27FC236}">
                <a16:creationId xmlns:a16="http://schemas.microsoft.com/office/drawing/2014/main" id="{09166D28-CC6D-4657-BDAE-44371EBFFBC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60400" y="6235700"/>
            <a:ext cx="2921000" cy="365125"/>
          </a:xfrm>
        </p:spPr>
        <p:txBody>
          <a:bodyPr/>
          <a:lstStyle/>
          <a:p>
            <a:fld id="{ADCF6A66-06AB-406A-8E76-6AC987CF60A9}" type="datetimeFigureOut">
              <a:rPr lang="zh-CN" altLang="en-US" smtClean="0"/>
              <a:t>2024/9/18</a:t>
            </a:fld>
            <a:endParaRPr lang="zh-CN" altLang="en-US"/>
          </a:p>
        </p:txBody>
      </p:sp>
      <p:sp>
        <p:nvSpPr>
          <p:cNvPr id="56" name="页脚占位符 2">
            <a:extLst>
              <a:ext uri="{FF2B5EF4-FFF2-40B4-BE49-F238E27FC236}">
                <a16:creationId xmlns:a16="http://schemas.microsoft.com/office/drawing/2014/main" id="{0D974F31-3BFF-47C2-AAA3-44EC7BF118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269159"/>
            <a:ext cx="4114800" cy="365125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57" name="灯片编号占位符 3">
            <a:extLst>
              <a:ext uri="{FF2B5EF4-FFF2-40B4-BE49-F238E27FC236}">
                <a16:creationId xmlns:a16="http://schemas.microsoft.com/office/drawing/2014/main" id="{E2B877DC-E009-4DEF-8ABE-6171C9DE88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599" y="6247634"/>
            <a:ext cx="2906125" cy="365125"/>
          </a:xfrm>
        </p:spPr>
        <p:txBody>
          <a:bodyPr/>
          <a:lstStyle/>
          <a:p>
            <a:fld id="{62882B55-B6B2-497F-8568-5D2D4C04CE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02078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封面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: 圆角 6">
            <a:extLst>
              <a:ext uri="{FF2B5EF4-FFF2-40B4-BE49-F238E27FC236}">
                <a16:creationId xmlns:a16="http://schemas.microsoft.com/office/drawing/2014/main" id="{DF5905D6-2041-4878-9222-3C7EF47C57D4}"/>
              </a:ext>
            </a:extLst>
          </p:cNvPr>
          <p:cNvSpPr/>
          <p:nvPr userDrawn="1"/>
        </p:nvSpPr>
        <p:spPr>
          <a:xfrm>
            <a:off x="408214" y="391712"/>
            <a:ext cx="11375571" cy="5511800"/>
          </a:xfrm>
          <a:prstGeom prst="roundRect">
            <a:avLst>
              <a:gd name="adj" fmla="val 0"/>
            </a:avLst>
          </a:prstGeom>
          <a:solidFill>
            <a:schemeClr val="accent1"/>
          </a:solidFill>
          <a:ln>
            <a:noFill/>
          </a:ln>
          <a:effectLst>
            <a:outerShdw blurRad="254000" algn="ctr" rotWithShape="0">
              <a:schemeClr val="accent1">
                <a:lumMod val="75000"/>
                <a:alpha val="3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grpSp>
        <p:nvGrpSpPr>
          <p:cNvPr id="58" name="组合 57">
            <a:extLst>
              <a:ext uri="{FF2B5EF4-FFF2-40B4-BE49-F238E27FC236}">
                <a16:creationId xmlns:a16="http://schemas.microsoft.com/office/drawing/2014/main" id="{5135C0F6-C32E-4D57-B6CE-13FD9AF89DBC}"/>
              </a:ext>
            </a:extLst>
          </p:cNvPr>
          <p:cNvGrpSpPr/>
          <p:nvPr userDrawn="1"/>
        </p:nvGrpSpPr>
        <p:grpSpPr>
          <a:xfrm>
            <a:off x="3572716" y="615087"/>
            <a:ext cx="5046569" cy="4988761"/>
            <a:chOff x="4065588" y="1646238"/>
            <a:chExt cx="969963" cy="958850"/>
          </a:xfrm>
          <a:solidFill>
            <a:schemeClr val="bg1">
              <a:alpha val="5000"/>
            </a:schemeClr>
          </a:solidFill>
        </p:grpSpPr>
        <p:sp>
          <p:nvSpPr>
            <p:cNvPr id="59" name="Freeform 5">
              <a:extLst>
                <a:ext uri="{FF2B5EF4-FFF2-40B4-BE49-F238E27FC236}">
                  <a16:creationId xmlns:a16="http://schemas.microsoft.com/office/drawing/2014/main" id="{F711A65B-9B57-4781-8F78-84540C2B72DA}"/>
                </a:ext>
              </a:extLst>
            </p:cNvPr>
            <p:cNvSpPr>
              <a:spLocks/>
            </p:cNvSpPr>
            <p:nvPr/>
          </p:nvSpPr>
          <p:spPr bwMode="auto">
            <a:xfrm>
              <a:off x="4478338" y="1900238"/>
              <a:ext cx="134938" cy="63500"/>
            </a:xfrm>
            <a:custGeom>
              <a:avLst/>
              <a:gdLst>
                <a:gd name="T0" fmla="*/ 0 w 584"/>
                <a:gd name="T1" fmla="*/ 272 h 272"/>
                <a:gd name="T2" fmla="*/ 122 w 584"/>
                <a:gd name="T3" fmla="*/ 233 h 272"/>
                <a:gd name="T4" fmla="*/ 584 w 584"/>
                <a:gd name="T5" fmla="*/ 272 h 272"/>
                <a:gd name="T6" fmla="*/ 471 w 584"/>
                <a:gd name="T7" fmla="*/ 123 h 272"/>
                <a:gd name="T8" fmla="*/ 116 w 584"/>
                <a:gd name="T9" fmla="*/ 134 h 272"/>
                <a:gd name="T10" fmla="*/ 0 w 584"/>
                <a:gd name="T11" fmla="*/ 272 h 2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84" h="272">
                  <a:moveTo>
                    <a:pt x="0" y="272"/>
                  </a:moveTo>
                  <a:lnTo>
                    <a:pt x="122" y="233"/>
                  </a:lnTo>
                  <a:cubicBezTo>
                    <a:pt x="349" y="156"/>
                    <a:pt x="436" y="269"/>
                    <a:pt x="584" y="272"/>
                  </a:cubicBezTo>
                  <a:cubicBezTo>
                    <a:pt x="584" y="179"/>
                    <a:pt x="535" y="154"/>
                    <a:pt x="471" y="123"/>
                  </a:cubicBezTo>
                  <a:cubicBezTo>
                    <a:pt x="224" y="0"/>
                    <a:pt x="315" y="35"/>
                    <a:pt x="116" y="134"/>
                  </a:cubicBezTo>
                  <a:cubicBezTo>
                    <a:pt x="51" y="166"/>
                    <a:pt x="7" y="183"/>
                    <a:pt x="0" y="27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60" name="Freeform 6">
              <a:extLst>
                <a:ext uri="{FF2B5EF4-FFF2-40B4-BE49-F238E27FC236}">
                  <a16:creationId xmlns:a16="http://schemas.microsoft.com/office/drawing/2014/main" id="{DD933A91-2D88-4207-91CC-02DAEB6805BC}"/>
                </a:ext>
              </a:extLst>
            </p:cNvPr>
            <p:cNvSpPr>
              <a:spLocks/>
            </p:cNvSpPr>
            <p:nvPr/>
          </p:nvSpPr>
          <p:spPr bwMode="auto">
            <a:xfrm>
              <a:off x="4413250" y="2001838"/>
              <a:ext cx="39688" cy="90488"/>
            </a:xfrm>
            <a:custGeom>
              <a:avLst/>
              <a:gdLst>
                <a:gd name="T0" fmla="*/ 0 w 169"/>
                <a:gd name="T1" fmla="*/ 389 h 389"/>
                <a:gd name="T2" fmla="*/ 76 w 169"/>
                <a:gd name="T3" fmla="*/ 330 h 389"/>
                <a:gd name="T4" fmla="*/ 169 w 169"/>
                <a:gd name="T5" fmla="*/ 279 h 389"/>
                <a:gd name="T6" fmla="*/ 169 w 169"/>
                <a:gd name="T7" fmla="*/ 0 h 389"/>
                <a:gd name="T8" fmla="*/ 34 w 169"/>
                <a:gd name="T9" fmla="*/ 145 h 389"/>
                <a:gd name="T10" fmla="*/ 0 w 169"/>
                <a:gd name="T11" fmla="*/ 389 h 3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9" h="389">
                  <a:moveTo>
                    <a:pt x="0" y="389"/>
                  </a:moveTo>
                  <a:cubicBezTo>
                    <a:pt x="36" y="380"/>
                    <a:pt x="47" y="348"/>
                    <a:pt x="76" y="330"/>
                  </a:cubicBezTo>
                  <a:cubicBezTo>
                    <a:pt x="107" y="311"/>
                    <a:pt x="137" y="301"/>
                    <a:pt x="169" y="279"/>
                  </a:cubicBezTo>
                  <a:lnTo>
                    <a:pt x="169" y="0"/>
                  </a:lnTo>
                  <a:cubicBezTo>
                    <a:pt x="103" y="5"/>
                    <a:pt x="54" y="92"/>
                    <a:pt x="34" y="145"/>
                  </a:cubicBezTo>
                  <a:cubicBezTo>
                    <a:pt x="9" y="216"/>
                    <a:pt x="0" y="294"/>
                    <a:pt x="0" y="3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61" name="Freeform 7">
              <a:extLst>
                <a:ext uri="{FF2B5EF4-FFF2-40B4-BE49-F238E27FC236}">
                  <a16:creationId xmlns:a16="http://schemas.microsoft.com/office/drawing/2014/main" id="{210A1EAC-FD6E-4E88-8C3A-92E8553124F5}"/>
                </a:ext>
              </a:extLst>
            </p:cNvPr>
            <p:cNvSpPr>
              <a:spLocks/>
            </p:cNvSpPr>
            <p:nvPr/>
          </p:nvSpPr>
          <p:spPr bwMode="auto">
            <a:xfrm>
              <a:off x="4637088" y="2001838"/>
              <a:ext cx="41275" cy="88900"/>
            </a:xfrm>
            <a:custGeom>
              <a:avLst/>
              <a:gdLst>
                <a:gd name="T0" fmla="*/ 0 w 178"/>
                <a:gd name="T1" fmla="*/ 279 h 381"/>
                <a:gd name="T2" fmla="*/ 178 w 178"/>
                <a:gd name="T3" fmla="*/ 381 h 381"/>
                <a:gd name="T4" fmla="*/ 17 w 178"/>
                <a:gd name="T5" fmla="*/ 0 h 381"/>
                <a:gd name="T6" fmla="*/ 0 w 178"/>
                <a:gd name="T7" fmla="*/ 279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8" h="381">
                  <a:moveTo>
                    <a:pt x="0" y="279"/>
                  </a:moveTo>
                  <a:cubicBezTo>
                    <a:pt x="51" y="306"/>
                    <a:pt x="127" y="369"/>
                    <a:pt x="178" y="381"/>
                  </a:cubicBezTo>
                  <a:cubicBezTo>
                    <a:pt x="178" y="237"/>
                    <a:pt x="125" y="25"/>
                    <a:pt x="17" y="0"/>
                  </a:cubicBezTo>
                  <a:lnTo>
                    <a:pt x="0" y="27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62" name="Freeform 8">
              <a:extLst>
                <a:ext uri="{FF2B5EF4-FFF2-40B4-BE49-F238E27FC236}">
                  <a16:creationId xmlns:a16="http://schemas.microsoft.com/office/drawing/2014/main" id="{0F2DBB19-9C0A-4080-BE44-771804FF956F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7713" y="2289176"/>
              <a:ext cx="12700" cy="46038"/>
            </a:xfrm>
            <a:custGeom>
              <a:avLst/>
              <a:gdLst>
                <a:gd name="T0" fmla="*/ 0 w 54"/>
                <a:gd name="T1" fmla="*/ 192 h 192"/>
                <a:gd name="T2" fmla="*/ 47 w 54"/>
                <a:gd name="T3" fmla="*/ 116 h 192"/>
                <a:gd name="T4" fmla="*/ 53 w 54"/>
                <a:gd name="T5" fmla="*/ 0 h 192"/>
                <a:gd name="T6" fmla="*/ 2 w 54"/>
                <a:gd name="T7" fmla="*/ 22 h 192"/>
                <a:gd name="T8" fmla="*/ 0 w 54"/>
                <a:gd name="T9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192">
                  <a:moveTo>
                    <a:pt x="0" y="192"/>
                  </a:moveTo>
                  <a:cubicBezTo>
                    <a:pt x="37" y="174"/>
                    <a:pt x="40" y="164"/>
                    <a:pt x="47" y="116"/>
                  </a:cubicBezTo>
                  <a:cubicBezTo>
                    <a:pt x="53" y="75"/>
                    <a:pt x="54" y="46"/>
                    <a:pt x="53" y="0"/>
                  </a:cubicBezTo>
                  <a:lnTo>
                    <a:pt x="2" y="22"/>
                  </a:lnTo>
                  <a:lnTo>
                    <a:pt x="0" y="19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63" name="Freeform 9">
              <a:extLst>
                <a:ext uri="{FF2B5EF4-FFF2-40B4-BE49-F238E27FC236}">
                  <a16:creationId xmlns:a16="http://schemas.microsoft.com/office/drawing/2014/main" id="{8D022DE0-A838-497E-9DAB-460078C12FDB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1363" y="2193926"/>
              <a:ext cx="20638" cy="17463"/>
            </a:xfrm>
            <a:custGeom>
              <a:avLst/>
              <a:gdLst>
                <a:gd name="T0" fmla="*/ 0 w 84"/>
                <a:gd name="T1" fmla="*/ 75 h 75"/>
                <a:gd name="T2" fmla="*/ 84 w 84"/>
                <a:gd name="T3" fmla="*/ 69 h 75"/>
                <a:gd name="T4" fmla="*/ 0 w 84"/>
                <a:gd name="T5" fmla="*/ 75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4" h="75">
                  <a:moveTo>
                    <a:pt x="0" y="75"/>
                  </a:moveTo>
                  <a:lnTo>
                    <a:pt x="84" y="69"/>
                  </a:lnTo>
                  <a:cubicBezTo>
                    <a:pt x="56" y="13"/>
                    <a:pt x="15" y="0"/>
                    <a:pt x="0" y="7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64" name="Freeform 10">
              <a:extLst>
                <a:ext uri="{FF2B5EF4-FFF2-40B4-BE49-F238E27FC236}">
                  <a16:creationId xmlns:a16="http://schemas.microsoft.com/office/drawing/2014/main" id="{9821F560-C191-4C9F-946E-4996E56FC6FC}"/>
                </a:ext>
              </a:extLst>
            </p:cNvPr>
            <p:cNvSpPr>
              <a:spLocks/>
            </p:cNvSpPr>
            <p:nvPr/>
          </p:nvSpPr>
          <p:spPr bwMode="auto">
            <a:xfrm>
              <a:off x="4476750" y="1973263"/>
              <a:ext cx="146050" cy="93663"/>
            </a:xfrm>
            <a:custGeom>
              <a:avLst/>
              <a:gdLst>
                <a:gd name="T0" fmla="*/ 0 w 631"/>
                <a:gd name="T1" fmla="*/ 75 h 403"/>
                <a:gd name="T2" fmla="*/ 0 w 631"/>
                <a:gd name="T3" fmla="*/ 372 h 403"/>
                <a:gd name="T4" fmla="*/ 330 w 631"/>
                <a:gd name="T5" fmla="*/ 329 h 403"/>
                <a:gd name="T6" fmla="*/ 592 w 631"/>
                <a:gd name="T7" fmla="*/ 338 h 403"/>
                <a:gd name="T8" fmla="*/ 469 w 631"/>
                <a:gd name="T9" fmla="*/ 29 h 403"/>
                <a:gd name="T10" fmla="*/ 65 w 631"/>
                <a:gd name="T11" fmla="*/ 47 h 403"/>
                <a:gd name="T12" fmla="*/ 0 w 631"/>
                <a:gd name="T13" fmla="*/ 75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31" h="403">
                  <a:moveTo>
                    <a:pt x="0" y="75"/>
                  </a:moveTo>
                  <a:lnTo>
                    <a:pt x="0" y="372"/>
                  </a:lnTo>
                  <a:cubicBezTo>
                    <a:pt x="68" y="372"/>
                    <a:pt x="180" y="329"/>
                    <a:pt x="330" y="329"/>
                  </a:cubicBezTo>
                  <a:cubicBezTo>
                    <a:pt x="435" y="329"/>
                    <a:pt x="592" y="403"/>
                    <a:pt x="592" y="338"/>
                  </a:cubicBezTo>
                  <a:cubicBezTo>
                    <a:pt x="592" y="31"/>
                    <a:pt x="631" y="64"/>
                    <a:pt x="469" y="29"/>
                  </a:cubicBezTo>
                  <a:cubicBezTo>
                    <a:pt x="360" y="6"/>
                    <a:pt x="174" y="0"/>
                    <a:pt x="65" y="47"/>
                  </a:cubicBezTo>
                  <a:cubicBezTo>
                    <a:pt x="37" y="59"/>
                    <a:pt x="29" y="68"/>
                    <a:pt x="0" y="7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65" name="Freeform 11">
              <a:extLst>
                <a:ext uri="{FF2B5EF4-FFF2-40B4-BE49-F238E27FC236}">
                  <a16:creationId xmlns:a16="http://schemas.microsoft.com/office/drawing/2014/main" id="{AEF0A399-78C3-4DB5-BC45-8A02F9EB2E57}"/>
                </a:ext>
              </a:extLst>
            </p:cNvPr>
            <p:cNvSpPr>
              <a:spLocks/>
            </p:cNvSpPr>
            <p:nvPr/>
          </p:nvSpPr>
          <p:spPr bwMode="auto">
            <a:xfrm>
              <a:off x="4486275" y="2066926"/>
              <a:ext cx="120650" cy="60325"/>
            </a:xfrm>
            <a:custGeom>
              <a:avLst/>
              <a:gdLst>
                <a:gd name="T0" fmla="*/ 0 w 525"/>
                <a:gd name="T1" fmla="*/ 80 h 257"/>
                <a:gd name="T2" fmla="*/ 262 w 525"/>
                <a:gd name="T3" fmla="*/ 257 h 257"/>
                <a:gd name="T4" fmla="*/ 525 w 525"/>
                <a:gd name="T5" fmla="*/ 54 h 257"/>
                <a:gd name="T6" fmla="*/ 120 w 525"/>
                <a:gd name="T7" fmla="*/ 30 h 257"/>
                <a:gd name="T8" fmla="*/ 0 w 525"/>
                <a:gd name="T9" fmla="*/ 80 h 2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5" h="257">
                  <a:moveTo>
                    <a:pt x="0" y="80"/>
                  </a:moveTo>
                  <a:cubicBezTo>
                    <a:pt x="12" y="126"/>
                    <a:pt x="165" y="257"/>
                    <a:pt x="262" y="257"/>
                  </a:cubicBezTo>
                  <a:cubicBezTo>
                    <a:pt x="350" y="257"/>
                    <a:pt x="482" y="136"/>
                    <a:pt x="525" y="54"/>
                  </a:cubicBezTo>
                  <a:cubicBezTo>
                    <a:pt x="440" y="13"/>
                    <a:pt x="241" y="0"/>
                    <a:pt x="120" y="30"/>
                  </a:cubicBezTo>
                  <a:cubicBezTo>
                    <a:pt x="69" y="43"/>
                    <a:pt x="42" y="57"/>
                    <a:pt x="0" y="8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66" name="Freeform 12">
              <a:extLst>
                <a:ext uri="{FF2B5EF4-FFF2-40B4-BE49-F238E27FC236}">
                  <a16:creationId xmlns:a16="http://schemas.microsoft.com/office/drawing/2014/main" id="{F123BC2B-23DE-4C17-A82B-1A761F343385}"/>
                </a:ext>
              </a:extLst>
            </p:cNvPr>
            <p:cNvSpPr>
              <a:spLocks/>
            </p:cNvSpPr>
            <p:nvPr/>
          </p:nvSpPr>
          <p:spPr bwMode="auto">
            <a:xfrm>
              <a:off x="4229100" y="1758951"/>
              <a:ext cx="622300" cy="609600"/>
            </a:xfrm>
            <a:custGeom>
              <a:avLst/>
              <a:gdLst>
                <a:gd name="T0" fmla="*/ 532 w 2683"/>
                <a:gd name="T1" fmla="*/ 2604 h 2604"/>
                <a:gd name="T2" fmla="*/ 693 w 2683"/>
                <a:gd name="T3" fmla="*/ 2071 h 2604"/>
                <a:gd name="T4" fmla="*/ 775 w 2683"/>
                <a:gd name="T5" fmla="*/ 1111 h 2604"/>
                <a:gd name="T6" fmla="*/ 945 w 2683"/>
                <a:gd name="T7" fmla="*/ 935 h 2604"/>
                <a:gd name="T8" fmla="*/ 1062 w 2683"/>
                <a:gd name="T9" fmla="*/ 704 h 2604"/>
                <a:gd name="T10" fmla="*/ 1320 w 2683"/>
                <a:gd name="T11" fmla="*/ 606 h 2604"/>
                <a:gd name="T12" fmla="*/ 1320 w 2683"/>
                <a:gd name="T13" fmla="*/ 589 h 2604"/>
                <a:gd name="T14" fmla="*/ 1131 w 2683"/>
                <a:gd name="T15" fmla="*/ 523 h 2604"/>
                <a:gd name="T16" fmla="*/ 1015 w 2683"/>
                <a:gd name="T17" fmla="*/ 344 h 2604"/>
                <a:gd name="T18" fmla="*/ 1286 w 2683"/>
                <a:gd name="T19" fmla="*/ 513 h 2604"/>
                <a:gd name="T20" fmla="*/ 1316 w 2683"/>
                <a:gd name="T21" fmla="*/ 408 h 2604"/>
                <a:gd name="T22" fmla="*/ 1320 w 2683"/>
                <a:gd name="T23" fmla="*/ 268 h 2604"/>
                <a:gd name="T24" fmla="*/ 1362 w 2683"/>
                <a:gd name="T25" fmla="*/ 259 h 2604"/>
                <a:gd name="T26" fmla="*/ 1413 w 2683"/>
                <a:gd name="T27" fmla="*/ 276 h 2604"/>
                <a:gd name="T28" fmla="*/ 1420 w 2683"/>
                <a:gd name="T29" fmla="*/ 430 h 2604"/>
                <a:gd name="T30" fmla="*/ 1490 w 2683"/>
                <a:gd name="T31" fmla="*/ 498 h 2604"/>
                <a:gd name="T32" fmla="*/ 1675 w 2683"/>
                <a:gd name="T33" fmla="*/ 344 h 2604"/>
                <a:gd name="T34" fmla="*/ 1717 w 2683"/>
                <a:gd name="T35" fmla="*/ 352 h 2604"/>
                <a:gd name="T36" fmla="*/ 1631 w 2683"/>
                <a:gd name="T37" fmla="*/ 503 h 2604"/>
                <a:gd name="T38" fmla="*/ 1500 w 2683"/>
                <a:gd name="T39" fmla="*/ 558 h 2604"/>
                <a:gd name="T40" fmla="*/ 1447 w 2683"/>
                <a:gd name="T41" fmla="*/ 572 h 2604"/>
                <a:gd name="T42" fmla="*/ 1734 w 2683"/>
                <a:gd name="T43" fmla="*/ 793 h 2604"/>
                <a:gd name="T44" fmla="*/ 1788 w 2683"/>
                <a:gd name="T45" fmla="*/ 916 h 2604"/>
                <a:gd name="T46" fmla="*/ 1958 w 2683"/>
                <a:gd name="T47" fmla="*/ 1094 h 2604"/>
                <a:gd name="T48" fmla="*/ 2022 w 2683"/>
                <a:gd name="T49" fmla="*/ 1377 h 2604"/>
                <a:gd name="T50" fmla="*/ 2031 w 2683"/>
                <a:gd name="T51" fmla="*/ 1538 h 2604"/>
                <a:gd name="T52" fmla="*/ 2031 w 2683"/>
                <a:gd name="T53" fmla="*/ 1969 h 2604"/>
                <a:gd name="T54" fmla="*/ 2200 w 2683"/>
                <a:gd name="T55" fmla="*/ 2587 h 2604"/>
                <a:gd name="T56" fmla="*/ 2683 w 2683"/>
                <a:gd name="T57" fmla="*/ 1597 h 2604"/>
                <a:gd name="T58" fmla="*/ 2559 w 2683"/>
                <a:gd name="T59" fmla="*/ 1018 h 2604"/>
                <a:gd name="T60" fmla="*/ 2439 w 2683"/>
                <a:gd name="T61" fmla="*/ 816 h 2604"/>
                <a:gd name="T62" fmla="*/ 2329 w 2683"/>
                <a:gd name="T63" fmla="*/ 680 h 2604"/>
                <a:gd name="T64" fmla="*/ 2291 w 2683"/>
                <a:gd name="T65" fmla="*/ 634 h 2604"/>
                <a:gd name="T66" fmla="*/ 1909 w 2683"/>
                <a:gd name="T67" fmla="*/ 363 h 2604"/>
                <a:gd name="T68" fmla="*/ 51 w 2683"/>
                <a:gd name="T69" fmla="*/ 1318 h 2604"/>
                <a:gd name="T70" fmla="*/ 34 w 2683"/>
                <a:gd name="T71" fmla="*/ 1429 h 2604"/>
                <a:gd name="T72" fmla="*/ 273 w 2683"/>
                <a:gd name="T73" fmla="*/ 2339 h 2604"/>
                <a:gd name="T74" fmla="*/ 359 w 2683"/>
                <a:gd name="T75" fmla="*/ 2447 h 2604"/>
                <a:gd name="T76" fmla="*/ 532 w 2683"/>
                <a:gd name="T77" fmla="*/ 2604 h 26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2683" h="2604">
                  <a:moveTo>
                    <a:pt x="532" y="2604"/>
                  </a:moveTo>
                  <a:cubicBezTo>
                    <a:pt x="596" y="2558"/>
                    <a:pt x="692" y="2200"/>
                    <a:pt x="693" y="2071"/>
                  </a:cubicBezTo>
                  <a:cubicBezTo>
                    <a:pt x="696" y="1808"/>
                    <a:pt x="665" y="1336"/>
                    <a:pt x="775" y="1111"/>
                  </a:cubicBezTo>
                  <a:cubicBezTo>
                    <a:pt x="824" y="1010"/>
                    <a:pt x="891" y="987"/>
                    <a:pt x="945" y="935"/>
                  </a:cubicBezTo>
                  <a:cubicBezTo>
                    <a:pt x="1017" y="866"/>
                    <a:pt x="924" y="808"/>
                    <a:pt x="1062" y="704"/>
                  </a:cubicBezTo>
                  <a:cubicBezTo>
                    <a:pt x="1131" y="652"/>
                    <a:pt x="1203" y="606"/>
                    <a:pt x="1320" y="606"/>
                  </a:cubicBezTo>
                  <a:lnTo>
                    <a:pt x="1320" y="589"/>
                  </a:lnTo>
                  <a:cubicBezTo>
                    <a:pt x="1241" y="571"/>
                    <a:pt x="1192" y="564"/>
                    <a:pt x="1131" y="523"/>
                  </a:cubicBezTo>
                  <a:cubicBezTo>
                    <a:pt x="1049" y="468"/>
                    <a:pt x="1015" y="428"/>
                    <a:pt x="1015" y="344"/>
                  </a:cubicBezTo>
                  <a:cubicBezTo>
                    <a:pt x="1144" y="344"/>
                    <a:pt x="1115" y="513"/>
                    <a:pt x="1286" y="513"/>
                  </a:cubicBezTo>
                  <a:cubicBezTo>
                    <a:pt x="1324" y="513"/>
                    <a:pt x="1310" y="452"/>
                    <a:pt x="1316" y="408"/>
                  </a:cubicBezTo>
                  <a:cubicBezTo>
                    <a:pt x="1323" y="363"/>
                    <a:pt x="1320" y="314"/>
                    <a:pt x="1320" y="268"/>
                  </a:cubicBezTo>
                  <a:cubicBezTo>
                    <a:pt x="1353" y="265"/>
                    <a:pt x="1340" y="259"/>
                    <a:pt x="1362" y="259"/>
                  </a:cubicBezTo>
                  <a:cubicBezTo>
                    <a:pt x="1378" y="259"/>
                    <a:pt x="1389" y="271"/>
                    <a:pt x="1413" y="276"/>
                  </a:cubicBezTo>
                  <a:cubicBezTo>
                    <a:pt x="1413" y="336"/>
                    <a:pt x="1415" y="382"/>
                    <a:pt x="1420" y="430"/>
                  </a:cubicBezTo>
                  <a:cubicBezTo>
                    <a:pt x="1428" y="513"/>
                    <a:pt x="1410" y="526"/>
                    <a:pt x="1490" y="498"/>
                  </a:cubicBezTo>
                  <a:cubicBezTo>
                    <a:pt x="1608" y="456"/>
                    <a:pt x="1641" y="344"/>
                    <a:pt x="1675" y="344"/>
                  </a:cubicBezTo>
                  <a:cubicBezTo>
                    <a:pt x="1698" y="344"/>
                    <a:pt x="1699" y="348"/>
                    <a:pt x="1717" y="352"/>
                  </a:cubicBezTo>
                  <a:cubicBezTo>
                    <a:pt x="1733" y="417"/>
                    <a:pt x="1694" y="444"/>
                    <a:pt x="1631" y="503"/>
                  </a:cubicBezTo>
                  <a:cubicBezTo>
                    <a:pt x="1568" y="562"/>
                    <a:pt x="1544" y="551"/>
                    <a:pt x="1500" y="558"/>
                  </a:cubicBezTo>
                  <a:cubicBezTo>
                    <a:pt x="1483" y="560"/>
                    <a:pt x="1467" y="568"/>
                    <a:pt x="1447" y="572"/>
                  </a:cubicBezTo>
                  <a:cubicBezTo>
                    <a:pt x="1482" y="621"/>
                    <a:pt x="1689" y="653"/>
                    <a:pt x="1734" y="793"/>
                  </a:cubicBezTo>
                  <a:cubicBezTo>
                    <a:pt x="1750" y="846"/>
                    <a:pt x="1747" y="883"/>
                    <a:pt x="1788" y="916"/>
                  </a:cubicBezTo>
                  <a:cubicBezTo>
                    <a:pt x="1855" y="969"/>
                    <a:pt x="1897" y="974"/>
                    <a:pt x="1958" y="1094"/>
                  </a:cubicBezTo>
                  <a:cubicBezTo>
                    <a:pt x="1999" y="1177"/>
                    <a:pt x="2023" y="1255"/>
                    <a:pt x="2022" y="1377"/>
                  </a:cubicBezTo>
                  <a:cubicBezTo>
                    <a:pt x="2022" y="1434"/>
                    <a:pt x="2031" y="1471"/>
                    <a:pt x="2031" y="1538"/>
                  </a:cubicBezTo>
                  <a:lnTo>
                    <a:pt x="2031" y="1969"/>
                  </a:lnTo>
                  <a:cubicBezTo>
                    <a:pt x="2040" y="2142"/>
                    <a:pt x="2064" y="2496"/>
                    <a:pt x="2200" y="2587"/>
                  </a:cubicBezTo>
                  <a:cubicBezTo>
                    <a:pt x="2428" y="2435"/>
                    <a:pt x="2683" y="1983"/>
                    <a:pt x="2683" y="1597"/>
                  </a:cubicBezTo>
                  <a:cubicBezTo>
                    <a:pt x="2683" y="1366"/>
                    <a:pt x="2642" y="1192"/>
                    <a:pt x="2559" y="1018"/>
                  </a:cubicBezTo>
                  <a:cubicBezTo>
                    <a:pt x="2523" y="943"/>
                    <a:pt x="2483" y="882"/>
                    <a:pt x="2439" y="816"/>
                  </a:cubicBezTo>
                  <a:lnTo>
                    <a:pt x="2329" y="680"/>
                  </a:lnTo>
                  <a:cubicBezTo>
                    <a:pt x="2311" y="661"/>
                    <a:pt x="2309" y="653"/>
                    <a:pt x="2291" y="634"/>
                  </a:cubicBezTo>
                  <a:cubicBezTo>
                    <a:pt x="2202" y="536"/>
                    <a:pt x="2028" y="419"/>
                    <a:pt x="1909" y="363"/>
                  </a:cubicBezTo>
                  <a:cubicBezTo>
                    <a:pt x="1129" y="0"/>
                    <a:pt x="199" y="480"/>
                    <a:pt x="51" y="1318"/>
                  </a:cubicBezTo>
                  <a:cubicBezTo>
                    <a:pt x="44" y="1353"/>
                    <a:pt x="37" y="1398"/>
                    <a:pt x="34" y="1429"/>
                  </a:cubicBezTo>
                  <a:cubicBezTo>
                    <a:pt x="0" y="1758"/>
                    <a:pt x="90" y="2062"/>
                    <a:pt x="273" y="2339"/>
                  </a:cubicBezTo>
                  <a:cubicBezTo>
                    <a:pt x="309" y="2393"/>
                    <a:pt x="328" y="2407"/>
                    <a:pt x="359" y="2447"/>
                  </a:cubicBezTo>
                  <a:cubicBezTo>
                    <a:pt x="401" y="2501"/>
                    <a:pt x="474" y="2574"/>
                    <a:pt x="532" y="26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67" name="Freeform 13">
              <a:extLst>
                <a:ext uri="{FF2B5EF4-FFF2-40B4-BE49-F238E27FC236}">
                  <a16:creationId xmlns:a16="http://schemas.microsoft.com/office/drawing/2014/main" id="{F8B73C0B-4D2F-4DA2-8BE0-D034A8DC8B8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208463" y="1784351"/>
              <a:ext cx="668338" cy="698500"/>
            </a:xfrm>
            <a:custGeom>
              <a:avLst/>
              <a:gdLst>
                <a:gd name="T0" fmla="*/ 1575 w 2879"/>
                <a:gd name="T1" fmla="*/ 2823 h 2992"/>
                <a:gd name="T2" fmla="*/ 1761 w 2879"/>
                <a:gd name="T3" fmla="*/ 2882 h 2992"/>
                <a:gd name="T4" fmla="*/ 1321 w 2879"/>
                <a:gd name="T5" fmla="*/ 2857 h 2992"/>
                <a:gd name="T6" fmla="*/ 1355 w 2879"/>
                <a:gd name="T7" fmla="*/ 2848 h 2992"/>
                <a:gd name="T8" fmla="*/ 1524 w 2879"/>
                <a:gd name="T9" fmla="*/ 2798 h 2992"/>
                <a:gd name="T10" fmla="*/ 1363 w 2879"/>
                <a:gd name="T11" fmla="*/ 2798 h 2992"/>
                <a:gd name="T12" fmla="*/ 1316 w 2879"/>
                <a:gd name="T13" fmla="*/ 2911 h 2992"/>
                <a:gd name="T14" fmla="*/ 1160 w 2879"/>
                <a:gd name="T15" fmla="*/ 2772 h 2992"/>
                <a:gd name="T16" fmla="*/ 1084 w 2879"/>
                <a:gd name="T17" fmla="*/ 2874 h 2992"/>
                <a:gd name="T18" fmla="*/ 1143 w 2879"/>
                <a:gd name="T19" fmla="*/ 2755 h 2992"/>
                <a:gd name="T20" fmla="*/ 1084 w 2879"/>
                <a:gd name="T21" fmla="*/ 2874 h 2992"/>
                <a:gd name="T22" fmla="*/ 1599 w 2879"/>
                <a:gd name="T23" fmla="*/ 2806 h 2992"/>
                <a:gd name="T24" fmla="*/ 1837 w 2879"/>
                <a:gd name="T25" fmla="*/ 2730 h 2992"/>
                <a:gd name="T26" fmla="*/ 1803 w 2879"/>
                <a:gd name="T27" fmla="*/ 2815 h 2992"/>
                <a:gd name="T28" fmla="*/ 1710 w 2879"/>
                <a:gd name="T29" fmla="*/ 2815 h 2992"/>
                <a:gd name="T30" fmla="*/ 1427 w 2879"/>
                <a:gd name="T31" fmla="*/ 2339 h 2992"/>
                <a:gd name="T32" fmla="*/ 1311 w 2879"/>
                <a:gd name="T33" fmla="*/ 1892 h 2992"/>
                <a:gd name="T34" fmla="*/ 1346 w 2879"/>
                <a:gd name="T35" fmla="*/ 1665 h 2992"/>
                <a:gd name="T36" fmla="*/ 1457 w 2879"/>
                <a:gd name="T37" fmla="*/ 1886 h 2992"/>
                <a:gd name="T38" fmla="*/ 1511 w 2879"/>
                <a:gd name="T39" fmla="*/ 2100 h 2992"/>
                <a:gd name="T40" fmla="*/ 1627 w 2879"/>
                <a:gd name="T41" fmla="*/ 2196 h 2992"/>
                <a:gd name="T42" fmla="*/ 1479 w 2879"/>
                <a:gd name="T43" fmla="*/ 2701 h 2992"/>
                <a:gd name="T44" fmla="*/ 1353 w 2879"/>
                <a:gd name="T45" fmla="*/ 2165 h 2992"/>
                <a:gd name="T46" fmla="*/ 965 w 2879"/>
                <a:gd name="T47" fmla="*/ 2696 h 2992"/>
                <a:gd name="T48" fmla="*/ 329 w 2879"/>
                <a:gd name="T49" fmla="*/ 2283 h 2992"/>
                <a:gd name="T50" fmla="*/ 442 w 2879"/>
                <a:gd name="T51" fmla="*/ 514 h 2992"/>
                <a:gd name="T52" fmla="*/ 2390 w 2879"/>
                <a:gd name="T53" fmla="*/ 467 h 2992"/>
                <a:gd name="T54" fmla="*/ 2537 w 2879"/>
                <a:gd name="T55" fmla="*/ 2304 h 2992"/>
                <a:gd name="T56" fmla="*/ 1914 w 2879"/>
                <a:gd name="T57" fmla="*/ 2696 h 2992"/>
                <a:gd name="T58" fmla="*/ 2068 w 2879"/>
                <a:gd name="T59" fmla="*/ 2270 h 2992"/>
                <a:gd name="T60" fmla="*/ 1812 w 2879"/>
                <a:gd name="T61" fmla="*/ 1308 h 2992"/>
                <a:gd name="T62" fmla="*/ 1679 w 2879"/>
                <a:gd name="T63" fmla="*/ 1601 h 2992"/>
                <a:gd name="T64" fmla="*/ 1770 w 2879"/>
                <a:gd name="T65" fmla="*/ 2095 h 2992"/>
                <a:gd name="T66" fmla="*/ 1685 w 2879"/>
                <a:gd name="T67" fmla="*/ 2493 h 2992"/>
                <a:gd name="T68" fmla="*/ 1383 w 2879"/>
                <a:gd name="T69" fmla="*/ 1607 h 2992"/>
                <a:gd name="T70" fmla="*/ 1228 w 2879"/>
                <a:gd name="T71" fmla="*/ 2442 h 2992"/>
                <a:gd name="T72" fmla="*/ 1135 w 2879"/>
                <a:gd name="T73" fmla="*/ 1849 h 2992"/>
                <a:gd name="T74" fmla="*/ 958 w 2879"/>
                <a:gd name="T75" fmla="*/ 1385 h 2992"/>
                <a:gd name="T76" fmla="*/ 677 w 2879"/>
                <a:gd name="T77" fmla="*/ 2535 h 2992"/>
                <a:gd name="T78" fmla="*/ 914 w 2879"/>
                <a:gd name="T79" fmla="*/ 2806 h 2992"/>
                <a:gd name="T80" fmla="*/ 1934 w 2879"/>
                <a:gd name="T81" fmla="*/ 2911 h 2992"/>
                <a:gd name="T82" fmla="*/ 2320 w 2879"/>
                <a:gd name="T83" fmla="*/ 2603 h 2992"/>
                <a:gd name="T84" fmla="*/ 2523 w 2879"/>
                <a:gd name="T85" fmla="*/ 520 h 2992"/>
                <a:gd name="T86" fmla="*/ 1516 w 2879"/>
                <a:gd name="T87" fmla="*/ 29 h 2992"/>
                <a:gd name="T88" fmla="*/ 408 w 2879"/>
                <a:gd name="T89" fmla="*/ 463 h 29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879" h="2992">
                  <a:moveTo>
                    <a:pt x="1549" y="2908"/>
                  </a:moveTo>
                  <a:lnTo>
                    <a:pt x="1549" y="2823"/>
                  </a:lnTo>
                  <a:lnTo>
                    <a:pt x="1575" y="2823"/>
                  </a:lnTo>
                  <a:cubicBezTo>
                    <a:pt x="1577" y="2850"/>
                    <a:pt x="1583" y="2853"/>
                    <a:pt x="1583" y="2882"/>
                  </a:cubicBezTo>
                  <a:cubicBezTo>
                    <a:pt x="1583" y="2908"/>
                    <a:pt x="1573" y="2905"/>
                    <a:pt x="1549" y="2908"/>
                  </a:cubicBezTo>
                  <a:close/>
                  <a:moveTo>
                    <a:pt x="1761" y="2882"/>
                  </a:moveTo>
                  <a:cubicBezTo>
                    <a:pt x="1750" y="2860"/>
                    <a:pt x="1753" y="2873"/>
                    <a:pt x="1753" y="2840"/>
                  </a:cubicBezTo>
                  <a:cubicBezTo>
                    <a:pt x="1813" y="2845"/>
                    <a:pt x="1781" y="2880"/>
                    <a:pt x="1761" y="2882"/>
                  </a:cubicBezTo>
                  <a:close/>
                  <a:moveTo>
                    <a:pt x="1321" y="2857"/>
                  </a:moveTo>
                  <a:lnTo>
                    <a:pt x="1321" y="2806"/>
                  </a:lnTo>
                  <a:lnTo>
                    <a:pt x="1346" y="2806"/>
                  </a:lnTo>
                  <a:cubicBezTo>
                    <a:pt x="1348" y="2829"/>
                    <a:pt x="1350" y="2829"/>
                    <a:pt x="1355" y="2848"/>
                  </a:cubicBezTo>
                  <a:cubicBezTo>
                    <a:pt x="1341" y="2850"/>
                    <a:pt x="1328" y="2848"/>
                    <a:pt x="1321" y="2857"/>
                  </a:cubicBezTo>
                  <a:close/>
                  <a:moveTo>
                    <a:pt x="1363" y="2798"/>
                  </a:moveTo>
                  <a:lnTo>
                    <a:pt x="1524" y="2798"/>
                  </a:lnTo>
                  <a:cubicBezTo>
                    <a:pt x="1504" y="2840"/>
                    <a:pt x="1521" y="2884"/>
                    <a:pt x="1524" y="2925"/>
                  </a:cubicBezTo>
                  <a:lnTo>
                    <a:pt x="1338" y="2925"/>
                  </a:lnTo>
                  <a:cubicBezTo>
                    <a:pt x="1376" y="2868"/>
                    <a:pt x="1399" y="2865"/>
                    <a:pt x="1363" y="2798"/>
                  </a:cubicBezTo>
                  <a:close/>
                  <a:moveTo>
                    <a:pt x="1287" y="2874"/>
                  </a:moveTo>
                  <a:cubicBezTo>
                    <a:pt x="1307" y="2879"/>
                    <a:pt x="1312" y="2882"/>
                    <a:pt x="1338" y="2882"/>
                  </a:cubicBezTo>
                  <a:cubicBezTo>
                    <a:pt x="1331" y="2906"/>
                    <a:pt x="1340" y="2897"/>
                    <a:pt x="1316" y="2911"/>
                  </a:cubicBezTo>
                  <a:cubicBezTo>
                    <a:pt x="1275" y="2934"/>
                    <a:pt x="1165" y="2927"/>
                    <a:pt x="1143" y="2882"/>
                  </a:cubicBezTo>
                  <a:cubicBezTo>
                    <a:pt x="1135" y="2866"/>
                    <a:pt x="1139" y="2855"/>
                    <a:pt x="1145" y="2835"/>
                  </a:cubicBezTo>
                  <a:cubicBezTo>
                    <a:pt x="1153" y="2811"/>
                    <a:pt x="1158" y="2797"/>
                    <a:pt x="1160" y="2772"/>
                  </a:cubicBezTo>
                  <a:lnTo>
                    <a:pt x="1312" y="2783"/>
                  </a:lnTo>
                  <a:cubicBezTo>
                    <a:pt x="1289" y="2816"/>
                    <a:pt x="1287" y="2814"/>
                    <a:pt x="1287" y="2874"/>
                  </a:cubicBezTo>
                  <a:close/>
                  <a:moveTo>
                    <a:pt x="1084" y="2874"/>
                  </a:moveTo>
                  <a:cubicBezTo>
                    <a:pt x="1021" y="2874"/>
                    <a:pt x="1025" y="2869"/>
                    <a:pt x="974" y="2857"/>
                  </a:cubicBezTo>
                  <a:lnTo>
                    <a:pt x="1036" y="2731"/>
                  </a:lnTo>
                  <a:cubicBezTo>
                    <a:pt x="1070" y="2739"/>
                    <a:pt x="1099" y="2754"/>
                    <a:pt x="1143" y="2755"/>
                  </a:cubicBezTo>
                  <a:cubicBezTo>
                    <a:pt x="1125" y="2800"/>
                    <a:pt x="1149" y="2744"/>
                    <a:pt x="1122" y="2776"/>
                  </a:cubicBezTo>
                  <a:cubicBezTo>
                    <a:pt x="1104" y="2798"/>
                    <a:pt x="1114" y="2769"/>
                    <a:pt x="1116" y="2807"/>
                  </a:cubicBezTo>
                  <a:cubicBezTo>
                    <a:pt x="1118" y="2844"/>
                    <a:pt x="1120" y="2874"/>
                    <a:pt x="1084" y="2874"/>
                  </a:cubicBezTo>
                  <a:close/>
                  <a:moveTo>
                    <a:pt x="1736" y="2899"/>
                  </a:moveTo>
                  <a:cubicBezTo>
                    <a:pt x="1699" y="2908"/>
                    <a:pt x="1632" y="2924"/>
                    <a:pt x="1592" y="2925"/>
                  </a:cubicBezTo>
                  <a:cubicBezTo>
                    <a:pt x="1607" y="2859"/>
                    <a:pt x="1616" y="2924"/>
                    <a:pt x="1599" y="2806"/>
                  </a:cubicBezTo>
                  <a:cubicBezTo>
                    <a:pt x="1592" y="2802"/>
                    <a:pt x="1584" y="2800"/>
                    <a:pt x="1581" y="2800"/>
                  </a:cubicBezTo>
                  <a:lnTo>
                    <a:pt x="1558" y="2789"/>
                  </a:lnTo>
                  <a:cubicBezTo>
                    <a:pt x="1664" y="2765"/>
                    <a:pt x="1744" y="2775"/>
                    <a:pt x="1837" y="2730"/>
                  </a:cubicBezTo>
                  <a:lnTo>
                    <a:pt x="1888" y="2857"/>
                  </a:lnTo>
                  <a:cubicBezTo>
                    <a:pt x="1864" y="2869"/>
                    <a:pt x="1833" y="2876"/>
                    <a:pt x="1803" y="2882"/>
                  </a:cubicBezTo>
                  <a:lnTo>
                    <a:pt x="1803" y="2815"/>
                  </a:lnTo>
                  <a:cubicBezTo>
                    <a:pt x="1759" y="2811"/>
                    <a:pt x="1788" y="2804"/>
                    <a:pt x="1744" y="2815"/>
                  </a:cubicBezTo>
                  <a:cubicBezTo>
                    <a:pt x="1756" y="2797"/>
                    <a:pt x="1767" y="2781"/>
                    <a:pt x="1778" y="2764"/>
                  </a:cubicBezTo>
                  <a:cubicBezTo>
                    <a:pt x="1738" y="2773"/>
                    <a:pt x="1722" y="2778"/>
                    <a:pt x="1710" y="2815"/>
                  </a:cubicBezTo>
                  <a:cubicBezTo>
                    <a:pt x="1701" y="2846"/>
                    <a:pt x="1719" y="2868"/>
                    <a:pt x="1736" y="2899"/>
                  </a:cubicBezTo>
                  <a:close/>
                  <a:moveTo>
                    <a:pt x="1353" y="2165"/>
                  </a:moveTo>
                  <a:cubicBezTo>
                    <a:pt x="1390" y="2221"/>
                    <a:pt x="1360" y="2325"/>
                    <a:pt x="1427" y="2339"/>
                  </a:cubicBezTo>
                  <a:cubicBezTo>
                    <a:pt x="1434" y="2077"/>
                    <a:pt x="1373" y="2191"/>
                    <a:pt x="1342" y="2121"/>
                  </a:cubicBezTo>
                  <a:cubicBezTo>
                    <a:pt x="1327" y="2045"/>
                    <a:pt x="1349" y="2044"/>
                    <a:pt x="1358" y="1989"/>
                  </a:cubicBezTo>
                  <a:cubicBezTo>
                    <a:pt x="1365" y="1942"/>
                    <a:pt x="1321" y="1950"/>
                    <a:pt x="1311" y="1892"/>
                  </a:cubicBezTo>
                  <a:cubicBezTo>
                    <a:pt x="1357" y="1820"/>
                    <a:pt x="1435" y="1869"/>
                    <a:pt x="1428" y="1793"/>
                  </a:cubicBezTo>
                  <a:cubicBezTo>
                    <a:pt x="1395" y="1772"/>
                    <a:pt x="1337" y="1792"/>
                    <a:pt x="1316" y="1759"/>
                  </a:cubicBezTo>
                  <a:cubicBezTo>
                    <a:pt x="1296" y="1727"/>
                    <a:pt x="1329" y="1682"/>
                    <a:pt x="1346" y="1665"/>
                  </a:cubicBezTo>
                  <a:cubicBezTo>
                    <a:pt x="1395" y="1679"/>
                    <a:pt x="1376" y="1680"/>
                    <a:pt x="1400" y="1719"/>
                  </a:cubicBezTo>
                  <a:cubicBezTo>
                    <a:pt x="1515" y="1731"/>
                    <a:pt x="1523" y="1715"/>
                    <a:pt x="1625" y="1757"/>
                  </a:cubicBezTo>
                  <a:cubicBezTo>
                    <a:pt x="1634" y="1916"/>
                    <a:pt x="1547" y="1882"/>
                    <a:pt x="1457" y="1886"/>
                  </a:cubicBezTo>
                  <a:cubicBezTo>
                    <a:pt x="1427" y="1888"/>
                    <a:pt x="1405" y="1892"/>
                    <a:pt x="1385" y="1909"/>
                  </a:cubicBezTo>
                  <a:cubicBezTo>
                    <a:pt x="1409" y="1929"/>
                    <a:pt x="1409" y="1927"/>
                    <a:pt x="1448" y="1935"/>
                  </a:cubicBezTo>
                  <a:cubicBezTo>
                    <a:pt x="1533" y="1952"/>
                    <a:pt x="1492" y="2005"/>
                    <a:pt x="1511" y="2100"/>
                  </a:cubicBezTo>
                  <a:cubicBezTo>
                    <a:pt x="1550" y="2041"/>
                    <a:pt x="1523" y="1991"/>
                    <a:pt x="1577" y="1967"/>
                  </a:cubicBezTo>
                  <a:cubicBezTo>
                    <a:pt x="1610" y="2042"/>
                    <a:pt x="1601" y="2076"/>
                    <a:pt x="1577" y="2149"/>
                  </a:cubicBezTo>
                  <a:cubicBezTo>
                    <a:pt x="1617" y="2174"/>
                    <a:pt x="1618" y="2137"/>
                    <a:pt x="1627" y="2196"/>
                  </a:cubicBezTo>
                  <a:cubicBezTo>
                    <a:pt x="1638" y="2274"/>
                    <a:pt x="1612" y="2358"/>
                    <a:pt x="1557" y="2407"/>
                  </a:cubicBezTo>
                  <a:cubicBezTo>
                    <a:pt x="1497" y="2459"/>
                    <a:pt x="1503" y="2425"/>
                    <a:pt x="1502" y="2535"/>
                  </a:cubicBezTo>
                  <a:cubicBezTo>
                    <a:pt x="1502" y="2594"/>
                    <a:pt x="1503" y="2655"/>
                    <a:pt x="1479" y="2701"/>
                  </a:cubicBezTo>
                  <a:cubicBezTo>
                    <a:pt x="1383" y="2681"/>
                    <a:pt x="1423" y="2605"/>
                    <a:pt x="1425" y="2434"/>
                  </a:cubicBezTo>
                  <a:cubicBezTo>
                    <a:pt x="1366" y="2389"/>
                    <a:pt x="1294" y="2369"/>
                    <a:pt x="1302" y="2221"/>
                  </a:cubicBezTo>
                  <a:cubicBezTo>
                    <a:pt x="1305" y="2178"/>
                    <a:pt x="1313" y="2169"/>
                    <a:pt x="1353" y="2165"/>
                  </a:cubicBezTo>
                  <a:close/>
                  <a:moveTo>
                    <a:pt x="677" y="2535"/>
                  </a:moveTo>
                  <a:cubicBezTo>
                    <a:pt x="685" y="2563"/>
                    <a:pt x="678" y="2547"/>
                    <a:pt x="699" y="2565"/>
                  </a:cubicBezTo>
                  <a:cubicBezTo>
                    <a:pt x="752" y="2611"/>
                    <a:pt x="903" y="2695"/>
                    <a:pt x="965" y="2696"/>
                  </a:cubicBezTo>
                  <a:cubicBezTo>
                    <a:pt x="959" y="2722"/>
                    <a:pt x="954" y="2721"/>
                    <a:pt x="948" y="2747"/>
                  </a:cubicBezTo>
                  <a:cubicBezTo>
                    <a:pt x="896" y="2746"/>
                    <a:pt x="791" y="2693"/>
                    <a:pt x="755" y="2669"/>
                  </a:cubicBezTo>
                  <a:cubicBezTo>
                    <a:pt x="589" y="2561"/>
                    <a:pt x="451" y="2449"/>
                    <a:pt x="329" y="2283"/>
                  </a:cubicBezTo>
                  <a:cubicBezTo>
                    <a:pt x="91" y="1958"/>
                    <a:pt x="5" y="1570"/>
                    <a:pt x="97" y="1150"/>
                  </a:cubicBezTo>
                  <a:cubicBezTo>
                    <a:pt x="143" y="940"/>
                    <a:pt x="268" y="687"/>
                    <a:pt x="421" y="535"/>
                  </a:cubicBezTo>
                  <a:cubicBezTo>
                    <a:pt x="430" y="526"/>
                    <a:pt x="434" y="523"/>
                    <a:pt x="442" y="514"/>
                  </a:cubicBezTo>
                  <a:cubicBezTo>
                    <a:pt x="504" y="446"/>
                    <a:pt x="576" y="385"/>
                    <a:pt x="652" y="334"/>
                  </a:cubicBezTo>
                  <a:cubicBezTo>
                    <a:pt x="1121" y="23"/>
                    <a:pt x="1735" y="0"/>
                    <a:pt x="2203" y="315"/>
                  </a:cubicBezTo>
                  <a:lnTo>
                    <a:pt x="2390" y="467"/>
                  </a:lnTo>
                  <a:cubicBezTo>
                    <a:pt x="2613" y="693"/>
                    <a:pt x="2811" y="1034"/>
                    <a:pt x="2811" y="1375"/>
                  </a:cubicBezTo>
                  <a:lnTo>
                    <a:pt x="2811" y="1528"/>
                  </a:lnTo>
                  <a:cubicBezTo>
                    <a:pt x="2811" y="1813"/>
                    <a:pt x="2667" y="2145"/>
                    <a:pt x="2537" y="2304"/>
                  </a:cubicBezTo>
                  <a:cubicBezTo>
                    <a:pt x="2493" y="2358"/>
                    <a:pt x="2460" y="2391"/>
                    <a:pt x="2411" y="2440"/>
                  </a:cubicBezTo>
                  <a:cubicBezTo>
                    <a:pt x="2306" y="2545"/>
                    <a:pt x="2055" y="2744"/>
                    <a:pt x="1922" y="2747"/>
                  </a:cubicBezTo>
                  <a:cubicBezTo>
                    <a:pt x="1917" y="2727"/>
                    <a:pt x="1914" y="2722"/>
                    <a:pt x="1914" y="2696"/>
                  </a:cubicBezTo>
                  <a:cubicBezTo>
                    <a:pt x="1995" y="2694"/>
                    <a:pt x="2114" y="2602"/>
                    <a:pt x="2176" y="2569"/>
                  </a:cubicBezTo>
                  <a:cubicBezTo>
                    <a:pt x="2169" y="2539"/>
                    <a:pt x="2155" y="2526"/>
                    <a:pt x="2142" y="2501"/>
                  </a:cubicBezTo>
                  <a:cubicBezTo>
                    <a:pt x="2102" y="2424"/>
                    <a:pt x="2080" y="2361"/>
                    <a:pt x="2068" y="2270"/>
                  </a:cubicBezTo>
                  <a:cubicBezTo>
                    <a:pt x="2051" y="2134"/>
                    <a:pt x="2024" y="1600"/>
                    <a:pt x="2024" y="1502"/>
                  </a:cubicBezTo>
                  <a:cubicBezTo>
                    <a:pt x="2024" y="1424"/>
                    <a:pt x="1992" y="1413"/>
                    <a:pt x="1945" y="1378"/>
                  </a:cubicBezTo>
                  <a:cubicBezTo>
                    <a:pt x="1914" y="1354"/>
                    <a:pt x="1853" y="1317"/>
                    <a:pt x="1812" y="1308"/>
                  </a:cubicBezTo>
                  <a:cubicBezTo>
                    <a:pt x="1769" y="1389"/>
                    <a:pt x="1656" y="1489"/>
                    <a:pt x="1575" y="1511"/>
                  </a:cubicBezTo>
                  <a:cubicBezTo>
                    <a:pt x="1583" y="1540"/>
                    <a:pt x="1596" y="1544"/>
                    <a:pt x="1621" y="1558"/>
                  </a:cubicBezTo>
                  <a:cubicBezTo>
                    <a:pt x="1654" y="1577"/>
                    <a:pt x="1652" y="1575"/>
                    <a:pt x="1679" y="1601"/>
                  </a:cubicBezTo>
                  <a:cubicBezTo>
                    <a:pt x="1722" y="1645"/>
                    <a:pt x="1728" y="1668"/>
                    <a:pt x="1742" y="1733"/>
                  </a:cubicBezTo>
                  <a:cubicBezTo>
                    <a:pt x="1753" y="1781"/>
                    <a:pt x="1762" y="1854"/>
                    <a:pt x="1761" y="1908"/>
                  </a:cubicBezTo>
                  <a:cubicBezTo>
                    <a:pt x="1761" y="1979"/>
                    <a:pt x="1770" y="2024"/>
                    <a:pt x="1770" y="2095"/>
                  </a:cubicBezTo>
                  <a:cubicBezTo>
                    <a:pt x="1770" y="2175"/>
                    <a:pt x="1761" y="2221"/>
                    <a:pt x="1761" y="2298"/>
                  </a:cubicBezTo>
                  <a:cubicBezTo>
                    <a:pt x="1762" y="2375"/>
                    <a:pt x="1746" y="2429"/>
                    <a:pt x="1744" y="2493"/>
                  </a:cubicBezTo>
                  <a:lnTo>
                    <a:pt x="1685" y="2493"/>
                  </a:lnTo>
                  <a:cubicBezTo>
                    <a:pt x="1681" y="2447"/>
                    <a:pt x="1668" y="2400"/>
                    <a:pt x="1668" y="2349"/>
                  </a:cubicBezTo>
                  <a:cubicBezTo>
                    <a:pt x="1668" y="2091"/>
                    <a:pt x="1708" y="1881"/>
                    <a:pt x="1609" y="1688"/>
                  </a:cubicBezTo>
                  <a:cubicBezTo>
                    <a:pt x="1566" y="1604"/>
                    <a:pt x="1470" y="1541"/>
                    <a:pt x="1383" y="1607"/>
                  </a:cubicBezTo>
                  <a:cubicBezTo>
                    <a:pt x="1200" y="1748"/>
                    <a:pt x="1245" y="1884"/>
                    <a:pt x="1223" y="2031"/>
                  </a:cubicBezTo>
                  <a:cubicBezTo>
                    <a:pt x="1217" y="2072"/>
                    <a:pt x="1218" y="2102"/>
                    <a:pt x="1224" y="2141"/>
                  </a:cubicBezTo>
                  <a:lnTo>
                    <a:pt x="1228" y="2442"/>
                  </a:lnTo>
                  <a:cubicBezTo>
                    <a:pt x="1228" y="2487"/>
                    <a:pt x="1205" y="2500"/>
                    <a:pt x="1160" y="2501"/>
                  </a:cubicBezTo>
                  <a:cubicBezTo>
                    <a:pt x="1159" y="2465"/>
                    <a:pt x="1152" y="2467"/>
                    <a:pt x="1151" y="2425"/>
                  </a:cubicBezTo>
                  <a:lnTo>
                    <a:pt x="1135" y="1849"/>
                  </a:lnTo>
                  <a:cubicBezTo>
                    <a:pt x="1135" y="1673"/>
                    <a:pt x="1215" y="1607"/>
                    <a:pt x="1321" y="1536"/>
                  </a:cubicBezTo>
                  <a:cubicBezTo>
                    <a:pt x="1259" y="1444"/>
                    <a:pt x="1243" y="1545"/>
                    <a:pt x="1084" y="1308"/>
                  </a:cubicBezTo>
                  <a:cubicBezTo>
                    <a:pt x="1032" y="1335"/>
                    <a:pt x="1004" y="1350"/>
                    <a:pt x="958" y="1385"/>
                  </a:cubicBezTo>
                  <a:cubicBezTo>
                    <a:pt x="891" y="1434"/>
                    <a:pt x="881" y="1445"/>
                    <a:pt x="880" y="1511"/>
                  </a:cubicBezTo>
                  <a:cubicBezTo>
                    <a:pt x="878" y="1674"/>
                    <a:pt x="851" y="2123"/>
                    <a:pt x="824" y="2266"/>
                  </a:cubicBezTo>
                  <a:cubicBezTo>
                    <a:pt x="805" y="2361"/>
                    <a:pt x="772" y="2527"/>
                    <a:pt x="677" y="2535"/>
                  </a:cubicBezTo>
                  <a:close/>
                  <a:moveTo>
                    <a:pt x="0" y="1426"/>
                  </a:moveTo>
                  <a:cubicBezTo>
                    <a:pt x="0" y="1915"/>
                    <a:pt x="185" y="2298"/>
                    <a:pt x="549" y="2596"/>
                  </a:cubicBezTo>
                  <a:cubicBezTo>
                    <a:pt x="716" y="2732"/>
                    <a:pt x="761" y="2732"/>
                    <a:pt x="914" y="2806"/>
                  </a:cubicBezTo>
                  <a:cubicBezTo>
                    <a:pt x="902" y="2825"/>
                    <a:pt x="889" y="2842"/>
                    <a:pt x="889" y="2874"/>
                  </a:cubicBezTo>
                  <a:cubicBezTo>
                    <a:pt x="889" y="2941"/>
                    <a:pt x="1344" y="2992"/>
                    <a:pt x="1482" y="2992"/>
                  </a:cubicBezTo>
                  <a:cubicBezTo>
                    <a:pt x="1595" y="2992"/>
                    <a:pt x="1822" y="2950"/>
                    <a:pt x="1934" y="2911"/>
                  </a:cubicBezTo>
                  <a:cubicBezTo>
                    <a:pt x="1961" y="2902"/>
                    <a:pt x="1965" y="2897"/>
                    <a:pt x="1990" y="2891"/>
                  </a:cubicBezTo>
                  <a:cubicBezTo>
                    <a:pt x="1987" y="2857"/>
                    <a:pt x="1972" y="2841"/>
                    <a:pt x="1964" y="2806"/>
                  </a:cubicBezTo>
                  <a:cubicBezTo>
                    <a:pt x="2149" y="2709"/>
                    <a:pt x="2126" y="2751"/>
                    <a:pt x="2320" y="2603"/>
                  </a:cubicBezTo>
                  <a:cubicBezTo>
                    <a:pt x="2642" y="2357"/>
                    <a:pt x="2879" y="1923"/>
                    <a:pt x="2879" y="1477"/>
                  </a:cubicBezTo>
                  <a:cubicBezTo>
                    <a:pt x="2879" y="1164"/>
                    <a:pt x="2759" y="794"/>
                    <a:pt x="2563" y="565"/>
                  </a:cubicBezTo>
                  <a:cubicBezTo>
                    <a:pt x="2547" y="546"/>
                    <a:pt x="2538" y="540"/>
                    <a:pt x="2523" y="520"/>
                  </a:cubicBezTo>
                  <a:cubicBezTo>
                    <a:pt x="2507" y="499"/>
                    <a:pt x="2498" y="491"/>
                    <a:pt x="2479" y="471"/>
                  </a:cubicBezTo>
                  <a:cubicBezTo>
                    <a:pt x="2361" y="355"/>
                    <a:pt x="2228" y="254"/>
                    <a:pt x="2072" y="176"/>
                  </a:cubicBezTo>
                  <a:cubicBezTo>
                    <a:pt x="1922" y="101"/>
                    <a:pt x="1735" y="29"/>
                    <a:pt x="1516" y="29"/>
                  </a:cubicBezTo>
                  <a:cubicBezTo>
                    <a:pt x="1101" y="29"/>
                    <a:pt x="857" y="107"/>
                    <a:pt x="552" y="335"/>
                  </a:cubicBezTo>
                  <a:cubicBezTo>
                    <a:pt x="527" y="353"/>
                    <a:pt x="523" y="359"/>
                    <a:pt x="502" y="378"/>
                  </a:cubicBezTo>
                  <a:lnTo>
                    <a:pt x="408" y="463"/>
                  </a:lnTo>
                  <a:cubicBezTo>
                    <a:pt x="388" y="484"/>
                    <a:pt x="384" y="493"/>
                    <a:pt x="366" y="514"/>
                  </a:cubicBezTo>
                  <a:cubicBezTo>
                    <a:pt x="152" y="755"/>
                    <a:pt x="0" y="1086"/>
                    <a:pt x="0" y="142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68" name="Freeform 14">
              <a:extLst>
                <a:ext uri="{FF2B5EF4-FFF2-40B4-BE49-F238E27FC236}">
                  <a16:creationId xmlns:a16="http://schemas.microsoft.com/office/drawing/2014/main" id="{277CB40C-6469-4375-96F3-89FB915D94A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065588" y="1646238"/>
              <a:ext cx="969963" cy="958850"/>
            </a:xfrm>
            <a:custGeom>
              <a:avLst/>
              <a:gdLst>
                <a:gd name="T0" fmla="*/ 2152 w 4182"/>
                <a:gd name="T1" fmla="*/ 4022 h 4106"/>
                <a:gd name="T2" fmla="*/ 1282 w 4182"/>
                <a:gd name="T3" fmla="*/ 3867 h 4106"/>
                <a:gd name="T4" fmla="*/ 834 w 4182"/>
                <a:gd name="T5" fmla="*/ 3603 h 4106"/>
                <a:gd name="T6" fmla="*/ 773 w 4182"/>
                <a:gd name="T7" fmla="*/ 3546 h 4106"/>
                <a:gd name="T8" fmla="*/ 646 w 4182"/>
                <a:gd name="T9" fmla="*/ 3427 h 4106"/>
                <a:gd name="T10" fmla="*/ 382 w 4182"/>
                <a:gd name="T11" fmla="*/ 3098 h 4106"/>
                <a:gd name="T12" fmla="*/ 94 w 4182"/>
                <a:gd name="T13" fmla="*/ 2184 h 4106"/>
                <a:gd name="T14" fmla="*/ 280 w 4182"/>
                <a:gd name="T15" fmla="*/ 1211 h 4106"/>
                <a:gd name="T16" fmla="*/ 567 w 4182"/>
                <a:gd name="T17" fmla="*/ 769 h 4106"/>
                <a:gd name="T18" fmla="*/ 630 w 4182"/>
                <a:gd name="T19" fmla="*/ 713 h 4106"/>
                <a:gd name="T20" fmla="*/ 953 w 4182"/>
                <a:gd name="T21" fmla="*/ 427 h 4106"/>
                <a:gd name="T22" fmla="*/ 2075 w 4182"/>
                <a:gd name="T23" fmla="*/ 85 h 4106"/>
                <a:gd name="T24" fmla="*/ 2939 w 4182"/>
                <a:gd name="T25" fmla="*/ 288 h 4106"/>
                <a:gd name="T26" fmla="*/ 3360 w 4182"/>
                <a:gd name="T27" fmla="*/ 578 h 4106"/>
                <a:gd name="T28" fmla="*/ 3483 w 4182"/>
                <a:gd name="T29" fmla="*/ 700 h 4106"/>
                <a:gd name="T30" fmla="*/ 3647 w 4182"/>
                <a:gd name="T31" fmla="*/ 893 h 4106"/>
                <a:gd name="T32" fmla="*/ 4023 w 4182"/>
                <a:gd name="T33" fmla="*/ 1947 h 4106"/>
                <a:gd name="T34" fmla="*/ 3777 w 4182"/>
                <a:gd name="T35" fmla="*/ 3014 h 4106"/>
                <a:gd name="T36" fmla="*/ 3473 w 4182"/>
                <a:gd name="T37" fmla="*/ 3429 h 4106"/>
                <a:gd name="T38" fmla="*/ 3077 w 4182"/>
                <a:gd name="T39" fmla="*/ 3745 h 4106"/>
                <a:gd name="T40" fmla="*/ 2914 w 4182"/>
                <a:gd name="T41" fmla="*/ 3827 h 4106"/>
                <a:gd name="T42" fmla="*/ 2567 w 4182"/>
                <a:gd name="T43" fmla="*/ 3955 h 4106"/>
                <a:gd name="T44" fmla="*/ 2152 w 4182"/>
                <a:gd name="T45" fmla="*/ 4022 h 4106"/>
                <a:gd name="T46" fmla="*/ 9 w 4182"/>
                <a:gd name="T47" fmla="*/ 1880 h 4106"/>
                <a:gd name="T48" fmla="*/ 62 w 4182"/>
                <a:gd name="T49" fmla="*/ 2563 h 4106"/>
                <a:gd name="T50" fmla="*/ 122 w 4182"/>
                <a:gd name="T51" fmla="*/ 2749 h 4106"/>
                <a:gd name="T52" fmla="*/ 480 w 4182"/>
                <a:gd name="T53" fmla="*/ 3373 h 4106"/>
                <a:gd name="T54" fmla="*/ 730 w 4182"/>
                <a:gd name="T55" fmla="*/ 3623 h 4106"/>
                <a:gd name="T56" fmla="*/ 868 w 4182"/>
                <a:gd name="T57" fmla="*/ 3730 h 4106"/>
                <a:gd name="T58" fmla="*/ 939 w 4182"/>
                <a:gd name="T59" fmla="*/ 3778 h 4106"/>
                <a:gd name="T60" fmla="*/ 1017 w 4182"/>
                <a:gd name="T61" fmla="*/ 3827 h 4106"/>
                <a:gd name="T62" fmla="*/ 1982 w 4182"/>
                <a:gd name="T63" fmla="*/ 4106 h 4106"/>
                <a:gd name="T64" fmla="*/ 2935 w 4182"/>
                <a:gd name="T65" fmla="*/ 3917 h 4106"/>
                <a:gd name="T66" fmla="*/ 3094 w 4182"/>
                <a:gd name="T67" fmla="*/ 3830 h 4106"/>
                <a:gd name="T68" fmla="*/ 3243 w 4182"/>
                <a:gd name="T69" fmla="*/ 3733 h 4106"/>
                <a:gd name="T70" fmla="*/ 3379 w 4182"/>
                <a:gd name="T71" fmla="*/ 3624 h 4106"/>
                <a:gd name="T72" fmla="*/ 3445 w 4182"/>
                <a:gd name="T73" fmla="*/ 3571 h 4106"/>
                <a:gd name="T74" fmla="*/ 3624 w 4182"/>
                <a:gd name="T75" fmla="*/ 3377 h 4106"/>
                <a:gd name="T76" fmla="*/ 3915 w 4182"/>
                <a:gd name="T77" fmla="*/ 2932 h 4106"/>
                <a:gd name="T78" fmla="*/ 3944 w 4182"/>
                <a:gd name="T79" fmla="*/ 1247 h 4106"/>
                <a:gd name="T80" fmla="*/ 3813 w 4182"/>
                <a:gd name="T81" fmla="*/ 1006 h 4106"/>
                <a:gd name="T82" fmla="*/ 3718 w 4182"/>
                <a:gd name="T83" fmla="*/ 847 h 4106"/>
                <a:gd name="T84" fmla="*/ 3470 w 4182"/>
                <a:gd name="T85" fmla="*/ 595 h 4106"/>
                <a:gd name="T86" fmla="*/ 3139 w 4182"/>
                <a:gd name="T87" fmla="*/ 308 h 4106"/>
                <a:gd name="T88" fmla="*/ 2067 w 4182"/>
                <a:gd name="T89" fmla="*/ 0 h 4106"/>
                <a:gd name="T90" fmla="*/ 787 w 4182"/>
                <a:gd name="T91" fmla="*/ 439 h 4106"/>
                <a:gd name="T92" fmla="*/ 89 w 4182"/>
                <a:gd name="T93" fmla="*/ 1459 h 4106"/>
                <a:gd name="T94" fmla="*/ 9 w 4182"/>
                <a:gd name="T95" fmla="*/ 1880 h 4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4182" h="4106">
                  <a:moveTo>
                    <a:pt x="2152" y="4022"/>
                  </a:moveTo>
                  <a:cubicBezTo>
                    <a:pt x="1818" y="4022"/>
                    <a:pt x="1527" y="3989"/>
                    <a:pt x="1282" y="3867"/>
                  </a:cubicBezTo>
                  <a:cubicBezTo>
                    <a:pt x="1123" y="3787"/>
                    <a:pt x="973" y="3712"/>
                    <a:pt x="834" y="3603"/>
                  </a:cubicBezTo>
                  <a:cubicBezTo>
                    <a:pt x="808" y="3583"/>
                    <a:pt x="797" y="3565"/>
                    <a:pt x="773" y="3546"/>
                  </a:cubicBezTo>
                  <a:cubicBezTo>
                    <a:pt x="711" y="3497"/>
                    <a:pt x="693" y="3468"/>
                    <a:pt x="646" y="3427"/>
                  </a:cubicBezTo>
                  <a:cubicBezTo>
                    <a:pt x="560" y="3351"/>
                    <a:pt x="442" y="3197"/>
                    <a:pt x="382" y="3098"/>
                  </a:cubicBezTo>
                  <a:cubicBezTo>
                    <a:pt x="250" y="2879"/>
                    <a:pt x="94" y="2473"/>
                    <a:pt x="94" y="2184"/>
                  </a:cubicBezTo>
                  <a:cubicBezTo>
                    <a:pt x="94" y="1799"/>
                    <a:pt x="106" y="1560"/>
                    <a:pt x="280" y="1211"/>
                  </a:cubicBezTo>
                  <a:cubicBezTo>
                    <a:pt x="334" y="1105"/>
                    <a:pt x="478" y="840"/>
                    <a:pt x="567" y="769"/>
                  </a:cubicBezTo>
                  <a:cubicBezTo>
                    <a:pt x="595" y="747"/>
                    <a:pt x="604" y="739"/>
                    <a:pt x="630" y="713"/>
                  </a:cubicBezTo>
                  <a:lnTo>
                    <a:pt x="953" y="427"/>
                  </a:lnTo>
                  <a:cubicBezTo>
                    <a:pt x="1277" y="213"/>
                    <a:pt x="1674" y="85"/>
                    <a:pt x="2075" y="85"/>
                  </a:cubicBezTo>
                  <a:cubicBezTo>
                    <a:pt x="2385" y="85"/>
                    <a:pt x="2717" y="174"/>
                    <a:pt x="2939" y="288"/>
                  </a:cubicBezTo>
                  <a:lnTo>
                    <a:pt x="3360" y="578"/>
                  </a:lnTo>
                  <a:cubicBezTo>
                    <a:pt x="3430" y="647"/>
                    <a:pt x="3408" y="610"/>
                    <a:pt x="3483" y="700"/>
                  </a:cubicBezTo>
                  <a:cubicBezTo>
                    <a:pt x="3541" y="769"/>
                    <a:pt x="3569" y="789"/>
                    <a:pt x="3647" y="893"/>
                  </a:cubicBezTo>
                  <a:cubicBezTo>
                    <a:pt x="3850" y="1164"/>
                    <a:pt x="4023" y="1591"/>
                    <a:pt x="4023" y="1947"/>
                  </a:cubicBezTo>
                  <a:cubicBezTo>
                    <a:pt x="4023" y="2470"/>
                    <a:pt x="3975" y="2614"/>
                    <a:pt x="3777" y="3014"/>
                  </a:cubicBezTo>
                  <a:cubicBezTo>
                    <a:pt x="3733" y="3103"/>
                    <a:pt x="3548" y="3369"/>
                    <a:pt x="3473" y="3429"/>
                  </a:cubicBezTo>
                  <a:cubicBezTo>
                    <a:pt x="3340" y="3534"/>
                    <a:pt x="3274" y="3636"/>
                    <a:pt x="3077" y="3745"/>
                  </a:cubicBezTo>
                  <a:cubicBezTo>
                    <a:pt x="3019" y="3777"/>
                    <a:pt x="2974" y="3800"/>
                    <a:pt x="2914" y="3827"/>
                  </a:cubicBezTo>
                  <a:cubicBezTo>
                    <a:pt x="2776" y="3889"/>
                    <a:pt x="2714" y="3912"/>
                    <a:pt x="2567" y="3955"/>
                  </a:cubicBezTo>
                  <a:cubicBezTo>
                    <a:pt x="2455" y="3988"/>
                    <a:pt x="2297" y="4022"/>
                    <a:pt x="2152" y="4022"/>
                  </a:cubicBezTo>
                  <a:close/>
                  <a:moveTo>
                    <a:pt x="9" y="1880"/>
                  </a:moveTo>
                  <a:cubicBezTo>
                    <a:pt x="9" y="2149"/>
                    <a:pt x="0" y="2296"/>
                    <a:pt x="62" y="2563"/>
                  </a:cubicBezTo>
                  <a:cubicBezTo>
                    <a:pt x="76" y="2621"/>
                    <a:pt x="99" y="2693"/>
                    <a:pt x="122" y="2749"/>
                  </a:cubicBezTo>
                  <a:cubicBezTo>
                    <a:pt x="207" y="2959"/>
                    <a:pt x="341" y="3194"/>
                    <a:pt x="480" y="3373"/>
                  </a:cubicBezTo>
                  <a:cubicBezTo>
                    <a:pt x="543" y="3455"/>
                    <a:pt x="651" y="3558"/>
                    <a:pt x="730" y="3623"/>
                  </a:cubicBezTo>
                  <a:lnTo>
                    <a:pt x="868" y="3730"/>
                  </a:lnTo>
                  <a:cubicBezTo>
                    <a:pt x="893" y="3748"/>
                    <a:pt x="914" y="3762"/>
                    <a:pt x="939" y="3778"/>
                  </a:cubicBezTo>
                  <a:cubicBezTo>
                    <a:pt x="966" y="3795"/>
                    <a:pt x="993" y="3812"/>
                    <a:pt x="1017" y="3827"/>
                  </a:cubicBezTo>
                  <a:cubicBezTo>
                    <a:pt x="1283" y="3980"/>
                    <a:pt x="1622" y="4106"/>
                    <a:pt x="1982" y="4106"/>
                  </a:cubicBezTo>
                  <a:cubicBezTo>
                    <a:pt x="2426" y="4106"/>
                    <a:pt x="2563" y="4069"/>
                    <a:pt x="2935" y="3917"/>
                  </a:cubicBezTo>
                  <a:lnTo>
                    <a:pt x="3094" y="3830"/>
                  </a:lnTo>
                  <a:cubicBezTo>
                    <a:pt x="3147" y="3801"/>
                    <a:pt x="3197" y="3767"/>
                    <a:pt x="3243" y="3733"/>
                  </a:cubicBezTo>
                  <a:lnTo>
                    <a:pt x="3379" y="3624"/>
                  </a:lnTo>
                  <a:cubicBezTo>
                    <a:pt x="3403" y="3605"/>
                    <a:pt x="3422" y="3594"/>
                    <a:pt x="3445" y="3571"/>
                  </a:cubicBezTo>
                  <a:lnTo>
                    <a:pt x="3624" y="3377"/>
                  </a:lnTo>
                  <a:cubicBezTo>
                    <a:pt x="3763" y="3205"/>
                    <a:pt x="3800" y="3163"/>
                    <a:pt x="3915" y="2932"/>
                  </a:cubicBezTo>
                  <a:cubicBezTo>
                    <a:pt x="4155" y="2453"/>
                    <a:pt x="4182" y="1744"/>
                    <a:pt x="3944" y="1247"/>
                  </a:cubicBezTo>
                  <a:lnTo>
                    <a:pt x="3813" y="1006"/>
                  </a:lnTo>
                  <a:cubicBezTo>
                    <a:pt x="3780" y="952"/>
                    <a:pt x="3753" y="896"/>
                    <a:pt x="3718" y="847"/>
                  </a:cubicBezTo>
                  <a:lnTo>
                    <a:pt x="3470" y="595"/>
                  </a:lnTo>
                  <a:cubicBezTo>
                    <a:pt x="3363" y="487"/>
                    <a:pt x="3265" y="393"/>
                    <a:pt x="3139" y="308"/>
                  </a:cubicBezTo>
                  <a:cubicBezTo>
                    <a:pt x="2870" y="127"/>
                    <a:pt x="2419" y="0"/>
                    <a:pt x="2067" y="0"/>
                  </a:cubicBezTo>
                  <a:cubicBezTo>
                    <a:pt x="1608" y="0"/>
                    <a:pt x="1130" y="165"/>
                    <a:pt x="787" y="439"/>
                  </a:cubicBezTo>
                  <a:cubicBezTo>
                    <a:pt x="457" y="703"/>
                    <a:pt x="223" y="1059"/>
                    <a:pt x="89" y="1459"/>
                  </a:cubicBezTo>
                  <a:cubicBezTo>
                    <a:pt x="52" y="1570"/>
                    <a:pt x="9" y="1739"/>
                    <a:pt x="9" y="188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69" name="Freeform 15">
              <a:extLst>
                <a:ext uri="{FF2B5EF4-FFF2-40B4-BE49-F238E27FC236}">
                  <a16:creationId xmlns:a16="http://schemas.microsoft.com/office/drawing/2014/main" id="{2AE1F007-12A6-4657-8CA7-15C6B06CA2B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570413" y="2382838"/>
              <a:ext cx="298450" cy="184150"/>
            </a:xfrm>
            <a:custGeom>
              <a:avLst/>
              <a:gdLst>
                <a:gd name="T0" fmla="*/ 781 w 1287"/>
                <a:gd name="T1" fmla="*/ 444 h 788"/>
                <a:gd name="T2" fmla="*/ 1067 w 1287"/>
                <a:gd name="T3" fmla="*/ 69 h 788"/>
                <a:gd name="T4" fmla="*/ 1118 w 1287"/>
                <a:gd name="T5" fmla="*/ 128 h 788"/>
                <a:gd name="T6" fmla="*/ 1228 w 1287"/>
                <a:gd name="T7" fmla="*/ 204 h 788"/>
                <a:gd name="T8" fmla="*/ 1236 w 1287"/>
                <a:gd name="T9" fmla="*/ 187 h 788"/>
                <a:gd name="T10" fmla="*/ 1278 w 1287"/>
                <a:gd name="T11" fmla="*/ 86 h 788"/>
                <a:gd name="T12" fmla="*/ 1168 w 1287"/>
                <a:gd name="T13" fmla="*/ 103 h 788"/>
                <a:gd name="T14" fmla="*/ 997 w 1287"/>
                <a:gd name="T15" fmla="*/ 101 h 788"/>
                <a:gd name="T16" fmla="*/ 728 w 1287"/>
                <a:gd name="T17" fmla="*/ 306 h 788"/>
                <a:gd name="T18" fmla="*/ 779 w 1287"/>
                <a:gd name="T19" fmla="*/ 433 h 788"/>
                <a:gd name="T20" fmla="*/ 711 w 1287"/>
                <a:gd name="T21" fmla="*/ 314 h 788"/>
                <a:gd name="T22" fmla="*/ 398 w 1287"/>
                <a:gd name="T23" fmla="*/ 450 h 788"/>
                <a:gd name="T24" fmla="*/ 329 w 1287"/>
                <a:gd name="T25" fmla="*/ 484 h 788"/>
                <a:gd name="T26" fmla="*/ 152 w 1287"/>
                <a:gd name="T27" fmla="*/ 534 h 788"/>
                <a:gd name="T28" fmla="*/ 203 w 1287"/>
                <a:gd name="T29" fmla="*/ 721 h 788"/>
                <a:gd name="T30" fmla="*/ 102 w 1287"/>
                <a:gd name="T31" fmla="*/ 543 h 788"/>
                <a:gd name="T32" fmla="*/ 0 w 1287"/>
                <a:gd name="T33" fmla="*/ 534 h 788"/>
                <a:gd name="T34" fmla="*/ 42 w 1287"/>
                <a:gd name="T35" fmla="*/ 560 h 788"/>
                <a:gd name="T36" fmla="*/ 220 w 1287"/>
                <a:gd name="T37" fmla="*/ 534 h 788"/>
                <a:gd name="T38" fmla="*/ 313 w 1287"/>
                <a:gd name="T39" fmla="*/ 729 h 788"/>
                <a:gd name="T40" fmla="*/ 406 w 1287"/>
                <a:gd name="T41" fmla="*/ 678 h 788"/>
                <a:gd name="T42" fmla="*/ 421 w 1287"/>
                <a:gd name="T43" fmla="*/ 630 h 788"/>
                <a:gd name="T44" fmla="*/ 474 w 1287"/>
                <a:gd name="T45" fmla="*/ 458 h 788"/>
                <a:gd name="T46" fmla="*/ 584 w 1287"/>
                <a:gd name="T47" fmla="*/ 628 h 788"/>
                <a:gd name="T48" fmla="*/ 686 w 1287"/>
                <a:gd name="T49" fmla="*/ 619 h 788"/>
                <a:gd name="T50" fmla="*/ 609 w 1287"/>
                <a:gd name="T51" fmla="*/ 501 h 788"/>
                <a:gd name="T52" fmla="*/ 821 w 1287"/>
                <a:gd name="T53" fmla="*/ 534 h 788"/>
                <a:gd name="T54" fmla="*/ 838 w 1287"/>
                <a:gd name="T55" fmla="*/ 271 h 788"/>
                <a:gd name="T56" fmla="*/ 940 w 1287"/>
                <a:gd name="T57" fmla="*/ 450 h 788"/>
                <a:gd name="T58" fmla="*/ 1049 w 1287"/>
                <a:gd name="T59" fmla="*/ 264 h 788"/>
                <a:gd name="T60" fmla="*/ 957 w 1287"/>
                <a:gd name="T61" fmla="*/ 297 h 788"/>
                <a:gd name="T62" fmla="*/ 948 w 1287"/>
                <a:gd name="T63" fmla="*/ 221 h 788"/>
                <a:gd name="T64" fmla="*/ 897 w 1287"/>
                <a:gd name="T65" fmla="*/ 213 h 788"/>
                <a:gd name="T66" fmla="*/ 982 w 1287"/>
                <a:gd name="T67" fmla="*/ 145 h 788"/>
                <a:gd name="T68" fmla="*/ 1228 w 1287"/>
                <a:gd name="T69" fmla="*/ 204 h 7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287" h="788">
                  <a:moveTo>
                    <a:pt x="779" y="441"/>
                  </a:moveTo>
                  <a:lnTo>
                    <a:pt x="781" y="444"/>
                  </a:lnTo>
                  <a:cubicBezTo>
                    <a:pt x="781" y="444"/>
                    <a:pt x="778" y="442"/>
                    <a:pt x="779" y="441"/>
                  </a:cubicBezTo>
                  <a:close/>
                  <a:moveTo>
                    <a:pt x="1067" y="69"/>
                  </a:moveTo>
                  <a:cubicBezTo>
                    <a:pt x="1103" y="70"/>
                    <a:pt x="1119" y="73"/>
                    <a:pt x="1134" y="94"/>
                  </a:cubicBezTo>
                  <a:cubicBezTo>
                    <a:pt x="1128" y="119"/>
                    <a:pt x="1131" y="108"/>
                    <a:pt x="1118" y="128"/>
                  </a:cubicBezTo>
                  <a:cubicBezTo>
                    <a:pt x="1087" y="120"/>
                    <a:pt x="1071" y="104"/>
                    <a:pt x="1067" y="69"/>
                  </a:cubicBezTo>
                  <a:close/>
                  <a:moveTo>
                    <a:pt x="1228" y="204"/>
                  </a:moveTo>
                  <a:cubicBezTo>
                    <a:pt x="1197" y="204"/>
                    <a:pt x="1151" y="208"/>
                    <a:pt x="1134" y="145"/>
                  </a:cubicBezTo>
                  <a:lnTo>
                    <a:pt x="1236" y="187"/>
                  </a:lnTo>
                  <a:cubicBezTo>
                    <a:pt x="1285" y="186"/>
                    <a:pt x="1287" y="147"/>
                    <a:pt x="1287" y="94"/>
                  </a:cubicBezTo>
                  <a:lnTo>
                    <a:pt x="1278" y="86"/>
                  </a:lnTo>
                  <a:cubicBezTo>
                    <a:pt x="1254" y="104"/>
                    <a:pt x="1262" y="85"/>
                    <a:pt x="1261" y="128"/>
                  </a:cubicBezTo>
                  <a:cubicBezTo>
                    <a:pt x="1227" y="110"/>
                    <a:pt x="1223" y="103"/>
                    <a:pt x="1168" y="103"/>
                  </a:cubicBezTo>
                  <a:cubicBezTo>
                    <a:pt x="1185" y="67"/>
                    <a:pt x="1186" y="58"/>
                    <a:pt x="1177" y="18"/>
                  </a:cubicBezTo>
                  <a:cubicBezTo>
                    <a:pt x="1101" y="0"/>
                    <a:pt x="1032" y="42"/>
                    <a:pt x="997" y="101"/>
                  </a:cubicBezTo>
                  <a:cubicBezTo>
                    <a:pt x="973" y="143"/>
                    <a:pt x="994" y="128"/>
                    <a:pt x="952" y="149"/>
                  </a:cubicBezTo>
                  <a:cubicBezTo>
                    <a:pt x="891" y="179"/>
                    <a:pt x="764" y="296"/>
                    <a:pt x="728" y="306"/>
                  </a:cubicBezTo>
                  <a:lnTo>
                    <a:pt x="762" y="323"/>
                  </a:lnTo>
                  <a:cubicBezTo>
                    <a:pt x="765" y="356"/>
                    <a:pt x="776" y="400"/>
                    <a:pt x="779" y="433"/>
                  </a:cubicBezTo>
                  <a:cubicBezTo>
                    <a:pt x="741" y="413"/>
                    <a:pt x="721" y="392"/>
                    <a:pt x="686" y="374"/>
                  </a:cubicBezTo>
                  <a:cubicBezTo>
                    <a:pt x="696" y="354"/>
                    <a:pt x="705" y="339"/>
                    <a:pt x="711" y="314"/>
                  </a:cubicBezTo>
                  <a:cubicBezTo>
                    <a:pt x="687" y="327"/>
                    <a:pt x="665" y="337"/>
                    <a:pt x="638" y="351"/>
                  </a:cubicBezTo>
                  <a:cubicBezTo>
                    <a:pt x="545" y="401"/>
                    <a:pt x="522" y="421"/>
                    <a:pt x="398" y="450"/>
                  </a:cubicBezTo>
                  <a:cubicBezTo>
                    <a:pt x="405" y="534"/>
                    <a:pt x="425" y="404"/>
                    <a:pt x="466" y="577"/>
                  </a:cubicBezTo>
                  <a:cubicBezTo>
                    <a:pt x="379" y="531"/>
                    <a:pt x="382" y="491"/>
                    <a:pt x="329" y="484"/>
                  </a:cubicBezTo>
                  <a:cubicBezTo>
                    <a:pt x="287" y="478"/>
                    <a:pt x="268" y="491"/>
                    <a:pt x="233" y="497"/>
                  </a:cubicBezTo>
                  <a:cubicBezTo>
                    <a:pt x="181" y="506"/>
                    <a:pt x="165" y="486"/>
                    <a:pt x="152" y="534"/>
                  </a:cubicBezTo>
                  <a:cubicBezTo>
                    <a:pt x="181" y="537"/>
                    <a:pt x="183" y="541"/>
                    <a:pt x="203" y="551"/>
                  </a:cubicBezTo>
                  <a:cubicBezTo>
                    <a:pt x="203" y="623"/>
                    <a:pt x="216" y="664"/>
                    <a:pt x="203" y="721"/>
                  </a:cubicBezTo>
                  <a:cubicBezTo>
                    <a:pt x="173" y="728"/>
                    <a:pt x="175" y="729"/>
                    <a:pt x="135" y="729"/>
                  </a:cubicBezTo>
                  <a:cubicBezTo>
                    <a:pt x="121" y="700"/>
                    <a:pt x="102" y="589"/>
                    <a:pt x="102" y="543"/>
                  </a:cubicBezTo>
                  <a:cubicBezTo>
                    <a:pt x="142" y="539"/>
                    <a:pt x="116" y="555"/>
                    <a:pt x="135" y="518"/>
                  </a:cubicBezTo>
                  <a:cubicBezTo>
                    <a:pt x="103" y="518"/>
                    <a:pt x="28" y="528"/>
                    <a:pt x="0" y="534"/>
                  </a:cubicBezTo>
                  <a:lnTo>
                    <a:pt x="0" y="560"/>
                  </a:lnTo>
                  <a:lnTo>
                    <a:pt x="42" y="560"/>
                  </a:lnTo>
                  <a:cubicBezTo>
                    <a:pt x="42" y="675"/>
                    <a:pt x="45" y="788"/>
                    <a:pt x="166" y="760"/>
                  </a:cubicBezTo>
                  <a:cubicBezTo>
                    <a:pt x="291" y="731"/>
                    <a:pt x="222" y="614"/>
                    <a:pt x="220" y="534"/>
                  </a:cubicBezTo>
                  <a:cubicBezTo>
                    <a:pt x="250" y="528"/>
                    <a:pt x="248" y="526"/>
                    <a:pt x="288" y="526"/>
                  </a:cubicBezTo>
                  <a:cubicBezTo>
                    <a:pt x="318" y="657"/>
                    <a:pt x="328" y="555"/>
                    <a:pt x="313" y="729"/>
                  </a:cubicBezTo>
                  <a:cubicBezTo>
                    <a:pt x="354" y="720"/>
                    <a:pt x="351" y="712"/>
                    <a:pt x="406" y="712"/>
                  </a:cubicBezTo>
                  <a:lnTo>
                    <a:pt x="406" y="678"/>
                  </a:lnTo>
                  <a:cubicBezTo>
                    <a:pt x="354" y="677"/>
                    <a:pt x="338" y="656"/>
                    <a:pt x="330" y="560"/>
                  </a:cubicBezTo>
                  <a:cubicBezTo>
                    <a:pt x="364" y="578"/>
                    <a:pt x="392" y="604"/>
                    <a:pt x="421" y="630"/>
                  </a:cubicBezTo>
                  <a:cubicBezTo>
                    <a:pt x="494" y="693"/>
                    <a:pt x="484" y="673"/>
                    <a:pt x="525" y="670"/>
                  </a:cubicBezTo>
                  <a:cubicBezTo>
                    <a:pt x="518" y="589"/>
                    <a:pt x="474" y="546"/>
                    <a:pt x="474" y="458"/>
                  </a:cubicBezTo>
                  <a:cubicBezTo>
                    <a:pt x="491" y="450"/>
                    <a:pt x="504" y="446"/>
                    <a:pt x="525" y="441"/>
                  </a:cubicBezTo>
                  <a:cubicBezTo>
                    <a:pt x="531" y="514"/>
                    <a:pt x="584" y="547"/>
                    <a:pt x="584" y="628"/>
                  </a:cubicBezTo>
                  <a:cubicBezTo>
                    <a:pt x="556" y="638"/>
                    <a:pt x="578" y="617"/>
                    <a:pt x="559" y="653"/>
                  </a:cubicBezTo>
                  <a:cubicBezTo>
                    <a:pt x="621" y="648"/>
                    <a:pt x="618" y="619"/>
                    <a:pt x="686" y="619"/>
                  </a:cubicBezTo>
                  <a:lnTo>
                    <a:pt x="686" y="585"/>
                  </a:lnTo>
                  <a:cubicBezTo>
                    <a:pt x="641" y="584"/>
                    <a:pt x="647" y="581"/>
                    <a:pt x="609" y="501"/>
                  </a:cubicBezTo>
                  <a:cubicBezTo>
                    <a:pt x="599" y="478"/>
                    <a:pt x="564" y="384"/>
                    <a:pt x="628" y="403"/>
                  </a:cubicBezTo>
                  <a:cubicBezTo>
                    <a:pt x="686" y="420"/>
                    <a:pt x="739" y="533"/>
                    <a:pt x="821" y="534"/>
                  </a:cubicBezTo>
                  <a:cubicBezTo>
                    <a:pt x="821" y="435"/>
                    <a:pt x="782" y="377"/>
                    <a:pt x="804" y="280"/>
                  </a:cubicBezTo>
                  <a:lnTo>
                    <a:pt x="838" y="271"/>
                  </a:lnTo>
                  <a:lnTo>
                    <a:pt x="938" y="393"/>
                  </a:lnTo>
                  <a:cubicBezTo>
                    <a:pt x="955" y="421"/>
                    <a:pt x="941" y="401"/>
                    <a:pt x="940" y="450"/>
                  </a:cubicBezTo>
                  <a:cubicBezTo>
                    <a:pt x="1024" y="405"/>
                    <a:pt x="1066" y="358"/>
                    <a:pt x="1118" y="323"/>
                  </a:cubicBezTo>
                  <a:cubicBezTo>
                    <a:pt x="1114" y="316"/>
                    <a:pt x="1049" y="209"/>
                    <a:pt x="1049" y="264"/>
                  </a:cubicBezTo>
                  <a:cubicBezTo>
                    <a:pt x="1048" y="315"/>
                    <a:pt x="1063" y="359"/>
                    <a:pt x="991" y="365"/>
                  </a:cubicBezTo>
                  <a:cubicBezTo>
                    <a:pt x="979" y="317"/>
                    <a:pt x="967" y="336"/>
                    <a:pt x="957" y="297"/>
                  </a:cubicBezTo>
                  <a:cubicBezTo>
                    <a:pt x="990" y="297"/>
                    <a:pt x="991" y="300"/>
                    <a:pt x="1016" y="306"/>
                  </a:cubicBezTo>
                  <a:cubicBezTo>
                    <a:pt x="1015" y="253"/>
                    <a:pt x="991" y="231"/>
                    <a:pt x="948" y="221"/>
                  </a:cubicBezTo>
                  <a:lnTo>
                    <a:pt x="948" y="272"/>
                  </a:lnTo>
                  <a:cubicBezTo>
                    <a:pt x="909" y="263"/>
                    <a:pt x="898" y="258"/>
                    <a:pt x="897" y="213"/>
                  </a:cubicBezTo>
                  <a:cubicBezTo>
                    <a:pt x="962" y="198"/>
                    <a:pt x="958" y="208"/>
                    <a:pt x="1016" y="213"/>
                  </a:cubicBezTo>
                  <a:cubicBezTo>
                    <a:pt x="1015" y="161"/>
                    <a:pt x="1005" y="179"/>
                    <a:pt x="982" y="145"/>
                  </a:cubicBezTo>
                  <a:cubicBezTo>
                    <a:pt x="1051" y="112"/>
                    <a:pt x="1133" y="224"/>
                    <a:pt x="1134" y="289"/>
                  </a:cubicBezTo>
                  <a:cubicBezTo>
                    <a:pt x="1164" y="281"/>
                    <a:pt x="1211" y="229"/>
                    <a:pt x="1228" y="2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70" name="Freeform 16">
              <a:extLst>
                <a:ext uri="{FF2B5EF4-FFF2-40B4-BE49-F238E27FC236}">
                  <a16:creationId xmlns:a16="http://schemas.microsoft.com/office/drawing/2014/main" id="{6DCC5B36-D5B4-4E2A-8768-4B771CD1D6D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165600" y="2305051"/>
              <a:ext cx="212725" cy="219075"/>
            </a:xfrm>
            <a:custGeom>
              <a:avLst/>
              <a:gdLst>
                <a:gd name="T0" fmla="*/ 770 w 914"/>
                <a:gd name="T1" fmla="*/ 779 h 937"/>
                <a:gd name="T2" fmla="*/ 796 w 914"/>
                <a:gd name="T3" fmla="*/ 686 h 937"/>
                <a:gd name="T4" fmla="*/ 855 w 914"/>
                <a:gd name="T5" fmla="*/ 720 h 937"/>
                <a:gd name="T6" fmla="*/ 770 w 914"/>
                <a:gd name="T7" fmla="*/ 779 h 937"/>
                <a:gd name="T8" fmla="*/ 677 w 914"/>
                <a:gd name="T9" fmla="*/ 712 h 937"/>
                <a:gd name="T10" fmla="*/ 728 w 914"/>
                <a:gd name="T11" fmla="*/ 618 h 937"/>
                <a:gd name="T12" fmla="*/ 677 w 914"/>
                <a:gd name="T13" fmla="*/ 712 h 937"/>
                <a:gd name="T14" fmla="*/ 421 w 914"/>
                <a:gd name="T15" fmla="*/ 642 h 937"/>
                <a:gd name="T16" fmla="*/ 381 w 914"/>
                <a:gd name="T17" fmla="*/ 618 h 937"/>
                <a:gd name="T18" fmla="*/ 388 w 914"/>
                <a:gd name="T19" fmla="*/ 600 h 937"/>
                <a:gd name="T20" fmla="*/ 415 w 914"/>
                <a:gd name="T21" fmla="*/ 542 h 937"/>
                <a:gd name="T22" fmla="*/ 482 w 914"/>
                <a:gd name="T23" fmla="*/ 576 h 937"/>
                <a:gd name="T24" fmla="*/ 421 w 914"/>
                <a:gd name="T25" fmla="*/ 642 h 937"/>
                <a:gd name="T26" fmla="*/ 447 w 914"/>
                <a:gd name="T27" fmla="*/ 510 h 937"/>
                <a:gd name="T28" fmla="*/ 533 w 914"/>
                <a:gd name="T29" fmla="*/ 500 h 937"/>
                <a:gd name="T30" fmla="*/ 499 w 914"/>
                <a:gd name="T31" fmla="*/ 559 h 937"/>
                <a:gd name="T32" fmla="*/ 447 w 914"/>
                <a:gd name="T33" fmla="*/ 510 h 937"/>
                <a:gd name="T34" fmla="*/ 0 w 914"/>
                <a:gd name="T35" fmla="*/ 136 h 937"/>
                <a:gd name="T36" fmla="*/ 180 w 914"/>
                <a:gd name="T37" fmla="*/ 231 h 937"/>
                <a:gd name="T38" fmla="*/ 279 w 914"/>
                <a:gd name="T39" fmla="*/ 212 h 937"/>
                <a:gd name="T40" fmla="*/ 228 w 914"/>
                <a:gd name="T41" fmla="*/ 280 h 937"/>
                <a:gd name="T42" fmla="*/ 322 w 914"/>
                <a:gd name="T43" fmla="*/ 271 h 937"/>
                <a:gd name="T44" fmla="*/ 247 w 914"/>
                <a:gd name="T45" fmla="*/ 350 h 937"/>
                <a:gd name="T46" fmla="*/ 152 w 914"/>
                <a:gd name="T47" fmla="*/ 390 h 937"/>
                <a:gd name="T48" fmla="*/ 245 w 914"/>
                <a:gd name="T49" fmla="*/ 491 h 937"/>
                <a:gd name="T50" fmla="*/ 290 w 914"/>
                <a:gd name="T51" fmla="*/ 409 h 937"/>
                <a:gd name="T52" fmla="*/ 372 w 914"/>
                <a:gd name="T53" fmla="*/ 339 h 937"/>
                <a:gd name="T54" fmla="*/ 364 w 914"/>
                <a:gd name="T55" fmla="*/ 432 h 937"/>
                <a:gd name="T56" fmla="*/ 440 w 914"/>
                <a:gd name="T57" fmla="*/ 398 h 937"/>
                <a:gd name="T58" fmla="*/ 346 w 914"/>
                <a:gd name="T59" fmla="*/ 532 h 937"/>
                <a:gd name="T60" fmla="*/ 288 w 914"/>
                <a:gd name="T61" fmla="*/ 551 h 937"/>
                <a:gd name="T62" fmla="*/ 491 w 914"/>
                <a:gd name="T63" fmla="*/ 720 h 937"/>
                <a:gd name="T64" fmla="*/ 474 w 914"/>
                <a:gd name="T65" fmla="*/ 678 h 937"/>
                <a:gd name="T66" fmla="*/ 584 w 914"/>
                <a:gd name="T67" fmla="*/ 551 h 937"/>
                <a:gd name="T68" fmla="*/ 643 w 914"/>
                <a:gd name="T69" fmla="*/ 576 h 937"/>
                <a:gd name="T70" fmla="*/ 601 w 914"/>
                <a:gd name="T71" fmla="*/ 813 h 937"/>
                <a:gd name="T72" fmla="*/ 711 w 914"/>
                <a:gd name="T73" fmla="*/ 745 h 937"/>
                <a:gd name="T74" fmla="*/ 688 w 914"/>
                <a:gd name="T75" fmla="*/ 850 h 937"/>
                <a:gd name="T76" fmla="*/ 914 w 914"/>
                <a:gd name="T77" fmla="*/ 737 h 937"/>
                <a:gd name="T78" fmla="*/ 830 w 914"/>
                <a:gd name="T79" fmla="*/ 678 h 937"/>
                <a:gd name="T80" fmla="*/ 747 w 914"/>
                <a:gd name="T81" fmla="*/ 617 h 937"/>
                <a:gd name="T82" fmla="*/ 661 w 914"/>
                <a:gd name="T83" fmla="*/ 559 h 937"/>
                <a:gd name="T84" fmla="*/ 539 w 914"/>
                <a:gd name="T85" fmla="*/ 468 h 937"/>
                <a:gd name="T86" fmla="*/ 505 w 914"/>
                <a:gd name="T87" fmla="*/ 427 h 937"/>
                <a:gd name="T88" fmla="*/ 464 w 914"/>
                <a:gd name="T89" fmla="*/ 400 h 937"/>
                <a:gd name="T90" fmla="*/ 332 w 914"/>
                <a:gd name="T91" fmla="*/ 244 h 937"/>
                <a:gd name="T92" fmla="*/ 291 w 914"/>
                <a:gd name="T93" fmla="*/ 208 h 937"/>
                <a:gd name="T94" fmla="*/ 228 w 914"/>
                <a:gd name="T95" fmla="*/ 119 h 937"/>
                <a:gd name="T96" fmla="*/ 175 w 914"/>
                <a:gd name="T97" fmla="*/ 201 h 937"/>
                <a:gd name="T98" fmla="*/ 76 w 914"/>
                <a:gd name="T99" fmla="*/ 237 h 937"/>
                <a:gd name="T100" fmla="*/ 39 w 914"/>
                <a:gd name="T101" fmla="*/ 191 h 937"/>
                <a:gd name="T102" fmla="*/ 228 w 914"/>
                <a:gd name="T103" fmla="*/ 110 h 937"/>
                <a:gd name="T104" fmla="*/ 169 w 914"/>
                <a:gd name="T105" fmla="*/ 0 h 937"/>
                <a:gd name="T106" fmla="*/ 134 w 914"/>
                <a:gd name="T107" fmla="*/ 41 h 937"/>
                <a:gd name="T108" fmla="*/ 117 w 914"/>
                <a:gd name="T109" fmla="*/ 58 h 937"/>
                <a:gd name="T110" fmla="*/ 0 w 914"/>
                <a:gd name="T111" fmla="*/ 136 h 9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914" h="937">
                  <a:moveTo>
                    <a:pt x="770" y="779"/>
                  </a:moveTo>
                  <a:cubicBezTo>
                    <a:pt x="781" y="756"/>
                    <a:pt x="795" y="719"/>
                    <a:pt x="796" y="686"/>
                  </a:cubicBezTo>
                  <a:cubicBezTo>
                    <a:pt x="852" y="686"/>
                    <a:pt x="838" y="687"/>
                    <a:pt x="855" y="720"/>
                  </a:cubicBezTo>
                  <a:lnTo>
                    <a:pt x="770" y="779"/>
                  </a:lnTo>
                  <a:close/>
                  <a:moveTo>
                    <a:pt x="677" y="712"/>
                  </a:moveTo>
                  <a:cubicBezTo>
                    <a:pt x="684" y="634"/>
                    <a:pt x="696" y="626"/>
                    <a:pt x="728" y="618"/>
                  </a:cubicBezTo>
                  <a:cubicBezTo>
                    <a:pt x="734" y="646"/>
                    <a:pt x="758" y="693"/>
                    <a:pt x="677" y="712"/>
                  </a:cubicBezTo>
                  <a:close/>
                  <a:moveTo>
                    <a:pt x="421" y="642"/>
                  </a:moveTo>
                  <a:cubicBezTo>
                    <a:pt x="399" y="627"/>
                    <a:pt x="412" y="627"/>
                    <a:pt x="381" y="618"/>
                  </a:cubicBezTo>
                  <a:cubicBezTo>
                    <a:pt x="383" y="614"/>
                    <a:pt x="387" y="603"/>
                    <a:pt x="388" y="600"/>
                  </a:cubicBezTo>
                  <a:cubicBezTo>
                    <a:pt x="416" y="544"/>
                    <a:pt x="411" y="591"/>
                    <a:pt x="415" y="542"/>
                  </a:cubicBezTo>
                  <a:cubicBezTo>
                    <a:pt x="466" y="543"/>
                    <a:pt x="448" y="553"/>
                    <a:pt x="482" y="576"/>
                  </a:cubicBezTo>
                  <a:lnTo>
                    <a:pt x="421" y="642"/>
                  </a:lnTo>
                  <a:close/>
                  <a:moveTo>
                    <a:pt x="447" y="510"/>
                  </a:moveTo>
                  <a:cubicBezTo>
                    <a:pt x="449" y="508"/>
                    <a:pt x="533" y="433"/>
                    <a:pt x="533" y="500"/>
                  </a:cubicBezTo>
                  <a:cubicBezTo>
                    <a:pt x="533" y="515"/>
                    <a:pt x="508" y="547"/>
                    <a:pt x="499" y="559"/>
                  </a:cubicBezTo>
                  <a:lnTo>
                    <a:pt x="447" y="510"/>
                  </a:lnTo>
                  <a:close/>
                  <a:moveTo>
                    <a:pt x="0" y="136"/>
                  </a:moveTo>
                  <a:cubicBezTo>
                    <a:pt x="0" y="253"/>
                    <a:pt x="70" y="313"/>
                    <a:pt x="180" y="231"/>
                  </a:cubicBezTo>
                  <a:cubicBezTo>
                    <a:pt x="215" y="204"/>
                    <a:pt x="223" y="212"/>
                    <a:pt x="279" y="212"/>
                  </a:cubicBezTo>
                  <a:cubicBezTo>
                    <a:pt x="255" y="246"/>
                    <a:pt x="242" y="223"/>
                    <a:pt x="228" y="280"/>
                  </a:cubicBezTo>
                  <a:cubicBezTo>
                    <a:pt x="265" y="279"/>
                    <a:pt x="275" y="271"/>
                    <a:pt x="322" y="271"/>
                  </a:cubicBezTo>
                  <a:cubicBezTo>
                    <a:pt x="310" y="321"/>
                    <a:pt x="280" y="319"/>
                    <a:pt x="247" y="350"/>
                  </a:cubicBezTo>
                  <a:cubicBezTo>
                    <a:pt x="174" y="419"/>
                    <a:pt x="221" y="391"/>
                    <a:pt x="152" y="390"/>
                  </a:cubicBezTo>
                  <a:cubicBezTo>
                    <a:pt x="156" y="432"/>
                    <a:pt x="224" y="486"/>
                    <a:pt x="245" y="491"/>
                  </a:cubicBezTo>
                  <a:cubicBezTo>
                    <a:pt x="232" y="433"/>
                    <a:pt x="252" y="442"/>
                    <a:pt x="290" y="409"/>
                  </a:cubicBezTo>
                  <a:cubicBezTo>
                    <a:pt x="326" y="378"/>
                    <a:pt x="327" y="363"/>
                    <a:pt x="372" y="339"/>
                  </a:cubicBezTo>
                  <a:cubicBezTo>
                    <a:pt x="372" y="386"/>
                    <a:pt x="367" y="397"/>
                    <a:pt x="364" y="432"/>
                  </a:cubicBezTo>
                  <a:cubicBezTo>
                    <a:pt x="438" y="397"/>
                    <a:pt x="398" y="402"/>
                    <a:pt x="440" y="398"/>
                  </a:cubicBezTo>
                  <a:cubicBezTo>
                    <a:pt x="436" y="449"/>
                    <a:pt x="387" y="495"/>
                    <a:pt x="346" y="532"/>
                  </a:cubicBezTo>
                  <a:cubicBezTo>
                    <a:pt x="322" y="554"/>
                    <a:pt x="330" y="551"/>
                    <a:pt x="288" y="551"/>
                  </a:cubicBezTo>
                  <a:cubicBezTo>
                    <a:pt x="316" y="593"/>
                    <a:pt x="445" y="709"/>
                    <a:pt x="491" y="720"/>
                  </a:cubicBezTo>
                  <a:cubicBezTo>
                    <a:pt x="488" y="684"/>
                    <a:pt x="492" y="705"/>
                    <a:pt x="474" y="678"/>
                  </a:cubicBezTo>
                  <a:cubicBezTo>
                    <a:pt x="513" y="667"/>
                    <a:pt x="565" y="586"/>
                    <a:pt x="584" y="551"/>
                  </a:cubicBezTo>
                  <a:cubicBezTo>
                    <a:pt x="604" y="561"/>
                    <a:pt x="623" y="565"/>
                    <a:pt x="643" y="576"/>
                  </a:cubicBezTo>
                  <a:cubicBezTo>
                    <a:pt x="615" y="696"/>
                    <a:pt x="591" y="697"/>
                    <a:pt x="601" y="813"/>
                  </a:cubicBezTo>
                  <a:cubicBezTo>
                    <a:pt x="655" y="800"/>
                    <a:pt x="658" y="760"/>
                    <a:pt x="711" y="745"/>
                  </a:cubicBezTo>
                  <a:cubicBezTo>
                    <a:pt x="707" y="763"/>
                    <a:pt x="687" y="838"/>
                    <a:pt x="688" y="850"/>
                  </a:cubicBezTo>
                  <a:cubicBezTo>
                    <a:pt x="695" y="937"/>
                    <a:pt x="793" y="765"/>
                    <a:pt x="914" y="737"/>
                  </a:cubicBezTo>
                  <a:cubicBezTo>
                    <a:pt x="910" y="689"/>
                    <a:pt x="877" y="682"/>
                    <a:pt x="830" y="678"/>
                  </a:cubicBezTo>
                  <a:cubicBezTo>
                    <a:pt x="826" y="643"/>
                    <a:pt x="828" y="647"/>
                    <a:pt x="747" y="617"/>
                  </a:cubicBezTo>
                  <a:cubicBezTo>
                    <a:pt x="696" y="598"/>
                    <a:pt x="754" y="617"/>
                    <a:pt x="661" y="559"/>
                  </a:cubicBezTo>
                  <a:lnTo>
                    <a:pt x="539" y="468"/>
                  </a:lnTo>
                  <a:cubicBezTo>
                    <a:pt x="518" y="450"/>
                    <a:pt x="528" y="447"/>
                    <a:pt x="505" y="427"/>
                  </a:cubicBezTo>
                  <a:cubicBezTo>
                    <a:pt x="493" y="418"/>
                    <a:pt x="474" y="409"/>
                    <a:pt x="464" y="400"/>
                  </a:cubicBezTo>
                  <a:cubicBezTo>
                    <a:pt x="442" y="380"/>
                    <a:pt x="389" y="297"/>
                    <a:pt x="332" y="244"/>
                  </a:cubicBezTo>
                  <a:cubicBezTo>
                    <a:pt x="319" y="231"/>
                    <a:pt x="300" y="219"/>
                    <a:pt x="291" y="208"/>
                  </a:cubicBezTo>
                  <a:cubicBezTo>
                    <a:pt x="261" y="168"/>
                    <a:pt x="287" y="158"/>
                    <a:pt x="228" y="119"/>
                  </a:cubicBezTo>
                  <a:cubicBezTo>
                    <a:pt x="228" y="186"/>
                    <a:pt x="225" y="176"/>
                    <a:pt x="175" y="201"/>
                  </a:cubicBezTo>
                  <a:cubicBezTo>
                    <a:pt x="140" y="218"/>
                    <a:pt x="125" y="237"/>
                    <a:pt x="76" y="237"/>
                  </a:cubicBezTo>
                  <a:cubicBezTo>
                    <a:pt x="50" y="237"/>
                    <a:pt x="35" y="210"/>
                    <a:pt x="39" y="191"/>
                  </a:cubicBezTo>
                  <a:cubicBezTo>
                    <a:pt x="48" y="156"/>
                    <a:pt x="162" y="79"/>
                    <a:pt x="228" y="110"/>
                  </a:cubicBezTo>
                  <a:cubicBezTo>
                    <a:pt x="223" y="86"/>
                    <a:pt x="185" y="12"/>
                    <a:pt x="169" y="0"/>
                  </a:cubicBezTo>
                  <a:cubicBezTo>
                    <a:pt x="125" y="12"/>
                    <a:pt x="158" y="6"/>
                    <a:pt x="134" y="41"/>
                  </a:cubicBezTo>
                  <a:cubicBezTo>
                    <a:pt x="126" y="54"/>
                    <a:pt x="133" y="47"/>
                    <a:pt x="117" y="58"/>
                  </a:cubicBezTo>
                  <a:cubicBezTo>
                    <a:pt x="84" y="84"/>
                    <a:pt x="0" y="102"/>
                    <a:pt x="0" y="13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71" name="Freeform 17">
              <a:extLst>
                <a:ext uri="{FF2B5EF4-FFF2-40B4-BE49-F238E27FC236}">
                  <a16:creationId xmlns:a16="http://schemas.microsoft.com/office/drawing/2014/main" id="{9B973CAF-DFF2-453E-9A2A-DE69F0143D2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154488" y="1903413"/>
              <a:ext cx="77788" cy="103188"/>
            </a:xfrm>
            <a:custGeom>
              <a:avLst/>
              <a:gdLst>
                <a:gd name="T0" fmla="*/ 169 w 339"/>
                <a:gd name="T1" fmla="*/ 304 h 445"/>
                <a:gd name="T2" fmla="*/ 172 w 339"/>
                <a:gd name="T3" fmla="*/ 307 h 445"/>
                <a:gd name="T4" fmla="*/ 169 w 339"/>
                <a:gd name="T5" fmla="*/ 304 h 445"/>
                <a:gd name="T6" fmla="*/ 195 w 339"/>
                <a:gd name="T7" fmla="*/ 228 h 445"/>
                <a:gd name="T8" fmla="*/ 254 w 339"/>
                <a:gd name="T9" fmla="*/ 245 h 445"/>
                <a:gd name="T10" fmla="*/ 195 w 339"/>
                <a:gd name="T11" fmla="*/ 304 h 445"/>
                <a:gd name="T12" fmla="*/ 222 w 339"/>
                <a:gd name="T13" fmla="*/ 272 h 445"/>
                <a:gd name="T14" fmla="*/ 195 w 339"/>
                <a:gd name="T15" fmla="*/ 228 h 445"/>
                <a:gd name="T16" fmla="*/ 119 w 339"/>
                <a:gd name="T17" fmla="*/ 144 h 445"/>
                <a:gd name="T18" fmla="*/ 152 w 339"/>
                <a:gd name="T19" fmla="*/ 177 h 445"/>
                <a:gd name="T20" fmla="*/ 119 w 339"/>
                <a:gd name="T21" fmla="*/ 144 h 445"/>
                <a:gd name="T22" fmla="*/ 271 w 339"/>
                <a:gd name="T23" fmla="*/ 203 h 445"/>
                <a:gd name="T24" fmla="*/ 246 w 339"/>
                <a:gd name="T25" fmla="*/ 203 h 445"/>
                <a:gd name="T26" fmla="*/ 262 w 339"/>
                <a:gd name="T27" fmla="*/ 59 h 445"/>
                <a:gd name="T28" fmla="*/ 271 w 339"/>
                <a:gd name="T29" fmla="*/ 203 h 445"/>
                <a:gd name="T30" fmla="*/ 0 w 339"/>
                <a:gd name="T31" fmla="*/ 220 h 445"/>
                <a:gd name="T32" fmla="*/ 59 w 339"/>
                <a:gd name="T33" fmla="*/ 211 h 445"/>
                <a:gd name="T34" fmla="*/ 117 w 339"/>
                <a:gd name="T35" fmla="*/ 264 h 445"/>
                <a:gd name="T36" fmla="*/ 93 w 339"/>
                <a:gd name="T37" fmla="*/ 338 h 445"/>
                <a:gd name="T38" fmla="*/ 25 w 339"/>
                <a:gd name="T39" fmla="*/ 313 h 445"/>
                <a:gd name="T40" fmla="*/ 19 w 339"/>
                <a:gd name="T41" fmla="*/ 386 h 445"/>
                <a:gd name="T42" fmla="*/ 263 w 339"/>
                <a:gd name="T43" fmla="*/ 339 h 445"/>
                <a:gd name="T44" fmla="*/ 300 w 339"/>
                <a:gd name="T45" fmla="*/ 266 h 445"/>
                <a:gd name="T46" fmla="*/ 339 w 339"/>
                <a:gd name="T47" fmla="*/ 194 h 445"/>
                <a:gd name="T48" fmla="*/ 296 w 339"/>
                <a:gd name="T49" fmla="*/ 194 h 445"/>
                <a:gd name="T50" fmla="*/ 322 w 339"/>
                <a:gd name="T51" fmla="*/ 67 h 445"/>
                <a:gd name="T52" fmla="*/ 296 w 339"/>
                <a:gd name="T53" fmla="*/ 25 h 445"/>
                <a:gd name="T54" fmla="*/ 161 w 339"/>
                <a:gd name="T55" fmla="*/ 93 h 445"/>
                <a:gd name="T56" fmla="*/ 161 w 339"/>
                <a:gd name="T57" fmla="*/ 0 h 445"/>
                <a:gd name="T58" fmla="*/ 54 w 339"/>
                <a:gd name="T59" fmla="*/ 104 h 445"/>
                <a:gd name="T60" fmla="*/ 0 w 339"/>
                <a:gd name="T61" fmla="*/ 220 h 4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339" h="445">
                  <a:moveTo>
                    <a:pt x="169" y="304"/>
                  </a:moveTo>
                  <a:lnTo>
                    <a:pt x="172" y="307"/>
                  </a:lnTo>
                  <a:cubicBezTo>
                    <a:pt x="172" y="307"/>
                    <a:pt x="169" y="305"/>
                    <a:pt x="169" y="304"/>
                  </a:cubicBezTo>
                  <a:close/>
                  <a:moveTo>
                    <a:pt x="195" y="228"/>
                  </a:moveTo>
                  <a:cubicBezTo>
                    <a:pt x="220" y="245"/>
                    <a:pt x="212" y="245"/>
                    <a:pt x="254" y="245"/>
                  </a:cubicBezTo>
                  <a:cubicBezTo>
                    <a:pt x="236" y="279"/>
                    <a:pt x="240" y="301"/>
                    <a:pt x="195" y="304"/>
                  </a:cubicBezTo>
                  <a:lnTo>
                    <a:pt x="222" y="272"/>
                  </a:lnTo>
                  <a:cubicBezTo>
                    <a:pt x="194" y="242"/>
                    <a:pt x="201" y="241"/>
                    <a:pt x="195" y="228"/>
                  </a:cubicBezTo>
                  <a:close/>
                  <a:moveTo>
                    <a:pt x="119" y="144"/>
                  </a:moveTo>
                  <a:cubicBezTo>
                    <a:pt x="148" y="151"/>
                    <a:pt x="145" y="148"/>
                    <a:pt x="152" y="177"/>
                  </a:cubicBezTo>
                  <a:cubicBezTo>
                    <a:pt x="110" y="167"/>
                    <a:pt x="124" y="175"/>
                    <a:pt x="119" y="144"/>
                  </a:cubicBezTo>
                  <a:close/>
                  <a:moveTo>
                    <a:pt x="271" y="203"/>
                  </a:moveTo>
                  <a:lnTo>
                    <a:pt x="246" y="203"/>
                  </a:lnTo>
                  <a:cubicBezTo>
                    <a:pt x="245" y="200"/>
                    <a:pt x="159" y="87"/>
                    <a:pt x="262" y="59"/>
                  </a:cubicBezTo>
                  <a:cubicBezTo>
                    <a:pt x="304" y="90"/>
                    <a:pt x="271" y="129"/>
                    <a:pt x="271" y="203"/>
                  </a:cubicBezTo>
                  <a:close/>
                  <a:moveTo>
                    <a:pt x="0" y="220"/>
                  </a:moveTo>
                  <a:cubicBezTo>
                    <a:pt x="0" y="273"/>
                    <a:pt x="21" y="221"/>
                    <a:pt x="59" y="211"/>
                  </a:cubicBezTo>
                  <a:lnTo>
                    <a:pt x="117" y="264"/>
                  </a:lnTo>
                  <a:cubicBezTo>
                    <a:pt x="113" y="286"/>
                    <a:pt x="103" y="318"/>
                    <a:pt x="93" y="338"/>
                  </a:cubicBezTo>
                  <a:cubicBezTo>
                    <a:pt x="77" y="331"/>
                    <a:pt x="44" y="317"/>
                    <a:pt x="25" y="313"/>
                  </a:cubicBezTo>
                  <a:cubicBezTo>
                    <a:pt x="14" y="338"/>
                    <a:pt x="3" y="359"/>
                    <a:pt x="19" y="386"/>
                  </a:cubicBezTo>
                  <a:cubicBezTo>
                    <a:pt x="55" y="445"/>
                    <a:pt x="210" y="443"/>
                    <a:pt x="263" y="339"/>
                  </a:cubicBezTo>
                  <a:cubicBezTo>
                    <a:pt x="273" y="318"/>
                    <a:pt x="286" y="286"/>
                    <a:pt x="300" y="266"/>
                  </a:cubicBezTo>
                  <a:cubicBezTo>
                    <a:pt x="325" y="229"/>
                    <a:pt x="338" y="248"/>
                    <a:pt x="339" y="194"/>
                  </a:cubicBezTo>
                  <a:lnTo>
                    <a:pt x="296" y="194"/>
                  </a:lnTo>
                  <a:lnTo>
                    <a:pt x="322" y="67"/>
                  </a:lnTo>
                  <a:cubicBezTo>
                    <a:pt x="322" y="47"/>
                    <a:pt x="308" y="43"/>
                    <a:pt x="296" y="25"/>
                  </a:cubicBezTo>
                  <a:cubicBezTo>
                    <a:pt x="194" y="27"/>
                    <a:pt x="219" y="77"/>
                    <a:pt x="161" y="93"/>
                  </a:cubicBezTo>
                  <a:lnTo>
                    <a:pt x="161" y="0"/>
                  </a:lnTo>
                  <a:cubicBezTo>
                    <a:pt x="62" y="0"/>
                    <a:pt x="96" y="14"/>
                    <a:pt x="54" y="104"/>
                  </a:cubicBezTo>
                  <a:cubicBezTo>
                    <a:pt x="38" y="138"/>
                    <a:pt x="0" y="185"/>
                    <a:pt x="0" y="22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72" name="Freeform 18">
              <a:extLst>
                <a:ext uri="{FF2B5EF4-FFF2-40B4-BE49-F238E27FC236}">
                  <a16:creationId xmlns:a16="http://schemas.microsoft.com/office/drawing/2014/main" id="{7F7ECFB7-6607-44E3-B174-35F1CB15F0C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343400" y="1709738"/>
              <a:ext cx="93663" cy="111125"/>
            </a:xfrm>
            <a:custGeom>
              <a:avLst/>
              <a:gdLst>
                <a:gd name="T0" fmla="*/ 182 w 401"/>
                <a:gd name="T1" fmla="*/ 347 h 474"/>
                <a:gd name="T2" fmla="*/ 185 w 401"/>
                <a:gd name="T3" fmla="*/ 350 h 474"/>
                <a:gd name="T4" fmla="*/ 182 w 401"/>
                <a:gd name="T5" fmla="*/ 347 h 474"/>
                <a:gd name="T6" fmla="*/ 114 w 401"/>
                <a:gd name="T7" fmla="*/ 305 h 474"/>
                <a:gd name="T8" fmla="*/ 140 w 401"/>
                <a:gd name="T9" fmla="*/ 339 h 474"/>
                <a:gd name="T10" fmla="*/ 114 w 401"/>
                <a:gd name="T11" fmla="*/ 339 h 474"/>
                <a:gd name="T12" fmla="*/ 114 w 401"/>
                <a:gd name="T13" fmla="*/ 305 h 474"/>
                <a:gd name="T14" fmla="*/ 165 w 401"/>
                <a:gd name="T15" fmla="*/ 305 h 474"/>
                <a:gd name="T16" fmla="*/ 173 w 401"/>
                <a:gd name="T17" fmla="*/ 306 h 474"/>
                <a:gd name="T18" fmla="*/ 165 w 401"/>
                <a:gd name="T19" fmla="*/ 305 h 474"/>
                <a:gd name="T20" fmla="*/ 182 w 401"/>
                <a:gd name="T21" fmla="*/ 203 h 474"/>
                <a:gd name="T22" fmla="*/ 148 w 401"/>
                <a:gd name="T23" fmla="*/ 254 h 474"/>
                <a:gd name="T24" fmla="*/ 182 w 401"/>
                <a:gd name="T25" fmla="*/ 203 h 474"/>
                <a:gd name="T26" fmla="*/ 182 w 401"/>
                <a:gd name="T27" fmla="*/ 203 h 474"/>
                <a:gd name="T28" fmla="*/ 228 w 401"/>
                <a:gd name="T29" fmla="*/ 165 h 474"/>
                <a:gd name="T30" fmla="*/ 259 w 401"/>
                <a:gd name="T31" fmla="*/ 152 h 474"/>
                <a:gd name="T32" fmla="*/ 277 w 401"/>
                <a:gd name="T33" fmla="*/ 149 h 474"/>
                <a:gd name="T34" fmla="*/ 323 w 401"/>
                <a:gd name="T35" fmla="*/ 189 h 474"/>
                <a:gd name="T36" fmla="*/ 318 w 401"/>
                <a:gd name="T37" fmla="*/ 313 h 474"/>
                <a:gd name="T38" fmla="*/ 275 w 401"/>
                <a:gd name="T39" fmla="*/ 347 h 474"/>
                <a:gd name="T40" fmla="*/ 241 w 401"/>
                <a:gd name="T41" fmla="*/ 203 h 474"/>
                <a:gd name="T42" fmla="*/ 182 w 401"/>
                <a:gd name="T43" fmla="*/ 203 h 474"/>
                <a:gd name="T44" fmla="*/ 89 w 401"/>
                <a:gd name="T45" fmla="*/ 17 h 474"/>
                <a:gd name="T46" fmla="*/ 80 w 401"/>
                <a:gd name="T47" fmla="*/ 68 h 474"/>
                <a:gd name="T48" fmla="*/ 30 w 401"/>
                <a:gd name="T49" fmla="*/ 118 h 474"/>
                <a:gd name="T50" fmla="*/ 114 w 401"/>
                <a:gd name="T51" fmla="*/ 195 h 474"/>
                <a:gd name="T52" fmla="*/ 97 w 401"/>
                <a:gd name="T53" fmla="*/ 254 h 474"/>
                <a:gd name="T54" fmla="*/ 21 w 401"/>
                <a:gd name="T55" fmla="*/ 254 h 474"/>
                <a:gd name="T56" fmla="*/ 123 w 401"/>
                <a:gd name="T57" fmla="*/ 423 h 474"/>
                <a:gd name="T58" fmla="*/ 123 w 401"/>
                <a:gd name="T59" fmla="*/ 372 h 474"/>
                <a:gd name="T60" fmla="*/ 157 w 401"/>
                <a:gd name="T61" fmla="*/ 372 h 474"/>
                <a:gd name="T62" fmla="*/ 216 w 401"/>
                <a:gd name="T63" fmla="*/ 423 h 474"/>
                <a:gd name="T64" fmla="*/ 224 w 401"/>
                <a:gd name="T65" fmla="*/ 474 h 474"/>
                <a:gd name="T66" fmla="*/ 275 w 401"/>
                <a:gd name="T67" fmla="*/ 389 h 474"/>
                <a:gd name="T68" fmla="*/ 351 w 401"/>
                <a:gd name="T69" fmla="*/ 135 h 474"/>
                <a:gd name="T70" fmla="*/ 213 w 401"/>
                <a:gd name="T71" fmla="*/ 141 h 474"/>
                <a:gd name="T72" fmla="*/ 165 w 401"/>
                <a:gd name="T73" fmla="*/ 161 h 474"/>
                <a:gd name="T74" fmla="*/ 148 w 401"/>
                <a:gd name="T75" fmla="*/ 0 h 474"/>
                <a:gd name="T76" fmla="*/ 140 w 401"/>
                <a:gd name="T77" fmla="*/ 63 h 474"/>
                <a:gd name="T78" fmla="*/ 89 w 401"/>
                <a:gd name="T79" fmla="*/ 17 h 4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01" h="474">
                  <a:moveTo>
                    <a:pt x="182" y="347"/>
                  </a:moveTo>
                  <a:lnTo>
                    <a:pt x="185" y="350"/>
                  </a:lnTo>
                  <a:cubicBezTo>
                    <a:pt x="184" y="349"/>
                    <a:pt x="181" y="348"/>
                    <a:pt x="182" y="347"/>
                  </a:cubicBezTo>
                  <a:close/>
                  <a:moveTo>
                    <a:pt x="114" y="305"/>
                  </a:moveTo>
                  <a:cubicBezTo>
                    <a:pt x="139" y="323"/>
                    <a:pt x="125" y="310"/>
                    <a:pt x="140" y="339"/>
                  </a:cubicBezTo>
                  <a:lnTo>
                    <a:pt x="114" y="339"/>
                  </a:lnTo>
                  <a:lnTo>
                    <a:pt x="114" y="305"/>
                  </a:lnTo>
                  <a:close/>
                  <a:moveTo>
                    <a:pt x="165" y="305"/>
                  </a:moveTo>
                  <a:cubicBezTo>
                    <a:pt x="167" y="287"/>
                    <a:pt x="210" y="307"/>
                    <a:pt x="173" y="306"/>
                  </a:cubicBezTo>
                  <a:cubicBezTo>
                    <a:pt x="170" y="305"/>
                    <a:pt x="163" y="324"/>
                    <a:pt x="165" y="305"/>
                  </a:cubicBezTo>
                  <a:close/>
                  <a:moveTo>
                    <a:pt x="182" y="203"/>
                  </a:moveTo>
                  <a:cubicBezTo>
                    <a:pt x="181" y="244"/>
                    <a:pt x="183" y="250"/>
                    <a:pt x="148" y="254"/>
                  </a:cubicBezTo>
                  <a:cubicBezTo>
                    <a:pt x="162" y="228"/>
                    <a:pt x="159" y="220"/>
                    <a:pt x="182" y="203"/>
                  </a:cubicBezTo>
                  <a:close/>
                  <a:moveTo>
                    <a:pt x="182" y="203"/>
                  </a:moveTo>
                  <a:cubicBezTo>
                    <a:pt x="194" y="185"/>
                    <a:pt x="206" y="176"/>
                    <a:pt x="228" y="165"/>
                  </a:cubicBezTo>
                  <a:cubicBezTo>
                    <a:pt x="233" y="163"/>
                    <a:pt x="259" y="152"/>
                    <a:pt x="259" y="152"/>
                  </a:cubicBezTo>
                  <a:cubicBezTo>
                    <a:pt x="262" y="152"/>
                    <a:pt x="277" y="149"/>
                    <a:pt x="277" y="149"/>
                  </a:cubicBezTo>
                  <a:cubicBezTo>
                    <a:pt x="303" y="149"/>
                    <a:pt x="316" y="164"/>
                    <a:pt x="323" y="189"/>
                  </a:cubicBezTo>
                  <a:cubicBezTo>
                    <a:pt x="331" y="219"/>
                    <a:pt x="326" y="285"/>
                    <a:pt x="318" y="313"/>
                  </a:cubicBezTo>
                  <a:cubicBezTo>
                    <a:pt x="309" y="343"/>
                    <a:pt x="309" y="344"/>
                    <a:pt x="275" y="347"/>
                  </a:cubicBezTo>
                  <a:cubicBezTo>
                    <a:pt x="260" y="283"/>
                    <a:pt x="241" y="296"/>
                    <a:pt x="241" y="203"/>
                  </a:cubicBezTo>
                  <a:lnTo>
                    <a:pt x="182" y="203"/>
                  </a:lnTo>
                  <a:close/>
                  <a:moveTo>
                    <a:pt x="89" y="17"/>
                  </a:moveTo>
                  <a:cubicBezTo>
                    <a:pt x="86" y="52"/>
                    <a:pt x="80" y="36"/>
                    <a:pt x="80" y="68"/>
                  </a:cubicBezTo>
                  <a:cubicBezTo>
                    <a:pt x="80" y="112"/>
                    <a:pt x="114" y="118"/>
                    <a:pt x="30" y="118"/>
                  </a:cubicBezTo>
                  <a:cubicBezTo>
                    <a:pt x="31" y="187"/>
                    <a:pt x="62" y="167"/>
                    <a:pt x="114" y="195"/>
                  </a:cubicBezTo>
                  <a:cubicBezTo>
                    <a:pt x="107" y="226"/>
                    <a:pt x="100" y="218"/>
                    <a:pt x="97" y="254"/>
                  </a:cubicBezTo>
                  <a:cubicBezTo>
                    <a:pt x="45" y="253"/>
                    <a:pt x="74" y="242"/>
                    <a:pt x="21" y="254"/>
                  </a:cubicBezTo>
                  <a:cubicBezTo>
                    <a:pt x="0" y="345"/>
                    <a:pt x="9" y="414"/>
                    <a:pt x="123" y="423"/>
                  </a:cubicBezTo>
                  <a:lnTo>
                    <a:pt x="123" y="372"/>
                  </a:lnTo>
                  <a:lnTo>
                    <a:pt x="157" y="372"/>
                  </a:lnTo>
                  <a:cubicBezTo>
                    <a:pt x="157" y="429"/>
                    <a:pt x="157" y="423"/>
                    <a:pt x="216" y="423"/>
                  </a:cubicBezTo>
                  <a:cubicBezTo>
                    <a:pt x="221" y="443"/>
                    <a:pt x="224" y="448"/>
                    <a:pt x="224" y="474"/>
                  </a:cubicBezTo>
                  <a:cubicBezTo>
                    <a:pt x="265" y="453"/>
                    <a:pt x="271" y="445"/>
                    <a:pt x="275" y="389"/>
                  </a:cubicBezTo>
                  <a:cubicBezTo>
                    <a:pt x="401" y="389"/>
                    <a:pt x="351" y="263"/>
                    <a:pt x="351" y="135"/>
                  </a:cubicBezTo>
                  <a:cubicBezTo>
                    <a:pt x="231" y="107"/>
                    <a:pt x="263" y="115"/>
                    <a:pt x="213" y="141"/>
                  </a:cubicBezTo>
                  <a:cubicBezTo>
                    <a:pt x="194" y="152"/>
                    <a:pt x="187" y="156"/>
                    <a:pt x="165" y="161"/>
                  </a:cubicBezTo>
                  <a:cubicBezTo>
                    <a:pt x="191" y="50"/>
                    <a:pt x="280" y="70"/>
                    <a:pt x="148" y="0"/>
                  </a:cubicBezTo>
                  <a:cubicBezTo>
                    <a:pt x="150" y="27"/>
                    <a:pt x="173" y="61"/>
                    <a:pt x="140" y="63"/>
                  </a:cubicBezTo>
                  <a:cubicBezTo>
                    <a:pt x="106" y="65"/>
                    <a:pt x="142" y="53"/>
                    <a:pt x="89" y="1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73" name="Freeform 19">
              <a:extLst>
                <a:ext uri="{FF2B5EF4-FFF2-40B4-BE49-F238E27FC236}">
                  <a16:creationId xmlns:a16="http://schemas.microsoft.com/office/drawing/2014/main" id="{A2C0F636-84F4-4025-A009-C34FC9B2A65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46638" y="1912938"/>
              <a:ext cx="114300" cy="84138"/>
            </a:xfrm>
            <a:custGeom>
              <a:avLst/>
              <a:gdLst>
                <a:gd name="T0" fmla="*/ 279 w 491"/>
                <a:gd name="T1" fmla="*/ 240 h 360"/>
                <a:gd name="T2" fmla="*/ 313 w 491"/>
                <a:gd name="T3" fmla="*/ 282 h 360"/>
                <a:gd name="T4" fmla="*/ 294 w 491"/>
                <a:gd name="T5" fmla="*/ 268 h 360"/>
                <a:gd name="T6" fmla="*/ 279 w 491"/>
                <a:gd name="T7" fmla="*/ 240 h 360"/>
                <a:gd name="T8" fmla="*/ 279 w 491"/>
                <a:gd name="T9" fmla="*/ 181 h 360"/>
                <a:gd name="T10" fmla="*/ 282 w 491"/>
                <a:gd name="T11" fmla="*/ 183 h 360"/>
                <a:gd name="T12" fmla="*/ 279 w 491"/>
                <a:gd name="T13" fmla="*/ 181 h 360"/>
                <a:gd name="T14" fmla="*/ 237 w 491"/>
                <a:gd name="T15" fmla="*/ 130 h 360"/>
                <a:gd name="T16" fmla="*/ 247 w 491"/>
                <a:gd name="T17" fmla="*/ 138 h 360"/>
                <a:gd name="T18" fmla="*/ 237 w 491"/>
                <a:gd name="T19" fmla="*/ 130 h 360"/>
                <a:gd name="T20" fmla="*/ 321 w 491"/>
                <a:gd name="T21" fmla="*/ 113 h 360"/>
                <a:gd name="T22" fmla="*/ 372 w 491"/>
                <a:gd name="T23" fmla="*/ 113 h 360"/>
                <a:gd name="T24" fmla="*/ 372 w 491"/>
                <a:gd name="T25" fmla="*/ 122 h 360"/>
                <a:gd name="T26" fmla="*/ 321 w 491"/>
                <a:gd name="T27" fmla="*/ 122 h 360"/>
                <a:gd name="T28" fmla="*/ 321 w 491"/>
                <a:gd name="T29" fmla="*/ 113 h 360"/>
                <a:gd name="T30" fmla="*/ 279 w 491"/>
                <a:gd name="T31" fmla="*/ 113 h 360"/>
                <a:gd name="T32" fmla="*/ 293 w 491"/>
                <a:gd name="T33" fmla="*/ 117 h 360"/>
                <a:gd name="T34" fmla="*/ 279 w 491"/>
                <a:gd name="T35" fmla="*/ 113 h 360"/>
                <a:gd name="T36" fmla="*/ 0 w 491"/>
                <a:gd name="T37" fmla="*/ 54 h 360"/>
                <a:gd name="T38" fmla="*/ 243 w 491"/>
                <a:gd name="T39" fmla="*/ 184 h 360"/>
                <a:gd name="T40" fmla="*/ 299 w 491"/>
                <a:gd name="T41" fmla="*/ 339 h 360"/>
                <a:gd name="T42" fmla="*/ 333 w 491"/>
                <a:gd name="T43" fmla="*/ 355 h 360"/>
                <a:gd name="T44" fmla="*/ 330 w 491"/>
                <a:gd name="T45" fmla="*/ 215 h 360"/>
                <a:gd name="T46" fmla="*/ 491 w 491"/>
                <a:gd name="T47" fmla="*/ 147 h 360"/>
                <a:gd name="T48" fmla="*/ 398 w 491"/>
                <a:gd name="T49" fmla="*/ 155 h 360"/>
                <a:gd name="T50" fmla="*/ 398 w 491"/>
                <a:gd name="T51" fmla="*/ 138 h 360"/>
                <a:gd name="T52" fmla="*/ 465 w 491"/>
                <a:gd name="T53" fmla="*/ 96 h 360"/>
                <a:gd name="T54" fmla="*/ 355 w 491"/>
                <a:gd name="T55" fmla="*/ 88 h 360"/>
                <a:gd name="T56" fmla="*/ 389 w 491"/>
                <a:gd name="T57" fmla="*/ 20 h 360"/>
                <a:gd name="T58" fmla="*/ 296 w 491"/>
                <a:gd name="T59" fmla="*/ 62 h 360"/>
                <a:gd name="T60" fmla="*/ 279 w 491"/>
                <a:gd name="T61" fmla="*/ 71 h 360"/>
                <a:gd name="T62" fmla="*/ 262 w 491"/>
                <a:gd name="T63" fmla="*/ 45 h 360"/>
                <a:gd name="T64" fmla="*/ 194 w 491"/>
                <a:gd name="T65" fmla="*/ 79 h 360"/>
                <a:gd name="T66" fmla="*/ 220 w 491"/>
                <a:gd name="T67" fmla="*/ 122 h 360"/>
                <a:gd name="T68" fmla="*/ 101 w 491"/>
                <a:gd name="T69" fmla="*/ 62 h 360"/>
                <a:gd name="T70" fmla="*/ 110 w 491"/>
                <a:gd name="T71" fmla="*/ 3 h 360"/>
                <a:gd name="T72" fmla="*/ 39 w 491"/>
                <a:gd name="T73" fmla="*/ 8 h 360"/>
                <a:gd name="T74" fmla="*/ 0 w 491"/>
                <a:gd name="T75" fmla="*/ 54 h 3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491" h="360">
                  <a:moveTo>
                    <a:pt x="279" y="240"/>
                  </a:moveTo>
                  <a:cubicBezTo>
                    <a:pt x="309" y="248"/>
                    <a:pt x="310" y="248"/>
                    <a:pt x="313" y="282"/>
                  </a:cubicBezTo>
                  <a:cubicBezTo>
                    <a:pt x="306" y="278"/>
                    <a:pt x="302" y="277"/>
                    <a:pt x="294" y="268"/>
                  </a:cubicBezTo>
                  <a:cubicBezTo>
                    <a:pt x="272" y="243"/>
                    <a:pt x="287" y="255"/>
                    <a:pt x="279" y="240"/>
                  </a:cubicBezTo>
                  <a:close/>
                  <a:moveTo>
                    <a:pt x="279" y="181"/>
                  </a:moveTo>
                  <a:lnTo>
                    <a:pt x="282" y="183"/>
                  </a:lnTo>
                  <a:cubicBezTo>
                    <a:pt x="282" y="183"/>
                    <a:pt x="278" y="182"/>
                    <a:pt x="279" y="181"/>
                  </a:cubicBezTo>
                  <a:close/>
                  <a:moveTo>
                    <a:pt x="237" y="130"/>
                  </a:moveTo>
                  <a:cubicBezTo>
                    <a:pt x="251" y="116"/>
                    <a:pt x="264" y="151"/>
                    <a:pt x="247" y="138"/>
                  </a:cubicBezTo>
                  <a:cubicBezTo>
                    <a:pt x="241" y="134"/>
                    <a:pt x="225" y="142"/>
                    <a:pt x="237" y="130"/>
                  </a:cubicBezTo>
                  <a:close/>
                  <a:moveTo>
                    <a:pt x="321" y="113"/>
                  </a:moveTo>
                  <a:lnTo>
                    <a:pt x="372" y="113"/>
                  </a:lnTo>
                  <a:lnTo>
                    <a:pt x="372" y="122"/>
                  </a:lnTo>
                  <a:lnTo>
                    <a:pt x="321" y="122"/>
                  </a:lnTo>
                  <a:lnTo>
                    <a:pt x="321" y="113"/>
                  </a:lnTo>
                  <a:close/>
                  <a:moveTo>
                    <a:pt x="279" y="113"/>
                  </a:moveTo>
                  <a:cubicBezTo>
                    <a:pt x="288" y="104"/>
                    <a:pt x="325" y="126"/>
                    <a:pt x="293" y="117"/>
                  </a:cubicBezTo>
                  <a:cubicBezTo>
                    <a:pt x="286" y="116"/>
                    <a:pt x="265" y="127"/>
                    <a:pt x="279" y="113"/>
                  </a:cubicBezTo>
                  <a:close/>
                  <a:moveTo>
                    <a:pt x="0" y="54"/>
                  </a:moveTo>
                  <a:cubicBezTo>
                    <a:pt x="0" y="153"/>
                    <a:pt x="138" y="47"/>
                    <a:pt x="243" y="184"/>
                  </a:cubicBezTo>
                  <a:cubicBezTo>
                    <a:pt x="285" y="239"/>
                    <a:pt x="216" y="280"/>
                    <a:pt x="299" y="339"/>
                  </a:cubicBezTo>
                  <a:cubicBezTo>
                    <a:pt x="303" y="341"/>
                    <a:pt x="331" y="355"/>
                    <a:pt x="333" y="355"/>
                  </a:cubicBezTo>
                  <a:cubicBezTo>
                    <a:pt x="402" y="360"/>
                    <a:pt x="333" y="255"/>
                    <a:pt x="330" y="215"/>
                  </a:cubicBezTo>
                  <a:cubicBezTo>
                    <a:pt x="466" y="183"/>
                    <a:pt x="489" y="225"/>
                    <a:pt x="491" y="147"/>
                  </a:cubicBezTo>
                  <a:cubicBezTo>
                    <a:pt x="446" y="151"/>
                    <a:pt x="438" y="164"/>
                    <a:pt x="398" y="155"/>
                  </a:cubicBezTo>
                  <a:lnTo>
                    <a:pt x="398" y="138"/>
                  </a:lnTo>
                  <a:cubicBezTo>
                    <a:pt x="445" y="140"/>
                    <a:pt x="464" y="159"/>
                    <a:pt x="465" y="96"/>
                  </a:cubicBezTo>
                  <a:cubicBezTo>
                    <a:pt x="398" y="96"/>
                    <a:pt x="412" y="101"/>
                    <a:pt x="355" y="88"/>
                  </a:cubicBezTo>
                  <a:cubicBezTo>
                    <a:pt x="374" y="59"/>
                    <a:pt x="385" y="65"/>
                    <a:pt x="389" y="20"/>
                  </a:cubicBezTo>
                  <a:cubicBezTo>
                    <a:pt x="351" y="23"/>
                    <a:pt x="337" y="40"/>
                    <a:pt x="296" y="62"/>
                  </a:cubicBezTo>
                  <a:lnTo>
                    <a:pt x="279" y="71"/>
                  </a:lnTo>
                  <a:cubicBezTo>
                    <a:pt x="260" y="58"/>
                    <a:pt x="269" y="69"/>
                    <a:pt x="262" y="45"/>
                  </a:cubicBezTo>
                  <a:cubicBezTo>
                    <a:pt x="233" y="48"/>
                    <a:pt x="194" y="49"/>
                    <a:pt x="194" y="79"/>
                  </a:cubicBezTo>
                  <a:cubicBezTo>
                    <a:pt x="194" y="115"/>
                    <a:pt x="203" y="75"/>
                    <a:pt x="220" y="122"/>
                  </a:cubicBezTo>
                  <a:lnTo>
                    <a:pt x="101" y="62"/>
                  </a:lnTo>
                  <a:cubicBezTo>
                    <a:pt x="102" y="25"/>
                    <a:pt x="107" y="36"/>
                    <a:pt x="110" y="3"/>
                  </a:cubicBezTo>
                  <a:cubicBezTo>
                    <a:pt x="83" y="3"/>
                    <a:pt x="62" y="0"/>
                    <a:pt x="39" y="8"/>
                  </a:cubicBezTo>
                  <a:cubicBezTo>
                    <a:pt x="22" y="15"/>
                    <a:pt x="0" y="34"/>
                    <a:pt x="0" y="5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74" name="Freeform 20">
              <a:extLst>
                <a:ext uri="{FF2B5EF4-FFF2-40B4-BE49-F238E27FC236}">
                  <a16:creationId xmlns:a16="http://schemas.microsoft.com/office/drawing/2014/main" id="{D5186D11-9608-421E-AB65-30FD590C6F8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37113" y="2320926"/>
              <a:ext cx="80963" cy="87313"/>
            </a:xfrm>
            <a:custGeom>
              <a:avLst/>
              <a:gdLst>
                <a:gd name="T0" fmla="*/ 153 w 348"/>
                <a:gd name="T1" fmla="*/ 178 h 373"/>
                <a:gd name="T2" fmla="*/ 45 w 348"/>
                <a:gd name="T3" fmla="*/ 212 h 373"/>
                <a:gd name="T4" fmla="*/ 68 w 348"/>
                <a:gd name="T5" fmla="*/ 169 h 373"/>
                <a:gd name="T6" fmla="*/ 153 w 348"/>
                <a:gd name="T7" fmla="*/ 178 h 373"/>
                <a:gd name="T8" fmla="*/ 127 w 348"/>
                <a:gd name="T9" fmla="*/ 356 h 373"/>
                <a:gd name="T10" fmla="*/ 136 w 348"/>
                <a:gd name="T11" fmla="*/ 364 h 373"/>
                <a:gd name="T12" fmla="*/ 195 w 348"/>
                <a:gd name="T13" fmla="*/ 373 h 373"/>
                <a:gd name="T14" fmla="*/ 221 w 348"/>
                <a:gd name="T15" fmla="*/ 186 h 373"/>
                <a:gd name="T16" fmla="*/ 153 w 348"/>
                <a:gd name="T17" fmla="*/ 178 h 373"/>
                <a:gd name="T18" fmla="*/ 153 w 348"/>
                <a:gd name="T19" fmla="*/ 144 h 373"/>
                <a:gd name="T20" fmla="*/ 94 w 348"/>
                <a:gd name="T21" fmla="*/ 126 h 373"/>
                <a:gd name="T22" fmla="*/ 94 w 348"/>
                <a:gd name="T23" fmla="*/ 102 h 373"/>
                <a:gd name="T24" fmla="*/ 204 w 348"/>
                <a:gd name="T25" fmla="*/ 135 h 373"/>
                <a:gd name="T26" fmla="*/ 280 w 348"/>
                <a:gd name="T27" fmla="*/ 212 h 373"/>
                <a:gd name="T28" fmla="*/ 324 w 348"/>
                <a:gd name="T29" fmla="*/ 172 h 373"/>
                <a:gd name="T30" fmla="*/ 348 w 348"/>
                <a:gd name="T31" fmla="*/ 102 h 373"/>
                <a:gd name="T32" fmla="*/ 194 w 348"/>
                <a:gd name="T33" fmla="*/ 52 h 373"/>
                <a:gd name="T34" fmla="*/ 170 w 348"/>
                <a:gd name="T35" fmla="*/ 0 h 373"/>
                <a:gd name="T36" fmla="*/ 127 w 348"/>
                <a:gd name="T37" fmla="*/ 0 h 373"/>
                <a:gd name="T38" fmla="*/ 0 w 348"/>
                <a:gd name="T39" fmla="*/ 229 h 373"/>
                <a:gd name="T40" fmla="*/ 68 w 348"/>
                <a:gd name="T41" fmla="*/ 305 h 373"/>
                <a:gd name="T42" fmla="*/ 212 w 348"/>
                <a:gd name="T43" fmla="*/ 246 h 373"/>
                <a:gd name="T44" fmla="*/ 110 w 348"/>
                <a:gd name="T45" fmla="*/ 305 h 373"/>
                <a:gd name="T46" fmla="*/ 127 w 348"/>
                <a:gd name="T47" fmla="*/ 356 h 3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348" h="373">
                  <a:moveTo>
                    <a:pt x="153" y="178"/>
                  </a:moveTo>
                  <a:cubicBezTo>
                    <a:pt x="137" y="192"/>
                    <a:pt x="55" y="260"/>
                    <a:pt x="45" y="212"/>
                  </a:cubicBezTo>
                  <a:cubicBezTo>
                    <a:pt x="41" y="191"/>
                    <a:pt x="56" y="188"/>
                    <a:pt x="68" y="169"/>
                  </a:cubicBezTo>
                  <a:cubicBezTo>
                    <a:pt x="113" y="169"/>
                    <a:pt x="118" y="170"/>
                    <a:pt x="153" y="178"/>
                  </a:cubicBezTo>
                  <a:close/>
                  <a:moveTo>
                    <a:pt x="127" y="356"/>
                  </a:moveTo>
                  <a:lnTo>
                    <a:pt x="136" y="364"/>
                  </a:lnTo>
                  <a:cubicBezTo>
                    <a:pt x="169" y="367"/>
                    <a:pt x="158" y="372"/>
                    <a:pt x="195" y="373"/>
                  </a:cubicBezTo>
                  <a:cubicBezTo>
                    <a:pt x="206" y="325"/>
                    <a:pt x="307" y="240"/>
                    <a:pt x="221" y="186"/>
                  </a:cubicBezTo>
                  <a:cubicBezTo>
                    <a:pt x="190" y="166"/>
                    <a:pt x="191" y="175"/>
                    <a:pt x="153" y="178"/>
                  </a:cubicBezTo>
                  <a:lnTo>
                    <a:pt x="153" y="144"/>
                  </a:lnTo>
                  <a:lnTo>
                    <a:pt x="94" y="126"/>
                  </a:lnTo>
                  <a:lnTo>
                    <a:pt x="94" y="102"/>
                  </a:lnTo>
                  <a:cubicBezTo>
                    <a:pt x="178" y="102"/>
                    <a:pt x="152" y="105"/>
                    <a:pt x="204" y="135"/>
                  </a:cubicBezTo>
                  <a:cubicBezTo>
                    <a:pt x="244" y="159"/>
                    <a:pt x="267" y="158"/>
                    <a:pt x="280" y="212"/>
                  </a:cubicBezTo>
                  <a:cubicBezTo>
                    <a:pt x="308" y="204"/>
                    <a:pt x="310" y="195"/>
                    <a:pt x="324" y="172"/>
                  </a:cubicBezTo>
                  <a:cubicBezTo>
                    <a:pt x="339" y="148"/>
                    <a:pt x="347" y="137"/>
                    <a:pt x="348" y="102"/>
                  </a:cubicBezTo>
                  <a:cubicBezTo>
                    <a:pt x="289" y="115"/>
                    <a:pt x="240" y="87"/>
                    <a:pt x="194" y="52"/>
                  </a:cubicBezTo>
                  <a:cubicBezTo>
                    <a:pt x="171" y="33"/>
                    <a:pt x="171" y="39"/>
                    <a:pt x="170" y="0"/>
                  </a:cubicBezTo>
                  <a:lnTo>
                    <a:pt x="127" y="0"/>
                  </a:lnTo>
                  <a:cubicBezTo>
                    <a:pt x="125" y="87"/>
                    <a:pt x="18" y="154"/>
                    <a:pt x="0" y="229"/>
                  </a:cubicBezTo>
                  <a:cubicBezTo>
                    <a:pt x="14" y="249"/>
                    <a:pt x="48" y="291"/>
                    <a:pt x="68" y="305"/>
                  </a:cubicBezTo>
                  <a:cubicBezTo>
                    <a:pt x="177" y="280"/>
                    <a:pt x="137" y="247"/>
                    <a:pt x="212" y="246"/>
                  </a:cubicBezTo>
                  <a:cubicBezTo>
                    <a:pt x="210" y="327"/>
                    <a:pt x="171" y="334"/>
                    <a:pt x="110" y="305"/>
                  </a:cubicBezTo>
                  <a:cubicBezTo>
                    <a:pt x="113" y="334"/>
                    <a:pt x="117" y="336"/>
                    <a:pt x="127" y="35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75" name="Freeform 21">
              <a:extLst>
                <a:ext uri="{FF2B5EF4-FFF2-40B4-BE49-F238E27FC236}">
                  <a16:creationId xmlns:a16="http://schemas.microsoft.com/office/drawing/2014/main" id="{72F0B340-1334-4835-AAC8-8E9A528A993A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6138" y="1728788"/>
              <a:ext cx="77788" cy="79375"/>
            </a:xfrm>
            <a:custGeom>
              <a:avLst/>
              <a:gdLst>
                <a:gd name="T0" fmla="*/ 161 w 331"/>
                <a:gd name="T1" fmla="*/ 127 h 339"/>
                <a:gd name="T2" fmla="*/ 43 w 331"/>
                <a:gd name="T3" fmla="*/ 144 h 339"/>
                <a:gd name="T4" fmla="*/ 136 w 331"/>
                <a:gd name="T5" fmla="*/ 186 h 339"/>
                <a:gd name="T6" fmla="*/ 0 w 331"/>
                <a:gd name="T7" fmla="*/ 279 h 339"/>
                <a:gd name="T8" fmla="*/ 181 w 331"/>
                <a:gd name="T9" fmla="*/ 231 h 339"/>
                <a:gd name="T10" fmla="*/ 331 w 331"/>
                <a:gd name="T11" fmla="*/ 186 h 339"/>
                <a:gd name="T12" fmla="*/ 263 w 331"/>
                <a:gd name="T13" fmla="*/ 127 h 339"/>
                <a:gd name="T14" fmla="*/ 212 w 331"/>
                <a:gd name="T15" fmla="*/ 0 h 339"/>
                <a:gd name="T16" fmla="*/ 195 w 331"/>
                <a:gd name="T17" fmla="*/ 67 h 339"/>
                <a:gd name="T18" fmla="*/ 161 w 331"/>
                <a:gd name="T19" fmla="*/ 127 h 3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1" h="339">
                  <a:moveTo>
                    <a:pt x="161" y="127"/>
                  </a:moveTo>
                  <a:cubicBezTo>
                    <a:pt x="68" y="127"/>
                    <a:pt x="43" y="51"/>
                    <a:pt x="43" y="144"/>
                  </a:cubicBezTo>
                  <a:cubicBezTo>
                    <a:pt x="43" y="189"/>
                    <a:pt x="91" y="186"/>
                    <a:pt x="136" y="186"/>
                  </a:cubicBezTo>
                  <a:cubicBezTo>
                    <a:pt x="73" y="280"/>
                    <a:pt x="0" y="206"/>
                    <a:pt x="0" y="279"/>
                  </a:cubicBezTo>
                  <a:cubicBezTo>
                    <a:pt x="0" y="321"/>
                    <a:pt x="93" y="339"/>
                    <a:pt x="181" y="231"/>
                  </a:cubicBezTo>
                  <a:cubicBezTo>
                    <a:pt x="233" y="167"/>
                    <a:pt x="252" y="186"/>
                    <a:pt x="331" y="186"/>
                  </a:cubicBezTo>
                  <a:cubicBezTo>
                    <a:pt x="320" y="140"/>
                    <a:pt x="319" y="128"/>
                    <a:pt x="263" y="127"/>
                  </a:cubicBezTo>
                  <a:cubicBezTo>
                    <a:pt x="264" y="75"/>
                    <a:pt x="301" y="20"/>
                    <a:pt x="212" y="0"/>
                  </a:cubicBezTo>
                  <a:cubicBezTo>
                    <a:pt x="210" y="29"/>
                    <a:pt x="202" y="41"/>
                    <a:pt x="195" y="67"/>
                  </a:cubicBezTo>
                  <a:cubicBezTo>
                    <a:pt x="188" y="96"/>
                    <a:pt x="192" y="127"/>
                    <a:pt x="161" y="12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76" name="Freeform 22">
              <a:extLst>
                <a:ext uri="{FF2B5EF4-FFF2-40B4-BE49-F238E27FC236}">
                  <a16:creationId xmlns:a16="http://schemas.microsoft.com/office/drawing/2014/main" id="{AD67D762-84CE-4160-BDFD-243CB38224DD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2450" y="2473326"/>
              <a:ext cx="66675" cy="68263"/>
            </a:xfrm>
            <a:custGeom>
              <a:avLst/>
              <a:gdLst>
                <a:gd name="T0" fmla="*/ 0 w 293"/>
                <a:gd name="T1" fmla="*/ 203 h 296"/>
                <a:gd name="T2" fmla="*/ 0 w 293"/>
                <a:gd name="T3" fmla="*/ 237 h 296"/>
                <a:gd name="T4" fmla="*/ 212 w 293"/>
                <a:gd name="T5" fmla="*/ 296 h 296"/>
                <a:gd name="T6" fmla="*/ 237 w 293"/>
                <a:gd name="T7" fmla="*/ 237 h 296"/>
                <a:gd name="T8" fmla="*/ 224 w 293"/>
                <a:gd name="T9" fmla="*/ 219 h 296"/>
                <a:gd name="T10" fmla="*/ 208 w 293"/>
                <a:gd name="T11" fmla="*/ 223 h 296"/>
                <a:gd name="T12" fmla="*/ 173 w 293"/>
                <a:gd name="T13" fmla="*/ 242 h 296"/>
                <a:gd name="T14" fmla="*/ 102 w 293"/>
                <a:gd name="T15" fmla="*/ 229 h 296"/>
                <a:gd name="T16" fmla="*/ 119 w 293"/>
                <a:gd name="T17" fmla="*/ 169 h 296"/>
                <a:gd name="T18" fmla="*/ 161 w 293"/>
                <a:gd name="T19" fmla="*/ 220 h 296"/>
                <a:gd name="T20" fmla="*/ 212 w 293"/>
                <a:gd name="T21" fmla="*/ 119 h 296"/>
                <a:gd name="T22" fmla="*/ 144 w 293"/>
                <a:gd name="T23" fmla="*/ 136 h 296"/>
                <a:gd name="T24" fmla="*/ 229 w 293"/>
                <a:gd name="T25" fmla="*/ 161 h 296"/>
                <a:gd name="T26" fmla="*/ 288 w 293"/>
                <a:gd name="T27" fmla="*/ 85 h 296"/>
                <a:gd name="T28" fmla="*/ 85 w 293"/>
                <a:gd name="T29" fmla="*/ 0 h 296"/>
                <a:gd name="T30" fmla="*/ 97 w 293"/>
                <a:gd name="T31" fmla="*/ 58 h 296"/>
                <a:gd name="T32" fmla="*/ 55 w 293"/>
                <a:gd name="T33" fmla="*/ 173 h 296"/>
                <a:gd name="T34" fmla="*/ 0 w 293"/>
                <a:gd name="T35" fmla="*/ 203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93" h="296">
                  <a:moveTo>
                    <a:pt x="0" y="203"/>
                  </a:moveTo>
                  <a:lnTo>
                    <a:pt x="0" y="237"/>
                  </a:lnTo>
                  <a:cubicBezTo>
                    <a:pt x="83" y="244"/>
                    <a:pt x="103" y="296"/>
                    <a:pt x="212" y="296"/>
                  </a:cubicBezTo>
                  <a:cubicBezTo>
                    <a:pt x="220" y="263"/>
                    <a:pt x="231" y="258"/>
                    <a:pt x="237" y="237"/>
                  </a:cubicBezTo>
                  <a:cubicBezTo>
                    <a:pt x="240" y="227"/>
                    <a:pt x="250" y="215"/>
                    <a:pt x="224" y="219"/>
                  </a:cubicBezTo>
                  <a:cubicBezTo>
                    <a:pt x="217" y="220"/>
                    <a:pt x="214" y="220"/>
                    <a:pt x="208" y="223"/>
                  </a:cubicBezTo>
                  <a:cubicBezTo>
                    <a:pt x="192" y="229"/>
                    <a:pt x="188" y="234"/>
                    <a:pt x="173" y="242"/>
                  </a:cubicBezTo>
                  <a:cubicBezTo>
                    <a:pt x="135" y="263"/>
                    <a:pt x="135" y="251"/>
                    <a:pt x="102" y="229"/>
                  </a:cubicBezTo>
                  <a:cubicBezTo>
                    <a:pt x="109" y="197"/>
                    <a:pt x="116" y="205"/>
                    <a:pt x="119" y="169"/>
                  </a:cubicBezTo>
                  <a:cubicBezTo>
                    <a:pt x="167" y="170"/>
                    <a:pt x="161" y="173"/>
                    <a:pt x="161" y="220"/>
                  </a:cubicBezTo>
                  <a:cubicBezTo>
                    <a:pt x="191" y="201"/>
                    <a:pt x="208" y="163"/>
                    <a:pt x="212" y="119"/>
                  </a:cubicBezTo>
                  <a:cubicBezTo>
                    <a:pt x="195" y="127"/>
                    <a:pt x="166" y="131"/>
                    <a:pt x="144" y="136"/>
                  </a:cubicBezTo>
                  <a:cubicBezTo>
                    <a:pt x="152" y="42"/>
                    <a:pt x="229" y="60"/>
                    <a:pt x="229" y="161"/>
                  </a:cubicBezTo>
                  <a:cubicBezTo>
                    <a:pt x="293" y="156"/>
                    <a:pt x="266" y="132"/>
                    <a:pt x="288" y="85"/>
                  </a:cubicBezTo>
                  <a:cubicBezTo>
                    <a:pt x="186" y="31"/>
                    <a:pt x="142" y="28"/>
                    <a:pt x="85" y="0"/>
                  </a:cubicBezTo>
                  <a:cubicBezTo>
                    <a:pt x="88" y="29"/>
                    <a:pt x="98" y="39"/>
                    <a:pt x="97" y="58"/>
                  </a:cubicBezTo>
                  <a:lnTo>
                    <a:pt x="55" y="173"/>
                  </a:lnTo>
                  <a:cubicBezTo>
                    <a:pt x="39" y="206"/>
                    <a:pt x="44" y="203"/>
                    <a:pt x="0" y="20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77" name="Freeform 23">
              <a:extLst>
                <a:ext uri="{FF2B5EF4-FFF2-40B4-BE49-F238E27FC236}">
                  <a16:creationId xmlns:a16="http://schemas.microsoft.com/office/drawing/2014/main" id="{FCF3C359-FAA1-48C9-AC5D-A9C4D1681E2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141788" y="2263776"/>
              <a:ext cx="57150" cy="57150"/>
            </a:xfrm>
            <a:custGeom>
              <a:avLst/>
              <a:gdLst>
                <a:gd name="T0" fmla="*/ 36 w 248"/>
                <a:gd name="T1" fmla="*/ 186 h 245"/>
                <a:gd name="T2" fmla="*/ 28 w 248"/>
                <a:gd name="T3" fmla="*/ 152 h 245"/>
                <a:gd name="T4" fmla="*/ 211 w 248"/>
                <a:gd name="T5" fmla="*/ 106 h 245"/>
                <a:gd name="T6" fmla="*/ 173 w 248"/>
                <a:gd name="T7" fmla="*/ 154 h 245"/>
                <a:gd name="T8" fmla="*/ 36 w 248"/>
                <a:gd name="T9" fmla="*/ 186 h 245"/>
                <a:gd name="T10" fmla="*/ 2 w 248"/>
                <a:gd name="T11" fmla="*/ 101 h 245"/>
                <a:gd name="T12" fmla="*/ 104 w 248"/>
                <a:gd name="T13" fmla="*/ 245 h 245"/>
                <a:gd name="T14" fmla="*/ 248 w 248"/>
                <a:gd name="T15" fmla="*/ 110 h 245"/>
                <a:gd name="T16" fmla="*/ 121 w 248"/>
                <a:gd name="T17" fmla="*/ 0 h 245"/>
                <a:gd name="T18" fmla="*/ 2 w 248"/>
                <a:gd name="T19" fmla="*/ 101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48" h="245">
                  <a:moveTo>
                    <a:pt x="36" y="186"/>
                  </a:moveTo>
                  <a:cubicBezTo>
                    <a:pt x="31" y="163"/>
                    <a:pt x="28" y="170"/>
                    <a:pt x="28" y="152"/>
                  </a:cubicBezTo>
                  <a:cubicBezTo>
                    <a:pt x="28" y="83"/>
                    <a:pt x="227" y="25"/>
                    <a:pt x="211" y="106"/>
                  </a:cubicBezTo>
                  <a:cubicBezTo>
                    <a:pt x="208" y="123"/>
                    <a:pt x="185" y="145"/>
                    <a:pt x="173" y="154"/>
                  </a:cubicBezTo>
                  <a:cubicBezTo>
                    <a:pt x="134" y="183"/>
                    <a:pt x="102" y="186"/>
                    <a:pt x="36" y="186"/>
                  </a:cubicBezTo>
                  <a:close/>
                  <a:moveTo>
                    <a:pt x="2" y="101"/>
                  </a:moveTo>
                  <a:cubicBezTo>
                    <a:pt x="2" y="165"/>
                    <a:pt x="0" y="245"/>
                    <a:pt x="104" y="245"/>
                  </a:cubicBezTo>
                  <a:cubicBezTo>
                    <a:pt x="171" y="245"/>
                    <a:pt x="248" y="201"/>
                    <a:pt x="248" y="110"/>
                  </a:cubicBezTo>
                  <a:cubicBezTo>
                    <a:pt x="248" y="57"/>
                    <a:pt x="168" y="0"/>
                    <a:pt x="121" y="0"/>
                  </a:cubicBezTo>
                  <a:cubicBezTo>
                    <a:pt x="68" y="0"/>
                    <a:pt x="2" y="49"/>
                    <a:pt x="2" y="10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78" name="Freeform 24">
              <a:extLst>
                <a:ext uri="{FF2B5EF4-FFF2-40B4-BE49-F238E27FC236}">
                  <a16:creationId xmlns:a16="http://schemas.microsoft.com/office/drawing/2014/main" id="{8072B349-4985-426F-8FD3-3A4E3563A26E}"/>
                </a:ext>
              </a:extLst>
            </p:cNvPr>
            <p:cNvSpPr>
              <a:spLocks/>
            </p:cNvSpPr>
            <p:nvPr/>
          </p:nvSpPr>
          <p:spPr bwMode="auto">
            <a:xfrm>
              <a:off x="4416425" y="2482851"/>
              <a:ext cx="52388" cy="73025"/>
            </a:xfrm>
            <a:custGeom>
              <a:avLst/>
              <a:gdLst>
                <a:gd name="T0" fmla="*/ 33 w 220"/>
                <a:gd name="T1" fmla="*/ 132 h 310"/>
                <a:gd name="T2" fmla="*/ 128 w 220"/>
                <a:gd name="T3" fmla="*/ 242 h 310"/>
                <a:gd name="T4" fmla="*/ 50 w 220"/>
                <a:gd name="T5" fmla="*/ 183 h 310"/>
                <a:gd name="T6" fmla="*/ 16 w 220"/>
                <a:gd name="T7" fmla="*/ 183 h 310"/>
                <a:gd name="T8" fmla="*/ 0 w 220"/>
                <a:gd name="T9" fmla="*/ 267 h 310"/>
                <a:gd name="T10" fmla="*/ 110 w 220"/>
                <a:gd name="T11" fmla="*/ 310 h 310"/>
                <a:gd name="T12" fmla="*/ 194 w 220"/>
                <a:gd name="T13" fmla="*/ 250 h 310"/>
                <a:gd name="T14" fmla="*/ 127 w 220"/>
                <a:gd name="T15" fmla="*/ 81 h 310"/>
                <a:gd name="T16" fmla="*/ 177 w 220"/>
                <a:gd name="T17" fmla="*/ 174 h 310"/>
                <a:gd name="T18" fmla="*/ 211 w 220"/>
                <a:gd name="T19" fmla="*/ 174 h 310"/>
                <a:gd name="T20" fmla="*/ 220 w 220"/>
                <a:gd name="T21" fmla="*/ 73 h 310"/>
                <a:gd name="T22" fmla="*/ 66 w 220"/>
                <a:gd name="T23" fmla="*/ 72 h 310"/>
                <a:gd name="T24" fmla="*/ 33 w 220"/>
                <a:gd name="T25" fmla="*/ 132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20" h="310">
                  <a:moveTo>
                    <a:pt x="33" y="132"/>
                  </a:moveTo>
                  <a:cubicBezTo>
                    <a:pt x="33" y="182"/>
                    <a:pt x="114" y="205"/>
                    <a:pt x="128" y="242"/>
                  </a:cubicBezTo>
                  <a:cubicBezTo>
                    <a:pt x="149" y="292"/>
                    <a:pt x="50" y="309"/>
                    <a:pt x="50" y="183"/>
                  </a:cubicBezTo>
                  <a:lnTo>
                    <a:pt x="16" y="183"/>
                  </a:lnTo>
                  <a:cubicBezTo>
                    <a:pt x="11" y="207"/>
                    <a:pt x="2" y="240"/>
                    <a:pt x="0" y="267"/>
                  </a:cubicBezTo>
                  <a:cubicBezTo>
                    <a:pt x="27" y="274"/>
                    <a:pt x="96" y="310"/>
                    <a:pt x="110" y="310"/>
                  </a:cubicBezTo>
                  <a:cubicBezTo>
                    <a:pt x="130" y="310"/>
                    <a:pt x="194" y="278"/>
                    <a:pt x="194" y="250"/>
                  </a:cubicBezTo>
                  <a:cubicBezTo>
                    <a:pt x="194" y="125"/>
                    <a:pt x="35" y="142"/>
                    <a:pt x="127" y="81"/>
                  </a:cubicBezTo>
                  <a:cubicBezTo>
                    <a:pt x="165" y="91"/>
                    <a:pt x="176" y="128"/>
                    <a:pt x="177" y="174"/>
                  </a:cubicBezTo>
                  <a:lnTo>
                    <a:pt x="211" y="174"/>
                  </a:lnTo>
                  <a:cubicBezTo>
                    <a:pt x="211" y="125"/>
                    <a:pt x="220" y="115"/>
                    <a:pt x="220" y="73"/>
                  </a:cubicBezTo>
                  <a:cubicBezTo>
                    <a:pt x="155" y="104"/>
                    <a:pt x="141" y="0"/>
                    <a:pt x="66" y="72"/>
                  </a:cubicBezTo>
                  <a:cubicBezTo>
                    <a:pt x="57" y="81"/>
                    <a:pt x="33" y="115"/>
                    <a:pt x="33" y="13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79" name="Freeform 25">
              <a:extLst>
                <a:ext uri="{FF2B5EF4-FFF2-40B4-BE49-F238E27FC236}">
                  <a16:creationId xmlns:a16="http://schemas.microsoft.com/office/drawing/2014/main" id="{886ABD96-FD92-4B8C-B60C-589DEB0894BA}"/>
                </a:ext>
              </a:extLst>
            </p:cNvPr>
            <p:cNvSpPr>
              <a:spLocks/>
            </p:cNvSpPr>
            <p:nvPr/>
          </p:nvSpPr>
          <p:spPr bwMode="auto">
            <a:xfrm>
              <a:off x="4468813" y="2500313"/>
              <a:ext cx="58738" cy="63500"/>
            </a:xfrm>
            <a:custGeom>
              <a:avLst/>
              <a:gdLst>
                <a:gd name="T0" fmla="*/ 6 w 252"/>
                <a:gd name="T1" fmla="*/ 101 h 271"/>
                <a:gd name="T2" fmla="*/ 99 w 252"/>
                <a:gd name="T3" fmla="*/ 50 h 271"/>
                <a:gd name="T4" fmla="*/ 74 w 252"/>
                <a:gd name="T5" fmla="*/ 228 h 271"/>
                <a:gd name="T6" fmla="*/ 40 w 252"/>
                <a:gd name="T7" fmla="*/ 228 h 271"/>
                <a:gd name="T8" fmla="*/ 40 w 252"/>
                <a:gd name="T9" fmla="*/ 262 h 271"/>
                <a:gd name="T10" fmla="*/ 175 w 252"/>
                <a:gd name="T11" fmla="*/ 271 h 271"/>
                <a:gd name="T12" fmla="*/ 160 w 252"/>
                <a:gd name="T13" fmla="*/ 59 h 271"/>
                <a:gd name="T14" fmla="*/ 209 w 252"/>
                <a:gd name="T15" fmla="*/ 127 h 271"/>
                <a:gd name="T16" fmla="*/ 243 w 252"/>
                <a:gd name="T17" fmla="*/ 127 h 271"/>
                <a:gd name="T18" fmla="*/ 252 w 252"/>
                <a:gd name="T19" fmla="*/ 42 h 271"/>
                <a:gd name="T20" fmla="*/ 23 w 252"/>
                <a:gd name="T21" fmla="*/ 0 h 271"/>
                <a:gd name="T22" fmla="*/ 6 w 252"/>
                <a:gd name="T23" fmla="*/ 101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52" h="271">
                  <a:moveTo>
                    <a:pt x="6" y="101"/>
                  </a:moveTo>
                  <a:cubicBezTo>
                    <a:pt x="94" y="81"/>
                    <a:pt x="0" y="50"/>
                    <a:pt x="99" y="50"/>
                  </a:cubicBezTo>
                  <a:cubicBezTo>
                    <a:pt x="90" y="92"/>
                    <a:pt x="74" y="181"/>
                    <a:pt x="74" y="228"/>
                  </a:cubicBezTo>
                  <a:lnTo>
                    <a:pt x="40" y="228"/>
                  </a:lnTo>
                  <a:lnTo>
                    <a:pt x="40" y="262"/>
                  </a:lnTo>
                  <a:lnTo>
                    <a:pt x="175" y="271"/>
                  </a:lnTo>
                  <a:cubicBezTo>
                    <a:pt x="136" y="196"/>
                    <a:pt x="149" y="238"/>
                    <a:pt x="160" y="59"/>
                  </a:cubicBezTo>
                  <a:cubicBezTo>
                    <a:pt x="208" y="60"/>
                    <a:pt x="205" y="74"/>
                    <a:pt x="209" y="127"/>
                  </a:cubicBezTo>
                  <a:lnTo>
                    <a:pt x="243" y="127"/>
                  </a:lnTo>
                  <a:lnTo>
                    <a:pt x="252" y="42"/>
                  </a:lnTo>
                  <a:cubicBezTo>
                    <a:pt x="191" y="13"/>
                    <a:pt x="70" y="22"/>
                    <a:pt x="23" y="0"/>
                  </a:cubicBezTo>
                  <a:cubicBezTo>
                    <a:pt x="20" y="41"/>
                    <a:pt x="6" y="53"/>
                    <a:pt x="6" y="10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80" name="Freeform 26">
              <a:extLst>
                <a:ext uri="{FF2B5EF4-FFF2-40B4-BE49-F238E27FC236}">
                  <a16:creationId xmlns:a16="http://schemas.microsoft.com/office/drawing/2014/main" id="{C58D0DE5-915D-4A2E-A406-398AFF042B2C}"/>
                </a:ext>
              </a:extLst>
            </p:cNvPr>
            <p:cNvSpPr>
              <a:spLocks/>
            </p:cNvSpPr>
            <p:nvPr/>
          </p:nvSpPr>
          <p:spPr bwMode="auto">
            <a:xfrm>
              <a:off x="4119563" y="2219326"/>
              <a:ext cx="63500" cy="47625"/>
            </a:xfrm>
            <a:custGeom>
              <a:avLst/>
              <a:gdLst>
                <a:gd name="T0" fmla="*/ 93 w 271"/>
                <a:gd name="T1" fmla="*/ 161 h 204"/>
                <a:gd name="T2" fmla="*/ 34 w 271"/>
                <a:gd name="T3" fmla="*/ 136 h 204"/>
                <a:gd name="T4" fmla="*/ 93 w 271"/>
                <a:gd name="T5" fmla="*/ 26 h 204"/>
                <a:gd name="T6" fmla="*/ 0 w 271"/>
                <a:gd name="T7" fmla="*/ 51 h 204"/>
                <a:gd name="T8" fmla="*/ 68 w 271"/>
                <a:gd name="T9" fmla="*/ 204 h 204"/>
                <a:gd name="T10" fmla="*/ 119 w 271"/>
                <a:gd name="T11" fmla="*/ 204 h 204"/>
                <a:gd name="T12" fmla="*/ 169 w 271"/>
                <a:gd name="T13" fmla="*/ 68 h 204"/>
                <a:gd name="T14" fmla="*/ 202 w 271"/>
                <a:gd name="T15" fmla="*/ 41 h 204"/>
                <a:gd name="T16" fmla="*/ 186 w 271"/>
                <a:gd name="T17" fmla="*/ 161 h 204"/>
                <a:gd name="T18" fmla="*/ 271 w 271"/>
                <a:gd name="T19" fmla="*/ 153 h 204"/>
                <a:gd name="T20" fmla="*/ 251 w 271"/>
                <a:gd name="T21" fmla="*/ 71 h 204"/>
                <a:gd name="T22" fmla="*/ 220 w 271"/>
                <a:gd name="T23" fmla="*/ 0 h 204"/>
                <a:gd name="T24" fmla="*/ 127 w 271"/>
                <a:gd name="T25" fmla="*/ 0 h 204"/>
                <a:gd name="T26" fmla="*/ 105 w 271"/>
                <a:gd name="T27" fmla="*/ 71 h 204"/>
                <a:gd name="T28" fmla="*/ 93 w 271"/>
                <a:gd name="T29" fmla="*/ 161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71" h="204">
                  <a:moveTo>
                    <a:pt x="93" y="161"/>
                  </a:moveTo>
                  <a:cubicBezTo>
                    <a:pt x="61" y="159"/>
                    <a:pt x="54" y="149"/>
                    <a:pt x="34" y="136"/>
                  </a:cubicBezTo>
                  <a:cubicBezTo>
                    <a:pt x="47" y="82"/>
                    <a:pt x="67" y="65"/>
                    <a:pt x="93" y="26"/>
                  </a:cubicBezTo>
                  <a:cubicBezTo>
                    <a:pt x="69" y="26"/>
                    <a:pt x="0" y="31"/>
                    <a:pt x="0" y="51"/>
                  </a:cubicBezTo>
                  <a:cubicBezTo>
                    <a:pt x="0" y="94"/>
                    <a:pt x="32" y="204"/>
                    <a:pt x="68" y="204"/>
                  </a:cubicBezTo>
                  <a:lnTo>
                    <a:pt x="119" y="204"/>
                  </a:lnTo>
                  <a:cubicBezTo>
                    <a:pt x="134" y="204"/>
                    <a:pt x="191" y="161"/>
                    <a:pt x="169" y="68"/>
                  </a:cubicBezTo>
                  <a:lnTo>
                    <a:pt x="202" y="41"/>
                  </a:lnTo>
                  <a:cubicBezTo>
                    <a:pt x="248" y="109"/>
                    <a:pt x="219" y="100"/>
                    <a:pt x="186" y="161"/>
                  </a:cubicBezTo>
                  <a:cubicBezTo>
                    <a:pt x="231" y="161"/>
                    <a:pt x="238" y="156"/>
                    <a:pt x="271" y="153"/>
                  </a:cubicBezTo>
                  <a:cubicBezTo>
                    <a:pt x="260" y="130"/>
                    <a:pt x="260" y="100"/>
                    <a:pt x="251" y="71"/>
                  </a:cubicBezTo>
                  <a:cubicBezTo>
                    <a:pt x="239" y="31"/>
                    <a:pt x="229" y="38"/>
                    <a:pt x="220" y="0"/>
                  </a:cubicBezTo>
                  <a:lnTo>
                    <a:pt x="127" y="0"/>
                  </a:lnTo>
                  <a:cubicBezTo>
                    <a:pt x="121" y="28"/>
                    <a:pt x="112" y="36"/>
                    <a:pt x="105" y="71"/>
                  </a:cubicBezTo>
                  <a:cubicBezTo>
                    <a:pt x="99" y="102"/>
                    <a:pt x="93" y="132"/>
                    <a:pt x="93" y="16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81" name="Freeform 27">
              <a:extLst>
                <a:ext uri="{FF2B5EF4-FFF2-40B4-BE49-F238E27FC236}">
                  <a16:creationId xmlns:a16="http://schemas.microsoft.com/office/drawing/2014/main" id="{5F00B622-9234-46FB-B021-AAD8A00F785F}"/>
                </a:ext>
              </a:extLst>
            </p:cNvPr>
            <p:cNvSpPr>
              <a:spLocks/>
            </p:cNvSpPr>
            <p:nvPr/>
          </p:nvSpPr>
          <p:spPr bwMode="auto">
            <a:xfrm>
              <a:off x="4875213" y="2268538"/>
              <a:ext cx="66675" cy="61913"/>
            </a:xfrm>
            <a:custGeom>
              <a:avLst/>
              <a:gdLst>
                <a:gd name="T0" fmla="*/ 0 w 288"/>
                <a:gd name="T1" fmla="*/ 212 h 262"/>
                <a:gd name="T2" fmla="*/ 85 w 288"/>
                <a:gd name="T3" fmla="*/ 229 h 262"/>
                <a:gd name="T4" fmla="*/ 60 w 288"/>
                <a:gd name="T5" fmla="*/ 144 h 262"/>
                <a:gd name="T6" fmla="*/ 212 w 288"/>
                <a:gd name="T7" fmla="*/ 262 h 262"/>
                <a:gd name="T8" fmla="*/ 246 w 288"/>
                <a:gd name="T9" fmla="*/ 262 h 262"/>
                <a:gd name="T10" fmla="*/ 288 w 288"/>
                <a:gd name="T11" fmla="*/ 135 h 262"/>
                <a:gd name="T12" fmla="*/ 246 w 288"/>
                <a:gd name="T13" fmla="*/ 144 h 262"/>
                <a:gd name="T14" fmla="*/ 85 w 288"/>
                <a:gd name="T15" fmla="*/ 85 h 262"/>
                <a:gd name="T16" fmla="*/ 178 w 288"/>
                <a:gd name="T17" fmla="*/ 25 h 262"/>
                <a:gd name="T18" fmla="*/ 85 w 288"/>
                <a:gd name="T19" fmla="*/ 0 h 262"/>
                <a:gd name="T20" fmla="*/ 0 w 288"/>
                <a:gd name="T21" fmla="*/ 212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88" h="262">
                  <a:moveTo>
                    <a:pt x="0" y="212"/>
                  </a:moveTo>
                  <a:cubicBezTo>
                    <a:pt x="40" y="215"/>
                    <a:pt x="41" y="228"/>
                    <a:pt x="85" y="229"/>
                  </a:cubicBezTo>
                  <a:cubicBezTo>
                    <a:pt x="70" y="200"/>
                    <a:pt x="60" y="189"/>
                    <a:pt x="60" y="144"/>
                  </a:cubicBezTo>
                  <a:cubicBezTo>
                    <a:pt x="215" y="226"/>
                    <a:pt x="232" y="177"/>
                    <a:pt x="212" y="262"/>
                  </a:cubicBezTo>
                  <a:lnTo>
                    <a:pt x="246" y="262"/>
                  </a:lnTo>
                  <a:cubicBezTo>
                    <a:pt x="251" y="203"/>
                    <a:pt x="284" y="187"/>
                    <a:pt x="288" y="135"/>
                  </a:cubicBezTo>
                  <a:cubicBezTo>
                    <a:pt x="255" y="138"/>
                    <a:pt x="268" y="144"/>
                    <a:pt x="246" y="144"/>
                  </a:cubicBezTo>
                  <a:cubicBezTo>
                    <a:pt x="200" y="144"/>
                    <a:pt x="140" y="97"/>
                    <a:pt x="85" y="85"/>
                  </a:cubicBezTo>
                  <a:cubicBezTo>
                    <a:pt x="129" y="19"/>
                    <a:pt x="136" y="104"/>
                    <a:pt x="178" y="25"/>
                  </a:cubicBezTo>
                  <a:cubicBezTo>
                    <a:pt x="142" y="22"/>
                    <a:pt x="119" y="8"/>
                    <a:pt x="85" y="0"/>
                  </a:cubicBezTo>
                  <a:cubicBezTo>
                    <a:pt x="69" y="33"/>
                    <a:pt x="3" y="184"/>
                    <a:pt x="0" y="2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82" name="Freeform 28">
              <a:extLst>
                <a:ext uri="{FF2B5EF4-FFF2-40B4-BE49-F238E27FC236}">
                  <a16:creationId xmlns:a16="http://schemas.microsoft.com/office/drawing/2014/main" id="{CF43778C-78EB-481E-B0DE-A8E652B64F1E}"/>
                </a:ext>
              </a:extLst>
            </p:cNvPr>
            <p:cNvSpPr>
              <a:spLocks/>
            </p:cNvSpPr>
            <p:nvPr/>
          </p:nvSpPr>
          <p:spPr bwMode="auto">
            <a:xfrm>
              <a:off x="4840288" y="1944688"/>
              <a:ext cx="66675" cy="44450"/>
            </a:xfrm>
            <a:custGeom>
              <a:avLst/>
              <a:gdLst>
                <a:gd name="T0" fmla="*/ 82 w 291"/>
                <a:gd name="T1" fmla="*/ 43 h 187"/>
                <a:gd name="T2" fmla="*/ 115 w 291"/>
                <a:gd name="T3" fmla="*/ 102 h 187"/>
                <a:gd name="T4" fmla="*/ 56 w 291"/>
                <a:gd name="T5" fmla="*/ 102 h 187"/>
                <a:gd name="T6" fmla="*/ 22 w 291"/>
                <a:gd name="T7" fmla="*/ 34 h 187"/>
                <a:gd name="T8" fmla="*/ 90 w 291"/>
                <a:gd name="T9" fmla="*/ 161 h 187"/>
                <a:gd name="T10" fmla="*/ 170 w 291"/>
                <a:gd name="T11" fmla="*/ 157 h 187"/>
                <a:gd name="T12" fmla="*/ 234 w 291"/>
                <a:gd name="T13" fmla="*/ 187 h 187"/>
                <a:gd name="T14" fmla="*/ 251 w 291"/>
                <a:gd name="T15" fmla="*/ 144 h 187"/>
                <a:gd name="T16" fmla="*/ 209 w 291"/>
                <a:gd name="T17" fmla="*/ 102 h 187"/>
                <a:gd name="T18" fmla="*/ 257 w 291"/>
                <a:gd name="T19" fmla="*/ 55 h 187"/>
                <a:gd name="T20" fmla="*/ 166 w 291"/>
                <a:gd name="T21" fmla="*/ 0 h 187"/>
                <a:gd name="T22" fmla="*/ 192 w 291"/>
                <a:gd name="T23" fmla="*/ 60 h 187"/>
                <a:gd name="T24" fmla="*/ 149 w 291"/>
                <a:gd name="T25" fmla="*/ 68 h 187"/>
                <a:gd name="T26" fmla="*/ 90 w 291"/>
                <a:gd name="T27" fmla="*/ 0 h 187"/>
                <a:gd name="T28" fmla="*/ 82 w 291"/>
                <a:gd name="T29" fmla="*/ 43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91" h="187">
                  <a:moveTo>
                    <a:pt x="82" y="43"/>
                  </a:moveTo>
                  <a:cubicBezTo>
                    <a:pt x="82" y="68"/>
                    <a:pt x="104" y="85"/>
                    <a:pt x="115" y="102"/>
                  </a:cubicBezTo>
                  <a:lnTo>
                    <a:pt x="56" y="102"/>
                  </a:lnTo>
                  <a:cubicBezTo>
                    <a:pt x="56" y="59"/>
                    <a:pt x="56" y="43"/>
                    <a:pt x="22" y="34"/>
                  </a:cubicBezTo>
                  <a:cubicBezTo>
                    <a:pt x="0" y="80"/>
                    <a:pt x="40" y="161"/>
                    <a:pt x="90" y="161"/>
                  </a:cubicBezTo>
                  <a:cubicBezTo>
                    <a:pt x="128" y="161"/>
                    <a:pt x="144" y="148"/>
                    <a:pt x="170" y="157"/>
                  </a:cubicBezTo>
                  <a:cubicBezTo>
                    <a:pt x="198" y="168"/>
                    <a:pt x="183" y="182"/>
                    <a:pt x="234" y="187"/>
                  </a:cubicBezTo>
                  <a:cubicBezTo>
                    <a:pt x="243" y="169"/>
                    <a:pt x="246" y="167"/>
                    <a:pt x="251" y="144"/>
                  </a:cubicBezTo>
                  <a:cubicBezTo>
                    <a:pt x="220" y="103"/>
                    <a:pt x="223" y="155"/>
                    <a:pt x="209" y="102"/>
                  </a:cubicBezTo>
                  <a:cubicBezTo>
                    <a:pt x="268" y="102"/>
                    <a:pt x="291" y="103"/>
                    <a:pt x="257" y="55"/>
                  </a:cubicBezTo>
                  <a:cubicBezTo>
                    <a:pt x="232" y="20"/>
                    <a:pt x="211" y="11"/>
                    <a:pt x="166" y="0"/>
                  </a:cubicBezTo>
                  <a:cubicBezTo>
                    <a:pt x="175" y="38"/>
                    <a:pt x="183" y="28"/>
                    <a:pt x="192" y="60"/>
                  </a:cubicBezTo>
                  <a:cubicBezTo>
                    <a:pt x="158" y="60"/>
                    <a:pt x="172" y="57"/>
                    <a:pt x="149" y="68"/>
                  </a:cubicBezTo>
                  <a:cubicBezTo>
                    <a:pt x="141" y="32"/>
                    <a:pt x="131" y="4"/>
                    <a:pt x="90" y="0"/>
                  </a:cubicBezTo>
                  <a:cubicBezTo>
                    <a:pt x="87" y="34"/>
                    <a:pt x="82" y="21"/>
                    <a:pt x="82" y="4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83" name="Freeform 29">
              <a:extLst>
                <a:ext uri="{FF2B5EF4-FFF2-40B4-BE49-F238E27FC236}">
                  <a16:creationId xmlns:a16="http://schemas.microsoft.com/office/drawing/2014/main" id="{9FB9A8FD-F8CC-4E1E-B78B-36DD17316872}"/>
                </a:ext>
              </a:extLst>
            </p:cNvPr>
            <p:cNvSpPr>
              <a:spLocks/>
            </p:cNvSpPr>
            <p:nvPr/>
          </p:nvSpPr>
          <p:spPr bwMode="auto">
            <a:xfrm>
              <a:off x="4900613" y="2216151"/>
              <a:ext cx="61913" cy="57150"/>
            </a:xfrm>
            <a:custGeom>
              <a:avLst/>
              <a:gdLst>
                <a:gd name="T0" fmla="*/ 34 w 271"/>
                <a:gd name="T1" fmla="*/ 102 h 246"/>
                <a:gd name="T2" fmla="*/ 93 w 271"/>
                <a:gd name="T3" fmla="*/ 85 h 246"/>
                <a:gd name="T4" fmla="*/ 110 w 271"/>
                <a:gd name="T5" fmla="*/ 127 h 246"/>
                <a:gd name="T6" fmla="*/ 26 w 271"/>
                <a:gd name="T7" fmla="*/ 110 h 246"/>
                <a:gd name="T8" fmla="*/ 0 w 271"/>
                <a:gd name="T9" fmla="*/ 221 h 246"/>
                <a:gd name="T10" fmla="*/ 212 w 271"/>
                <a:gd name="T11" fmla="*/ 246 h 246"/>
                <a:gd name="T12" fmla="*/ 246 w 271"/>
                <a:gd name="T13" fmla="*/ 246 h 246"/>
                <a:gd name="T14" fmla="*/ 271 w 271"/>
                <a:gd name="T15" fmla="*/ 110 h 246"/>
                <a:gd name="T16" fmla="*/ 121 w 271"/>
                <a:gd name="T17" fmla="*/ 83 h 246"/>
                <a:gd name="T18" fmla="*/ 51 w 271"/>
                <a:gd name="T19" fmla="*/ 0 h 246"/>
                <a:gd name="T20" fmla="*/ 34 w 271"/>
                <a:gd name="T21" fmla="*/ 102 h 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71" h="246">
                  <a:moveTo>
                    <a:pt x="34" y="102"/>
                  </a:moveTo>
                  <a:cubicBezTo>
                    <a:pt x="57" y="90"/>
                    <a:pt x="59" y="86"/>
                    <a:pt x="93" y="85"/>
                  </a:cubicBezTo>
                  <a:cubicBezTo>
                    <a:pt x="102" y="116"/>
                    <a:pt x="102" y="96"/>
                    <a:pt x="110" y="127"/>
                  </a:cubicBezTo>
                  <a:cubicBezTo>
                    <a:pt x="37" y="134"/>
                    <a:pt x="92" y="155"/>
                    <a:pt x="26" y="110"/>
                  </a:cubicBezTo>
                  <a:cubicBezTo>
                    <a:pt x="8" y="144"/>
                    <a:pt x="0" y="169"/>
                    <a:pt x="0" y="221"/>
                  </a:cubicBezTo>
                  <a:cubicBezTo>
                    <a:pt x="95" y="213"/>
                    <a:pt x="185" y="129"/>
                    <a:pt x="212" y="246"/>
                  </a:cubicBezTo>
                  <a:lnTo>
                    <a:pt x="246" y="246"/>
                  </a:lnTo>
                  <a:cubicBezTo>
                    <a:pt x="246" y="188"/>
                    <a:pt x="270" y="167"/>
                    <a:pt x="271" y="110"/>
                  </a:cubicBezTo>
                  <a:cubicBezTo>
                    <a:pt x="215" y="140"/>
                    <a:pt x="204" y="160"/>
                    <a:pt x="121" y="83"/>
                  </a:cubicBezTo>
                  <a:cubicBezTo>
                    <a:pt x="56" y="24"/>
                    <a:pt x="114" y="6"/>
                    <a:pt x="51" y="0"/>
                  </a:cubicBezTo>
                  <a:cubicBezTo>
                    <a:pt x="48" y="37"/>
                    <a:pt x="35" y="63"/>
                    <a:pt x="34" y="10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84" name="Freeform 30">
              <a:extLst>
                <a:ext uri="{FF2B5EF4-FFF2-40B4-BE49-F238E27FC236}">
                  <a16:creationId xmlns:a16="http://schemas.microsoft.com/office/drawing/2014/main" id="{2A36E41C-F911-4BF1-BB1C-7FDF8595DD84}"/>
                </a:ext>
              </a:extLst>
            </p:cNvPr>
            <p:cNvSpPr>
              <a:spLocks/>
            </p:cNvSpPr>
            <p:nvPr/>
          </p:nvSpPr>
          <p:spPr bwMode="auto">
            <a:xfrm>
              <a:off x="4700588" y="1784351"/>
              <a:ext cx="17463" cy="30163"/>
            </a:xfrm>
            <a:custGeom>
              <a:avLst/>
              <a:gdLst>
                <a:gd name="T0" fmla="*/ 0 w 76"/>
                <a:gd name="T1" fmla="*/ 52 h 129"/>
                <a:gd name="T2" fmla="*/ 59 w 76"/>
                <a:gd name="T3" fmla="*/ 129 h 129"/>
                <a:gd name="T4" fmla="*/ 76 w 76"/>
                <a:gd name="T5" fmla="*/ 95 h 129"/>
                <a:gd name="T6" fmla="*/ 0 w 76"/>
                <a:gd name="T7" fmla="*/ 52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6" h="129">
                  <a:moveTo>
                    <a:pt x="0" y="52"/>
                  </a:moveTo>
                  <a:cubicBezTo>
                    <a:pt x="0" y="115"/>
                    <a:pt x="19" y="109"/>
                    <a:pt x="59" y="129"/>
                  </a:cubicBezTo>
                  <a:cubicBezTo>
                    <a:pt x="61" y="125"/>
                    <a:pt x="76" y="96"/>
                    <a:pt x="76" y="95"/>
                  </a:cubicBezTo>
                  <a:cubicBezTo>
                    <a:pt x="76" y="57"/>
                    <a:pt x="0" y="0"/>
                    <a:pt x="0" y="5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85" name="Freeform 31">
              <a:extLst>
                <a:ext uri="{FF2B5EF4-FFF2-40B4-BE49-F238E27FC236}">
                  <a16:creationId xmlns:a16="http://schemas.microsoft.com/office/drawing/2014/main" id="{20D074A1-1A62-4430-A7D6-11C8A8A3E9A9}"/>
                </a:ext>
              </a:extLst>
            </p:cNvPr>
            <p:cNvSpPr>
              <a:spLocks/>
            </p:cNvSpPr>
            <p:nvPr/>
          </p:nvSpPr>
          <p:spPr bwMode="auto">
            <a:xfrm>
              <a:off x="4854575" y="2428876"/>
              <a:ext cx="3175" cy="1588"/>
            </a:xfrm>
            <a:custGeom>
              <a:avLst/>
              <a:gdLst>
                <a:gd name="T0" fmla="*/ 0 w 8"/>
                <a:gd name="T1" fmla="*/ 10 h 10"/>
                <a:gd name="T2" fmla="*/ 8 w 8"/>
                <a:gd name="T3" fmla="*/ 10 h 10"/>
                <a:gd name="T4" fmla="*/ 1 w 8"/>
                <a:gd name="T5" fmla="*/ 0 h 10"/>
                <a:gd name="T6" fmla="*/ 0 w 8"/>
                <a:gd name="T7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10">
                  <a:moveTo>
                    <a:pt x="0" y="10"/>
                  </a:moveTo>
                  <a:lnTo>
                    <a:pt x="8" y="10"/>
                  </a:lnTo>
                  <a:lnTo>
                    <a:pt x="1" y="0"/>
                  </a:lnTo>
                  <a:lnTo>
                    <a:pt x="0" y="1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  <p:sp>
          <p:nvSpPr>
            <p:cNvPr id="86" name="Freeform 38">
              <a:extLst>
                <a:ext uri="{FF2B5EF4-FFF2-40B4-BE49-F238E27FC236}">
                  <a16:creationId xmlns:a16="http://schemas.microsoft.com/office/drawing/2014/main" id="{D9D471AB-13A4-468D-8C9D-D82EEF6B8C33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9138" y="2244726"/>
              <a:ext cx="14288" cy="31750"/>
            </a:xfrm>
            <a:custGeom>
              <a:avLst/>
              <a:gdLst>
                <a:gd name="T0" fmla="*/ 6 w 58"/>
                <a:gd name="T1" fmla="*/ 7 h 134"/>
                <a:gd name="T2" fmla="*/ 57 w 58"/>
                <a:gd name="T3" fmla="*/ 134 h 134"/>
                <a:gd name="T4" fmla="*/ 43 w 58"/>
                <a:gd name="T5" fmla="*/ 0 h 134"/>
                <a:gd name="T6" fmla="*/ 6 w 58"/>
                <a:gd name="T7" fmla="*/ 7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8" h="134">
                  <a:moveTo>
                    <a:pt x="6" y="7"/>
                  </a:moveTo>
                  <a:cubicBezTo>
                    <a:pt x="2" y="72"/>
                    <a:pt x="0" y="116"/>
                    <a:pt x="57" y="134"/>
                  </a:cubicBezTo>
                  <a:cubicBezTo>
                    <a:pt x="58" y="85"/>
                    <a:pt x="57" y="40"/>
                    <a:pt x="43" y="0"/>
                  </a:cubicBezTo>
                  <a:lnTo>
                    <a:pt x="6" y="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endParaRPr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E9F0FF56-5D62-4D6D-A21D-8F15C1607061}"/>
              </a:ext>
            </a:extLst>
          </p:cNvPr>
          <p:cNvGrpSpPr/>
          <p:nvPr userDrawn="1"/>
        </p:nvGrpSpPr>
        <p:grpSpPr>
          <a:xfrm>
            <a:off x="4532965" y="1519502"/>
            <a:ext cx="3126071" cy="713523"/>
            <a:chOff x="4532965" y="1519502"/>
            <a:chExt cx="3126071" cy="713523"/>
          </a:xfrm>
        </p:grpSpPr>
        <p:grpSp>
          <p:nvGrpSpPr>
            <p:cNvPr id="18" name="组合 17">
              <a:extLst>
                <a:ext uri="{FF2B5EF4-FFF2-40B4-BE49-F238E27FC236}">
                  <a16:creationId xmlns:a16="http://schemas.microsoft.com/office/drawing/2014/main" id="{1827ED99-275A-4CD2-B164-4353E155423D}"/>
                </a:ext>
              </a:extLst>
            </p:cNvPr>
            <p:cNvGrpSpPr/>
            <p:nvPr/>
          </p:nvGrpSpPr>
          <p:grpSpPr>
            <a:xfrm>
              <a:off x="5382620" y="1548743"/>
              <a:ext cx="2276416" cy="621928"/>
              <a:chOff x="5402262" y="5211762"/>
              <a:chExt cx="3059113" cy="835761"/>
            </a:xfrm>
            <a:solidFill>
              <a:schemeClr val="bg1"/>
            </a:solidFill>
          </p:grpSpPr>
          <p:sp>
            <p:nvSpPr>
              <p:cNvPr id="48" name="Freeform 32">
                <a:extLst>
                  <a:ext uri="{FF2B5EF4-FFF2-40B4-BE49-F238E27FC236}">
                    <a16:creationId xmlns:a16="http://schemas.microsoft.com/office/drawing/2014/main" id="{C4D5BCE7-50C4-4DFB-B4BC-D9B453A4832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402262" y="5347186"/>
                <a:ext cx="814480" cy="570716"/>
              </a:xfrm>
              <a:custGeom>
                <a:avLst/>
                <a:gdLst>
                  <a:gd name="T0" fmla="*/ 1607 w 2875"/>
                  <a:gd name="T1" fmla="*/ 1769 h 2008"/>
                  <a:gd name="T2" fmla="*/ 1683 w 2875"/>
                  <a:gd name="T3" fmla="*/ 1769 h 2008"/>
                  <a:gd name="T4" fmla="*/ 1494 w 2875"/>
                  <a:gd name="T5" fmla="*/ 1579 h 2008"/>
                  <a:gd name="T6" fmla="*/ 1223 w 2875"/>
                  <a:gd name="T7" fmla="*/ 1628 h 2008"/>
                  <a:gd name="T8" fmla="*/ 1178 w 2875"/>
                  <a:gd name="T9" fmla="*/ 1615 h 2008"/>
                  <a:gd name="T10" fmla="*/ 1065 w 2875"/>
                  <a:gd name="T11" fmla="*/ 1371 h 2008"/>
                  <a:gd name="T12" fmla="*/ 1454 w 2875"/>
                  <a:gd name="T13" fmla="*/ 1219 h 2008"/>
                  <a:gd name="T14" fmla="*/ 1537 w 2875"/>
                  <a:gd name="T15" fmla="*/ 1242 h 2008"/>
                  <a:gd name="T16" fmla="*/ 1480 w 2875"/>
                  <a:gd name="T17" fmla="*/ 1524 h 2008"/>
                  <a:gd name="T18" fmla="*/ 1734 w 2875"/>
                  <a:gd name="T19" fmla="*/ 1515 h 2008"/>
                  <a:gd name="T20" fmla="*/ 1824 w 2875"/>
                  <a:gd name="T21" fmla="*/ 1300 h 2008"/>
                  <a:gd name="T22" fmla="*/ 2079 w 2875"/>
                  <a:gd name="T23" fmla="*/ 946 h 2008"/>
                  <a:gd name="T24" fmla="*/ 2340 w 2875"/>
                  <a:gd name="T25" fmla="*/ 1258 h 2008"/>
                  <a:gd name="T26" fmla="*/ 2055 w 2875"/>
                  <a:gd name="T27" fmla="*/ 1396 h 2008"/>
                  <a:gd name="T28" fmla="*/ 1497 w 2875"/>
                  <a:gd name="T29" fmla="*/ 643 h 2008"/>
                  <a:gd name="T30" fmla="*/ 1494 w 2875"/>
                  <a:gd name="T31" fmla="*/ 722 h 2008"/>
                  <a:gd name="T32" fmla="*/ 1336 w 2875"/>
                  <a:gd name="T33" fmla="*/ 279 h 2008"/>
                  <a:gd name="T34" fmla="*/ 844 w 2875"/>
                  <a:gd name="T35" fmla="*/ 337 h 2008"/>
                  <a:gd name="T36" fmla="*/ 752 w 2875"/>
                  <a:gd name="T37" fmla="*/ 499 h 2008"/>
                  <a:gd name="T38" fmla="*/ 1074 w 2875"/>
                  <a:gd name="T39" fmla="*/ 559 h 2008"/>
                  <a:gd name="T40" fmla="*/ 1074 w 2875"/>
                  <a:gd name="T41" fmla="*/ 855 h 2008"/>
                  <a:gd name="T42" fmla="*/ 625 w 2875"/>
                  <a:gd name="T43" fmla="*/ 1219 h 2008"/>
                  <a:gd name="T44" fmla="*/ 447 w 2875"/>
                  <a:gd name="T45" fmla="*/ 1058 h 2008"/>
                  <a:gd name="T46" fmla="*/ 532 w 2875"/>
                  <a:gd name="T47" fmla="*/ 830 h 2008"/>
                  <a:gd name="T48" fmla="*/ 107 w 2875"/>
                  <a:gd name="T49" fmla="*/ 1057 h 2008"/>
                  <a:gd name="T50" fmla="*/ 455 w 2875"/>
                  <a:gd name="T51" fmla="*/ 1786 h 2008"/>
                  <a:gd name="T52" fmla="*/ 665 w 2875"/>
                  <a:gd name="T53" fmla="*/ 1941 h 2008"/>
                  <a:gd name="T54" fmla="*/ 988 w 2875"/>
                  <a:gd name="T55" fmla="*/ 1988 h 2008"/>
                  <a:gd name="T56" fmla="*/ 1124 w 2875"/>
                  <a:gd name="T57" fmla="*/ 1963 h 2008"/>
                  <a:gd name="T58" fmla="*/ 1162 w 2875"/>
                  <a:gd name="T59" fmla="*/ 1951 h 2008"/>
                  <a:gd name="T60" fmla="*/ 1404 w 2875"/>
                  <a:gd name="T61" fmla="*/ 1914 h 2008"/>
                  <a:gd name="T62" fmla="*/ 1672 w 2875"/>
                  <a:gd name="T63" fmla="*/ 1902 h 2008"/>
                  <a:gd name="T64" fmla="*/ 2014 w 2875"/>
                  <a:gd name="T65" fmla="*/ 1888 h 2008"/>
                  <a:gd name="T66" fmla="*/ 1987 w 2875"/>
                  <a:gd name="T67" fmla="*/ 1668 h 2008"/>
                  <a:gd name="T68" fmla="*/ 1986 w 2875"/>
                  <a:gd name="T69" fmla="*/ 1607 h 2008"/>
                  <a:gd name="T70" fmla="*/ 2307 w 2875"/>
                  <a:gd name="T71" fmla="*/ 1488 h 2008"/>
                  <a:gd name="T72" fmla="*/ 2774 w 2875"/>
                  <a:gd name="T73" fmla="*/ 1000 h 2008"/>
                  <a:gd name="T74" fmla="*/ 2594 w 2875"/>
                  <a:gd name="T75" fmla="*/ 833 h 2008"/>
                  <a:gd name="T76" fmla="*/ 2394 w 2875"/>
                  <a:gd name="T77" fmla="*/ 728 h 2008"/>
                  <a:gd name="T78" fmla="*/ 2038 w 2875"/>
                  <a:gd name="T79" fmla="*/ 737 h 2008"/>
                  <a:gd name="T80" fmla="*/ 2116 w 2875"/>
                  <a:gd name="T81" fmla="*/ 560 h 2008"/>
                  <a:gd name="T82" fmla="*/ 2380 w 2875"/>
                  <a:gd name="T83" fmla="*/ 358 h 2008"/>
                  <a:gd name="T84" fmla="*/ 2359 w 2875"/>
                  <a:gd name="T85" fmla="*/ 103 h 2008"/>
                  <a:gd name="T86" fmla="*/ 1756 w 2875"/>
                  <a:gd name="T87" fmla="*/ 166 h 2008"/>
                  <a:gd name="T88" fmla="*/ 1403 w 2875"/>
                  <a:gd name="T89" fmla="*/ 290 h 20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875" h="2008">
                    <a:moveTo>
                      <a:pt x="1683" y="1769"/>
                    </a:moveTo>
                    <a:lnTo>
                      <a:pt x="1607" y="1769"/>
                    </a:lnTo>
                    <a:cubicBezTo>
                      <a:pt x="1613" y="1747"/>
                      <a:pt x="1619" y="1739"/>
                      <a:pt x="1642" y="1737"/>
                    </a:cubicBezTo>
                    <a:cubicBezTo>
                      <a:pt x="1670" y="1735"/>
                      <a:pt x="1673" y="1751"/>
                      <a:pt x="1683" y="1769"/>
                    </a:cubicBezTo>
                    <a:close/>
                    <a:moveTo>
                      <a:pt x="1480" y="1524"/>
                    </a:moveTo>
                    <a:cubicBezTo>
                      <a:pt x="1480" y="1558"/>
                      <a:pt x="1482" y="1552"/>
                      <a:pt x="1494" y="1579"/>
                    </a:cubicBezTo>
                    <a:cubicBezTo>
                      <a:pt x="1507" y="1611"/>
                      <a:pt x="1537" y="1644"/>
                      <a:pt x="1426" y="1656"/>
                    </a:cubicBezTo>
                    <a:cubicBezTo>
                      <a:pt x="1391" y="1660"/>
                      <a:pt x="1255" y="1641"/>
                      <a:pt x="1223" y="1628"/>
                    </a:cubicBezTo>
                    <a:cubicBezTo>
                      <a:pt x="1221" y="1627"/>
                      <a:pt x="1219" y="1626"/>
                      <a:pt x="1218" y="1626"/>
                    </a:cubicBezTo>
                    <a:lnTo>
                      <a:pt x="1178" y="1615"/>
                    </a:lnTo>
                    <a:cubicBezTo>
                      <a:pt x="1146" y="1606"/>
                      <a:pt x="939" y="1503"/>
                      <a:pt x="985" y="1419"/>
                    </a:cubicBezTo>
                    <a:cubicBezTo>
                      <a:pt x="1003" y="1386"/>
                      <a:pt x="1023" y="1375"/>
                      <a:pt x="1065" y="1371"/>
                    </a:cubicBezTo>
                    <a:cubicBezTo>
                      <a:pt x="1070" y="1389"/>
                      <a:pt x="1133" y="1549"/>
                      <a:pt x="1209" y="1549"/>
                    </a:cubicBezTo>
                    <a:cubicBezTo>
                      <a:pt x="1343" y="1549"/>
                      <a:pt x="1431" y="1255"/>
                      <a:pt x="1454" y="1219"/>
                    </a:cubicBezTo>
                    <a:cubicBezTo>
                      <a:pt x="1478" y="1182"/>
                      <a:pt x="1506" y="1136"/>
                      <a:pt x="1565" y="1134"/>
                    </a:cubicBezTo>
                    <a:cubicBezTo>
                      <a:pt x="1565" y="1223"/>
                      <a:pt x="1557" y="1194"/>
                      <a:pt x="1537" y="1242"/>
                    </a:cubicBezTo>
                    <a:lnTo>
                      <a:pt x="1514" y="1329"/>
                    </a:lnTo>
                    <a:cubicBezTo>
                      <a:pt x="1506" y="1444"/>
                      <a:pt x="1480" y="1483"/>
                      <a:pt x="1480" y="1524"/>
                    </a:cubicBezTo>
                    <a:close/>
                    <a:moveTo>
                      <a:pt x="1768" y="1541"/>
                    </a:moveTo>
                    <a:cubicBezTo>
                      <a:pt x="1760" y="1510"/>
                      <a:pt x="1767" y="1518"/>
                      <a:pt x="1734" y="1515"/>
                    </a:cubicBezTo>
                    <a:cubicBezTo>
                      <a:pt x="1736" y="1450"/>
                      <a:pt x="1756" y="1449"/>
                      <a:pt x="1779" y="1408"/>
                    </a:cubicBezTo>
                    <a:cubicBezTo>
                      <a:pt x="1800" y="1371"/>
                      <a:pt x="1800" y="1336"/>
                      <a:pt x="1824" y="1300"/>
                    </a:cubicBezTo>
                    <a:cubicBezTo>
                      <a:pt x="1910" y="1168"/>
                      <a:pt x="1857" y="1222"/>
                      <a:pt x="1920" y="1092"/>
                    </a:cubicBezTo>
                    <a:cubicBezTo>
                      <a:pt x="1959" y="1013"/>
                      <a:pt x="1998" y="965"/>
                      <a:pt x="2079" y="946"/>
                    </a:cubicBezTo>
                    <a:cubicBezTo>
                      <a:pt x="2213" y="915"/>
                      <a:pt x="2535" y="852"/>
                      <a:pt x="2582" y="1031"/>
                    </a:cubicBezTo>
                    <a:cubicBezTo>
                      <a:pt x="2615" y="1155"/>
                      <a:pt x="2436" y="1229"/>
                      <a:pt x="2340" y="1258"/>
                    </a:cubicBezTo>
                    <a:cubicBezTo>
                      <a:pt x="2296" y="1271"/>
                      <a:pt x="2250" y="1314"/>
                      <a:pt x="2203" y="1333"/>
                    </a:cubicBezTo>
                    <a:cubicBezTo>
                      <a:pt x="2136" y="1360"/>
                      <a:pt x="2187" y="1351"/>
                      <a:pt x="2055" y="1396"/>
                    </a:cubicBezTo>
                    <a:cubicBezTo>
                      <a:pt x="1823" y="1474"/>
                      <a:pt x="1945" y="1422"/>
                      <a:pt x="1768" y="1541"/>
                    </a:cubicBezTo>
                    <a:close/>
                    <a:moveTo>
                      <a:pt x="1497" y="643"/>
                    </a:moveTo>
                    <a:cubicBezTo>
                      <a:pt x="1581" y="643"/>
                      <a:pt x="1701" y="635"/>
                      <a:pt x="1654" y="800"/>
                    </a:cubicBezTo>
                    <a:cubicBezTo>
                      <a:pt x="1625" y="904"/>
                      <a:pt x="1529" y="865"/>
                      <a:pt x="1494" y="722"/>
                    </a:cubicBezTo>
                    <a:cubicBezTo>
                      <a:pt x="1486" y="686"/>
                      <a:pt x="1496" y="684"/>
                      <a:pt x="1497" y="643"/>
                    </a:cubicBezTo>
                    <a:close/>
                    <a:moveTo>
                      <a:pt x="1336" y="279"/>
                    </a:moveTo>
                    <a:cubicBezTo>
                      <a:pt x="1171" y="279"/>
                      <a:pt x="1108" y="288"/>
                      <a:pt x="955" y="296"/>
                    </a:cubicBezTo>
                    <a:cubicBezTo>
                      <a:pt x="904" y="299"/>
                      <a:pt x="875" y="313"/>
                      <a:pt x="844" y="337"/>
                    </a:cubicBezTo>
                    <a:cubicBezTo>
                      <a:pt x="821" y="355"/>
                      <a:pt x="779" y="391"/>
                      <a:pt x="752" y="398"/>
                    </a:cubicBezTo>
                    <a:lnTo>
                      <a:pt x="752" y="499"/>
                    </a:lnTo>
                    <a:lnTo>
                      <a:pt x="870" y="508"/>
                    </a:lnTo>
                    <a:cubicBezTo>
                      <a:pt x="933" y="511"/>
                      <a:pt x="1023" y="527"/>
                      <a:pt x="1074" y="559"/>
                    </a:cubicBezTo>
                    <a:cubicBezTo>
                      <a:pt x="1093" y="571"/>
                      <a:pt x="1124" y="606"/>
                      <a:pt x="1124" y="635"/>
                    </a:cubicBezTo>
                    <a:cubicBezTo>
                      <a:pt x="1124" y="663"/>
                      <a:pt x="1073" y="719"/>
                      <a:pt x="1074" y="855"/>
                    </a:cubicBezTo>
                    <a:cubicBezTo>
                      <a:pt x="1074" y="992"/>
                      <a:pt x="1087" y="994"/>
                      <a:pt x="992" y="1044"/>
                    </a:cubicBezTo>
                    <a:cubicBezTo>
                      <a:pt x="916" y="1084"/>
                      <a:pt x="685" y="1219"/>
                      <a:pt x="625" y="1219"/>
                    </a:cubicBezTo>
                    <a:cubicBezTo>
                      <a:pt x="550" y="1219"/>
                      <a:pt x="606" y="1220"/>
                      <a:pt x="526" y="1141"/>
                    </a:cubicBezTo>
                    <a:cubicBezTo>
                      <a:pt x="497" y="1113"/>
                      <a:pt x="468" y="1090"/>
                      <a:pt x="447" y="1058"/>
                    </a:cubicBezTo>
                    <a:cubicBezTo>
                      <a:pt x="497" y="954"/>
                      <a:pt x="540" y="981"/>
                      <a:pt x="540" y="906"/>
                    </a:cubicBezTo>
                    <a:cubicBezTo>
                      <a:pt x="540" y="863"/>
                      <a:pt x="533" y="868"/>
                      <a:pt x="532" y="830"/>
                    </a:cubicBezTo>
                    <a:cubicBezTo>
                      <a:pt x="337" y="830"/>
                      <a:pt x="355" y="820"/>
                      <a:pt x="184" y="956"/>
                    </a:cubicBezTo>
                    <a:lnTo>
                      <a:pt x="107" y="1057"/>
                    </a:lnTo>
                    <a:cubicBezTo>
                      <a:pt x="0" y="1252"/>
                      <a:pt x="145" y="1411"/>
                      <a:pt x="268" y="1576"/>
                    </a:cubicBezTo>
                    <a:cubicBezTo>
                      <a:pt x="303" y="1623"/>
                      <a:pt x="418" y="1759"/>
                      <a:pt x="455" y="1786"/>
                    </a:cubicBezTo>
                    <a:cubicBezTo>
                      <a:pt x="495" y="1816"/>
                      <a:pt x="529" y="1843"/>
                      <a:pt x="571" y="1875"/>
                    </a:cubicBezTo>
                    <a:lnTo>
                      <a:pt x="665" y="1941"/>
                    </a:lnTo>
                    <a:cubicBezTo>
                      <a:pt x="709" y="1971"/>
                      <a:pt x="734" y="1969"/>
                      <a:pt x="764" y="1978"/>
                    </a:cubicBezTo>
                    <a:cubicBezTo>
                      <a:pt x="843" y="2001"/>
                      <a:pt x="879" y="2008"/>
                      <a:pt x="988" y="1988"/>
                    </a:cubicBezTo>
                    <a:cubicBezTo>
                      <a:pt x="1024" y="1981"/>
                      <a:pt x="997" y="1977"/>
                      <a:pt x="1040" y="1973"/>
                    </a:cubicBezTo>
                    <a:cubicBezTo>
                      <a:pt x="1087" y="1968"/>
                      <a:pt x="1074" y="1982"/>
                      <a:pt x="1124" y="1963"/>
                    </a:cubicBezTo>
                    <a:cubicBezTo>
                      <a:pt x="1126" y="1962"/>
                      <a:pt x="1124" y="1962"/>
                      <a:pt x="1142" y="1956"/>
                    </a:cubicBezTo>
                    <a:cubicBezTo>
                      <a:pt x="1143" y="1956"/>
                      <a:pt x="1162" y="1951"/>
                      <a:pt x="1162" y="1951"/>
                    </a:cubicBezTo>
                    <a:lnTo>
                      <a:pt x="1263" y="1925"/>
                    </a:lnTo>
                    <a:cubicBezTo>
                      <a:pt x="1339" y="1903"/>
                      <a:pt x="1309" y="1915"/>
                      <a:pt x="1404" y="1914"/>
                    </a:cubicBezTo>
                    <a:cubicBezTo>
                      <a:pt x="1448" y="1913"/>
                      <a:pt x="1451" y="1907"/>
                      <a:pt x="1489" y="1905"/>
                    </a:cubicBezTo>
                    <a:cubicBezTo>
                      <a:pt x="1549" y="1902"/>
                      <a:pt x="1613" y="1911"/>
                      <a:pt x="1672" y="1902"/>
                    </a:cubicBezTo>
                    <a:cubicBezTo>
                      <a:pt x="1839" y="1874"/>
                      <a:pt x="1760" y="1874"/>
                      <a:pt x="1921" y="1887"/>
                    </a:cubicBezTo>
                    <a:cubicBezTo>
                      <a:pt x="1951" y="1890"/>
                      <a:pt x="1984" y="1886"/>
                      <a:pt x="2014" y="1888"/>
                    </a:cubicBezTo>
                    <a:cubicBezTo>
                      <a:pt x="2181" y="1897"/>
                      <a:pt x="2334" y="1970"/>
                      <a:pt x="2267" y="1685"/>
                    </a:cubicBezTo>
                    <a:cubicBezTo>
                      <a:pt x="2134" y="1685"/>
                      <a:pt x="2220" y="1648"/>
                      <a:pt x="1987" y="1668"/>
                    </a:cubicBezTo>
                    <a:cubicBezTo>
                      <a:pt x="1935" y="1672"/>
                      <a:pt x="1932" y="1663"/>
                      <a:pt x="1912" y="1634"/>
                    </a:cubicBezTo>
                    <a:cubicBezTo>
                      <a:pt x="1948" y="1617"/>
                      <a:pt x="1934" y="1639"/>
                      <a:pt x="1986" y="1607"/>
                    </a:cubicBezTo>
                    <a:cubicBezTo>
                      <a:pt x="1992" y="1603"/>
                      <a:pt x="2001" y="1598"/>
                      <a:pt x="2008" y="1594"/>
                    </a:cubicBezTo>
                    <a:cubicBezTo>
                      <a:pt x="2048" y="1573"/>
                      <a:pt x="2216" y="1527"/>
                      <a:pt x="2307" y="1488"/>
                    </a:cubicBezTo>
                    <a:cubicBezTo>
                      <a:pt x="2384" y="1455"/>
                      <a:pt x="2600" y="1349"/>
                      <a:pt x="2659" y="1289"/>
                    </a:cubicBezTo>
                    <a:cubicBezTo>
                      <a:pt x="2716" y="1230"/>
                      <a:pt x="2875" y="1156"/>
                      <a:pt x="2774" y="1000"/>
                    </a:cubicBezTo>
                    <a:cubicBezTo>
                      <a:pt x="2730" y="932"/>
                      <a:pt x="2781" y="926"/>
                      <a:pt x="2667" y="895"/>
                    </a:cubicBezTo>
                    <a:cubicBezTo>
                      <a:pt x="2627" y="884"/>
                      <a:pt x="2620" y="864"/>
                      <a:pt x="2594" y="833"/>
                    </a:cubicBezTo>
                    <a:cubicBezTo>
                      <a:pt x="2566" y="798"/>
                      <a:pt x="2540" y="805"/>
                      <a:pt x="2512" y="780"/>
                    </a:cubicBezTo>
                    <a:cubicBezTo>
                      <a:pt x="2467" y="742"/>
                      <a:pt x="2503" y="728"/>
                      <a:pt x="2394" y="728"/>
                    </a:cubicBezTo>
                    <a:cubicBezTo>
                      <a:pt x="2319" y="728"/>
                      <a:pt x="2223" y="729"/>
                      <a:pt x="2153" y="740"/>
                    </a:cubicBezTo>
                    <a:cubicBezTo>
                      <a:pt x="2117" y="745"/>
                      <a:pt x="2066" y="751"/>
                      <a:pt x="2038" y="737"/>
                    </a:cubicBezTo>
                    <a:cubicBezTo>
                      <a:pt x="2015" y="725"/>
                      <a:pt x="1988" y="682"/>
                      <a:pt x="1988" y="635"/>
                    </a:cubicBezTo>
                    <a:cubicBezTo>
                      <a:pt x="1988" y="602"/>
                      <a:pt x="2089" y="571"/>
                      <a:pt x="2116" y="560"/>
                    </a:cubicBezTo>
                    <a:cubicBezTo>
                      <a:pt x="2173" y="537"/>
                      <a:pt x="2210" y="519"/>
                      <a:pt x="2259" y="491"/>
                    </a:cubicBezTo>
                    <a:cubicBezTo>
                      <a:pt x="2310" y="460"/>
                      <a:pt x="2356" y="413"/>
                      <a:pt x="2380" y="358"/>
                    </a:cubicBezTo>
                    <a:lnTo>
                      <a:pt x="2394" y="321"/>
                    </a:lnTo>
                    <a:cubicBezTo>
                      <a:pt x="2428" y="246"/>
                      <a:pt x="2439" y="184"/>
                      <a:pt x="2359" y="103"/>
                    </a:cubicBezTo>
                    <a:cubicBezTo>
                      <a:pt x="2257" y="0"/>
                      <a:pt x="2097" y="47"/>
                      <a:pt x="1968" y="90"/>
                    </a:cubicBezTo>
                    <a:cubicBezTo>
                      <a:pt x="1881" y="119"/>
                      <a:pt x="1887" y="128"/>
                      <a:pt x="1756" y="166"/>
                    </a:cubicBezTo>
                    <a:cubicBezTo>
                      <a:pt x="1626" y="205"/>
                      <a:pt x="1575" y="246"/>
                      <a:pt x="1452" y="294"/>
                    </a:cubicBezTo>
                    <a:cubicBezTo>
                      <a:pt x="1422" y="306"/>
                      <a:pt x="1436" y="301"/>
                      <a:pt x="1403" y="290"/>
                    </a:cubicBezTo>
                    <a:cubicBezTo>
                      <a:pt x="1377" y="282"/>
                      <a:pt x="1367" y="279"/>
                      <a:pt x="1336" y="2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9" name="Freeform 33">
                <a:extLst>
                  <a:ext uri="{FF2B5EF4-FFF2-40B4-BE49-F238E27FC236}">
                    <a16:creationId xmlns:a16="http://schemas.microsoft.com/office/drawing/2014/main" id="{DA88B351-366B-4AAF-9AE6-550B22F50B5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270909" y="5256259"/>
                <a:ext cx="650035" cy="791264"/>
              </a:xfrm>
              <a:custGeom>
                <a:avLst/>
                <a:gdLst>
                  <a:gd name="T0" fmla="*/ 943 w 2302"/>
                  <a:gd name="T1" fmla="*/ 2093 h 2775"/>
                  <a:gd name="T2" fmla="*/ 935 w 2302"/>
                  <a:gd name="T3" fmla="*/ 1957 h 2775"/>
                  <a:gd name="T4" fmla="*/ 1214 w 2302"/>
                  <a:gd name="T5" fmla="*/ 1898 h 2775"/>
                  <a:gd name="T6" fmla="*/ 1250 w 2302"/>
                  <a:gd name="T7" fmla="*/ 1993 h 2775"/>
                  <a:gd name="T8" fmla="*/ 923 w 2302"/>
                  <a:gd name="T9" fmla="*/ 1327 h 2775"/>
                  <a:gd name="T10" fmla="*/ 1019 w 2302"/>
                  <a:gd name="T11" fmla="*/ 1246 h 2775"/>
                  <a:gd name="T12" fmla="*/ 1517 w 2302"/>
                  <a:gd name="T13" fmla="*/ 1067 h 2775"/>
                  <a:gd name="T14" fmla="*/ 2022 w 2302"/>
                  <a:gd name="T15" fmla="*/ 1529 h 2775"/>
                  <a:gd name="T16" fmla="*/ 1975 w 2302"/>
                  <a:gd name="T17" fmla="*/ 1651 h 2775"/>
                  <a:gd name="T18" fmla="*/ 1638 w 2302"/>
                  <a:gd name="T19" fmla="*/ 2178 h 2775"/>
                  <a:gd name="T20" fmla="*/ 1392 w 2302"/>
                  <a:gd name="T21" fmla="*/ 1830 h 2775"/>
                  <a:gd name="T22" fmla="*/ 1392 w 2302"/>
                  <a:gd name="T23" fmla="*/ 1551 h 2775"/>
                  <a:gd name="T24" fmla="*/ 1534 w 2302"/>
                  <a:gd name="T25" fmla="*/ 1282 h 2775"/>
                  <a:gd name="T26" fmla="*/ 1211 w 2302"/>
                  <a:gd name="T27" fmla="*/ 1293 h 2775"/>
                  <a:gd name="T28" fmla="*/ 893 w 2302"/>
                  <a:gd name="T29" fmla="*/ 1466 h 2775"/>
                  <a:gd name="T30" fmla="*/ 1488 w 2302"/>
                  <a:gd name="T31" fmla="*/ 301 h 2775"/>
                  <a:gd name="T32" fmla="*/ 1307 w 2302"/>
                  <a:gd name="T33" fmla="*/ 391 h 2775"/>
                  <a:gd name="T34" fmla="*/ 1198 w 2302"/>
                  <a:gd name="T35" fmla="*/ 53 h 2775"/>
                  <a:gd name="T36" fmla="*/ 1169 w 2302"/>
                  <a:gd name="T37" fmla="*/ 75 h 2775"/>
                  <a:gd name="T38" fmla="*/ 989 w 2302"/>
                  <a:gd name="T39" fmla="*/ 420 h 2775"/>
                  <a:gd name="T40" fmla="*/ 571 w 2302"/>
                  <a:gd name="T41" fmla="*/ 603 h 2775"/>
                  <a:gd name="T42" fmla="*/ 696 w 2302"/>
                  <a:gd name="T43" fmla="*/ 800 h 2775"/>
                  <a:gd name="T44" fmla="*/ 901 w 2302"/>
                  <a:gd name="T45" fmla="*/ 1043 h 2775"/>
                  <a:gd name="T46" fmla="*/ 359 w 2302"/>
                  <a:gd name="T47" fmla="*/ 1111 h 2775"/>
                  <a:gd name="T48" fmla="*/ 80 w 2302"/>
                  <a:gd name="T49" fmla="*/ 1381 h 2775"/>
                  <a:gd name="T50" fmla="*/ 26 w 2302"/>
                  <a:gd name="T51" fmla="*/ 1834 h 2775"/>
                  <a:gd name="T52" fmla="*/ 317 w 2302"/>
                  <a:gd name="T53" fmla="*/ 2203 h 2775"/>
                  <a:gd name="T54" fmla="*/ 545 w 2302"/>
                  <a:gd name="T55" fmla="*/ 1839 h 2775"/>
                  <a:gd name="T56" fmla="*/ 684 w 2302"/>
                  <a:gd name="T57" fmla="*/ 1452 h 2775"/>
                  <a:gd name="T58" fmla="*/ 740 w 2302"/>
                  <a:gd name="T59" fmla="*/ 1754 h 2775"/>
                  <a:gd name="T60" fmla="*/ 930 w 2302"/>
                  <a:gd name="T61" fmla="*/ 1656 h 2775"/>
                  <a:gd name="T62" fmla="*/ 1265 w 2302"/>
                  <a:gd name="T63" fmla="*/ 1458 h 2775"/>
                  <a:gd name="T64" fmla="*/ 1049 w 2302"/>
                  <a:gd name="T65" fmla="*/ 1665 h 2775"/>
                  <a:gd name="T66" fmla="*/ 918 w 2302"/>
                  <a:gd name="T67" fmla="*/ 1746 h 2775"/>
                  <a:gd name="T68" fmla="*/ 579 w 2302"/>
                  <a:gd name="T69" fmla="*/ 1898 h 2775"/>
                  <a:gd name="T70" fmla="*/ 664 w 2302"/>
                  <a:gd name="T71" fmla="*/ 2237 h 2775"/>
                  <a:gd name="T72" fmla="*/ 848 w 2302"/>
                  <a:gd name="T73" fmla="*/ 2374 h 2775"/>
                  <a:gd name="T74" fmla="*/ 893 w 2302"/>
                  <a:gd name="T75" fmla="*/ 2677 h 2775"/>
                  <a:gd name="T76" fmla="*/ 1183 w 2302"/>
                  <a:gd name="T77" fmla="*/ 2604 h 2775"/>
                  <a:gd name="T78" fmla="*/ 1612 w 2302"/>
                  <a:gd name="T79" fmla="*/ 2482 h 2775"/>
                  <a:gd name="T80" fmla="*/ 2056 w 2302"/>
                  <a:gd name="T81" fmla="*/ 1894 h 2775"/>
                  <a:gd name="T82" fmla="*/ 2175 w 2302"/>
                  <a:gd name="T83" fmla="*/ 1529 h 2775"/>
                  <a:gd name="T84" fmla="*/ 2227 w 2302"/>
                  <a:gd name="T85" fmla="*/ 1277 h 2775"/>
                  <a:gd name="T86" fmla="*/ 2024 w 2302"/>
                  <a:gd name="T87" fmla="*/ 945 h 2775"/>
                  <a:gd name="T88" fmla="*/ 1731 w 2302"/>
                  <a:gd name="T89" fmla="*/ 899 h 2775"/>
                  <a:gd name="T90" fmla="*/ 1282 w 2302"/>
                  <a:gd name="T91" fmla="*/ 933 h 2775"/>
                  <a:gd name="T92" fmla="*/ 1553 w 2302"/>
                  <a:gd name="T93" fmla="*/ 636 h 2775"/>
                  <a:gd name="T94" fmla="*/ 1683 w 2302"/>
                  <a:gd name="T95" fmla="*/ 563 h 2775"/>
                  <a:gd name="T96" fmla="*/ 1633 w 2302"/>
                  <a:gd name="T97" fmla="*/ 40 h 2775"/>
                  <a:gd name="T98" fmla="*/ 1502 w 2302"/>
                  <a:gd name="T99" fmla="*/ 78 h 27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02" h="2775">
                    <a:moveTo>
                      <a:pt x="935" y="1957"/>
                    </a:moveTo>
                    <a:cubicBezTo>
                      <a:pt x="1034" y="2024"/>
                      <a:pt x="961" y="2093"/>
                      <a:pt x="943" y="2093"/>
                    </a:cubicBezTo>
                    <a:cubicBezTo>
                      <a:pt x="884" y="2093"/>
                      <a:pt x="897" y="2096"/>
                      <a:pt x="876" y="2067"/>
                    </a:cubicBezTo>
                    <a:cubicBezTo>
                      <a:pt x="838" y="2013"/>
                      <a:pt x="877" y="1971"/>
                      <a:pt x="935" y="1957"/>
                    </a:cubicBezTo>
                    <a:close/>
                    <a:moveTo>
                      <a:pt x="1250" y="1993"/>
                    </a:moveTo>
                    <a:cubicBezTo>
                      <a:pt x="1158" y="1970"/>
                      <a:pt x="1189" y="1946"/>
                      <a:pt x="1214" y="1898"/>
                    </a:cubicBezTo>
                    <a:cubicBezTo>
                      <a:pt x="1252" y="1907"/>
                      <a:pt x="1272" y="1930"/>
                      <a:pt x="1290" y="1957"/>
                    </a:cubicBezTo>
                    <a:lnTo>
                      <a:pt x="1250" y="1993"/>
                    </a:lnTo>
                    <a:close/>
                    <a:moveTo>
                      <a:pt x="893" y="1466"/>
                    </a:moveTo>
                    <a:lnTo>
                      <a:pt x="923" y="1327"/>
                    </a:lnTo>
                    <a:cubicBezTo>
                      <a:pt x="931" y="1299"/>
                      <a:pt x="934" y="1330"/>
                      <a:pt x="935" y="1280"/>
                    </a:cubicBezTo>
                    <a:cubicBezTo>
                      <a:pt x="998" y="1280"/>
                      <a:pt x="970" y="1269"/>
                      <a:pt x="1019" y="1246"/>
                    </a:cubicBezTo>
                    <a:cubicBezTo>
                      <a:pt x="1040" y="1236"/>
                      <a:pt x="1067" y="1229"/>
                      <a:pt x="1088" y="1222"/>
                    </a:cubicBezTo>
                    <a:cubicBezTo>
                      <a:pt x="1209" y="1179"/>
                      <a:pt x="1402" y="1081"/>
                      <a:pt x="1517" y="1067"/>
                    </a:cubicBezTo>
                    <a:cubicBezTo>
                      <a:pt x="1653" y="1050"/>
                      <a:pt x="1887" y="1045"/>
                      <a:pt x="2002" y="1127"/>
                    </a:cubicBezTo>
                    <a:cubicBezTo>
                      <a:pt x="2130" y="1220"/>
                      <a:pt x="2068" y="1347"/>
                      <a:pt x="2022" y="1529"/>
                    </a:cubicBezTo>
                    <a:cubicBezTo>
                      <a:pt x="2015" y="1556"/>
                      <a:pt x="2011" y="1575"/>
                      <a:pt x="2003" y="1595"/>
                    </a:cubicBezTo>
                    <a:cubicBezTo>
                      <a:pt x="1991" y="1626"/>
                      <a:pt x="1985" y="1625"/>
                      <a:pt x="1975" y="1651"/>
                    </a:cubicBezTo>
                    <a:cubicBezTo>
                      <a:pt x="1964" y="1681"/>
                      <a:pt x="1962" y="1716"/>
                      <a:pt x="1934" y="1788"/>
                    </a:cubicBezTo>
                    <a:cubicBezTo>
                      <a:pt x="1898" y="1880"/>
                      <a:pt x="1725" y="2178"/>
                      <a:pt x="1638" y="2178"/>
                    </a:cubicBezTo>
                    <a:cubicBezTo>
                      <a:pt x="1506" y="2178"/>
                      <a:pt x="1485" y="2185"/>
                      <a:pt x="1417" y="2084"/>
                    </a:cubicBezTo>
                    <a:cubicBezTo>
                      <a:pt x="1527" y="2011"/>
                      <a:pt x="1551" y="1867"/>
                      <a:pt x="1392" y="1830"/>
                    </a:cubicBezTo>
                    <a:cubicBezTo>
                      <a:pt x="1414" y="1735"/>
                      <a:pt x="1468" y="1850"/>
                      <a:pt x="1468" y="1678"/>
                    </a:cubicBezTo>
                    <a:cubicBezTo>
                      <a:pt x="1468" y="1651"/>
                      <a:pt x="1408" y="1618"/>
                      <a:pt x="1392" y="1551"/>
                    </a:cubicBezTo>
                    <a:cubicBezTo>
                      <a:pt x="1465" y="1502"/>
                      <a:pt x="1467" y="1491"/>
                      <a:pt x="1556" y="1444"/>
                    </a:cubicBezTo>
                    <a:cubicBezTo>
                      <a:pt x="1666" y="1385"/>
                      <a:pt x="1571" y="1315"/>
                      <a:pt x="1534" y="1282"/>
                    </a:cubicBezTo>
                    <a:cubicBezTo>
                      <a:pt x="1448" y="1206"/>
                      <a:pt x="1434" y="1221"/>
                      <a:pt x="1299" y="1221"/>
                    </a:cubicBezTo>
                    <a:cubicBezTo>
                      <a:pt x="1270" y="1221"/>
                      <a:pt x="1236" y="1276"/>
                      <a:pt x="1211" y="1293"/>
                    </a:cubicBezTo>
                    <a:cubicBezTo>
                      <a:pt x="1158" y="1330"/>
                      <a:pt x="1104" y="1349"/>
                      <a:pt x="1011" y="1416"/>
                    </a:cubicBezTo>
                    <a:cubicBezTo>
                      <a:pt x="978" y="1439"/>
                      <a:pt x="944" y="1462"/>
                      <a:pt x="893" y="1466"/>
                    </a:cubicBezTo>
                    <a:close/>
                    <a:moveTo>
                      <a:pt x="1502" y="78"/>
                    </a:moveTo>
                    <a:cubicBezTo>
                      <a:pt x="1502" y="179"/>
                      <a:pt x="1543" y="206"/>
                      <a:pt x="1488" y="301"/>
                    </a:cubicBezTo>
                    <a:cubicBezTo>
                      <a:pt x="1474" y="325"/>
                      <a:pt x="1462" y="338"/>
                      <a:pt x="1439" y="354"/>
                    </a:cubicBezTo>
                    <a:cubicBezTo>
                      <a:pt x="1395" y="384"/>
                      <a:pt x="1363" y="418"/>
                      <a:pt x="1307" y="391"/>
                    </a:cubicBezTo>
                    <a:cubicBezTo>
                      <a:pt x="1327" y="306"/>
                      <a:pt x="1350" y="200"/>
                      <a:pt x="1350" y="112"/>
                    </a:cubicBezTo>
                    <a:cubicBezTo>
                      <a:pt x="1350" y="14"/>
                      <a:pt x="1261" y="17"/>
                      <a:pt x="1198" y="53"/>
                    </a:cubicBezTo>
                    <a:lnTo>
                      <a:pt x="1187" y="59"/>
                    </a:lnTo>
                    <a:cubicBezTo>
                      <a:pt x="1173" y="69"/>
                      <a:pt x="1180" y="62"/>
                      <a:pt x="1169" y="75"/>
                    </a:cubicBezTo>
                    <a:cubicBezTo>
                      <a:pt x="1162" y="85"/>
                      <a:pt x="1164" y="85"/>
                      <a:pt x="1157" y="97"/>
                    </a:cubicBezTo>
                    <a:lnTo>
                      <a:pt x="989" y="420"/>
                    </a:lnTo>
                    <a:cubicBezTo>
                      <a:pt x="932" y="571"/>
                      <a:pt x="876" y="450"/>
                      <a:pt x="698" y="450"/>
                    </a:cubicBezTo>
                    <a:cubicBezTo>
                      <a:pt x="577" y="450"/>
                      <a:pt x="571" y="457"/>
                      <a:pt x="571" y="603"/>
                    </a:cubicBezTo>
                    <a:cubicBezTo>
                      <a:pt x="571" y="613"/>
                      <a:pt x="618" y="689"/>
                      <a:pt x="627" y="707"/>
                    </a:cubicBezTo>
                    <a:cubicBezTo>
                      <a:pt x="647" y="743"/>
                      <a:pt x="668" y="772"/>
                      <a:pt x="696" y="800"/>
                    </a:cubicBezTo>
                    <a:cubicBezTo>
                      <a:pt x="749" y="853"/>
                      <a:pt x="825" y="898"/>
                      <a:pt x="901" y="916"/>
                    </a:cubicBezTo>
                    <a:lnTo>
                      <a:pt x="901" y="1043"/>
                    </a:lnTo>
                    <a:cubicBezTo>
                      <a:pt x="825" y="1083"/>
                      <a:pt x="633" y="1238"/>
                      <a:pt x="571" y="1238"/>
                    </a:cubicBezTo>
                    <a:cubicBezTo>
                      <a:pt x="497" y="1238"/>
                      <a:pt x="453" y="1111"/>
                      <a:pt x="359" y="1111"/>
                    </a:cubicBezTo>
                    <a:cubicBezTo>
                      <a:pt x="257" y="1111"/>
                      <a:pt x="166" y="1245"/>
                      <a:pt x="115" y="1307"/>
                    </a:cubicBezTo>
                    <a:cubicBezTo>
                      <a:pt x="90" y="1338"/>
                      <a:pt x="95" y="1346"/>
                      <a:pt x="80" y="1381"/>
                    </a:cubicBezTo>
                    <a:cubicBezTo>
                      <a:pt x="35" y="1484"/>
                      <a:pt x="49" y="1554"/>
                      <a:pt x="25" y="1658"/>
                    </a:cubicBezTo>
                    <a:cubicBezTo>
                      <a:pt x="3" y="1755"/>
                      <a:pt x="0" y="1733"/>
                      <a:pt x="26" y="1834"/>
                    </a:cubicBezTo>
                    <a:cubicBezTo>
                      <a:pt x="49" y="1925"/>
                      <a:pt x="47" y="1918"/>
                      <a:pt x="89" y="1991"/>
                    </a:cubicBezTo>
                    <a:cubicBezTo>
                      <a:pt x="124" y="2053"/>
                      <a:pt x="229" y="2203"/>
                      <a:pt x="317" y="2203"/>
                    </a:cubicBezTo>
                    <a:cubicBezTo>
                      <a:pt x="436" y="2203"/>
                      <a:pt x="477" y="2208"/>
                      <a:pt x="507" y="2088"/>
                    </a:cubicBezTo>
                    <a:cubicBezTo>
                      <a:pt x="526" y="2011"/>
                      <a:pt x="545" y="1926"/>
                      <a:pt x="545" y="1839"/>
                    </a:cubicBezTo>
                    <a:cubicBezTo>
                      <a:pt x="545" y="1720"/>
                      <a:pt x="477" y="1710"/>
                      <a:pt x="551" y="1599"/>
                    </a:cubicBezTo>
                    <a:lnTo>
                      <a:pt x="684" y="1452"/>
                    </a:lnTo>
                    <a:cubicBezTo>
                      <a:pt x="784" y="1375"/>
                      <a:pt x="689" y="1568"/>
                      <a:pt x="689" y="1653"/>
                    </a:cubicBezTo>
                    <a:cubicBezTo>
                      <a:pt x="689" y="1702"/>
                      <a:pt x="727" y="1706"/>
                      <a:pt x="740" y="1754"/>
                    </a:cubicBezTo>
                    <a:lnTo>
                      <a:pt x="850" y="1754"/>
                    </a:lnTo>
                    <a:cubicBezTo>
                      <a:pt x="880" y="1709"/>
                      <a:pt x="883" y="1692"/>
                      <a:pt x="930" y="1656"/>
                    </a:cubicBezTo>
                    <a:cubicBezTo>
                      <a:pt x="1000" y="1602"/>
                      <a:pt x="1081" y="1572"/>
                      <a:pt x="1150" y="1521"/>
                    </a:cubicBezTo>
                    <a:cubicBezTo>
                      <a:pt x="1181" y="1498"/>
                      <a:pt x="1226" y="1467"/>
                      <a:pt x="1265" y="1458"/>
                    </a:cubicBezTo>
                    <a:cubicBezTo>
                      <a:pt x="1214" y="1554"/>
                      <a:pt x="1214" y="1572"/>
                      <a:pt x="1122" y="1628"/>
                    </a:cubicBezTo>
                    <a:lnTo>
                      <a:pt x="1049" y="1665"/>
                    </a:lnTo>
                    <a:cubicBezTo>
                      <a:pt x="1027" y="1678"/>
                      <a:pt x="1014" y="1691"/>
                      <a:pt x="988" y="1706"/>
                    </a:cubicBezTo>
                    <a:cubicBezTo>
                      <a:pt x="962" y="1722"/>
                      <a:pt x="943" y="1732"/>
                      <a:pt x="918" y="1746"/>
                    </a:cubicBezTo>
                    <a:cubicBezTo>
                      <a:pt x="744" y="1848"/>
                      <a:pt x="769" y="1780"/>
                      <a:pt x="658" y="1798"/>
                    </a:cubicBezTo>
                    <a:cubicBezTo>
                      <a:pt x="583" y="1810"/>
                      <a:pt x="579" y="1836"/>
                      <a:pt x="579" y="1898"/>
                    </a:cubicBezTo>
                    <a:cubicBezTo>
                      <a:pt x="579" y="1928"/>
                      <a:pt x="671" y="1995"/>
                      <a:pt x="692" y="2023"/>
                    </a:cubicBezTo>
                    <a:cubicBezTo>
                      <a:pt x="718" y="2059"/>
                      <a:pt x="664" y="2123"/>
                      <a:pt x="664" y="2237"/>
                    </a:cubicBezTo>
                    <a:cubicBezTo>
                      <a:pt x="664" y="2262"/>
                      <a:pt x="739" y="2337"/>
                      <a:pt x="762" y="2350"/>
                    </a:cubicBezTo>
                    <a:cubicBezTo>
                      <a:pt x="795" y="2368"/>
                      <a:pt x="812" y="2364"/>
                      <a:pt x="848" y="2374"/>
                    </a:cubicBezTo>
                    <a:cubicBezTo>
                      <a:pt x="895" y="2387"/>
                      <a:pt x="877" y="2404"/>
                      <a:pt x="918" y="2415"/>
                    </a:cubicBezTo>
                    <a:cubicBezTo>
                      <a:pt x="918" y="2482"/>
                      <a:pt x="893" y="2510"/>
                      <a:pt x="893" y="2677"/>
                    </a:cubicBezTo>
                    <a:cubicBezTo>
                      <a:pt x="893" y="2707"/>
                      <a:pt x="963" y="2775"/>
                      <a:pt x="1103" y="2684"/>
                    </a:cubicBezTo>
                    <a:cubicBezTo>
                      <a:pt x="1126" y="2669"/>
                      <a:pt x="1171" y="2629"/>
                      <a:pt x="1183" y="2604"/>
                    </a:cubicBezTo>
                    <a:cubicBezTo>
                      <a:pt x="1212" y="2540"/>
                      <a:pt x="1174" y="2425"/>
                      <a:pt x="1207" y="2339"/>
                    </a:cubicBezTo>
                    <a:cubicBezTo>
                      <a:pt x="1276" y="2153"/>
                      <a:pt x="1454" y="2482"/>
                      <a:pt x="1612" y="2482"/>
                    </a:cubicBezTo>
                    <a:cubicBezTo>
                      <a:pt x="1720" y="2482"/>
                      <a:pt x="1833" y="2340"/>
                      <a:pt x="1877" y="2265"/>
                    </a:cubicBezTo>
                    <a:cubicBezTo>
                      <a:pt x="1929" y="2179"/>
                      <a:pt x="2023" y="1992"/>
                      <a:pt x="2056" y="1894"/>
                    </a:cubicBezTo>
                    <a:cubicBezTo>
                      <a:pt x="2086" y="1807"/>
                      <a:pt x="2115" y="1781"/>
                      <a:pt x="2149" y="1630"/>
                    </a:cubicBezTo>
                    <a:lnTo>
                      <a:pt x="2175" y="1529"/>
                    </a:lnTo>
                    <a:cubicBezTo>
                      <a:pt x="2179" y="1510"/>
                      <a:pt x="2184" y="1501"/>
                      <a:pt x="2189" y="1484"/>
                    </a:cubicBezTo>
                    <a:cubicBezTo>
                      <a:pt x="2208" y="1426"/>
                      <a:pt x="2202" y="1341"/>
                      <a:pt x="2227" y="1277"/>
                    </a:cubicBezTo>
                    <a:cubicBezTo>
                      <a:pt x="2260" y="1189"/>
                      <a:pt x="2302" y="1157"/>
                      <a:pt x="2199" y="1058"/>
                    </a:cubicBezTo>
                    <a:cubicBezTo>
                      <a:pt x="2177" y="1036"/>
                      <a:pt x="2048" y="950"/>
                      <a:pt x="2024" y="945"/>
                    </a:cubicBezTo>
                    <a:cubicBezTo>
                      <a:pt x="1993" y="938"/>
                      <a:pt x="1965" y="939"/>
                      <a:pt x="1934" y="932"/>
                    </a:cubicBezTo>
                    <a:cubicBezTo>
                      <a:pt x="1873" y="919"/>
                      <a:pt x="1805" y="899"/>
                      <a:pt x="1731" y="899"/>
                    </a:cubicBezTo>
                    <a:cubicBezTo>
                      <a:pt x="1626" y="899"/>
                      <a:pt x="1547" y="941"/>
                      <a:pt x="1358" y="941"/>
                    </a:cubicBezTo>
                    <a:cubicBezTo>
                      <a:pt x="1316" y="941"/>
                      <a:pt x="1320" y="934"/>
                      <a:pt x="1282" y="933"/>
                    </a:cubicBezTo>
                    <a:cubicBezTo>
                      <a:pt x="1282" y="859"/>
                      <a:pt x="1262" y="813"/>
                      <a:pt x="1351" y="757"/>
                    </a:cubicBezTo>
                    <a:lnTo>
                      <a:pt x="1553" y="636"/>
                    </a:lnTo>
                    <a:cubicBezTo>
                      <a:pt x="1593" y="610"/>
                      <a:pt x="1589" y="605"/>
                      <a:pt x="1637" y="586"/>
                    </a:cubicBezTo>
                    <a:cubicBezTo>
                      <a:pt x="1650" y="580"/>
                      <a:pt x="1668" y="571"/>
                      <a:pt x="1683" y="563"/>
                    </a:cubicBezTo>
                    <a:cubicBezTo>
                      <a:pt x="1786" y="506"/>
                      <a:pt x="1790" y="441"/>
                      <a:pt x="1790" y="332"/>
                    </a:cubicBezTo>
                    <a:cubicBezTo>
                      <a:pt x="1790" y="213"/>
                      <a:pt x="1724" y="96"/>
                      <a:pt x="1633" y="40"/>
                    </a:cubicBezTo>
                    <a:lnTo>
                      <a:pt x="1617" y="30"/>
                    </a:lnTo>
                    <a:cubicBezTo>
                      <a:pt x="1567" y="0"/>
                      <a:pt x="1502" y="18"/>
                      <a:pt x="1502" y="7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grpSp>
            <p:nvGrpSpPr>
              <p:cNvPr id="50" name="组合 49">
                <a:extLst>
                  <a:ext uri="{FF2B5EF4-FFF2-40B4-BE49-F238E27FC236}">
                    <a16:creationId xmlns:a16="http://schemas.microsoft.com/office/drawing/2014/main" id="{1BFAB416-A56E-45F7-9905-C4D03BDA6060}"/>
                  </a:ext>
                </a:extLst>
              </p:cNvPr>
              <p:cNvGrpSpPr/>
              <p:nvPr/>
            </p:nvGrpSpPr>
            <p:grpSpPr>
              <a:xfrm>
                <a:off x="7683654" y="5211762"/>
                <a:ext cx="777721" cy="795133"/>
                <a:chOff x="8128154" y="5211762"/>
                <a:chExt cx="777721" cy="795133"/>
              </a:xfrm>
              <a:grpFill/>
            </p:grpSpPr>
            <p:sp>
              <p:nvSpPr>
                <p:cNvPr id="54" name="Freeform 34">
                  <a:extLst>
                    <a:ext uri="{FF2B5EF4-FFF2-40B4-BE49-F238E27FC236}">
                      <a16:creationId xmlns:a16="http://schemas.microsoft.com/office/drawing/2014/main" id="{28BBA680-3124-463B-9C6E-29DDC77A44E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8128154" y="5211762"/>
                  <a:ext cx="777721" cy="644232"/>
                </a:xfrm>
                <a:custGeom>
                  <a:avLst/>
                  <a:gdLst>
                    <a:gd name="T0" fmla="*/ 1651 w 2752"/>
                    <a:gd name="T1" fmla="*/ 1193 h 2259"/>
                    <a:gd name="T2" fmla="*/ 1795 w 2752"/>
                    <a:gd name="T3" fmla="*/ 939 h 2259"/>
                    <a:gd name="T4" fmla="*/ 1758 w 2752"/>
                    <a:gd name="T5" fmla="*/ 1045 h 2259"/>
                    <a:gd name="T6" fmla="*/ 1728 w 2752"/>
                    <a:gd name="T7" fmla="*/ 1184 h 2259"/>
                    <a:gd name="T8" fmla="*/ 2752 w 2752"/>
                    <a:gd name="T9" fmla="*/ 1370 h 2259"/>
                    <a:gd name="T10" fmla="*/ 2252 w 2752"/>
                    <a:gd name="T11" fmla="*/ 1498 h 2259"/>
                    <a:gd name="T12" fmla="*/ 1965 w 2752"/>
                    <a:gd name="T13" fmla="*/ 1396 h 2259"/>
                    <a:gd name="T14" fmla="*/ 2405 w 2752"/>
                    <a:gd name="T15" fmla="*/ 1303 h 2259"/>
                    <a:gd name="T16" fmla="*/ 1880 w 2752"/>
                    <a:gd name="T17" fmla="*/ 1286 h 2259"/>
                    <a:gd name="T18" fmla="*/ 1753 w 2752"/>
                    <a:gd name="T19" fmla="*/ 1430 h 2259"/>
                    <a:gd name="T20" fmla="*/ 1448 w 2752"/>
                    <a:gd name="T21" fmla="*/ 1429 h 2259"/>
                    <a:gd name="T22" fmla="*/ 1169 w 2752"/>
                    <a:gd name="T23" fmla="*/ 1480 h 2259"/>
                    <a:gd name="T24" fmla="*/ 911 w 2752"/>
                    <a:gd name="T25" fmla="*/ 1646 h 2259"/>
                    <a:gd name="T26" fmla="*/ 780 w 2752"/>
                    <a:gd name="T27" fmla="*/ 1726 h 2259"/>
                    <a:gd name="T28" fmla="*/ 518 w 2752"/>
                    <a:gd name="T29" fmla="*/ 1998 h 2259"/>
                    <a:gd name="T30" fmla="*/ 263 w 2752"/>
                    <a:gd name="T31" fmla="*/ 2259 h 2259"/>
                    <a:gd name="T32" fmla="*/ 0 w 2752"/>
                    <a:gd name="T33" fmla="*/ 2031 h 2259"/>
                    <a:gd name="T34" fmla="*/ 81 w 2752"/>
                    <a:gd name="T35" fmla="*/ 1781 h 2259"/>
                    <a:gd name="T36" fmla="*/ 314 w 2752"/>
                    <a:gd name="T37" fmla="*/ 1599 h 2259"/>
                    <a:gd name="T38" fmla="*/ 544 w 2752"/>
                    <a:gd name="T39" fmla="*/ 1685 h 2259"/>
                    <a:gd name="T40" fmla="*/ 763 w 2752"/>
                    <a:gd name="T41" fmla="*/ 1548 h 2259"/>
                    <a:gd name="T42" fmla="*/ 931 w 2752"/>
                    <a:gd name="T43" fmla="*/ 1480 h 2259"/>
                    <a:gd name="T44" fmla="*/ 1135 w 2752"/>
                    <a:gd name="T45" fmla="*/ 1447 h 2259"/>
                    <a:gd name="T46" fmla="*/ 1262 w 2752"/>
                    <a:gd name="T47" fmla="*/ 1396 h 2259"/>
                    <a:gd name="T48" fmla="*/ 1381 w 2752"/>
                    <a:gd name="T49" fmla="*/ 1345 h 2259"/>
                    <a:gd name="T50" fmla="*/ 1482 w 2752"/>
                    <a:gd name="T51" fmla="*/ 1133 h 2259"/>
                    <a:gd name="T52" fmla="*/ 1423 w 2752"/>
                    <a:gd name="T53" fmla="*/ 1226 h 2259"/>
                    <a:gd name="T54" fmla="*/ 1326 w 2752"/>
                    <a:gd name="T55" fmla="*/ 1151 h 2259"/>
                    <a:gd name="T56" fmla="*/ 1351 w 2752"/>
                    <a:gd name="T57" fmla="*/ 866 h 2259"/>
                    <a:gd name="T58" fmla="*/ 1541 w 2752"/>
                    <a:gd name="T59" fmla="*/ 845 h 2259"/>
                    <a:gd name="T60" fmla="*/ 1635 w 2752"/>
                    <a:gd name="T61" fmla="*/ 727 h 2259"/>
                    <a:gd name="T62" fmla="*/ 1582 w 2752"/>
                    <a:gd name="T63" fmla="*/ 538 h 2259"/>
                    <a:gd name="T64" fmla="*/ 1406 w 2752"/>
                    <a:gd name="T65" fmla="*/ 685 h 2259"/>
                    <a:gd name="T66" fmla="*/ 1262 w 2752"/>
                    <a:gd name="T67" fmla="*/ 1134 h 2259"/>
                    <a:gd name="T68" fmla="*/ 1177 w 2752"/>
                    <a:gd name="T69" fmla="*/ 1311 h 2259"/>
                    <a:gd name="T70" fmla="*/ 1135 w 2752"/>
                    <a:gd name="T71" fmla="*/ 1133 h 2259"/>
                    <a:gd name="T72" fmla="*/ 1008 w 2752"/>
                    <a:gd name="T73" fmla="*/ 1387 h 2259"/>
                    <a:gd name="T74" fmla="*/ 788 w 2752"/>
                    <a:gd name="T75" fmla="*/ 1218 h 2259"/>
                    <a:gd name="T76" fmla="*/ 915 w 2752"/>
                    <a:gd name="T77" fmla="*/ 888 h 2259"/>
                    <a:gd name="T78" fmla="*/ 1101 w 2752"/>
                    <a:gd name="T79" fmla="*/ 659 h 2259"/>
                    <a:gd name="T80" fmla="*/ 1067 w 2752"/>
                    <a:gd name="T81" fmla="*/ 337 h 2259"/>
                    <a:gd name="T82" fmla="*/ 1389 w 2752"/>
                    <a:gd name="T83" fmla="*/ 617 h 2259"/>
                    <a:gd name="T84" fmla="*/ 1618 w 2752"/>
                    <a:gd name="T85" fmla="*/ 337 h 2259"/>
                    <a:gd name="T86" fmla="*/ 1767 w 2752"/>
                    <a:gd name="T87" fmla="*/ 21 h 2259"/>
                    <a:gd name="T88" fmla="*/ 1814 w 2752"/>
                    <a:gd name="T89" fmla="*/ 331 h 2259"/>
                    <a:gd name="T90" fmla="*/ 1849 w 2752"/>
                    <a:gd name="T91" fmla="*/ 552 h 2259"/>
                    <a:gd name="T92" fmla="*/ 1990 w 2752"/>
                    <a:gd name="T93" fmla="*/ 329 h 2259"/>
                    <a:gd name="T94" fmla="*/ 2192 w 2752"/>
                    <a:gd name="T95" fmla="*/ 211 h 2259"/>
                    <a:gd name="T96" fmla="*/ 2021 w 2752"/>
                    <a:gd name="T97" fmla="*/ 783 h 2259"/>
                    <a:gd name="T98" fmla="*/ 1922 w 2752"/>
                    <a:gd name="T99" fmla="*/ 1057 h 2259"/>
                    <a:gd name="T100" fmla="*/ 2372 w 2752"/>
                    <a:gd name="T101" fmla="*/ 1115 h 2259"/>
                    <a:gd name="T102" fmla="*/ 2491 w 2752"/>
                    <a:gd name="T103" fmla="*/ 1152 h 2259"/>
                    <a:gd name="T104" fmla="*/ 2615 w 2752"/>
                    <a:gd name="T105" fmla="*/ 1178 h 2259"/>
                    <a:gd name="T106" fmla="*/ 2752 w 2752"/>
                    <a:gd name="T107" fmla="*/ 1349 h 2259"/>
                    <a:gd name="T108" fmla="*/ 1592 w 2752"/>
                    <a:gd name="T109" fmla="*/ 1049 h 2259"/>
                    <a:gd name="T110" fmla="*/ 1540 w 2752"/>
                    <a:gd name="T111" fmla="*/ 954 h 2259"/>
                    <a:gd name="T112" fmla="*/ 1609 w 2752"/>
                    <a:gd name="T113" fmla="*/ 922 h 2259"/>
                    <a:gd name="T114" fmla="*/ 1863 w 2752"/>
                    <a:gd name="T115" fmla="*/ 820 h 2259"/>
                    <a:gd name="T116" fmla="*/ 1838 w 2752"/>
                    <a:gd name="T117" fmla="*/ 693 h 2259"/>
                    <a:gd name="T118" fmla="*/ 1863 w 2752"/>
                    <a:gd name="T119" fmla="*/ 820 h 22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2752" h="2259">
                      <a:moveTo>
                        <a:pt x="1728" y="1184"/>
                      </a:moveTo>
                      <a:cubicBezTo>
                        <a:pt x="1690" y="1184"/>
                        <a:pt x="1678" y="1180"/>
                        <a:pt x="1651" y="1193"/>
                      </a:cubicBezTo>
                      <a:cubicBezTo>
                        <a:pt x="1651" y="1141"/>
                        <a:pt x="1646" y="1151"/>
                        <a:pt x="1674" y="1122"/>
                      </a:cubicBezTo>
                      <a:cubicBezTo>
                        <a:pt x="1794" y="1002"/>
                        <a:pt x="1745" y="952"/>
                        <a:pt x="1795" y="939"/>
                      </a:cubicBezTo>
                      <a:cubicBezTo>
                        <a:pt x="1796" y="972"/>
                        <a:pt x="1809" y="981"/>
                        <a:pt x="1799" y="1002"/>
                      </a:cubicBezTo>
                      <a:cubicBezTo>
                        <a:pt x="1788" y="1025"/>
                        <a:pt x="1773" y="1009"/>
                        <a:pt x="1758" y="1045"/>
                      </a:cubicBezTo>
                      <a:cubicBezTo>
                        <a:pt x="1747" y="1073"/>
                        <a:pt x="1756" y="1095"/>
                        <a:pt x="1753" y="1125"/>
                      </a:cubicBezTo>
                      <a:cubicBezTo>
                        <a:pt x="1748" y="1177"/>
                        <a:pt x="1740" y="1139"/>
                        <a:pt x="1728" y="1184"/>
                      </a:cubicBezTo>
                      <a:close/>
                      <a:moveTo>
                        <a:pt x="2752" y="1349"/>
                      </a:moveTo>
                      <a:lnTo>
                        <a:pt x="2752" y="1370"/>
                      </a:lnTo>
                      <a:cubicBezTo>
                        <a:pt x="2749" y="1398"/>
                        <a:pt x="2729" y="1424"/>
                        <a:pt x="2686" y="1448"/>
                      </a:cubicBezTo>
                      <a:cubicBezTo>
                        <a:pt x="2529" y="1535"/>
                        <a:pt x="2421" y="1512"/>
                        <a:pt x="2252" y="1498"/>
                      </a:cubicBezTo>
                      <a:cubicBezTo>
                        <a:pt x="2153" y="1489"/>
                        <a:pt x="2076" y="1534"/>
                        <a:pt x="1965" y="1480"/>
                      </a:cubicBezTo>
                      <a:lnTo>
                        <a:pt x="1965" y="1396"/>
                      </a:lnTo>
                      <a:cubicBezTo>
                        <a:pt x="2044" y="1389"/>
                        <a:pt x="2121" y="1370"/>
                        <a:pt x="2210" y="1370"/>
                      </a:cubicBezTo>
                      <a:cubicBezTo>
                        <a:pt x="2286" y="1371"/>
                        <a:pt x="2369" y="1371"/>
                        <a:pt x="2405" y="1303"/>
                      </a:cubicBezTo>
                      <a:cubicBezTo>
                        <a:pt x="2343" y="1210"/>
                        <a:pt x="2133" y="1231"/>
                        <a:pt x="2029" y="1248"/>
                      </a:cubicBezTo>
                      <a:cubicBezTo>
                        <a:pt x="1977" y="1256"/>
                        <a:pt x="1916" y="1283"/>
                        <a:pt x="1880" y="1286"/>
                      </a:cubicBezTo>
                      <a:cubicBezTo>
                        <a:pt x="1874" y="1364"/>
                        <a:pt x="1860" y="1372"/>
                        <a:pt x="1829" y="1430"/>
                      </a:cubicBezTo>
                      <a:lnTo>
                        <a:pt x="1753" y="1430"/>
                      </a:lnTo>
                      <a:cubicBezTo>
                        <a:pt x="1740" y="1380"/>
                        <a:pt x="1634" y="1350"/>
                        <a:pt x="1561" y="1398"/>
                      </a:cubicBezTo>
                      <a:cubicBezTo>
                        <a:pt x="1532" y="1417"/>
                        <a:pt x="1512" y="1410"/>
                        <a:pt x="1448" y="1429"/>
                      </a:cubicBezTo>
                      <a:cubicBezTo>
                        <a:pt x="1402" y="1442"/>
                        <a:pt x="1359" y="1438"/>
                        <a:pt x="1313" y="1438"/>
                      </a:cubicBezTo>
                      <a:cubicBezTo>
                        <a:pt x="1298" y="1495"/>
                        <a:pt x="1239" y="1480"/>
                        <a:pt x="1169" y="1480"/>
                      </a:cubicBezTo>
                      <a:cubicBezTo>
                        <a:pt x="1150" y="1562"/>
                        <a:pt x="1109" y="1526"/>
                        <a:pt x="1042" y="1565"/>
                      </a:cubicBezTo>
                      <a:cubicBezTo>
                        <a:pt x="998" y="1591"/>
                        <a:pt x="957" y="1618"/>
                        <a:pt x="911" y="1646"/>
                      </a:cubicBezTo>
                      <a:cubicBezTo>
                        <a:pt x="885" y="1662"/>
                        <a:pt x="869" y="1671"/>
                        <a:pt x="842" y="1687"/>
                      </a:cubicBezTo>
                      <a:cubicBezTo>
                        <a:pt x="817" y="1703"/>
                        <a:pt x="805" y="1713"/>
                        <a:pt x="780" y="1726"/>
                      </a:cubicBezTo>
                      <a:cubicBezTo>
                        <a:pt x="727" y="1753"/>
                        <a:pt x="696" y="1770"/>
                        <a:pt x="648" y="1807"/>
                      </a:cubicBezTo>
                      <a:cubicBezTo>
                        <a:pt x="586" y="1854"/>
                        <a:pt x="564" y="1937"/>
                        <a:pt x="518" y="1998"/>
                      </a:cubicBezTo>
                      <a:cubicBezTo>
                        <a:pt x="463" y="2072"/>
                        <a:pt x="490" y="2060"/>
                        <a:pt x="464" y="2105"/>
                      </a:cubicBezTo>
                      <a:cubicBezTo>
                        <a:pt x="418" y="2185"/>
                        <a:pt x="374" y="2259"/>
                        <a:pt x="263" y="2259"/>
                      </a:cubicBezTo>
                      <a:cubicBezTo>
                        <a:pt x="171" y="2259"/>
                        <a:pt x="130" y="2237"/>
                        <a:pt x="90" y="2170"/>
                      </a:cubicBezTo>
                      <a:cubicBezTo>
                        <a:pt x="66" y="2129"/>
                        <a:pt x="0" y="2071"/>
                        <a:pt x="0" y="2031"/>
                      </a:cubicBezTo>
                      <a:cubicBezTo>
                        <a:pt x="0" y="1981"/>
                        <a:pt x="7" y="1918"/>
                        <a:pt x="23" y="1876"/>
                      </a:cubicBezTo>
                      <a:cubicBezTo>
                        <a:pt x="37" y="1839"/>
                        <a:pt x="61" y="1811"/>
                        <a:pt x="81" y="1781"/>
                      </a:cubicBezTo>
                      <a:lnTo>
                        <a:pt x="195" y="1599"/>
                      </a:lnTo>
                      <a:lnTo>
                        <a:pt x="314" y="1599"/>
                      </a:lnTo>
                      <a:cubicBezTo>
                        <a:pt x="320" y="1622"/>
                        <a:pt x="344" y="1660"/>
                        <a:pt x="359" y="1680"/>
                      </a:cubicBezTo>
                      <a:cubicBezTo>
                        <a:pt x="404" y="1740"/>
                        <a:pt x="493" y="1742"/>
                        <a:pt x="544" y="1685"/>
                      </a:cubicBezTo>
                      <a:cubicBezTo>
                        <a:pt x="568" y="1658"/>
                        <a:pt x="563" y="1644"/>
                        <a:pt x="607" y="1629"/>
                      </a:cubicBezTo>
                      <a:cubicBezTo>
                        <a:pt x="666" y="1610"/>
                        <a:pt x="710" y="1576"/>
                        <a:pt x="763" y="1548"/>
                      </a:cubicBezTo>
                      <a:cubicBezTo>
                        <a:pt x="795" y="1531"/>
                        <a:pt x="820" y="1536"/>
                        <a:pt x="853" y="1520"/>
                      </a:cubicBezTo>
                      <a:cubicBezTo>
                        <a:pt x="886" y="1505"/>
                        <a:pt x="890" y="1491"/>
                        <a:pt x="931" y="1480"/>
                      </a:cubicBezTo>
                      <a:cubicBezTo>
                        <a:pt x="951" y="1474"/>
                        <a:pt x="958" y="1475"/>
                        <a:pt x="983" y="1472"/>
                      </a:cubicBezTo>
                      <a:cubicBezTo>
                        <a:pt x="1057" y="1464"/>
                        <a:pt x="1021" y="1447"/>
                        <a:pt x="1135" y="1447"/>
                      </a:cubicBezTo>
                      <a:cubicBezTo>
                        <a:pt x="1137" y="1418"/>
                        <a:pt x="1141" y="1416"/>
                        <a:pt x="1152" y="1396"/>
                      </a:cubicBezTo>
                      <a:lnTo>
                        <a:pt x="1262" y="1396"/>
                      </a:lnTo>
                      <a:cubicBezTo>
                        <a:pt x="1264" y="1367"/>
                        <a:pt x="1268" y="1365"/>
                        <a:pt x="1279" y="1345"/>
                      </a:cubicBezTo>
                      <a:lnTo>
                        <a:pt x="1381" y="1345"/>
                      </a:lnTo>
                      <a:cubicBezTo>
                        <a:pt x="1414" y="1282"/>
                        <a:pt x="1429" y="1260"/>
                        <a:pt x="1524" y="1260"/>
                      </a:cubicBezTo>
                      <a:cubicBezTo>
                        <a:pt x="1498" y="1210"/>
                        <a:pt x="1496" y="1195"/>
                        <a:pt x="1482" y="1133"/>
                      </a:cubicBezTo>
                      <a:lnTo>
                        <a:pt x="1423" y="1133"/>
                      </a:lnTo>
                      <a:lnTo>
                        <a:pt x="1423" y="1226"/>
                      </a:lnTo>
                      <a:lnTo>
                        <a:pt x="1338" y="1226"/>
                      </a:lnTo>
                      <a:cubicBezTo>
                        <a:pt x="1336" y="1201"/>
                        <a:pt x="1324" y="1169"/>
                        <a:pt x="1326" y="1151"/>
                      </a:cubicBezTo>
                      <a:cubicBezTo>
                        <a:pt x="1333" y="1083"/>
                        <a:pt x="1345" y="1194"/>
                        <a:pt x="1346" y="913"/>
                      </a:cubicBezTo>
                      <a:cubicBezTo>
                        <a:pt x="1346" y="892"/>
                        <a:pt x="1345" y="885"/>
                        <a:pt x="1351" y="866"/>
                      </a:cubicBezTo>
                      <a:lnTo>
                        <a:pt x="1364" y="838"/>
                      </a:lnTo>
                      <a:cubicBezTo>
                        <a:pt x="1414" y="762"/>
                        <a:pt x="1489" y="841"/>
                        <a:pt x="1541" y="845"/>
                      </a:cubicBezTo>
                      <a:cubicBezTo>
                        <a:pt x="1543" y="795"/>
                        <a:pt x="1565" y="773"/>
                        <a:pt x="1575" y="727"/>
                      </a:cubicBezTo>
                      <a:lnTo>
                        <a:pt x="1635" y="727"/>
                      </a:lnTo>
                      <a:lnTo>
                        <a:pt x="1636" y="618"/>
                      </a:lnTo>
                      <a:cubicBezTo>
                        <a:pt x="1642" y="566"/>
                        <a:pt x="1666" y="484"/>
                        <a:pt x="1582" y="538"/>
                      </a:cubicBezTo>
                      <a:cubicBezTo>
                        <a:pt x="1512" y="584"/>
                        <a:pt x="1495" y="651"/>
                        <a:pt x="1406" y="651"/>
                      </a:cubicBezTo>
                      <a:lnTo>
                        <a:pt x="1406" y="685"/>
                      </a:lnTo>
                      <a:cubicBezTo>
                        <a:pt x="1406" y="754"/>
                        <a:pt x="1270" y="828"/>
                        <a:pt x="1262" y="939"/>
                      </a:cubicBezTo>
                      <a:cubicBezTo>
                        <a:pt x="1258" y="1000"/>
                        <a:pt x="1264" y="1071"/>
                        <a:pt x="1262" y="1134"/>
                      </a:cubicBezTo>
                      <a:cubicBezTo>
                        <a:pt x="1261" y="1186"/>
                        <a:pt x="1246" y="1261"/>
                        <a:pt x="1245" y="1311"/>
                      </a:cubicBezTo>
                      <a:lnTo>
                        <a:pt x="1177" y="1311"/>
                      </a:lnTo>
                      <a:cubicBezTo>
                        <a:pt x="1169" y="1274"/>
                        <a:pt x="1159" y="1265"/>
                        <a:pt x="1152" y="1227"/>
                      </a:cubicBezTo>
                      <a:cubicBezTo>
                        <a:pt x="1146" y="1194"/>
                        <a:pt x="1142" y="1164"/>
                        <a:pt x="1135" y="1133"/>
                      </a:cubicBezTo>
                      <a:cubicBezTo>
                        <a:pt x="1097" y="1154"/>
                        <a:pt x="1106" y="1143"/>
                        <a:pt x="1089" y="1189"/>
                      </a:cubicBezTo>
                      <a:cubicBezTo>
                        <a:pt x="1064" y="1254"/>
                        <a:pt x="1023" y="1321"/>
                        <a:pt x="1008" y="1387"/>
                      </a:cubicBezTo>
                      <a:cubicBezTo>
                        <a:pt x="946" y="1387"/>
                        <a:pt x="897" y="1393"/>
                        <a:pt x="857" y="1344"/>
                      </a:cubicBezTo>
                      <a:cubicBezTo>
                        <a:pt x="838" y="1321"/>
                        <a:pt x="788" y="1254"/>
                        <a:pt x="788" y="1218"/>
                      </a:cubicBezTo>
                      <a:cubicBezTo>
                        <a:pt x="788" y="1082"/>
                        <a:pt x="852" y="1144"/>
                        <a:pt x="863" y="1039"/>
                      </a:cubicBezTo>
                      <a:cubicBezTo>
                        <a:pt x="870" y="984"/>
                        <a:pt x="855" y="888"/>
                        <a:pt x="915" y="888"/>
                      </a:cubicBezTo>
                      <a:cubicBezTo>
                        <a:pt x="970" y="888"/>
                        <a:pt x="998" y="911"/>
                        <a:pt x="1042" y="922"/>
                      </a:cubicBezTo>
                      <a:cubicBezTo>
                        <a:pt x="1151" y="849"/>
                        <a:pt x="1110" y="799"/>
                        <a:pt x="1101" y="659"/>
                      </a:cubicBezTo>
                      <a:cubicBezTo>
                        <a:pt x="1098" y="606"/>
                        <a:pt x="1089" y="550"/>
                        <a:pt x="1084" y="498"/>
                      </a:cubicBezTo>
                      <a:cubicBezTo>
                        <a:pt x="1080" y="449"/>
                        <a:pt x="1068" y="383"/>
                        <a:pt x="1067" y="337"/>
                      </a:cubicBezTo>
                      <a:cubicBezTo>
                        <a:pt x="1105" y="317"/>
                        <a:pt x="1264" y="143"/>
                        <a:pt x="1313" y="430"/>
                      </a:cubicBezTo>
                      <a:cubicBezTo>
                        <a:pt x="1326" y="509"/>
                        <a:pt x="1307" y="615"/>
                        <a:pt x="1389" y="617"/>
                      </a:cubicBezTo>
                      <a:cubicBezTo>
                        <a:pt x="1394" y="555"/>
                        <a:pt x="1433" y="500"/>
                        <a:pt x="1499" y="498"/>
                      </a:cubicBezTo>
                      <a:cubicBezTo>
                        <a:pt x="1516" y="426"/>
                        <a:pt x="1540" y="356"/>
                        <a:pt x="1618" y="337"/>
                      </a:cubicBezTo>
                      <a:cubicBezTo>
                        <a:pt x="1618" y="193"/>
                        <a:pt x="1655" y="196"/>
                        <a:pt x="1722" y="111"/>
                      </a:cubicBezTo>
                      <a:cubicBezTo>
                        <a:pt x="1750" y="75"/>
                        <a:pt x="1714" y="35"/>
                        <a:pt x="1767" y="21"/>
                      </a:cubicBezTo>
                      <a:cubicBezTo>
                        <a:pt x="1843" y="0"/>
                        <a:pt x="1885" y="50"/>
                        <a:pt x="1948" y="83"/>
                      </a:cubicBezTo>
                      <a:cubicBezTo>
                        <a:pt x="1944" y="240"/>
                        <a:pt x="1908" y="245"/>
                        <a:pt x="1814" y="331"/>
                      </a:cubicBezTo>
                      <a:cubicBezTo>
                        <a:pt x="1697" y="439"/>
                        <a:pt x="1770" y="464"/>
                        <a:pt x="1770" y="617"/>
                      </a:cubicBezTo>
                      <a:lnTo>
                        <a:pt x="1849" y="552"/>
                      </a:lnTo>
                      <a:cubicBezTo>
                        <a:pt x="1878" y="516"/>
                        <a:pt x="1907" y="498"/>
                        <a:pt x="1956" y="498"/>
                      </a:cubicBezTo>
                      <a:cubicBezTo>
                        <a:pt x="1956" y="393"/>
                        <a:pt x="1944" y="418"/>
                        <a:pt x="1990" y="329"/>
                      </a:cubicBezTo>
                      <a:cubicBezTo>
                        <a:pt x="2025" y="262"/>
                        <a:pt x="2031" y="206"/>
                        <a:pt x="2123" y="190"/>
                      </a:cubicBezTo>
                      <a:cubicBezTo>
                        <a:pt x="2162" y="183"/>
                        <a:pt x="2171" y="190"/>
                        <a:pt x="2192" y="211"/>
                      </a:cubicBezTo>
                      <a:cubicBezTo>
                        <a:pt x="2251" y="271"/>
                        <a:pt x="2325" y="422"/>
                        <a:pt x="2216" y="479"/>
                      </a:cubicBezTo>
                      <a:cubicBezTo>
                        <a:pt x="1964" y="611"/>
                        <a:pt x="2076" y="697"/>
                        <a:pt x="2021" y="783"/>
                      </a:cubicBezTo>
                      <a:cubicBezTo>
                        <a:pt x="1988" y="835"/>
                        <a:pt x="1988" y="782"/>
                        <a:pt x="1981" y="870"/>
                      </a:cubicBezTo>
                      <a:cubicBezTo>
                        <a:pt x="1975" y="942"/>
                        <a:pt x="1922" y="981"/>
                        <a:pt x="1922" y="1057"/>
                      </a:cubicBezTo>
                      <a:cubicBezTo>
                        <a:pt x="1922" y="1133"/>
                        <a:pt x="2037" y="1099"/>
                        <a:pt x="2109" y="1099"/>
                      </a:cubicBezTo>
                      <a:cubicBezTo>
                        <a:pt x="2195" y="1099"/>
                        <a:pt x="2292" y="1102"/>
                        <a:pt x="2372" y="1115"/>
                      </a:cubicBezTo>
                      <a:cubicBezTo>
                        <a:pt x="2401" y="1120"/>
                        <a:pt x="2417" y="1121"/>
                        <a:pt x="2441" y="1131"/>
                      </a:cubicBezTo>
                      <a:cubicBezTo>
                        <a:pt x="2459" y="1138"/>
                        <a:pt x="2474" y="1150"/>
                        <a:pt x="2491" y="1152"/>
                      </a:cubicBezTo>
                      <a:cubicBezTo>
                        <a:pt x="2518" y="1156"/>
                        <a:pt x="2511" y="1144"/>
                        <a:pt x="2555" y="1161"/>
                      </a:cubicBezTo>
                      <a:cubicBezTo>
                        <a:pt x="2583" y="1171"/>
                        <a:pt x="2583" y="1170"/>
                        <a:pt x="2615" y="1178"/>
                      </a:cubicBezTo>
                      <a:cubicBezTo>
                        <a:pt x="2657" y="1189"/>
                        <a:pt x="2675" y="1211"/>
                        <a:pt x="2700" y="1244"/>
                      </a:cubicBezTo>
                      <a:cubicBezTo>
                        <a:pt x="2728" y="1281"/>
                        <a:pt x="2748" y="1317"/>
                        <a:pt x="2752" y="1349"/>
                      </a:cubicBezTo>
                      <a:close/>
                      <a:moveTo>
                        <a:pt x="1592" y="998"/>
                      </a:moveTo>
                      <a:lnTo>
                        <a:pt x="1592" y="1049"/>
                      </a:lnTo>
                      <a:cubicBezTo>
                        <a:pt x="1548" y="1048"/>
                        <a:pt x="1508" y="1033"/>
                        <a:pt x="1508" y="989"/>
                      </a:cubicBezTo>
                      <a:cubicBezTo>
                        <a:pt x="1508" y="962"/>
                        <a:pt x="1526" y="969"/>
                        <a:pt x="1540" y="954"/>
                      </a:cubicBezTo>
                      <a:cubicBezTo>
                        <a:pt x="1554" y="939"/>
                        <a:pt x="1552" y="932"/>
                        <a:pt x="1558" y="905"/>
                      </a:cubicBezTo>
                      <a:cubicBezTo>
                        <a:pt x="1575" y="913"/>
                        <a:pt x="1589" y="917"/>
                        <a:pt x="1609" y="922"/>
                      </a:cubicBezTo>
                      <a:cubicBezTo>
                        <a:pt x="1602" y="952"/>
                        <a:pt x="1592" y="961"/>
                        <a:pt x="1592" y="998"/>
                      </a:cubicBezTo>
                      <a:close/>
                      <a:moveTo>
                        <a:pt x="1863" y="820"/>
                      </a:moveTo>
                      <a:cubicBezTo>
                        <a:pt x="1814" y="820"/>
                        <a:pt x="1798" y="815"/>
                        <a:pt x="1762" y="812"/>
                      </a:cubicBezTo>
                      <a:cubicBezTo>
                        <a:pt x="1764" y="719"/>
                        <a:pt x="1836" y="782"/>
                        <a:pt x="1838" y="693"/>
                      </a:cubicBezTo>
                      <a:cubicBezTo>
                        <a:pt x="1854" y="701"/>
                        <a:pt x="1883" y="708"/>
                        <a:pt x="1905" y="710"/>
                      </a:cubicBezTo>
                      <a:cubicBezTo>
                        <a:pt x="1902" y="756"/>
                        <a:pt x="1874" y="775"/>
                        <a:pt x="1863" y="82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  <p:sp>
              <p:nvSpPr>
                <p:cNvPr id="55" name="Freeform 36">
                  <a:extLst>
                    <a:ext uri="{FF2B5EF4-FFF2-40B4-BE49-F238E27FC236}">
                      <a16:creationId xmlns:a16="http://schemas.microsoft.com/office/drawing/2014/main" id="{A84810BA-3192-47BB-848A-54759413E62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364179" y="5627708"/>
                  <a:ext cx="381123" cy="379187"/>
                </a:xfrm>
                <a:custGeom>
                  <a:avLst/>
                  <a:gdLst>
                    <a:gd name="T0" fmla="*/ 224 w 1353"/>
                    <a:gd name="T1" fmla="*/ 424 h 1330"/>
                    <a:gd name="T2" fmla="*/ 406 w 1353"/>
                    <a:gd name="T3" fmla="*/ 335 h 1330"/>
                    <a:gd name="T4" fmla="*/ 491 w 1353"/>
                    <a:gd name="T5" fmla="*/ 285 h 1330"/>
                    <a:gd name="T6" fmla="*/ 656 w 1353"/>
                    <a:gd name="T7" fmla="*/ 254 h 1330"/>
                    <a:gd name="T8" fmla="*/ 552 w 1353"/>
                    <a:gd name="T9" fmla="*/ 320 h 1330"/>
                    <a:gd name="T10" fmla="*/ 497 w 1353"/>
                    <a:gd name="T11" fmla="*/ 383 h 1330"/>
                    <a:gd name="T12" fmla="*/ 496 w 1353"/>
                    <a:gd name="T13" fmla="*/ 542 h 1330"/>
                    <a:gd name="T14" fmla="*/ 313 w 1353"/>
                    <a:gd name="T15" fmla="*/ 597 h 1330"/>
                    <a:gd name="T16" fmla="*/ 97 w 1353"/>
                    <a:gd name="T17" fmla="*/ 551 h 1330"/>
                    <a:gd name="T18" fmla="*/ 78 w 1353"/>
                    <a:gd name="T19" fmla="*/ 747 h 1330"/>
                    <a:gd name="T20" fmla="*/ 266 w 1353"/>
                    <a:gd name="T21" fmla="*/ 898 h 1330"/>
                    <a:gd name="T22" fmla="*/ 586 w 1353"/>
                    <a:gd name="T23" fmla="*/ 860 h 1330"/>
                    <a:gd name="T24" fmla="*/ 527 w 1353"/>
                    <a:gd name="T25" fmla="*/ 1006 h 1330"/>
                    <a:gd name="T26" fmla="*/ 269 w 1353"/>
                    <a:gd name="T27" fmla="*/ 1133 h 1330"/>
                    <a:gd name="T28" fmla="*/ 4 w 1353"/>
                    <a:gd name="T29" fmla="*/ 1127 h 1330"/>
                    <a:gd name="T30" fmla="*/ 92 w 1353"/>
                    <a:gd name="T31" fmla="*/ 1216 h 1330"/>
                    <a:gd name="T32" fmla="*/ 162 w 1353"/>
                    <a:gd name="T33" fmla="*/ 1239 h 1330"/>
                    <a:gd name="T34" fmla="*/ 191 w 1353"/>
                    <a:gd name="T35" fmla="*/ 1253 h 1330"/>
                    <a:gd name="T36" fmla="*/ 272 w 1353"/>
                    <a:gd name="T37" fmla="*/ 1273 h 1330"/>
                    <a:gd name="T38" fmla="*/ 373 w 1353"/>
                    <a:gd name="T39" fmla="*/ 1298 h 1330"/>
                    <a:gd name="T40" fmla="*/ 588 w 1353"/>
                    <a:gd name="T41" fmla="*/ 1330 h 1330"/>
                    <a:gd name="T42" fmla="*/ 701 w 1353"/>
                    <a:gd name="T43" fmla="*/ 1282 h 1330"/>
                    <a:gd name="T44" fmla="*/ 771 w 1353"/>
                    <a:gd name="T45" fmla="*/ 1175 h 1330"/>
                    <a:gd name="T46" fmla="*/ 848 w 1353"/>
                    <a:gd name="T47" fmla="*/ 980 h 1330"/>
                    <a:gd name="T48" fmla="*/ 867 w 1353"/>
                    <a:gd name="T49" fmla="*/ 906 h 1330"/>
                    <a:gd name="T50" fmla="*/ 1104 w 1353"/>
                    <a:gd name="T51" fmla="*/ 635 h 1330"/>
                    <a:gd name="T52" fmla="*/ 1236 w 1353"/>
                    <a:gd name="T53" fmla="*/ 650 h 1330"/>
                    <a:gd name="T54" fmla="*/ 1301 w 1353"/>
                    <a:gd name="T55" fmla="*/ 464 h 1330"/>
                    <a:gd name="T56" fmla="*/ 1045 w 1353"/>
                    <a:gd name="T57" fmla="*/ 348 h 1330"/>
                    <a:gd name="T58" fmla="*/ 801 w 1353"/>
                    <a:gd name="T59" fmla="*/ 426 h 1330"/>
                    <a:gd name="T60" fmla="*/ 789 w 1353"/>
                    <a:gd name="T61" fmla="*/ 328 h 1330"/>
                    <a:gd name="T62" fmla="*/ 865 w 1353"/>
                    <a:gd name="T63" fmla="*/ 278 h 1330"/>
                    <a:gd name="T64" fmla="*/ 928 w 1353"/>
                    <a:gd name="T65" fmla="*/ 222 h 1330"/>
                    <a:gd name="T66" fmla="*/ 910 w 1353"/>
                    <a:gd name="T67" fmla="*/ 51 h 1330"/>
                    <a:gd name="T68" fmla="*/ 791 w 1353"/>
                    <a:gd name="T69" fmla="*/ 0 h 1330"/>
                    <a:gd name="T70" fmla="*/ 537 w 1353"/>
                    <a:gd name="T71" fmla="*/ 51 h 1330"/>
                    <a:gd name="T72" fmla="*/ 290 w 1353"/>
                    <a:gd name="T73" fmla="*/ 177 h 1330"/>
                    <a:gd name="T74" fmla="*/ 192 w 1353"/>
                    <a:gd name="T75" fmla="*/ 332 h 1330"/>
                    <a:gd name="T76" fmla="*/ 224 w 1353"/>
                    <a:gd name="T77" fmla="*/ 424 h 13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</a:cxnLst>
                  <a:rect l="0" t="0" r="r" b="b"/>
                  <a:pathLst>
                    <a:path w="1353" h="1330">
                      <a:moveTo>
                        <a:pt x="224" y="424"/>
                      </a:moveTo>
                      <a:cubicBezTo>
                        <a:pt x="314" y="416"/>
                        <a:pt x="324" y="385"/>
                        <a:pt x="406" y="335"/>
                      </a:cubicBezTo>
                      <a:cubicBezTo>
                        <a:pt x="438" y="317"/>
                        <a:pt x="459" y="304"/>
                        <a:pt x="491" y="285"/>
                      </a:cubicBezTo>
                      <a:cubicBezTo>
                        <a:pt x="588" y="225"/>
                        <a:pt x="614" y="254"/>
                        <a:pt x="656" y="254"/>
                      </a:cubicBezTo>
                      <a:cubicBezTo>
                        <a:pt x="654" y="323"/>
                        <a:pt x="646" y="286"/>
                        <a:pt x="552" y="320"/>
                      </a:cubicBezTo>
                      <a:cubicBezTo>
                        <a:pt x="516" y="333"/>
                        <a:pt x="506" y="337"/>
                        <a:pt x="497" y="383"/>
                      </a:cubicBezTo>
                      <a:cubicBezTo>
                        <a:pt x="480" y="466"/>
                        <a:pt x="485" y="467"/>
                        <a:pt x="496" y="542"/>
                      </a:cubicBezTo>
                      <a:cubicBezTo>
                        <a:pt x="428" y="558"/>
                        <a:pt x="395" y="589"/>
                        <a:pt x="313" y="597"/>
                      </a:cubicBezTo>
                      <a:cubicBezTo>
                        <a:pt x="220" y="605"/>
                        <a:pt x="234" y="551"/>
                        <a:pt x="97" y="551"/>
                      </a:cubicBezTo>
                      <a:cubicBezTo>
                        <a:pt x="10" y="551"/>
                        <a:pt x="0" y="649"/>
                        <a:pt x="78" y="747"/>
                      </a:cubicBezTo>
                      <a:cubicBezTo>
                        <a:pt x="103" y="778"/>
                        <a:pt x="226" y="898"/>
                        <a:pt x="266" y="898"/>
                      </a:cubicBezTo>
                      <a:cubicBezTo>
                        <a:pt x="408" y="898"/>
                        <a:pt x="597" y="749"/>
                        <a:pt x="586" y="860"/>
                      </a:cubicBezTo>
                      <a:cubicBezTo>
                        <a:pt x="575" y="968"/>
                        <a:pt x="564" y="969"/>
                        <a:pt x="527" y="1006"/>
                      </a:cubicBezTo>
                      <a:cubicBezTo>
                        <a:pt x="470" y="1062"/>
                        <a:pt x="381" y="1175"/>
                        <a:pt x="269" y="1133"/>
                      </a:cubicBezTo>
                      <a:cubicBezTo>
                        <a:pt x="243" y="1123"/>
                        <a:pt x="4" y="963"/>
                        <a:pt x="4" y="1127"/>
                      </a:cubicBezTo>
                      <a:cubicBezTo>
                        <a:pt x="4" y="1179"/>
                        <a:pt x="51" y="1201"/>
                        <a:pt x="92" y="1216"/>
                      </a:cubicBezTo>
                      <a:cubicBezTo>
                        <a:pt x="120" y="1227"/>
                        <a:pt x="136" y="1227"/>
                        <a:pt x="162" y="1239"/>
                      </a:cubicBezTo>
                      <a:lnTo>
                        <a:pt x="191" y="1253"/>
                      </a:lnTo>
                      <a:cubicBezTo>
                        <a:pt x="223" y="1263"/>
                        <a:pt x="218" y="1253"/>
                        <a:pt x="272" y="1273"/>
                      </a:cubicBezTo>
                      <a:lnTo>
                        <a:pt x="373" y="1298"/>
                      </a:lnTo>
                      <a:cubicBezTo>
                        <a:pt x="489" y="1319"/>
                        <a:pt x="418" y="1330"/>
                        <a:pt x="588" y="1330"/>
                      </a:cubicBezTo>
                      <a:cubicBezTo>
                        <a:pt x="604" y="1330"/>
                        <a:pt x="684" y="1300"/>
                        <a:pt x="701" y="1282"/>
                      </a:cubicBezTo>
                      <a:cubicBezTo>
                        <a:pt x="743" y="1238"/>
                        <a:pt x="743" y="1231"/>
                        <a:pt x="771" y="1175"/>
                      </a:cubicBezTo>
                      <a:cubicBezTo>
                        <a:pt x="802" y="1114"/>
                        <a:pt x="832" y="1048"/>
                        <a:pt x="848" y="980"/>
                      </a:cubicBezTo>
                      <a:cubicBezTo>
                        <a:pt x="858" y="939"/>
                        <a:pt x="867" y="930"/>
                        <a:pt x="867" y="906"/>
                      </a:cubicBezTo>
                      <a:cubicBezTo>
                        <a:pt x="867" y="706"/>
                        <a:pt x="786" y="635"/>
                        <a:pt x="1104" y="635"/>
                      </a:cubicBezTo>
                      <a:cubicBezTo>
                        <a:pt x="1156" y="635"/>
                        <a:pt x="1200" y="656"/>
                        <a:pt x="1236" y="650"/>
                      </a:cubicBezTo>
                      <a:cubicBezTo>
                        <a:pt x="1353" y="628"/>
                        <a:pt x="1334" y="509"/>
                        <a:pt x="1301" y="464"/>
                      </a:cubicBezTo>
                      <a:cubicBezTo>
                        <a:pt x="1262" y="410"/>
                        <a:pt x="1126" y="348"/>
                        <a:pt x="1045" y="348"/>
                      </a:cubicBezTo>
                      <a:cubicBezTo>
                        <a:pt x="796" y="348"/>
                        <a:pt x="865" y="402"/>
                        <a:pt x="801" y="426"/>
                      </a:cubicBezTo>
                      <a:cubicBezTo>
                        <a:pt x="745" y="447"/>
                        <a:pt x="723" y="391"/>
                        <a:pt x="789" y="328"/>
                      </a:cubicBezTo>
                      <a:cubicBezTo>
                        <a:pt x="820" y="298"/>
                        <a:pt x="836" y="302"/>
                        <a:pt x="865" y="278"/>
                      </a:cubicBezTo>
                      <a:cubicBezTo>
                        <a:pt x="890" y="257"/>
                        <a:pt x="900" y="244"/>
                        <a:pt x="928" y="222"/>
                      </a:cubicBezTo>
                      <a:cubicBezTo>
                        <a:pt x="1010" y="158"/>
                        <a:pt x="975" y="91"/>
                        <a:pt x="910" y="51"/>
                      </a:cubicBezTo>
                      <a:lnTo>
                        <a:pt x="791" y="0"/>
                      </a:lnTo>
                      <a:lnTo>
                        <a:pt x="537" y="51"/>
                      </a:lnTo>
                      <a:cubicBezTo>
                        <a:pt x="477" y="68"/>
                        <a:pt x="325" y="151"/>
                        <a:pt x="290" y="177"/>
                      </a:cubicBezTo>
                      <a:cubicBezTo>
                        <a:pt x="241" y="214"/>
                        <a:pt x="196" y="269"/>
                        <a:pt x="192" y="332"/>
                      </a:cubicBezTo>
                      <a:cubicBezTo>
                        <a:pt x="190" y="364"/>
                        <a:pt x="212" y="401"/>
                        <a:pt x="224" y="42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</p:grpSp>
          <p:grpSp>
            <p:nvGrpSpPr>
              <p:cNvPr id="51" name="组合 50">
                <a:extLst>
                  <a:ext uri="{FF2B5EF4-FFF2-40B4-BE49-F238E27FC236}">
                    <a16:creationId xmlns:a16="http://schemas.microsoft.com/office/drawing/2014/main" id="{F6BDBAA4-5A32-4611-BFF1-D73DF55A8AAF}"/>
                  </a:ext>
                </a:extLst>
              </p:cNvPr>
              <p:cNvGrpSpPr/>
              <p:nvPr/>
            </p:nvGrpSpPr>
            <p:grpSpPr>
              <a:xfrm>
                <a:off x="7088496" y="5329775"/>
                <a:ext cx="487527" cy="574585"/>
                <a:chOff x="7333022" y="5329775"/>
                <a:chExt cx="487527" cy="574585"/>
              </a:xfrm>
              <a:grpFill/>
            </p:grpSpPr>
            <p:sp>
              <p:nvSpPr>
                <p:cNvPr id="52" name="Freeform 35">
                  <a:extLst>
                    <a:ext uri="{FF2B5EF4-FFF2-40B4-BE49-F238E27FC236}">
                      <a16:creationId xmlns:a16="http://schemas.microsoft.com/office/drawing/2014/main" id="{347FA363-1C41-439B-A713-F7D609BD8D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33022" y="5329775"/>
                  <a:ext cx="487527" cy="574585"/>
                </a:xfrm>
                <a:custGeom>
                  <a:avLst/>
                  <a:gdLst>
                    <a:gd name="T0" fmla="*/ 730 w 1729"/>
                    <a:gd name="T1" fmla="*/ 127 h 2015"/>
                    <a:gd name="T2" fmla="*/ 750 w 1729"/>
                    <a:gd name="T3" fmla="*/ 200 h 2015"/>
                    <a:gd name="T4" fmla="*/ 772 w 1729"/>
                    <a:gd name="T5" fmla="*/ 627 h 2015"/>
                    <a:gd name="T6" fmla="*/ 771 w 1729"/>
                    <a:gd name="T7" fmla="*/ 718 h 2015"/>
                    <a:gd name="T8" fmla="*/ 341 w 1729"/>
                    <a:gd name="T9" fmla="*/ 914 h 2015"/>
                    <a:gd name="T10" fmla="*/ 162 w 1729"/>
                    <a:gd name="T11" fmla="*/ 813 h 2015"/>
                    <a:gd name="T12" fmla="*/ 80 w 1729"/>
                    <a:gd name="T13" fmla="*/ 806 h 2015"/>
                    <a:gd name="T14" fmla="*/ 10 w 1729"/>
                    <a:gd name="T15" fmla="*/ 1024 h 2015"/>
                    <a:gd name="T16" fmla="*/ 122 w 1729"/>
                    <a:gd name="T17" fmla="*/ 1208 h 2015"/>
                    <a:gd name="T18" fmla="*/ 569 w 1729"/>
                    <a:gd name="T19" fmla="*/ 1227 h 2015"/>
                    <a:gd name="T20" fmla="*/ 637 w 1729"/>
                    <a:gd name="T21" fmla="*/ 1193 h 2015"/>
                    <a:gd name="T22" fmla="*/ 395 w 1729"/>
                    <a:gd name="T23" fmla="*/ 1536 h 2015"/>
                    <a:gd name="T24" fmla="*/ 312 w 1729"/>
                    <a:gd name="T25" fmla="*/ 1597 h 2015"/>
                    <a:gd name="T26" fmla="*/ 263 w 1729"/>
                    <a:gd name="T27" fmla="*/ 1624 h 2015"/>
                    <a:gd name="T28" fmla="*/ 61 w 1729"/>
                    <a:gd name="T29" fmla="*/ 1795 h 2015"/>
                    <a:gd name="T30" fmla="*/ 256 w 1729"/>
                    <a:gd name="T31" fmla="*/ 2015 h 2015"/>
                    <a:gd name="T32" fmla="*/ 438 w 1729"/>
                    <a:gd name="T33" fmla="*/ 1986 h 2015"/>
                    <a:gd name="T34" fmla="*/ 560 w 1729"/>
                    <a:gd name="T35" fmla="*/ 1938 h 2015"/>
                    <a:gd name="T36" fmla="*/ 609 w 1729"/>
                    <a:gd name="T37" fmla="*/ 1903 h 2015"/>
                    <a:gd name="T38" fmla="*/ 667 w 1729"/>
                    <a:gd name="T39" fmla="*/ 1876 h 2015"/>
                    <a:gd name="T40" fmla="*/ 822 w 1729"/>
                    <a:gd name="T41" fmla="*/ 1692 h 2015"/>
                    <a:gd name="T42" fmla="*/ 891 w 1729"/>
                    <a:gd name="T43" fmla="*/ 1591 h 2015"/>
                    <a:gd name="T44" fmla="*/ 1006 w 1729"/>
                    <a:gd name="T45" fmla="*/ 1360 h 2015"/>
                    <a:gd name="T46" fmla="*/ 1037 w 1729"/>
                    <a:gd name="T47" fmla="*/ 1306 h 2015"/>
                    <a:gd name="T48" fmla="*/ 1132 w 1729"/>
                    <a:gd name="T49" fmla="*/ 1063 h 2015"/>
                    <a:gd name="T50" fmla="*/ 1155 w 1729"/>
                    <a:gd name="T51" fmla="*/ 1001 h 2015"/>
                    <a:gd name="T52" fmla="*/ 1236 w 1729"/>
                    <a:gd name="T53" fmla="*/ 912 h 2015"/>
                    <a:gd name="T54" fmla="*/ 1729 w 1729"/>
                    <a:gd name="T55" fmla="*/ 694 h 2015"/>
                    <a:gd name="T56" fmla="*/ 1378 w 1729"/>
                    <a:gd name="T57" fmla="*/ 564 h 2015"/>
                    <a:gd name="T58" fmla="*/ 1187 w 1729"/>
                    <a:gd name="T59" fmla="*/ 575 h 2015"/>
                    <a:gd name="T60" fmla="*/ 1151 w 1729"/>
                    <a:gd name="T61" fmla="*/ 247 h 2015"/>
                    <a:gd name="T62" fmla="*/ 978 w 1729"/>
                    <a:gd name="T63" fmla="*/ 65 h 2015"/>
                    <a:gd name="T64" fmla="*/ 857 w 1729"/>
                    <a:gd name="T65" fmla="*/ 0 h 2015"/>
                    <a:gd name="T66" fmla="*/ 767 w 1729"/>
                    <a:gd name="T67" fmla="*/ 36 h 2015"/>
                    <a:gd name="T68" fmla="*/ 730 w 1729"/>
                    <a:gd name="T69" fmla="*/ 127 h 20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1729" h="2015">
                      <a:moveTo>
                        <a:pt x="730" y="127"/>
                      </a:moveTo>
                      <a:cubicBezTo>
                        <a:pt x="730" y="151"/>
                        <a:pt x="742" y="175"/>
                        <a:pt x="750" y="200"/>
                      </a:cubicBezTo>
                      <a:cubicBezTo>
                        <a:pt x="790" y="330"/>
                        <a:pt x="783" y="495"/>
                        <a:pt x="772" y="627"/>
                      </a:cubicBezTo>
                      <a:cubicBezTo>
                        <a:pt x="770" y="654"/>
                        <a:pt x="775" y="693"/>
                        <a:pt x="771" y="718"/>
                      </a:cubicBezTo>
                      <a:cubicBezTo>
                        <a:pt x="751" y="835"/>
                        <a:pt x="454" y="939"/>
                        <a:pt x="341" y="914"/>
                      </a:cubicBezTo>
                      <a:cubicBezTo>
                        <a:pt x="234" y="890"/>
                        <a:pt x="244" y="821"/>
                        <a:pt x="162" y="813"/>
                      </a:cubicBezTo>
                      <a:cubicBezTo>
                        <a:pt x="144" y="811"/>
                        <a:pt x="86" y="804"/>
                        <a:pt x="80" y="806"/>
                      </a:cubicBezTo>
                      <a:cubicBezTo>
                        <a:pt x="0" y="824"/>
                        <a:pt x="10" y="958"/>
                        <a:pt x="10" y="1024"/>
                      </a:cubicBezTo>
                      <a:cubicBezTo>
                        <a:pt x="10" y="1052"/>
                        <a:pt x="72" y="1166"/>
                        <a:pt x="122" y="1208"/>
                      </a:cubicBezTo>
                      <a:cubicBezTo>
                        <a:pt x="256" y="1320"/>
                        <a:pt x="426" y="1342"/>
                        <a:pt x="569" y="1227"/>
                      </a:cubicBezTo>
                      <a:cubicBezTo>
                        <a:pt x="598" y="1204"/>
                        <a:pt x="591" y="1194"/>
                        <a:pt x="637" y="1193"/>
                      </a:cubicBezTo>
                      <a:cubicBezTo>
                        <a:pt x="630" y="1276"/>
                        <a:pt x="466" y="1480"/>
                        <a:pt x="395" y="1536"/>
                      </a:cubicBezTo>
                      <a:cubicBezTo>
                        <a:pt x="361" y="1562"/>
                        <a:pt x="354" y="1575"/>
                        <a:pt x="312" y="1597"/>
                      </a:cubicBezTo>
                      <a:cubicBezTo>
                        <a:pt x="291" y="1608"/>
                        <a:pt x="281" y="1612"/>
                        <a:pt x="263" y="1624"/>
                      </a:cubicBezTo>
                      <a:cubicBezTo>
                        <a:pt x="164" y="1684"/>
                        <a:pt x="61" y="1608"/>
                        <a:pt x="61" y="1795"/>
                      </a:cubicBezTo>
                      <a:cubicBezTo>
                        <a:pt x="61" y="1902"/>
                        <a:pt x="158" y="2015"/>
                        <a:pt x="256" y="2015"/>
                      </a:cubicBezTo>
                      <a:cubicBezTo>
                        <a:pt x="397" y="2015"/>
                        <a:pt x="317" y="2003"/>
                        <a:pt x="438" y="1986"/>
                      </a:cubicBezTo>
                      <a:lnTo>
                        <a:pt x="560" y="1938"/>
                      </a:lnTo>
                      <a:cubicBezTo>
                        <a:pt x="578" y="1927"/>
                        <a:pt x="588" y="1915"/>
                        <a:pt x="609" y="1903"/>
                      </a:cubicBezTo>
                      <a:cubicBezTo>
                        <a:pt x="633" y="1888"/>
                        <a:pt x="645" y="1890"/>
                        <a:pt x="667" y="1876"/>
                      </a:cubicBezTo>
                      <a:cubicBezTo>
                        <a:pt x="738" y="1831"/>
                        <a:pt x="790" y="1735"/>
                        <a:pt x="822" y="1692"/>
                      </a:cubicBezTo>
                      <a:cubicBezTo>
                        <a:pt x="851" y="1652"/>
                        <a:pt x="867" y="1640"/>
                        <a:pt x="891" y="1591"/>
                      </a:cubicBezTo>
                      <a:cubicBezTo>
                        <a:pt x="929" y="1514"/>
                        <a:pt x="966" y="1439"/>
                        <a:pt x="1006" y="1360"/>
                      </a:cubicBezTo>
                      <a:cubicBezTo>
                        <a:pt x="1019" y="1335"/>
                        <a:pt x="1026" y="1328"/>
                        <a:pt x="1037" y="1306"/>
                      </a:cubicBezTo>
                      <a:cubicBezTo>
                        <a:pt x="1073" y="1230"/>
                        <a:pt x="1111" y="1145"/>
                        <a:pt x="1132" y="1063"/>
                      </a:cubicBezTo>
                      <a:cubicBezTo>
                        <a:pt x="1144" y="1016"/>
                        <a:pt x="1135" y="1039"/>
                        <a:pt x="1155" y="1001"/>
                      </a:cubicBezTo>
                      <a:cubicBezTo>
                        <a:pt x="1178" y="959"/>
                        <a:pt x="1194" y="935"/>
                        <a:pt x="1236" y="912"/>
                      </a:cubicBezTo>
                      <a:cubicBezTo>
                        <a:pt x="1404" y="823"/>
                        <a:pt x="1729" y="909"/>
                        <a:pt x="1729" y="694"/>
                      </a:cubicBezTo>
                      <a:cubicBezTo>
                        <a:pt x="1729" y="591"/>
                        <a:pt x="1501" y="532"/>
                        <a:pt x="1378" y="564"/>
                      </a:cubicBezTo>
                      <a:cubicBezTo>
                        <a:pt x="1356" y="570"/>
                        <a:pt x="1187" y="640"/>
                        <a:pt x="1187" y="575"/>
                      </a:cubicBezTo>
                      <a:cubicBezTo>
                        <a:pt x="1187" y="414"/>
                        <a:pt x="1289" y="383"/>
                        <a:pt x="1151" y="247"/>
                      </a:cubicBezTo>
                      <a:cubicBezTo>
                        <a:pt x="1090" y="188"/>
                        <a:pt x="1075" y="147"/>
                        <a:pt x="978" y="65"/>
                      </a:cubicBezTo>
                      <a:cubicBezTo>
                        <a:pt x="941" y="34"/>
                        <a:pt x="921" y="0"/>
                        <a:pt x="857" y="0"/>
                      </a:cubicBezTo>
                      <a:cubicBezTo>
                        <a:pt x="817" y="0"/>
                        <a:pt x="786" y="12"/>
                        <a:pt x="767" y="36"/>
                      </a:cubicBezTo>
                      <a:cubicBezTo>
                        <a:pt x="751" y="56"/>
                        <a:pt x="730" y="95"/>
                        <a:pt x="730" y="12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  <p:sp>
              <p:nvSpPr>
                <p:cNvPr id="53" name="Freeform 37">
                  <a:extLst>
                    <a:ext uri="{FF2B5EF4-FFF2-40B4-BE49-F238E27FC236}">
                      <a16:creationId xmlns:a16="http://schemas.microsoft.com/office/drawing/2014/main" id="{A20963E0-8199-42D6-868B-DDA8CAC93B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54170" y="5739916"/>
                  <a:ext cx="154770" cy="147032"/>
                </a:xfrm>
                <a:custGeom>
                  <a:avLst/>
                  <a:gdLst>
                    <a:gd name="T0" fmla="*/ 363 w 550"/>
                    <a:gd name="T1" fmla="*/ 516 h 516"/>
                    <a:gd name="T2" fmla="*/ 524 w 550"/>
                    <a:gd name="T3" fmla="*/ 262 h 516"/>
                    <a:gd name="T4" fmla="*/ 450 w 550"/>
                    <a:gd name="T5" fmla="*/ 176 h 516"/>
                    <a:gd name="T6" fmla="*/ 67 w 550"/>
                    <a:gd name="T7" fmla="*/ 0 h 516"/>
                    <a:gd name="T8" fmla="*/ 20 w 550"/>
                    <a:gd name="T9" fmla="*/ 157 h 516"/>
                    <a:gd name="T10" fmla="*/ 63 w 550"/>
                    <a:gd name="T11" fmla="*/ 233 h 516"/>
                    <a:gd name="T12" fmla="*/ 99 w 550"/>
                    <a:gd name="T13" fmla="*/ 315 h 516"/>
                    <a:gd name="T14" fmla="*/ 363 w 550"/>
                    <a:gd name="T15" fmla="*/ 516 h 5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550" h="516">
                      <a:moveTo>
                        <a:pt x="363" y="516"/>
                      </a:moveTo>
                      <a:cubicBezTo>
                        <a:pt x="550" y="516"/>
                        <a:pt x="524" y="376"/>
                        <a:pt x="524" y="262"/>
                      </a:cubicBezTo>
                      <a:cubicBezTo>
                        <a:pt x="524" y="246"/>
                        <a:pt x="491" y="223"/>
                        <a:pt x="450" y="176"/>
                      </a:cubicBezTo>
                      <a:cubicBezTo>
                        <a:pt x="343" y="53"/>
                        <a:pt x="249" y="0"/>
                        <a:pt x="67" y="0"/>
                      </a:cubicBezTo>
                      <a:cubicBezTo>
                        <a:pt x="9" y="0"/>
                        <a:pt x="0" y="107"/>
                        <a:pt x="20" y="157"/>
                      </a:cubicBezTo>
                      <a:cubicBezTo>
                        <a:pt x="30" y="183"/>
                        <a:pt x="49" y="206"/>
                        <a:pt x="63" y="233"/>
                      </a:cubicBezTo>
                      <a:cubicBezTo>
                        <a:pt x="78" y="263"/>
                        <a:pt x="82" y="288"/>
                        <a:pt x="99" y="315"/>
                      </a:cubicBezTo>
                      <a:cubicBezTo>
                        <a:pt x="138" y="380"/>
                        <a:pt x="276" y="516"/>
                        <a:pt x="363" y="51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</p:grpSp>
        </p:grpSp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61811A5B-1F27-4B31-98FA-A1538F7A8E6A}"/>
                </a:ext>
              </a:extLst>
            </p:cNvPr>
            <p:cNvGrpSpPr/>
            <p:nvPr/>
          </p:nvGrpSpPr>
          <p:grpSpPr>
            <a:xfrm>
              <a:off x="4532965" y="1519502"/>
              <a:ext cx="721791" cy="713523"/>
              <a:chOff x="4065588" y="1646238"/>
              <a:chExt cx="969963" cy="958850"/>
            </a:xfrm>
            <a:solidFill>
              <a:schemeClr val="bg1"/>
            </a:solidFill>
          </p:grpSpPr>
          <p:sp>
            <p:nvSpPr>
              <p:cNvPr id="20" name="Freeform 5">
                <a:extLst>
                  <a:ext uri="{FF2B5EF4-FFF2-40B4-BE49-F238E27FC236}">
                    <a16:creationId xmlns:a16="http://schemas.microsoft.com/office/drawing/2014/main" id="{04E45346-0865-48D0-8DB6-81333A38BE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8338" y="1900238"/>
                <a:ext cx="134938" cy="63500"/>
              </a:xfrm>
              <a:custGeom>
                <a:avLst/>
                <a:gdLst>
                  <a:gd name="T0" fmla="*/ 0 w 584"/>
                  <a:gd name="T1" fmla="*/ 272 h 272"/>
                  <a:gd name="T2" fmla="*/ 122 w 584"/>
                  <a:gd name="T3" fmla="*/ 233 h 272"/>
                  <a:gd name="T4" fmla="*/ 584 w 584"/>
                  <a:gd name="T5" fmla="*/ 272 h 272"/>
                  <a:gd name="T6" fmla="*/ 471 w 584"/>
                  <a:gd name="T7" fmla="*/ 123 h 272"/>
                  <a:gd name="T8" fmla="*/ 116 w 584"/>
                  <a:gd name="T9" fmla="*/ 134 h 272"/>
                  <a:gd name="T10" fmla="*/ 0 w 584"/>
                  <a:gd name="T11" fmla="*/ 272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84" h="272">
                    <a:moveTo>
                      <a:pt x="0" y="272"/>
                    </a:moveTo>
                    <a:lnTo>
                      <a:pt x="122" y="233"/>
                    </a:lnTo>
                    <a:cubicBezTo>
                      <a:pt x="349" y="156"/>
                      <a:pt x="436" y="269"/>
                      <a:pt x="584" y="272"/>
                    </a:cubicBezTo>
                    <a:cubicBezTo>
                      <a:pt x="584" y="179"/>
                      <a:pt x="535" y="154"/>
                      <a:pt x="471" y="123"/>
                    </a:cubicBezTo>
                    <a:cubicBezTo>
                      <a:pt x="224" y="0"/>
                      <a:pt x="315" y="35"/>
                      <a:pt x="116" y="134"/>
                    </a:cubicBezTo>
                    <a:cubicBezTo>
                      <a:pt x="51" y="166"/>
                      <a:pt x="7" y="183"/>
                      <a:pt x="0" y="2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1" name="Freeform 6">
                <a:extLst>
                  <a:ext uri="{FF2B5EF4-FFF2-40B4-BE49-F238E27FC236}">
                    <a16:creationId xmlns:a16="http://schemas.microsoft.com/office/drawing/2014/main" id="{F6CC56AB-34E5-4B6F-B6B2-CFA3CEAD5C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3250" y="2001838"/>
                <a:ext cx="39688" cy="90488"/>
              </a:xfrm>
              <a:custGeom>
                <a:avLst/>
                <a:gdLst>
                  <a:gd name="T0" fmla="*/ 0 w 169"/>
                  <a:gd name="T1" fmla="*/ 389 h 389"/>
                  <a:gd name="T2" fmla="*/ 76 w 169"/>
                  <a:gd name="T3" fmla="*/ 330 h 389"/>
                  <a:gd name="T4" fmla="*/ 169 w 169"/>
                  <a:gd name="T5" fmla="*/ 279 h 389"/>
                  <a:gd name="T6" fmla="*/ 169 w 169"/>
                  <a:gd name="T7" fmla="*/ 0 h 389"/>
                  <a:gd name="T8" fmla="*/ 34 w 169"/>
                  <a:gd name="T9" fmla="*/ 145 h 389"/>
                  <a:gd name="T10" fmla="*/ 0 w 169"/>
                  <a:gd name="T11" fmla="*/ 389 h 3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9" h="389">
                    <a:moveTo>
                      <a:pt x="0" y="389"/>
                    </a:moveTo>
                    <a:cubicBezTo>
                      <a:pt x="36" y="380"/>
                      <a:pt x="47" y="348"/>
                      <a:pt x="76" y="330"/>
                    </a:cubicBezTo>
                    <a:cubicBezTo>
                      <a:pt x="107" y="311"/>
                      <a:pt x="137" y="301"/>
                      <a:pt x="169" y="279"/>
                    </a:cubicBezTo>
                    <a:lnTo>
                      <a:pt x="169" y="0"/>
                    </a:lnTo>
                    <a:cubicBezTo>
                      <a:pt x="103" y="5"/>
                      <a:pt x="54" y="92"/>
                      <a:pt x="34" y="145"/>
                    </a:cubicBezTo>
                    <a:cubicBezTo>
                      <a:pt x="9" y="216"/>
                      <a:pt x="0" y="294"/>
                      <a:pt x="0" y="38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2" name="Freeform 7">
                <a:extLst>
                  <a:ext uri="{FF2B5EF4-FFF2-40B4-BE49-F238E27FC236}">
                    <a16:creationId xmlns:a16="http://schemas.microsoft.com/office/drawing/2014/main" id="{C7B97B88-23A1-4F94-9206-CF647776F5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37088" y="2001838"/>
                <a:ext cx="41275" cy="88900"/>
              </a:xfrm>
              <a:custGeom>
                <a:avLst/>
                <a:gdLst>
                  <a:gd name="T0" fmla="*/ 0 w 178"/>
                  <a:gd name="T1" fmla="*/ 279 h 381"/>
                  <a:gd name="T2" fmla="*/ 178 w 178"/>
                  <a:gd name="T3" fmla="*/ 381 h 381"/>
                  <a:gd name="T4" fmla="*/ 17 w 178"/>
                  <a:gd name="T5" fmla="*/ 0 h 381"/>
                  <a:gd name="T6" fmla="*/ 0 w 178"/>
                  <a:gd name="T7" fmla="*/ 279 h 3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78" h="381">
                    <a:moveTo>
                      <a:pt x="0" y="279"/>
                    </a:moveTo>
                    <a:cubicBezTo>
                      <a:pt x="51" y="306"/>
                      <a:pt x="127" y="369"/>
                      <a:pt x="178" y="381"/>
                    </a:cubicBezTo>
                    <a:cubicBezTo>
                      <a:pt x="178" y="237"/>
                      <a:pt x="125" y="25"/>
                      <a:pt x="17" y="0"/>
                    </a:cubicBezTo>
                    <a:lnTo>
                      <a:pt x="0" y="279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3" name="Freeform 8">
                <a:extLst>
                  <a:ext uri="{FF2B5EF4-FFF2-40B4-BE49-F238E27FC236}">
                    <a16:creationId xmlns:a16="http://schemas.microsoft.com/office/drawing/2014/main" id="{224F6A9D-59B3-463A-9441-C45A0423F7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7713" y="2289176"/>
                <a:ext cx="12700" cy="46038"/>
              </a:xfrm>
              <a:custGeom>
                <a:avLst/>
                <a:gdLst>
                  <a:gd name="T0" fmla="*/ 0 w 54"/>
                  <a:gd name="T1" fmla="*/ 192 h 192"/>
                  <a:gd name="T2" fmla="*/ 47 w 54"/>
                  <a:gd name="T3" fmla="*/ 116 h 192"/>
                  <a:gd name="T4" fmla="*/ 53 w 54"/>
                  <a:gd name="T5" fmla="*/ 0 h 192"/>
                  <a:gd name="T6" fmla="*/ 2 w 54"/>
                  <a:gd name="T7" fmla="*/ 22 h 192"/>
                  <a:gd name="T8" fmla="*/ 0 w 54"/>
                  <a:gd name="T9" fmla="*/ 192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192">
                    <a:moveTo>
                      <a:pt x="0" y="192"/>
                    </a:moveTo>
                    <a:cubicBezTo>
                      <a:pt x="37" y="174"/>
                      <a:pt x="40" y="164"/>
                      <a:pt x="47" y="116"/>
                    </a:cubicBezTo>
                    <a:cubicBezTo>
                      <a:pt x="53" y="75"/>
                      <a:pt x="54" y="46"/>
                      <a:pt x="53" y="0"/>
                    </a:cubicBezTo>
                    <a:lnTo>
                      <a:pt x="2" y="22"/>
                    </a:lnTo>
                    <a:lnTo>
                      <a:pt x="0" y="19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4" name="Freeform 9">
                <a:extLst>
                  <a:ext uri="{FF2B5EF4-FFF2-40B4-BE49-F238E27FC236}">
                    <a16:creationId xmlns:a16="http://schemas.microsoft.com/office/drawing/2014/main" id="{00F0A829-3B19-477A-AFD0-65DCD692FB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1363" y="2193926"/>
                <a:ext cx="20638" cy="17463"/>
              </a:xfrm>
              <a:custGeom>
                <a:avLst/>
                <a:gdLst>
                  <a:gd name="T0" fmla="*/ 0 w 84"/>
                  <a:gd name="T1" fmla="*/ 75 h 75"/>
                  <a:gd name="T2" fmla="*/ 84 w 84"/>
                  <a:gd name="T3" fmla="*/ 69 h 75"/>
                  <a:gd name="T4" fmla="*/ 0 w 84"/>
                  <a:gd name="T5" fmla="*/ 75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4" h="75">
                    <a:moveTo>
                      <a:pt x="0" y="75"/>
                    </a:moveTo>
                    <a:lnTo>
                      <a:pt x="84" y="69"/>
                    </a:lnTo>
                    <a:cubicBezTo>
                      <a:pt x="56" y="13"/>
                      <a:pt x="15" y="0"/>
                      <a:pt x="0" y="7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5" name="Freeform 10">
                <a:extLst>
                  <a:ext uri="{FF2B5EF4-FFF2-40B4-BE49-F238E27FC236}">
                    <a16:creationId xmlns:a16="http://schemas.microsoft.com/office/drawing/2014/main" id="{7073F377-7A4F-432E-A8B3-D1DB3A4028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6750" y="1973263"/>
                <a:ext cx="146050" cy="93663"/>
              </a:xfrm>
              <a:custGeom>
                <a:avLst/>
                <a:gdLst>
                  <a:gd name="T0" fmla="*/ 0 w 631"/>
                  <a:gd name="T1" fmla="*/ 75 h 403"/>
                  <a:gd name="T2" fmla="*/ 0 w 631"/>
                  <a:gd name="T3" fmla="*/ 372 h 403"/>
                  <a:gd name="T4" fmla="*/ 330 w 631"/>
                  <a:gd name="T5" fmla="*/ 329 h 403"/>
                  <a:gd name="T6" fmla="*/ 592 w 631"/>
                  <a:gd name="T7" fmla="*/ 338 h 403"/>
                  <a:gd name="T8" fmla="*/ 469 w 631"/>
                  <a:gd name="T9" fmla="*/ 29 h 403"/>
                  <a:gd name="T10" fmla="*/ 65 w 631"/>
                  <a:gd name="T11" fmla="*/ 47 h 403"/>
                  <a:gd name="T12" fmla="*/ 0 w 631"/>
                  <a:gd name="T13" fmla="*/ 75 h 4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31" h="403">
                    <a:moveTo>
                      <a:pt x="0" y="75"/>
                    </a:moveTo>
                    <a:lnTo>
                      <a:pt x="0" y="372"/>
                    </a:lnTo>
                    <a:cubicBezTo>
                      <a:pt x="68" y="372"/>
                      <a:pt x="180" y="329"/>
                      <a:pt x="330" y="329"/>
                    </a:cubicBezTo>
                    <a:cubicBezTo>
                      <a:pt x="435" y="329"/>
                      <a:pt x="592" y="403"/>
                      <a:pt x="592" y="338"/>
                    </a:cubicBezTo>
                    <a:cubicBezTo>
                      <a:pt x="592" y="31"/>
                      <a:pt x="631" y="64"/>
                      <a:pt x="469" y="29"/>
                    </a:cubicBezTo>
                    <a:cubicBezTo>
                      <a:pt x="360" y="6"/>
                      <a:pt x="174" y="0"/>
                      <a:pt x="65" y="47"/>
                    </a:cubicBezTo>
                    <a:cubicBezTo>
                      <a:pt x="37" y="59"/>
                      <a:pt x="29" y="68"/>
                      <a:pt x="0" y="7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6" name="Freeform 11">
                <a:extLst>
                  <a:ext uri="{FF2B5EF4-FFF2-40B4-BE49-F238E27FC236}">
                    <a16:creationId xmlns:a16="http://schemas.microsoft.com/office/drawing/2014/main" id="{4A1A61D6-B193-4A34-BE21-DB97EBD1CC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86275" y="2066926"/>
                <a:ext cx="120650" cy="60325"/>
              </a:xfrm>
              <a:custGeom>
                <a:avLst/>
                <a:gdLst>
                  <a:gd name="T0" fmla="*/ 0 w 525"/>
                  <a:gd name="T1" fmla="*/ 80 h 257"/>
                  <a:gd name="T2" fmla="*/ 262 w 525"/>
                  <a:gd name="T3" fmla="*/ 257 h 257"/>
                  <a:gd name="T4" fmla="*/ 525 w 525"/>
                  <a:gd name="T5" fmla="*/ 54 h 257"/>
                  <a:gd name="T6" fmla="*/ 120 w 525"/>
                  <a:gd name="T7" fmla="*/ 30 h 257"/>
                  <a:gd name="T8" fmla="*/ 0 w 525"/>
                  <a:gd name="T9" fmla="*/ 80 h 2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5" h="257">
                    <a:moveTo>
                      <a:pt x="0" y="80"/>
                    </a:moveTo>
                    <a:cubicBezTo>
                      <a:pt x="12" y="126"/>
                      <a:pt x="165" y="257"/>
                      <a:pt x="262" y="257"/>
                    </a:cubicBezTo>
                    <a:cubicBezTo>
                      <a:pt x="350" y="257"/>
                      <a:pt x="482" y="136"/>
                      <a:pt x="525" y="54"/>
                    </a:cubicBezTo>
                    <a:cubicBezTo>
                      <a:pt x="440" y="13"/>
                      <a:pt x="241" y="0"/>
                      <a:pt x="120" y="30"/>
                    </a:cubicBezTo>
                    <a:cubicBezTo>
                      <a:pt x="69" y="43"/>
                      <a:pt x="42" y="57"/>
                      <a:pt x="0" y="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7" name="Freeform 12">
                <a:extLst>
                  <a:ext uri="{FF2B5EF4-FFF2-40B4-BE49-F238E27FC236}">
                    <a16:creationId xmlns:a16="http://schemas.microsoft.com/office/drawing/2014/main" id="{C5B81A3F-3F01-4D8E-ABC7-0846DC92FD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29100" y="1758951"/>
                <a:ext cx="622300" cy="609600"/>
              </a:xfrm>
              <a:custGeom>
                <a:avLst/>
                <a:gdLst>
                  <a:gd name="T0" fmla="*/ 532 w 2683"/>
                  <a:gd name="T1" fmla="*/ 2604 h 2604"/>
                  <a:gd name="T2" fmla="*/ 693 w 2683"/>
                  <a:gd name="T3" fmla="*/ 2071 h 2604"/>
                  <a:gd name="T4" fmla="*/ 775 w 2683"/>
                  <a:gd name="T5" fmla="*/ 1111 h 2604"/>
                  <a:gd name="T6" fmla="*/ 945 w 2683"/>
                  <a:gd name="T7" fmla="*/ 935 h 2604"/>
                  <a:gd name="T8" fmla="*/ 1062 w 2683"/>
                  <a:gd name="T9" fmla="*/ 704 h 2604"/>
                  <a:gd name="T10" fmla="*/ 1320 w 2683"/>
                  <a:gd name="T11" fmla="*/ 606 h 2604"/>
                  <a:gd name="T12" fmla="*/ 1320 w 2683"/>
                  <a:gd name="T13" fmla="*/ 589 h 2604"/>
                  <a:gd name="T14" fmla="*/ 1131 w 2683"/>
                  <a:gd name="T15" fmla="*/ 523 h 2604"/>
                  <a:gd name="T16" fmla="*/ 1015 w 2683"/>
                  <a:gd name="T17" fmla="*/ 344 h 2604"/>
                  <a:gd name="T18" fmla="*/ 1286 w 2683"/>
                  <a:gd name="T19" fmla="*/ 513 h 2604"/>
                  <a:gd name="T20" fmla="*/ 1316 w 2683"/>
                  <a:gd name="T21" fmla="*/ 408 h 2604"/>
                  <a:gd name="T22" fmla="*/ 1320 w 2683"/>
                  <a:gd name="T23" fmla="*/ 268 h 2604"/>
                  <a:gd name="T24" fmla="*/ 1362 w 2683"/>
                  <a:gd name="T25" fmla="*/ 259 h 2604"/>
                  <a:gd name="T26" fmla="*/ 1413 w 2683"/>
                  <a:gd name="T27" fmla="*/ 276 h 2604"/>
                  <a:gd name="T28" fmla="*/ 1420 w 2683"/>
                  <a:gd name="T29" fmla="*/ 430 h 2604"/>
                  <a:gd name="T30" fmla="*/ 1490 w 2683"/>
                  <a:gd name="T31" fmla="*/ 498 h 2604"/>
                  <a:gd name="T32" fmla="*/ 1675 w 2683"/>
                  <a:gd name="T33" fmla="*/ 344 h 2604"/>
                  <a:gd name="T34" fmla="*/ 1717 w 2683"/>
                  <a:gd name="T35" fmla="*/ 352 h 2604"/>
                  <a:gd name="T36" fmla="*/ 1631 w 2683"/>
                  <a:gd name="T37" fmla="*/ 503 h 2604"/>
                  <a:gd name="T38" fmla="*/ 1500 w 2683"/>
                  <a:gd name="T39" fmla="*/ 558 h 2604"/>
                  <a:gd name="T40" fmla="*/ 1447 w 2683"/>
                  <a:gd name="T41" fmla="*/ 572 h 2604"/>
                  <a:gd name="T42" fmla="*/ 1734 w 2683"/>
                  <a:gd name="T43" fmla="*/ 793 h 2604"/>
                  <a:gd name="T44" fmla="*/ 1788 w 2683"/>
                  <a:gd name="T45" fmla="*/ 916 h 2604"/>
                  <a:gd name="T46" fmla="*/ 1958 w 2683"/>
                  <a:gd name="T47" fmla="*/ 1094 h 2604"/>
                  <a:gd name="T48" fmla="*/ 2022 w 2683"/>
                  <a:gd name="T49" fmla="*/ 1377 h 2604"/>
                  <a:gd name="T50" fmla="*/ 2031 w 2683"/>
                  <a:gd name="T51" fmla="*/ 1538 h 2604"/>
                  <a:gd name="T52" fmla="*/ 2031 w 2683"/>
                  <a:gd name="T53" fmla="*/ 1969 h 2604"/>
                  <a:gd name="T54" fmla="*/ 2200 w 2683"/>
                  <a:gd name="T55" fmla="*/ 2587 h 2604"/>
                  <a:gd name="T56" fmla="*/ 2683 w 2683"/>
                  <a:gd name="T57" fmla="*/ 1597 h 2604"/>
                  <a:gd name="T58" fmla="*/ 2559 w 2683"/>
                  <a:gd name="T59" fmla="*/ 1018 h 2604"/>
                  <a:gd name="T60" fmla="*/ 2439 w 2683"/>
                  <a:gd name="T61" fmla="*/ 816 h 2604"/>
                  <a:gd name="T62" fmla="*/ 2329 w 2683"/>
                  <a:gd name="T63" fmla="*/ 680 h 2604"/>
                  <a:gd name="T64" fmla="*/ 2291 w 2683"/>
                  <a:gd name="T65" fmla="*/ 634 h 2604"/>
                  <a:gd name="T66" fmla="*/ 1909 w 2683"/>
                  <a:gd name="T67" fmla="*/ 363 h 2604"/>
                  <a:gd name="T68" fmla="*/ 51 w 2683"/>
                  <a:gd name="T69" fmla="*/ 1318 h 2604"/>
                  <a:gd name="T70" fmla="*/ 34 w 2683"/>
                  <a:gd name="T71" fmla="*/ 1429 h 2604"/>
                  <a:gd name="T72" fmla="*/ 273 w 2683"/>
                  <a:gd name="T73" fmla="*/ 2339 h 2604"/>
                  <a:gd name="T74" fmla="*/ 359 w 2683"/>
                  <a:gd name="T75" fmla="*/ 2447 h 2604"/>
                  <a:gd name="T76" fmla="*/ 532 w 2683"/>
                  <a:gd name="T77" fmla="*/ 2604 h 26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2683" h="2604">
                    <a:moveTo>
                      <a:pt x="532" y="2604"/>
                    </a:moveTo>
                    <a:cubicBezTo>
                      <a:pt x="596" y="2558"/>
                      <a:pt x="692" y="2200"/>
                      <a:pt x="693" y="2071"/>
                    </a:cubicBezTo>
                    <a:cubicBezTo>
                      <a:pt x="696" y="1808"/>
                      <a:pt x="665" y="1336"/>
                      <a:pt x="775" y="1111"/>
                    </a:cubicBezTo>
                    <a:cubicBezTo>
                      <a:pt x="824" y="1010"/>
                      <a:pt x="891" y="987"/>
                      <a:pt x="945" y="935"/>
                    </a:cubicBezTo>
                    <a:cubicBezTo>
                      <a:pt x="1017" y="866"/>
                      <a:pt x="924" y="808"/>
                      <a:pt x="1062" y="704"/>
                    </a:cubicBezTo>
                    <a:cubicBezTo>
                      <a:pt x="1131" y="652"/>
                      <a:pt x="1203" y="606"/>
                      <a:pt x="1320" y="606"/>
                    </a:cubicBezTo>
                    <a:lnTo>
                      <a:pt x="1320" y="589"/>
                    </a:lnTo>
                    <a:cubicBezTo>
                      <a:pt x="1241" y="571"/>
                      <a:pt x="1192" y="564"/>
                      <a:pt x="1131" y="523"/>
                    </a:cubicBezTo>
                    <a:cubicBezTo>
                      <a:pt x="1049" y="468"/>
                      <a:pt x="1015" y="428"/>
                      <a:pt x="1015" y="344"/>
                    </a:cubicBezTo>
                    <a:cubicBezTo>
                      <a:pt x="1144" y="344"/>
                      <a:pt x="1115" y="513"/>
                      <a:pt x="1286" y="513"/>
                    </a:cubicBezTo>
                    <a:cubicBezTo>
                      <a:pt x="1324" y="513"/>
                      <a:pt x="1310" y="452"/>
                      <a:pt x="1316" y="408"/>
                    </a:cubicBezTo>
                    <a:cubicBezTo>
                      <a:pt x="1323" y="363"/>
                      <a:pt x="1320" y="314"/>
                      <a:pt x="1320" y="268"/>
                    </a:cubicBezTo>
                    <a:cubicBezTo>
                      <a:pt x="1353" y="265"/>
                      <a:pt x="1340" y="259"/>
                      <a:pt x="1362" y="259"/>
                    </a:cubicBezTo>
                    <a:cubicBezTo>
                      <a:pt x="1378" y="259"/>
                      <a:pt x="1389" y="271"/>
                      <a:pt x="1413" y="276"/>
                    </a:cubicBezTo>
                    <a:cubicBezTo>
                      <a:pt x="1413" y="336"/>
                      <a:pt x="1415" y="382"/>
                      <a:pt x="1420" y="430"/>
                    </a:cubicBezTo>
                    <a:cubicBezTo>
                      <a:pt x="1428" y="513"/>
                      <a:pt x="1410" y="526"/>
                      <a:pt x="1490" y="498"/>
                    </a:cubicBezTo>
                    <a:cubicBezTo>
                      <a:pt x="1608" y="456"/>
                      <a:pt x="1641" y="344"/>
                      <a:pt x="1675" y="344"/>
                    </a:cubicBezTo>
                    <a:cubicBezTo>
                      <a:pt x="1698" y="344"/>
                      <a:pt x="1699" y="348"/>
                      <a:pt x="1717" y="352"/>
                    </a:cubicBezTo>
                    <a:cubicBezTo>
                      <a:pt x="1733" y="417"/>
                      <a:pt x="1694" y="444"/>
                      <a:pt x="1631" y="503"/>
                    </a:cubicBezTo>
                    <a:cubicBezTo>
                      <a:pt x="1568" y="562"/>
                      <a:pt x="1544" y="551"/>
                      <a:pt x="1500" y="558"/>
                    </a:cubicBezTo>
                    <a:cubicBezTo>
                      <a:pt x="1483" y="560"/>
                      <a:pt x="1467" y="568"/>
                      <a:pt x="1447" y="572"/>
                    </a:cubicBezTo>
                    <a:cubicBezTo>
                      <a:pt x="1482" y="621"/>
                      <a:pt x="1689" y="653"/>
                      <a:pt x="1734" y="793"/>
                    </a:cubicBezTo>
                    <a:cubicBezTo>
                      <a:pt x="1750" y="846"/>
                      <a:pt x="1747" y="883"/>
                      <a:pt x="1788" y="916"/>
                    </a:cubicBezTo>
                    <a:cubicBezTo>
                      <a:pt x="1855" y="969"/>
                      <a:pt x="1897" y="974"/>
                      <a:pt x="1958" y="1094"/>
                    </a:cubicBezTo>
                    <a:cubicBezTo>
                      <a:pt x="1999" y="1177"/>
                      <a:pt x="2023" y="1255"/>
                      <a:pt x="2022" y="1377"/>
                    </a:cubicBezTo>
                    <a:cubicBezTo>
                      <a:pt x="2022" y="1434"/>
                      <a:pt x="2031" y="1471"/>
                      <a:pt x="2031" y="1538"/>
                    </a:cubicBezTo>
                    <a:lnTo>
                      <a:pt x="2031" y="1969"/>
                    </a:lnTo>
                    <a:cubicBezTo>
                      <a:pt x="2040" y="2142"/>
                      <a:pt x="2064" y="2496"/>
                      <a:pt x="2200" y="2587"/>
                    </a:cubicBezTo>
                    <a:cubicBezTo>
                      <a:pt x="2428" y="2435"/>
                      <a:pt x="2683" y="1983"/>
                      <a:pt x="2683" y="1597"/>
                    </a:cubicBezTo>
                    <a:cubicBezTo>
                      <a:pt x="2683" y="1366"/>
                      <a:pt x="2642" y="1192"/>
                      <a:pt x="2559" y="1018"/>
                    </a:cubicBezTo>
                    <a:cubicBezTo>
                      <a:pt x="2523" y="943"/>
                      <a:pt x="2483" y="882"/>
                      <a:pt x="2439" y="816"/>
                    </a:cubicBezTo>
                    <a:lnTo>
                      <a:pt x="2329" y="680"/>
                    </a:lnTo>
                    <a:cubicBezTo>
                      <a:pt x="2311" y="661"/>
                      <a:pt x="2309" y="653"/>
                      <a:pt x="2291" y="634"/>
                    </a:cubicBezTo>
                    <a:cubicBezTo>
                      <a:pt x="2202" y="536"/>
                      <a:pt x="2028" y="419"/>
                      <a:pt x="1909" y="363"/>
                    </a:cubicBezTo>
                    <a:cubicBezTo>
                      <a:pt x="1129" y="0"/>
                      <a:pt x="199" y="480"/>
                      <a:pt x="51" y="1318"/>
                    </a:cubicBezTo>
                    <a:cubicBezTo>
                      <a:pt x="44" y="1353"/>
                      <a:pt x="37" y="1398"/>
                      <a:pt x="34" y="1429"/>
                    </a:cubicBezTo>
                    <a:cubicBezTo>
                      <a:pt x="0" y="1758"/>
                      <a:pt x="90" y="2062"/>
                      <a:pt x="273" y="2339"/>
                    </a:cubicBezTo>
                    <a:cubicBezTo>
                      <a:pt x="309" y="2393"/>
                      <a:pt x="328" y="2407"/>
                      <a:pt x="359" y="2447"/>
                    </a:cubicBezTo>
                    <a:cubicBezTo>
                      <a:pt x="401" y="2501"/>
                      <a:pt x="474" y="2574"/>
                      <a:pt x="532" y="26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8" name="Freeform 13">
                <a:extLst>
                  <a:ext uri="{FF2B5EF4-FFF2-40B4-BE49-F238E27FC236}">
                    <a16:creationId xmlns:a16="http://schemas.microsoft.com/office/drawing/2014/main" id="{4FA47F39-7A31-4530-A384-18F8D047B2A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208463" y="1784351"/>
                <a:ext cx="668338" cy="698500"/>
              </a:xfrm>
              <a:custGeom>
                <a:avLst/>
                <a:gdLst>
                  <a:gd name="T0" fmla="*/ 1575 w 2879"/>
                  <a:gd name="T1" fmla="*/ 2823 h 2992"/>
                  <a:gd name="T2" fmla="*/ 1761 w 2879"/>
                  <a:gd name="T3" fmla="*/ 2882 h 2992"/>
                  <a:gd name="T4" fmla="*/ 1321 w 2879"/>
                  <a:gd name="T5" fmla="*/ 2857 h 2992"/>
                  <a:gd name="T6" fmla="*/ 1355 w 2879"/>
                  <a:gd name="T7" fmla="*/ 2848 h 2992"/>
                  <a:gd name="T8" fmla="*/ 1524 w 2879"/>
                  <a:gd name="T9" fmla="*/ 2798 h 2992"/>
                  <a:gd name="T10" fmla="*/ 1363 w 2879"/>
                  <a:gd name="T11" fmla="*/ 2798 h 2992"/>
                  <a:gd name="T12" fmla="*/ 1316 w 2879"/>
                  <a:gd name="T13" fmla="*/ 2911 h 2992"/>
                  <a:gd name="T14" fmla="*/ 1160 w 2879"/>
                  <a:gd name="T15" fmla="*/ 2772 h 2992"/>
                  <a:gd name="T16" fmla="*/ 1084 w 2879"/>
                  <a:gd name="T17" fmla="*/ 2874 h 2992"/>
                  <a:gd name="T18" fmla="*/ 1143 w 2879"/>
                  <a:gd name="T19" fmla="*/ 2755 h 2992"/>
                  <a:gd name="T20" fmla="*/ 1084 w 2879"/>
                  <a:gd name="T21" fmla="*/ 2874 h 2992"/>
                  <a:gd name="T22" fmla="*/ 1599 w 2879"/>
                  <a:gd name="T23" fmla="*/ 2806 h 2992"/>
                  <a:gd name="T24" fmla="*/ 1837 w 2879"/>
                  <a:gd name="T25" fmla="*/ 2730 h 2992"/>
                  <a:gd name="T26" fmla="*/ 1803 w 2879"/>
                  <a:gd name="T27" fmla="*/ 2815 h 2992"/>
                  <a:gd name="T28" fmla="*/ 1710 w 2879"/>
                  <a:gd name="T29" fmla="*/ 2815 h 2992"/>
                  <a:gd name="T30" fmla="*/ 1427 w 2879"/>
                  <a:gd name="T31" fmla="*/ 2339 h 2992"/>
                  <a:gd name="T32" fmla="*/ 1311 w 2879"/>
                  <a:gd name="T33" fmla="*/ 1892 h 2992"/>
                  <a:gd name="T34" fmla="*/ 1346 w 2879"/>
                  <a:gd name="T35" fmla="*/ 1665 h 2992"/>
                  <a:gd name="T36" fmla="*/ 1457 w 2879"/>
                  <a:gd name="T37" fmla="*/ 1886 h 2992"/>
                  <a:gd name="T38" fmla="*/ 1511 w 2879"/>
                  <a:gd name="T39" fmla="*/ 2100 h 2992"/>
                  <a:gd name="T40" fmla="*/ 1627 w 2879"/>
                  <a:gd name="T41" fmla="*/ 2196 h 2992"/>
                  <a:gd name="T42" fmla="*/ 1479 w 2879"/>
                  <a:gd name="T43" fmla="*/ 2701 h 2992"/>
                  <a:gd name="T44" fmla="*/ 1353 w 2879"/>
                  <a:gd name="T45" fmla="*/ 2165 h 2992"/>
                  <a:gd name="T46" fmla="*/ 965 w 2879"/>
                  <a:gd name="T47" fmla="*/ 2696 h 2992"/>
                  <a:gd name="T48" fmla="*/ 329 w 2879"/>
                  <a:gd name="T49" fmla="*/ 2283 h 2992"/>
                  <a:gd name="T50" fmla="*/ 442 w 2879"/>
                  <a:gd name="T51" fmla="*/ 514 h 2992"/>
                  <a:gd name="T52" fmla="*/ 2390 w 2879"/>
                  <a:gd name="T53" fmla="*/ 467 h 2992"/>
                  <a:gd name="T54" fmla="*/ 2537 w 2879"/>
                  <a:gd name="T55" fmla="*/ 2304 h 2992"/>
                  <a:gd name="T56" fmla="*/ 1914 w 2879"/>
                  <a:gd name="T57" fmla="*/ 2696 h 2992"/>
                  <a:gd name="T58" fmla="*/ 2068 w 2879"/>
                  <a:gd name="T59" fmla="*/ 2270 h 2992"/>
                  <a:gd name="T60" fmla="*/ 1812 w 2879"/>
                  <a:gd name="T61" fmla="*/ 1308 h 2992"/>
                  <a:gd name="T62" fmla="*/ 1679 w 2879"/>
                  <a:gd name="T63" fmla="*/ 1601 h 2992"/>
                  <a:gd name="T64" fmla="*/ 1770 w 2879"/>
                  <a:gd name="T65" fmla="*/ 2095 h 2992"/>
                  <a:gd name="T66" fmla="*/ 1685 w 2879"/>
                  <a:gd name="T67" fmla="*/ 2493 h 2992"/>
                  <a:gd name="T68" fmla="*/ 1383 w 2879"/>
                  <a:gd name="T69" fmla="*/ 1607 h 2992"/>
                  <a:gd name="T70" fmla="*/ 1228 w 2879"/>
                  <a:gd name="T71" fmla="*/ 2442 h 2992"/>
                  <a:gd name="T72" fmla="*/ 1135 w 2879"/>
                  <a:gd name="T73" fmla="*/ 1849 h 2992"/>
                  <a:gd name="T74" fmla="*/ 958 w 2879"/>
                  <a:gd name="T75" fmla="*/ 1385 h 2992"/>
                  <a:gd name="T76" fmla="*/ 677 w 2879"/>
                  <a:gd name="T77" fmla="*/ 2535 h 2992"/>
                  <a:gd name="T78" fmla="*/ 914 w 2879"/>
                  <a:gd name="T79" fmla="*/ 2806 h 2992"/>
                  <a:gd name="T80" fmla="*/ 1934 w 2879"/>
                  <a:gd name="T81" fmla="*/ 2911 h 2992"/>
                  <a:gd name="T82" fmla="*/ 2320 w 2879"/>
                  <a:gd name="T83" fmla="*/ 2603 h 2992"/>
                  <a:gd name="T84" fmla="*/ 2523 w 2879"/>
                  <a:gd name="T85" fmla="*/ 520 h 2992"/>
                  <a:gd name="T86" fmla="*/ 1516 w 2879"/>
                  <a:gd name="T87" fmla="*/ 29 h 2992"/>
                  <a:gd name="T88" fmla="*/ 408 w 2879"/>
                  <a:gd name="T89" fmla="*/ 463 h 29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879" h="2992">
                    <a:moveTo>
                      <a:pt x="1549" y="2908"/>
                    </a:moveTo>
                    <a:lnTo>
                      <a:pt x="1549" y="2823"/>
                    </a:lnTo>
                    <a:lnTo>
                      <a:pt x="1575" y="2823"/>
                    </a:lnTo>
                    <a:cubicBezTo>
                      <a:pt x="1577" y="2850"/>
                      <a:pt x="1583" y="2853"/>
                      <a:pt x="1583" y="2882"/>
                    </a:cubicBezTo>
                    <a:cubicBezTo>
                      <a:pt x="1583" y="2908"/>
                      <a:pt x="1573" y="2905"/>
                      <a:pt x="1549" y="2908"/>
                    </a:cubicBezTo>
                    <a:close/>
                    <a:moveTo>
                      <a:pt x="1761" y="2882"/>
                    </a:moveTo>
                    <a:cubicBezTo>
                      <a:pt x="1750" y="2860"/>
                      <a:pt x="1753" y="2873"/>
                      <a:pt x="1753" y="2840"/>
                    </a:cubicBezTo>
                    <a:cubicBezTo>
                      <a:pt x="1813" y="2845"/>
                      <a:pt x="1781" y="2880"/>
                      <a:pt x="1761" y="2882"/>
                    </a:cubicBezTo>
                    <a:close/>
                    <a:moveTo>
                      <a:pt x="1321" y="2857"/>
                    </a:moveTo>
                    <a:lnTo>
                      <a:pt x="1321" y="2806"/>
                    </a:lnTo>
                    <a:lnTo>
                      <a:pt x="1346" y="2806"/>
                    </a:lnTo>
                    <a:cubicBezTo>
                      <a:pt x="1348" y="2829"/>
                      <a:pt x="1350" y="2829"/>
                      <a:pt x="1355" y="2848"/>
                    </a:cubicBezTo>
                    <a:cubicBezTo>
                      <a:pt x="1341" y="2850"/>
                      <a:pt x="1328" y="2848"/>
                      <a:pt x="1321" y="2857"/>
                    </a:cubicBezTo>
                    <a:close/>
                    <a:moveTo>
                      <a:pt x="1363" y="2798"/>
                    </a:moveTo>
                    <a:lnTo>
                      <a:pt x="1524" y="2798"/>
                    </a:lnTo>
                    <a:cubicBezTo>
                      <a:pt x="1504" y="2840"/>
                      <a:pt x="1521" y="2884"/>
                      <a:pt x="1524" y="2925"/>
                    </a:cubicBezTo>
                    <a:lnTo>
                      <a:pt x="1338" y="2925"/>
                    </a:lnTo>
                    <a:cubicBezTo>
                      <a:pt x="1376" y="2868"/>
                      <a:pt x="1399" y="2865"/>
                      <a:pt x="1363" y="2798"/>
                    </a:cubicBezTo>
                    <a:close/>
                    <a:moveTo>
                      <a:pt x="1287" y="2874"/>
                    </a:moveTo>
                    <a:cubicBezTo>
                      <a:pt x="1307" y="2879"/>
                      <a:pt x="1312" y="2882"/>
                      <a:pt x="1338" y="2882"/>
                    </a:cubicBezTo>
                    <a:cubicBezTo>
                      <a:pt x="1331" y="2906"/>
                      <a:pt x="1340" y="2897"/>
                      <a:pt x="1316" y="2911"/>
                    </a:cubicBezTo>
                    <a:cubicBezTo>
                      <a:pt x="1275" y="2934"/>
                      <a:pt x="1165" y="2927"/>
                      <a:pt x="1143" y="2882"/>
                    </a:cubicBezTo>
                    <a:cubicBezTo>
                      <a:pt x="1135" y="2866"/>
                      <a:pt x="1139" y="2855"/>
                      <a:pt x="1145" y="2835"/>
                    </a:cubicBezTo>
                    <a:cubicBezTo>
                      <a:pt x="1153" y="2811"/>
                      <a:pt x="1158" y="2797"/>
                      <a:pt x="1160" y="2772"/>
                    </a:cubicBezTo>
                    <a:lnTo>
                      <a:pt x="1312" y="2783"/>
                    </a:lnTo>
                    <a:cubicBezTo>
                      <a:pt x="1289" y="2816"/>
                      <a:pt x="1287" y="2814"/>
                      <a:pt x="1287" y="2874"/>
                    </a:cubicBezTo>
                    <a:close/>
                    <a:moveTo>
                      <a:pt x="1084" y="2874"/>
                    </a:moveTo>
                    <a:cubicBezTo>
                      <a:pt x="1021" y="2874"/>
                      <a:pt x="1025" y="2869"/>
                      <a:pt x="974" y="2857"/>
                    </a:cubicBezTo>
                    <a:lnTo>
                      <a:pt x="1036" y="2731"/>
                    </a:lnTo>
                    <a:cubicBezTo>
                      <a:pt x="1070" y="2739"/>
                      <a:pt x="1099" y="2754"/>
                      <a:pt x="1143" y="2755"/>
                    </a:cubicBezTo>
                    <a:cubicBezTo>
                      <a:pt x="1125" y="2800"/>
                      <a:pt x="1149" y="2744"/>
                      <a:pt x="1122" y="2776"/>
                    </a:cubicBezTo>
                    <a:cubicBezTo>
                      <a:pt x="1104" y="2798"/>
                      <a:pt x="1114" y="2769"/>
                      <a:pt x="1116" y="2807"/>
                    </a:cubicBezTo>
                    <a:cubicBezTo>
                      <a:pt x="1118" y="2844"/>
                      <a:pt x="1120" y="2874"/>
                      <a:pt x="1084" y="2874"/>
                    </a:cubicBezTo>
                    <a:close/>
                    <a:moveTo>
                      <a:pt x="1736" y="2899"/>
                    </a:moveTo>
                    <a:cubicBezTo>
                      <a:pt x="1699" y="2908"/>
                      <a:pt x="1632" y="2924"/>
                      <a:pt x="1592" y="2925"/>
                    </a:cubicBezTo>
                    <a:cubicBezTo>
                      <a:pt x="1607" y="2859"/>
                      <a:pt x="1616" y="2924"/>
                      <a:pt x="1599" y="2806"/>
                    </a:cubicBezTo>
                    <a:cubicBezTo>
                      <a:pt x="1592" y="2802"/>
                      <a:pt x="1584" y="2800"/>
                      <a:pt x="1581" y="2800"/>
                    </a:cubicBezTo>
                    <a:lnTo>
                      <a:pt x="1558" y="2789"/>
                    </a:lnTo>
                    <a:cubicBezTo>
                      <a:pt x="1664" y="2765"/>
                      <a:pt x="1744" y="2775"/>
                      <a:pt x="1837" y="2730"/>
                    </a:cubicBezTo>
                    <a:lnTo>
                      <a:pt x="1888" y="2857"/>
                    </a:lnTo>
                    <a:cubicBezTo>
                      <a:pt x="1864" y="2869"/>
                      <a:pt x="1833" y="2876"/>
                      <a:pt x="1803" y="2882"/>
                    </a:cubicBezTo>
                    <a:lnTo>
                      <a:pt x="1803" y="2815"/>
                    </a:lnTo>
                    <a:cubicBezTo>
                      <a:pt x="1759" y="2811"/>
                      <a:pt x="1788" y="2804"/>
                      <a:pt x="1744" y="2815"/>
                    </a:cubicBezTo>
                    <a:cubicBezTo>
                      <a:pt x="1756" y="2797"/>
                      <a:pt x="1767" y="2781"/>
                      <a:pt x="1778" y="2764"/>
                    </a:cubicBezTo>
                    <a:cubicBezTo>
                      <a:pt x="1738" y="2773"/>
                      <a:pt x="1722" y="2778"/>
                      <a:pt x="1710" y="2815"/>
                    </a:cubicBezTo>
                    <a:cubicBezTo>
                      <a:pt x="1701" y="2846"/>
                      <a:pt x="1719" y="2868"/>
                      <a:pt x="1736" y="2899"/>
                    </a:cubicBezTo>
                    <a:close/>
                    <a:moveTo>
                      <a:pt x="1353" y="2165"/>
                    </a:moveTo>
                    <a:cubicBezTo>
                      <a:pt x="1390" y="2221"/>
                      <a:pt x="1360" y="2325"/>
                      <a:pt x="1427" y="2339"/>
                    </a:cubicBezTo>
                    <a:cubicBezTo>
                      <a:pt x="1434" y="2077"/>
                      <a:pt x="1373" y="2191"/>
                      <a:pt x="1342" y="2121"/>
                    </a:cubicBezTo>
                    <a:cubicBezTo>
                      <a:pt x="1327" y="2045"/>
                      <a:pt x="1349" y="2044"/>
                      <a:pt x="1358" y="1989"/>
                    </a:cubicBezTo>
                    <a:cubicBezTo>
                      <a:pt x="1365" y="1942"/>
                      <a:pt x="1321" y="1950"/>
                      <a:pt x="1311" y="1892"/>
                    </a:cubicBezTo>
                    <a:cubicBezTo>
                      <a:pt x="1357" y="1820"/>
                      <a:pt x="1435" y="1869"/>
                      <a:pt x="1428" y="1793"/>
                    </a:cubicBezTo>
                    <a:cubicBezTo>
                      <a:pt x="1395" y="1772"/>
                      <a:pt x="1337" y="1792"/>
                      <a:pt x="1316" y="1759"/>
                    </a:cubicBezTo>
                    <a:cubicBezTo>
                      <a:pt x="1296" y="1727"/>
                      <a:pt x="1329" y="1682"/>
                      <a:pt x="1346" y="1665"/>
                    </a:cubicBezTo>
                    <a:cubicBezTo>
                      <a:pt x="1395" y="1679"/>
                      <a:pt x="1376" y="1680"/>
                      <a:pt x="1400" y="1719"/>
                    </a:cubicBezTo>
                    <a:cubicBezTo>
                      <a:pt x="1515" y="1731"/>
                      <a:pt x="1523" y="1715"/>
                      <a:pt x="1625" y="1757"/>
                    </a:cubicBezTo>
                    <a:cubicBezTo>
                      <a:pt x="1634" y="1916"/>
                      <a:pt x="1547" y="1882"/>
                      <a:pt x="1457" y="1886"/>
                    </a:cubicBezTo>
                    <a:cubicBezTo>
                      <a:pt x="1427" y="1888"/>
                      <a:pt x="1405" y="1892"/>
                      <a:pt x="1385" y="1909"/>
                    </a:cubicBezTo>
                    <a:cubicBezTo>
                      <a:pt x="1409" y="1929"/>
                      <a:pt x="1409" y="1927"/>
                      <a:pt x="1448" y="1935"/>
                    </a:cubicBezTo>
                    <a:cubicBezTo>
                      <a:pt x="1533" y="1952"/>
                      <a:pt x="1492" y="2005"/>
                      <a:pt x="1511" y="2100"/>
                    </a:cubicBezTo>
                    <a:cubicBezTo>
                      <a:pt x="1550" y="2041"/>
                      <a:pt x="1523" y="1991"/>
                      <a:pt x="1577" y="1967"/>
                    </a:cubicBezTo>
                    <a:cubicBezTo>
                      <a:pt x="1610" y="2042"/>
                      <a:pt x="1601" y="2076"/>
                      <a:pt x="1577" y="2149"/>
                    </a:cubicBezTo>
                    <a:cubicBezTo>
                      <a:pt x="1617" y="2174"/>
                      <a:pt x="1618" y="2137"/>
                      <a:pt x="1627" y="2196"/>
                    </a:cubicBezTo>
                    <a:cubicBezTo>
                      <a:pt x="1638" y="2274"/>
                      <a:pt x="1612" y="2358"/>
                      <a:pt x="1557" y="2407"/>
                    </a:cubicBezTo>
                    <a:cubicBezTo>
                      <a:pt x="1497" y="2459"/>
                      <a:pt x="1503" y="2425"/>
                      <a:pt x="1502" y="2535"/>
                    </a:cubicBezTo>
                    <a:cubicBezTo>
                      <a:pt x="1502" y="2594"/>
                      <a:pt x="1503" y="2655"/>
                      <a:pt x="1479" y="2701"/>
                    </a:cubicBezTo>
                    <a:cubicBezTo>
                      <a:pt x="1383" y="2681"/>
                      <a:pt x="1423" y="2605"/>
                      <a:pt x="1425" y="2434"/>
                    </a:cubicBezTo>
                    <a:cubicBezTo>
                      <a:pt x="1366" y="2389"/>
                      <a:pt x="1294" y="2369"/>
                      <a:pt x="1302" y="2221"/>
                    </a:cubicBezTo>
                    <a:cubicBezTo>
                      <a:pt x="1305" y="2178"/>
                      <a:pt x="1313" y="2169"/>
                      <a:pt x="1353" y="2165"/>
                    </a:cubicBezTo>
                    <a:close/>
                    <a:moveTo>
                      <a:pt x="677" y="2535"/>
                    </a:moveTo>
                    <a:cubicBezTo>
                      <a:pt x="685" y="2563"/>
                      <a:pt x="678" y="2547"/>
                      <a:pt x="699" y="2565"/>
                    </a:cubicBezTo>
                    <a:cubicBezTo>
                      <a:pt x="752" y="2611"/>
                      <a:pt x="903" y="2695"/>
                      <a:pt x="965" y="2696"/>
                    </a:cubicBezTo>
                    <a:cubicBezTo>
                      <a:pt x="959" y="2722"/>
                      <a:pt x="954" y="2721"/>
                      <a:pt x="948" y="2747"/>
                    </a:cubicBezTo>
                    <a:cubicBezTo>
                      <a:pt x="896" y="2746"/>
                      <a:pt x="791" y="2693"/>
                      <a:pt x="755" y="2669"/>
                    </a:cubicBezTo>
                    <a:cubicBezTo>
                      <a:pt x="589" y="2561"/>
                      <a:pt x="451" y="2449"/>
                      <a:pt x="329" y="2283"/>
                    </a:cubicBezTo>
                    <a:cubicBezTo>
                      <a:pt x="91" y="1958"/>
                      <a:pt x="5" y="1570"/>
                      <a:pt x="97" y="1150"/>
                    </a:cubicBezTo>
                    <a:cubicBezTo>
                      <a:pt x="143" y="940"/>
                      <a:pt x="268" y="687"/>
                      <a:pt x="421" y="535"/>
                    </a:cubicBezTo>
                    <a:cubicBezTo>
                      <a:pt x="430" y="526"/>
                      <a:pt x="434" y="523"/>
                      <a:pt x="442" y="514"/>
                    </a:cubicBezTo>
                    <a:cubicBezTo>
                      <a:pt x="504" y="446"/>
                      <a:pt x="576" y="385"/>
                      <a:pt x="652" y="334"/>
                    </a:cubicBezTo>
                    <a:cubicBezTo>
                      <a:pt x="1121" y="23"/>
                      <a:pt x="1735" y="0"/>
                      <a:pt x="2203" y="315"/>
                    </a:cubicBezTo>
                    <a:lnTo>
                      <a:pt x="2390" y="467"/>
                    </a:lnTo>
                    <a:cubicBezTo>
                      <a:pt x="2613" y="693"/>
                      <a:pt x="2811" y="1034"/>
                      <a:pt x="2811" y="1375"/>
                    </a:cubicBezTo>
                    <a:lnTo>
                      <a:pt x="2811" y="1528"/>
                    </a:lnTo>
                    <a:cubicBezTo>
                      <a:pt x="2811" y="1813"/>
                      <a:pt x="2667" y="2145"/>
                      <a:pt x="2537" y="2304"/>
                    </a:cubicBezTo>
                    <a:cubicBezTo>
                      <a:pt x="2493" y="2358"/>
                      <a:pt x="2460" y="2391"/>
                      <a:pt x="2411" y="2440"/>
                    </a:cubicBezTo>
                    <a:cubicBezTo>
                      <a:pt x="2306" y="2545"/>
                      <a:pt x="2055" y="2744"/>
                      <a:pt x="1922" y="2747"/>
                    </a:cubicBezTo>
                    <a:cubicBezTo>
                      <a:pt x="1917" y="2727"/>
                      <a:pt x="1914" y="2722"/>
                      <a:pt x="1914" y="2696"/>
                    </a:cubicBezTo>
                    <a:cubicBezTo>
                      <a:pt x="1995" y="2694"/>
                      <a:pt x="2114" y="2602"/>
                      <a:pt x="2176" y="2569"/>
                    </a:cubicBezTo>
                    <a:cubicBezTo>
                      <a:pt x="2169" y="2539"/>
                      <a:pt x="2155" y="2526"/>
                      <a:pt x="2142" y="2501"/>
                    </a:cubicBezTo>
                    <a:cubicBezTo>
                      <a:pt x="2102" y="2424"/>
                      <a:pt x="2080" y="2361"/>
                      <a:pt x="2068" y="2270"/>
                    </a:cubicBezTo>
                    <a:cubicBezTo>
                      <a:pt x="2051" y="2134"/>
                      <a:pt x="2024" y="1600"/>
                      <a:pt x="2024" y="1502"/>
                    </a:cubicBezTo>
                    <a:cubicBezTo>
                      <a:pt x="2024" y="1424"/>
                      <a:pt x="1992" y="1413"/>
                      <a:pt x="1945" y="1378"/>
                    </a:cubicBezTo>
                    <a:cubicBezTo>
                      <a:pt x="1914" y="1354"/>
                      <a:pt x="1853" y="1317"/>
                      <a:pt x="1812" y="1308"/>
                    </a:cubicBezTo>
                    <a:cubicBezTo>
                      <a:pt x="1769" y="1389"/>
                      <a:pt x="1656" y="1489"/>
                      <a:pt x="1575" y="1511"/>
                    </a:cubicBezTo>
                    <a:cubicBezTo>
                      <a:pt x="1583" y="1540"/>
                      <a:pt x="1596" y="1544"/>
                      <a:pt x="1621" y="1558"/>
                    </a:cubicBezTo>
                    <a:cubicBezTo>
                      <a:pt x="1654" y="1577"/>
                      <a:pt x="1652" y="1575"/>
                      <a:pt x="1679" y="1601"/>
                    </a:cubicBezTo>
                    <a:cubicBezTo>
                      <a:pt x="1722" y="1645"/>
                      <a:pt x="1728" y="1668"/>
                      <a:pt x="1742" y="1733"/>
                    </a:cubicBezTo>
                    <a:cubicBezTo>
                      <a:pt x="1753" y="1781"/>
                      <a:pt x="1762" y="1854"/>
                      <a:pt x="1761" y="1908"/>
                    </a:cubicBezTo>
                    <a:cubicBezTo>
                      <a:pt x="1761" y="1979"/>
                      <a:pt x="1770" y="2024"/>
                      <a:pt x="1770" y="2095"/>
                    </a:cubicBezTo>
                    <a:cubicBezTo>
                      <a:pt x="1770" y="2175"/>
                      <a:pt x="1761" y="2221"/>
                      <a:pt x="1761" y="2298"/>
                    </a:cubicBezTo>
                    <a:cubicBezTo>
                      <a:pt x="1762" y="2375"/>
                      <a:pt x="1746" y="2429"/>
                      <a:pt x="1744" y="2493"/>
                    </a:cubicBezTo>
                    <a:lnTo>
                      <a:pt x="1685" y="2493"/>
                    </a:lnTo>
                    <a:cubicBezTo>
                      <a:pt x="1681" y="2447"/>
                      <a:pt x="1668" y="2400"/>
                      <a:pt x="1668" y="2349"/>
                    </a:cubicBezTo>
                    <a:cubicBezTo>
                      <a:pt x="1668" y="2091"/>
                      <a:pt x="1708" y="1881"/>
                      <a:pt x="1609" y="1688"/>
                    </a:cubicBezTo>
                    <a:cubicBezTo>
                      <a:pt x="1566" y="1604"/>
                      <a:pt x="1470" y="1541"/>
                      <a:pt x="1383" y="1607"/>
                    </a:cubicBezTo>
                    <a:cubicBezTo>
                      <a:pt x="1200" y="1748"/>
                      <a:pt x="1245" y="1884"/>
                      <a:pt x="1223" y="2031"/>
                    </a:cubicBezTo>
                    <a:cubicBezTo>
                      <a:pt x="1217" y="2072"/>
                      <a:pt x="1218" y="2102"/>
                      <a:pt x="1224" y="2141"/>
                    </a:cubicBezTo>
                    <a:lnTo>
                      <a:pt x="1228" y="2442"/>
                    </a:lnTo>
                    <a:cubicBezTo>
                      <a:pt x="1228" y="2487"/>
                      <a:pt x="1205" y="2500"/>
                      <a:pt x="1160" y="2501"/>
                    </a:cubicBezTo>
                    <a:cubicBezTo>
                      <a:pt x="1159" y="2465"/>
                      <a:pt x="1152" y="2467"/>
                      <a:pt x="1151" y="2425"/>
                    </a:cubicBezTo>
                    <a:lnTo>
                      <a:pt x="1135" y="1849"/>
                    </a:lnTo>
                    <a:cubicBezTo>
                      <a:pt x="1135" y="1673"/>
                      <a:pt x="1215" y="1607"/>
                      <a:pt x="1321" y="1536"/>
                    </a:cubicBezTo>
                    <a:cubicBezTo>
                      <a:pt x="1259" y="1444"/>
                      <a:pt x="1243" y="1545"/>
                      <a:pt x="1084" y="1308"/>
                    </a:cubicBezTo>
                    <a:cubicBezTo>
                      <a:pt x="1032" y="1335"/>
                      <a:pt x="1004" y="1350"/>
                      <a:pt x="958" y="1385"/>
                    </a:cubicBezTo>
                    <a:cubicBezTo>
                      <a:pt x="891" y="1434"/>
                      <a:pt x="881" y="1445"/>
                      <a:pt x="880" y="1511"/>
                    </a:cubicBezTo>
                    <a:cubicBezTo>
                      <a:pt x="878" y="1674"/>
                      <a:pt x="851" y="2123"/>
                      <a:pt x="824" y="2266"/>
                    </a:cubicBezTo>
                    <a:cubicBezTo>
                      <a:pt x="805" y="2361"/>
                      <a:pt x="772" y="2527"/>
                      <a:pt x="677" y="2535"/>
                    </a:cubicBezTo>
                    <a:close/>
                    <a:moveTo>
                      <a:pt x="0" y="1426"/>
                    </a:moveTo>
                    <a:cubicBezTo>
                      <a:pt x="0" y="1915"/>
                      <a:pt x="185" y="2298"/>
                      <a:pt x="549" y="2596"/>
                    </a:cubicBezTo>
                    <a:cubicBezTo>
                      <a:pt x="716" y="2732"/>
                      <a:pt x="761" y="2732"/>
                      <a:pt x="914" y="2806"/>
                    </a:cubicBezTo>
                    <a:cubicBezTo>
                      <a:pt x="902" y="2825"/>
                      <a:pt x="889" y="2842"/>
                      <a:pt x="889" y="2874"/>
                    </a:cubicBezTo>
                    <a:cubicBezTo>
                      <a:pt x="889" y="2941"/>
                      <a:pt x="1344" y="2992"/>
                      <a:pt x="1482" y="2992"/>
                    </a:cubicBezTo>
                    <a:cubicBezTo>
                      <a:pt x="1595" y="2992"/>
                      <a:pt x="1822" y="2950"/>
                      <a:pt x="1934" y="2911"/>
                    </a:cubicBezTo>
                    <a:cubicBezTo>
                      <a:pt x="1961" y="2902"/>
                      <a:pt x="1965" y="2897"/>
                      <a:pt x="1990" y="2891"/>
                    </a:cubicBezTo>
                    <a:cubicBezTo>
                      <a:pt x="1987" y="2857"/>
                      <a:pt x="1972" y="2841"/>
                      <a:pt x="1964" y="2806"/>
                    </a:cubicBezTo>
                    <a:cubicBezTo>
                      <a:pt x="2149" y="2709"/>
                      <a:pt x="2126" y="2751"/>
                      <a:pt x="2320" y="2603"/>
                    </a:cubicBezTo>
                    <a:cubicBezTo>
                      <a:pt x="2642" y="2357"/>
                      <a:pt x="2879" y="1923"/>
                      <a:pt x="2879" y="1477"/>
                    </a:cubicBezTo>
                    <a:cubicBezTo>
                      <a:pt x="2879" y="1164"/>
                      <a:pt x="2759" y="794"/>
                      <a:pt x="2563" y="565"/>
                    </a:cubicBezTo>
                    <a:cubicBezTo>
                      <a:pt x="2547" y="546"/>
                      <a:pt x="2538" y="540"/>
                      <a:pt x="2523" y="520"/>
                    </a:cubicBezTo>
                    <a:cubicBezTo>
                      <a:pt x="2507" y="499"/>
                      <a:pt x="2498" y="491"/>
                      <a:pt x="2479" y="471"/>
                    </a:cubicBezTo>
                    <a:cubicBezTo>
                      <a:pt x="2361" y="355"/>
                      <a:pt x="2228" y="254"/>
                      <a:pt x="2072" y="176"/>
                    </a:cubicBezTo>
                    <a:cubicBezTo>
                      <a:pt x="1922" y="101"/>
                      <a:pt x="1735" y="29"/>
                      <a:pt x="1516" y="29"/>
                    </a:cubicBezTo>
                    <a:cubicBezTo>
                      <a:pt x="1101" y="29"/>
                      <a:pt x="857" y="107"/>
                      <a:pt x="552" y="335"/>
                    </a:cubicBezTo>
                    <a:cubicBezTo>
                      <a:pt x="527" y="353"/>
                      <a:pt x="523" y="359"/>
                      <a:pt x="502" y="378"/>
                    </a:cubicBezTo>
                    <a:lnTo>
                      <a:pt x="408" y="463"/>
                    </a:lnTo>
                    <a:cubicBezTo>
                      <a:pt x="388" y="484"/>
                      <a:pt x="384" y="493"/>
                      <a:pt x="366" y="514"/>
                    </a:cubicBezTo>
                    <a:cubicBezTo>
                      <a:pt x="152" y="755"/>
                      <a:pt x="0" y="1086"/>
                      <a:pt x="0" y="14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9" name="Freeform 14">
                <a:extLst>
                  <a:ext uri="{FF2B5EF4-FFF2-40B4-BE49-F238E27FC236}">
                    <a16:creationId xmlns:a16="http://schemas.microsoft.com/office/drawing/2014/main" id="{BA4B2E58-C24C-41EC-BD0A-1A98816F647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065588" y="1646238"/>
                <a:ext cx="969963" cy="958850"/>
              </a:xfrm>
              <a:custGeom>
                <a:avLst/>
                <a:gdLst>
                  <a:gd name="T0" fmla="*/ 2152 w 4182"/>
                  <a:gd name="T1" fmla="*/ 4022 h 4106"/>
                  <a:gd name="T2" fmla="*/ 1282 w 4182"/>
                  <a:gd name="T3" fmla="*/ 3867 h 4106"/>
                  <a:gd name="T4" fmla="*/ 834 w 4182"/>
                  <a:gd name="T5" fmla="*/ 3603 h 4106"/>
                  <a:gd name="T6" fmla="*/ 773 w 4182"/>
                  <a:gd name="T7" fmla="*/ 3546 h 4106"/>
                  <a:gd name="T8" fmla="*/ 646 w 4182"/>
                  <a:gd name="T9" fmla="*/ 3427 h 4106"/>
                  <a:gd name="T10" fmla="*/ 382 w 4182"/>
                  <a:gd name="T11" fmla="*/ 3098 h 4106"/>
                  <a:gd name="T12" fmla="*/ 94 w 4182"/>
                  <a:gd name="T13" fmla="*/ 2184 h 4106"/>
                  <a:gd name="T14" fmla="*/ 280 w 4182"/>
                  <a:gd name="T15" fmla="*/ 1211 h 4106"/>
                  <a:gd name="T16" fmla="*/ 567 w 4182"/>
                  <a:gd name="T17" fmla="*/ 769 h 4106"/>
                  <a:gd name="T18" fmla="*/ 630 w 4182"/>
                  <a:gd name="T19" fmla="*/ 713 h 4106"/>
                  <a:gd name="T20" fmla="*/ 953 w 4182"/>
                  <a:gd name="T21" fmla="*/ 427 h 4106"/>
                  <a:gd name="T22" fmla="*/ 2075 w 4182"/>
                  <a:gd name="T23" fmla="*/ 85 h 4106"/>
                  <a:gd name="T24" fmla="*/ 2939 w 4182"/>
                  <a:gd name="T25" fmla="*/ 288 h 4106"/>
                  <a:gd name="T26" fmla="*/ 3360 w 4182"/>
                  <a:gd name="T27" fmla="*/ 578 h 4106"/>
                  <a:gd name="T28" fmla="*/ 3483 w 4182"/>
                  <a:gd name="T29" fmla="*/ 700 h 4106"/>
                  <a:gd name="T30" fmla="*/ 3647 w 4182"/>
                  <a:gd name="T31" fmla="*/ 893 h 4106"/>
                  <a:gd name="T32" fmla="*/ 4023 w 4182"/>
                  <a:gd name="T33" fmla="*/ 1947 h 4106"/>
                  <a:gd name="T34" fmla="*/ 3777 w 4182"/>
                  <a:gd name="T35" fmla="*/ 3014 h 4106"/>
                  <a:gd name="T36" fmla="*/ 3473 w 4182"/>
                  <a:gd name="T37" fmla="*/ 3429 h 4106"/>
                  <a:gd name="T38" fmla="*/ 3077 w 4182"/>
                  <a:gd name="T39" fmla="*/ 3745 h 4106"/>
                  <a:gd name="T40" fmla="*/ 2914 w 4182"/>
                  <a:gd name="T41" fmla="*/ 3827 h 4106"/>
                  <a:gd name="T42" fmla="*/ 2567 w 4182"/>
                  <a:gd name="T43" fmla="*/ 3955 h 4106"/>
                  <a:gd name="T44" fmla="*/ 2152 w 4182"/>
                  <a:gd name="T45" fmla="*/ 4022 h 4106"/>
                  <a:gd name="T46" fmla="*/ 9 w 4182"/>
                  <a:gd name="T47" fmla="*/ 1880 h 4106"/>
                  <a:gd name="T48" fmla="*/ 62 w 4182"/>
                  <a:gd name="T49" fmla="*/ 2563 h 4106"/>
                  <a:gd name="T50" fmla="*/ 122 w 4182"/>
                  <a:gd name="T51" fmla="*/ 2749 h 4106"/>
                  <a:gd name="T52" fmla="*/ 480 w 4182"/>
                  <a:gd name="T53" fmla="*/ 3373 h 4106"/>
                  <a:gd name="T54" fmla="*/ 730 w 4182"/>
                  <a:gd name="T55" fmla="*/ 3623 h 4106"/>
                  <a:gd name="T56" fmla="*/ 868 w 4182"/>
                  <a:gd name="T57" fmla="*/ 3730 h 4106"/>
                  <a:gd name="T58" fmla="*/ 939 w 4182"/>
                  <a:gd name="T59" fmla="*/ 3778 h 4106"/>
                  <a:gd name="T60" fmla="*/ 1017 w 4182"/>
                  <a:gd name="T61" fmla="*/ 3827 h 4106"/>
                  <a:gd name="T62" fmla="*/ 1982 w 4182"/>
                  <a:gd name="T63" fmla="*/ 4106 h 4106"/>
                  <a:gd name="T64" fmla="*/ 2935 w 4182"/>
                  <a:gd name="T65" fmla="*/ 3917 h 4106"/>
                  <a:gd name="T66" fmla="*/ 3094 w 4182"/>
                  <a:gd name="T67" fmla="*/ 3830 h 4106"/>
                  <a:gd name="T68" fmla="*/ 3243 w 4182"/>
                  <a:gd name="T69" fmla="*/ 3733 h 4106"/>
                  <a:gd name="T70" fmla="*/ 3379 w 4182"/>
                  <a:gd name="T71" fmla="*/ 3624 h 4106"/>
                  <a:gd name="T72" fmla="*/ 3445 w 4182"/>
                  <a:gd name="T73" fmla="*/ 3571 h 4106"/>
                  <a:gd name="T74" fmla="*/ 3624 w 4182"/>
                  <a:gd name="T75" fmla="*/ 3377 h 4106"/>
                  <a:gd name="T76" fmla="*/ 3915 w 4182"/>
                  <a:gd name="T77" fmla="*/ 2932 h 4106"/>
                  <a:gd name="T78" fmla="*/ 3944 w 4182"/>
                  <a:gd name="T79" fmla="*/ 1247 h 4106"/>
                  <a:gd name="T80" fmla="*/ 3813 w 4182"/>
                  <a:gd name="T81" fmla="*/ 1006 h 4106"/>
                  <a:gd name="T82" fmla="*/ 3718 w 4182"/>
                  <a:gd name="T83" fmla="*/ 847 h 4106"/>
                  <a:gd name="T84" fmla="*/ 3470 w 4182"/>
                  <a:gd name="T85" fmla="*/ 595 h 4106"/>
                  <a:gd name="T86" fmla="*/ 3139 w 4182"/>
                  <a:gd name="T87" fmla="*/ 308 h 4106"/>
                  <a:gd name="T88" fmla="*/ 2067 w 4182"/>
                  <a:gd name="T89" fmla="*/ 0 h 4106"/>
                  <a:gd name="T90" fmla="*/ 787 w 4182"/>
                  <a:gd name="T91" fmla="*/ 439 h 4106"/>
                  <a:gd name="T92" fmla="*/ 89 w 4182"/>
                  <a:gd name="T93" fmla="*/ 1459 h 4106"/>
                  <a:gd name="T94" fmla="*/ 9 w 4182"/>
                  <a:gd name="T95" fmla="*/ 1880 h 4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4182" h="4106">
                    <a:moveTo>
                      <a:pt x="2152" y="4022"/>
                    </a:moveTo>
                    <a:cubicBezTo>
                      <a:pt x="1818" y="4022"/>
                      <a:pt x="1527" y="3989"/>
                      <a:pt x="1282" y="3867"/>
                    </a:cubicBezTo>
                    <a:cubicBezTo>
                      <a:pt x="1123" y="3787"/>
                      <a:pt x="973" y="3712"/>
                      <a:pt x="834" y="3603"/>
                    </a:cubicBezTo>
                    <a:cubicBezTo>
                      <a:pt x="808" y="3583"/>
                      <a:pt x="797" y="3565"/>
                      <a:pt x="773" y="3546"/>
                    </a:cubicBezTo>
                    <a:cubicBezTo>
                      <a:pt x="711" y="3497"/>
                      <a:pt x="693" y="3468"/>
                      <a:pt x="646" y="3427"/>
                    </a:cubicBezTo>
                    <a:cubicBezTo>
                      <a:pt x="560" y="3351"/>
                      <a:pt x="442" y="3197"/>
                      <a:pt x="382" y="3098"/>
                    </a:cubicBezTo>
                    <a:cubicBezTo>
                      <a:pt x="250" y="2879"/>
                      <a:pt x="94" y="2473"/>
                      <a:pt x="94" y="2184"/>
                    </a:cubicBezTo>
                    <a:cubicBezTo>
                      <a:pt x="94" y="1799"/>
                      <a:pt x="106" y="1560"/>
                      <a:pt x="280" y="1211"/>
                    </a:cubicBezTo>
                    <a:cubicBezTo>
                      <a:pt x="334" y="1105"/>
                      <a:pt x="478" y="840"/>
                      <a:pt x="567" y="769"/>
                    </a:cubicBezTo>
                    <a:cubicBezTo>
                      <a:pt x="595" y="747"/>
                      <a:pt x="604" y="739"/>
                      <a:pt x="630" y="713"/>
                    </a:cubicBezTo>
                    <a:lnTo>
                      <a:pt x="953" y="427"/>
                    </a:lnTo>
                    <a:cubicBezTo>
                      <a:pt x="1277" y="213"/>
                      <a:pt x="1674" y="85"/>
                      <a:pt x="2075" y="85"/>
                    </a:cubicBezTo>
                    <a:cubicBezTo>
                      <a:pt x="2385" y="85"/>
                      <a:pt x="2717" y="174"/>
                      <a:pt x="2939" y="288"/>
                    </a:cubicBezTo>
                    <a:lnTo>
                      <a:pt x="3360" y="578"/>
                    </a:lnTo>
                    <a:cubicBezTo>
                      <a:pt x="3430" y="647"/>
                      <a:pt x="3408" y="610"/>
                      <a:pt x="3483" y="700"/>
                    </a:cubicBezTo>
                    <a:cubicBezTo>
                      <a:pt x="3541" y="769"/>
                      <a:pt x="3569" y="789"/>
                      <a:pt x="3647" y="893"/>
                    </a:cubicBezTo>
                    <a:cubicBezTo>
                      <a:pt x="3850" y="1164"/>
                      <a:pt x="4023" y="1591"/>
                      <a:pt x="4023" y="1947"/>
                    </a:cubicBezTo>
                    <a:cubicBezTo>
                      <a:pt x="4023" y="2470"/>
                      <a:pt x="3975" y="2614"/>
                      <a:pt x="3777" y="3014"/>
                    </a:cubicBezTo>
                    <a:cubicBezTo>
                      <a:pt x="3733" y="3103"/>
                      <a:pt x="3548" y="3369"/>
                      <a:pt x="3473" y="3429"/>
                    </a:cubicBezTo>
                    <a:cubicBezTo>
                      <a:pt x="3340" y="3534"/>
                      <a:pt x="3274" y="3636"/>
                      <a:pt x="3077" y="3745"/>
                    </a:cubicBezTo>
                    <a:cubicBezTo>
                      <a:pt x="3019" y="3777"/>
                      <a:pt x="2974" y="3800"/>
                      <a:pt x="2914" y="3827"/>
                    </a:cubicBezTo>
                    <a:cubicBezTo>
                      <a:pt x="2776" y="3889"/>
                      <a:pt x="2714" y="3912"/>
                      <a:pt x="2567" y="3955"/>
                    </a:cubicBezTo>
                    <a:cubicBezTo>
                      <a:pt x="2455" y="3988"/>
                      <a:pt x="2297" y="4022"/>
                      <a:pt x="2152" y="4022"/>
                    </a:cubicBezTo>
                    <a:close/>
                    <a:moveTo>
                      <a:pt x="9" y="1880"/>
                    </a:moveTo>
                    <a:cubicBezTo>
                      <a:pt x="9" y="2149"/>
                      <a:pt x="0" y="2296"/>
                      <a:pt x="62" y="2563"/>
                    </a:cubicBezTo>
                    <a:cubicBezTo>
                      <a:pt x="76" y="2621"/>
                      <a:pt x="99" y="2693"/>
                      <a:pt x="122" y="2749"/>
                    </a:cubicBezTo>
                    <a:cubicBezTo>
                      <a:pt x="207" y="2959"/>
                      <a:pt x="341" y="3194"/>
                      <a:pt x="480" y="3373"/>
                    </a:cubicBezTo>
                    <a:cubicBezTo>
                      <a:pt x="543" y="3455"/>
                      <a:pt x="651" y="3558"/>
                      <a:pt x="730" y="3623"/>
                    </a:cubicBezTo>
                    <a:lnTo>
                      <a:pt x="868" y="3730"/>
                    </a:lnTo>
                    <a:cubicBezTo>
                      <a:pt x="893" y="3748"/>
                      <a:pt x="914" y="3762"/>
                      <a:pt x="939" y="3778"/>
                    </a:cubicBezTo>
                    <a:cubicBezTo>
                      <a:pt x="966" y="3795"/>
                      <a:pt x="993" y="3812"/>
                      <a:pt x="1017" y="3827"/>
                    </a:cubicBezTo>
                    <a:cubicBezTo>
                      <a:pt x="1283" y="3980"/>
                      <a:pt x="1622" y="4106"/>
                      <a:pt x="1982" y="4106"/>
                    </a:cubicBezTo>
                    <a:cubicBezTo>
                      <a:pt x="2426" y="4106"/>
                      <a:pt x="2563" y="4069"/>
                      <a:pt x="2935" y="3917"/>
                    </a:cubicBezTo>
                    <a:lnTo>
                      <a:pt x="3094" y="3830"/>
                    </a:lnTo>
                    <a:cubicBezTo>
                      <a:pt x="3147" y="3801"/>
                      <a:pt x="3197" y="3767"/>
                      <a:pt x="3243" y="3733"/>
                    </a:cubicBezTo>
                    <a:lnTo>
                      <a:pt x="3379" y="3624"/>
                    </a:lnTo>
                    <a:cubicBezTo>
                      <a:pt x="3403" y="3605"/>
                      <a:pt x="3422" y="3594"/>
                      <a:pt x="3445" y="3571"/>
                    </a:cubicBezTo>
                    <a:lnTo>
                      <a:pt x="3624" y="3377"/>
                    </a:lnTo>
                    <a:cubicBezTo>
                      <a:pt x="3763" y="3205"/>
                      <a:pt x="3800" y="3163"/>
                      <a:pt x="3915" y="2932"/>
                    </a:cubicBezTo>
                    <a:cubicBezTo>
                      <a:pt x="4155" y="2453"/>
                      <a:pt x="4182" y="1744"/>
                      <a:pt x="3944" y="1247"/>
                    </a:cubicBezTo>
                    <a:lnTo>
                      <a:pt x="3813" y="1006"/>
                    </a:lnTo>
                    <a:cubicBezTo>
                      <a:pt x="3780" y="952"/>
                      <a:pt x="3753" y="896"/>
                      <a:pt x="3718" y="847"/>
                    </a:cubicBezTo>
                    <a:lnTo>
                      <a:pt x="3470" y="595"/>
                    </a:lnTo>
                    <a:cubicBezTo>
                      <a:pt x="3363" y="487"/>
                      <a:pt x="3265" y="393"/>
                      <a:pt x="3139" y="308"/>
                    </a:cubicBezTo>
                    <a:cubicBezTo>
                      <a:pt x="2870" y="127"/>
                      <a:pt x="2419" y="0"/>
                      <a:pt x="2067" y="0"/>
                    </a:cubicBezTo>
                    <a:cubicBezTo>
                      <a:pt x="1608" y="0"/>
                      <a:pt x="1130" y="165"/>
                      <a:pt x="787" y="439"/>
                    </a:cubicBezTo>
                    <a:cubicBezTo>
                      <a:pt x="457" y="703"/>
                      <a:pt x="223" y="1059"/>
                      <a:pt x="89" y="1459"/>
                    </a:cubicBezTo>
                    <a:cubicBezTo>
                      <a:pt x="52" y="1570"/>
                      <a:pt x="9" y="1739"/>
                      <a:pt x="9" y="18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0" name="Freeform 15">
                <a:extLst>
                  <a:ext uri="{FF2B5EF4-FFF2-40B4-BE49-F238E27FC236}">
                    <a16:creationId xmlns:a16="http://schemas.microsoft.com/office/drawing/2014/main" id="{4078D76F-932F-4A2B-BDCD-7A80E0D813D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570413" y="2382838"/>
                <a:ext cx="298450" cy="184150"/>
              </a:xfrm>
              <a:custGeom>
                <a:avLst/>
                <a:gdLst>
                  <a:gd name="T0" fmla="*/ 781 w 1287"/>
                  <a:gd name="T1" fmla="*/ 444 h 788"/>
                  <a:gd name="T2" fmla="*/ 1067 w 1287"/>
                  <a:gd name="T3" fmla="*/ 69 h 788"/>
                  <a:gd name="T4" fmla="*/ 1118 w 1287"/>
                  <a:gd name="T5" fmla="*/ 128 h 788"/>
                  <a:gd name="T6" fmla="*/ 1228 w 1287"/>
                  <a:gd name="T7" fmla="*/ 204 h 788"/>
                  <a:gd name="T8" fmla="*/ 1236 w 1287"/>
                  <a:gd name="T9" fmla="*/ 187 h 788"/>
                  <a:gd name="T10" fmla="*/ 1278 w 1287"/>
                  <a:gd name="T11" fmla="*/ 86 h 788"/>
                  <a:gd name="T12" fmla="*/ 1168 w 1287"/>
                  <a:gd name="T13" fmla="*/ 103 h 788"/>
                  <a:gd name="T14" fmla="*/ 997 w 1287"/>
                  <a:gd name="T15" fmla="*/ 101 h 788"/>
                  <a:gd name="T16" fmla="*/ 728 w 1287"/>
                  <a:gd name="T17" fmla="*/ 306 h 788"/>
                  <a:gd name="T18" fmla="*/ 779 w 1287"/>
                  <a:gd name="T19" fmla="*/ 433 h 788"/>
                  <a:gd name="T20" fmla="*/ 711 w 1287"/>
                  <a:gd name="T21" fmla="*/ 314 h 788"/>
                  <a:gd name="T22" fmla="*/ 398 w 1287"/>
                  <a:gd name="T23" fmla="*/ 450 h 788"/>
                  <a:gd name="T24" fmla="*/ 329 w 1287"/>
                  <a:gd name="T25" fmla="*/ 484 h 788"/>
                  <a:gd name="T26" fmla="*/ 152 w 1287"/>
                  <a:gd name="T27" fmla="*/ 534 h 788"/>
                  <a:gd name="T28" fmla="*/ 203 w 1287"/>
                  <a:gd name="T29" fmla="*/ 721 h 788"/>
                  <a:gd name="T30" fmla="*/ 102 w 1287"/>
                  <a:gd name="T31" fmla="*/ 543 h 788"/>
                  <a:gd name="T32" fmla="*/ 0 w 1287"/>
                  <a:gd name="T33" fmla="*/ 534 h 788"/>
                  <a:gd name="T34" fmla="*/ 42 w 1287"/>
                  <a:gd name="T35" fmla="*/ 560 h 788"/>
                  <a:gd name="T36" fmla="*/ 220 w 1287"/>
                  <a:gd name="T37" fmla="*/ 534 h 788"/>
                  <a:gd name="T38" fmla="*/ 313 w 1287"/>
                  <a:gd name="T39" fmla="*/ 729 h 788"/>
                  <a:gd name="T40" fmla="*/ 406 w 1287"/>
                  <a:gd name="T41" fmla="*/ 678 h 788"/>
                  <a:gd name="T42" fmla="*/ 421 w 1287"/>
                  <a:gd name="T43" fmla="*/ 630 h 788"/>
                  <a:gd name="T44" fmla="*/ 474 w 1287"/>
                  <a:gd name="T45" fmla="*/ 458 h 788"/>
                  <a:gd name="T46" fmla="*/ 584 w 1287"/>
                  <a:gd name="T47" fmla="*/ 628 h 788"/>
                  <a:gd name="T48" fmla="*/ 686 w 1287"/>
                  <a:gd name="T49" fmla="*/ 619 h 788"/>
                  <a:gd name="T50" fmla="*/ 609 w 1287"/>
                  <a:gd name="T51" fmla="*/ 501 h 788"/>
                  <a:gd name="T52" fmla="*/ 821 w 1287"/>
                  <a:gd name="T53" fmla="*/ 534 h 788"/>
                  <a:gd name="T54" fmla="*/ 838 w 1287"/>
                  <a:gd name="T55" fmla="*/ 271 h 788"/>
                  <a:gd name="T56" fmla="*/ 940 w 1287"/>
                  <a:gd name="T57" fmla="*/ 450 h 788"/>
                  <a:gd name="T58" fmla="*/ 1049 w 1287"/>
                  <a:gd name="T59" fmla="*/ 264 h 788"/>
                  <a:gd name="T60" fmla="*/ 957 w 1287"/>
                  <a:gd name="T61" fmla="*/ 297 h 788"/>
                  <a:gd name="T62" fmla="*/ 948 w 1287"/>
                  <a:gd name="T63" fmla="*/ 221 h 788"/>
                  <a:gd name="T64" fmla="*/ 897 w 1287"/>
                  <a:gd name="T65" fmla="*/ 213 h 788"/>
                  <a:gd name="T66" fmla="*/ 982 w 1287"/>
                  <a:gd name="T67" fmla="*/ 145 h 788"/>
                  <a:gd name="T68" fmla="*/ 1228 w 1287"/>
                  <a:gd name="T69" fmla="*/ 204 h 7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287" h="788">
                    <a:moveTo>
                      <a:pt x="779" y="441"/>
                    </a:moveTo>
                    <a:lnTo>
                      <a:pt x="781" y="444"/>
                    </a:lnTo>
                    <a:cubicBezTo>
                      <a:pt x="781" y="444"/>
                      <a:pt x="778" y="442"/>
                      <a:pt x="779" y="441"/>
                    </a:cubicBezTo>
                    <a:close/>
                    <a:moveTo>
                      <a:pt x="1067" y="69"/>
                    </a:moveTo>
                    <a:cubicBezTo>
                      <a:pt x="1103" y="70"/>
                      <a:pt x="1119" y="73"/>
                      <a:pt x="1134" y="94"/>
                    </a:cubicBezTo>
                    <a:cubicBezTo>
                      <a:pt x="1128" y="119"/>
                      <a:pt x="1131" y="108"/>
                      <a:pt x="1118" y="128"/>
                    </a:cubicBezTo>
                    <a:cubicBezTo>
                      <a:pt x="1087" y="120"/>
                      <a:pt x="1071" y="104"/>
                      <a:pt x="1067" y="69"/>
                    </a:cubicBezTo>
                    <a:close/>
                    <a:moveTo>
                      <a:pt x="1228" y="204"/>
                    </a:moveTo>
                    <a:cubicBezTo>
                      <a:pt x="1197" y="204"/>
                      <a:pt x="1151" y="208"/>
                      <a:pt x="1134" y="145"/>
                    </a:cubicBezTo>
                    <a:lnTo>
                      <a:pt x="1236" y="187"/>
                    </a:lnTo>
                    <a:cubicBezTo>
                      <a:pt x="1285" y="186"/>
                      <a:pt x="1287" y="147"/>
                      <a:pt x="1287" y="94"/>
                    </a:cubicBezTo>
                    <a:lnTo>
                      <a:pt x="1278" y="86"/>
                    </a:lnTo>
                    <a:cubicBezTo>
                      <a:pt x="1254" y="104"/>
                      <a:pt x="1262" y="85"/>
                      <a:pt x="1261" y="128"/>
                    </a:cubicBezTo>
                    <a:cubicBezTo>
                      <a:pt x="1227" y="110"/>
                      <a:pt x="1223" y="103"/>
                      <a:pt x="1168" y="103"/>
                    </a:cubicBezTo>
                    <a:cubicBezTo>
                      <a:pt x="1185" y="67"/>
                      <a:pt x="1186" y="58"/>
                      <a:pt x="1177" y="18"/>
                    </a:cubicBezTo>
                    <a:cubicBezTo>
                      <a:pt x="1101" y="0"/>
                      <a:pt x="1032" y="42"/>
                      <a:pt x="997" y="101"/>
                    </a:cubicBezTo>
                    <a:cubicBezTo>
                      <a:pt x="973" y="143"/>
                      <a:pt x="994" y="128"/>
                      <a:pt x="952" y="149"/>
                    </a:cubicBezTo>
                    <a:cubicBezTo>
                      <a:pt x="891" y="179"/>
                      <a:pt x="764" y="296"/>
                      <a:pt x="728" y="306"/>
                    </a:cubicBezTo>
                    <a:lnTo>
                      <a:pt x="762" y="323"/>
                    </a:lnTo>
                    <a:cubicBezTo>
                      <a:pt x="765" y="356"/>
                      <a:pt x="776" y="400"/>
                      <a:pt x="779" y="433"/>
                    </a:cubicBezTo>
                    <a:cubicBezTo>
                      <a:pt x="741" y="413"/>
                      <a:pt x="721" y="392"/>
                      <a:pt x="686" y="374"/>
                    </a:cubicBezTo>
                    <a:cubicBezTo>
                      <a:pt x="696" y="354"/>
                      <a:pt x="705" y="339"/>
                      <a:pt x="711" y="314"/>
                    </a:cubicBezTo>
                    <a:cubicBezTo>
                      <a:pt x="687" y="327"/>
                      <a:pt x="665" y="337"/>
                      <a:pt x="638" y="351"/>
                    </a:cubicBezTo>
                    <a:cubicBezTo>
                      <a:pt x="545" y="401"/>
                      <a:pt x="522" y="421"/>
                      <a:pt x="398" y="450"/>
                    </a:cubicBezTo>
                    <a:cubicBezTo>
                      <a:pt x="405" y="534"/>
                      <a:pt x="425" y="404"/>
                      <a:pt x="466" y="577"/>
                    </a:cubicBezTo>
                    <a:cubicBezTo>
                      <a:pt x="379" y="531"/>
                      <a:pt x="382" y="491"/>
                      <a:pt x="329" y="484"/>
                    </a:cubicBezTo>
                    <a:cubicBezTo>
                      <a:pt x="287" y="478"/>
                      <a:pt x="268" y="491"/>
                      <a:pt x="233" y="497"/>
                    </a:cubicBezTo>
                    <a:cubicBezTo>
                      <a:pt x="181" y="506"/>
                      <a:pt x="165" y="486"/>
                      <a:pt x="152" y="534"/>
                    </a:cubicBezTo>
                    <a:cubicBezTo>
                      <a:pt x="181" y="537"/>
                      <a:pt x="183" y="541"/>
                      <a:pt x="203" y="551"/>
                    </a:cubicBezTo>
                    <a:cubicBezTo>
                      <a:pt x="203" y="623"/>
                      <a:pt x="216" y="664"/>
                      <a:pt x="203" y="721"/>
                    </a:cubicBezTo>
                    <a:cubicBezTo>
                      <a:pt x="173" y="728"/>
                      <a:pt x="175" y="729"/>
                      <a:pt x="135" y="729"/>
                    </a:cubicBezTo>
                    <a:cubicBezTo>
                      <a:pt x="121" y="700"/>
                      <a:pt x="102" y="589"/>
                      <a:pt x="102" y="543"/>
                    </a:cubicBezTo>
                    <a:cubicBezTo>
                      <a:pt x="142" y="539"/>
                      <a:pt x="116" y="555"/>
                      <a:pt x="135" y="518"/>
                    </a:cubicBezTo>
                    <a:cubicBezTo>
                      <a:pt x="103" y="518"/>
                      <a:pt x="28" y="528"/>
                      <a:pt x="0" y="534"/>
                    </a:cubicBezTo>
                    <a:lnTo>
                      <a:pt x="0" y="560"/>
                    </a:lnTo>
                    <a:lnTo>
                      <a:pt x="42" y="560"/>
                    </a:lnTo>
                    <a:cubicBezTo>
                      <a:pt x="42" y="675"/>
                      <a:pt x="45" y="788"/>
                      <a:pt x="166" y="760"/>
                    </a:cubicBezTo>
                    <a:cubicBezTo>
                      <a:pt x="291" y="731"/>
                      <a:pt x="222" y="614"/>
                      <a:pt x="220" y="534"/>
                    </a:cubicBezTo>
                    <a:cubicBezTo>
                      <a:pt x="250" y="528"/>
                      <a:pt x="248" y="526"/>
                      <a:pt x="288" y="526"/>
                    </a:cubicBezTo>
                    <a:cubicBezTo>
                      <a:pt x="318" y="657"/>
                      <a:pt x="328" y="555"/>
                      <a:pt x="313" y="729"/>
                    </a:cubicBezTo>
                    <a:cubicBezTo>
                      <a:pt x="354" y="720"/>
                      <a:pt x="351" y="712"/>
                      <a:pt x="406" y="712"/>
                    </a:cubicBezTo>
                    <a:lnTo>
                      <a:pt x="406" y="678"/>
                    </a:lnTo>
                    <a:cubicBezTo>
                      <a:pt x="354" y="677"/>
                      <a:pt x="338" y="656"/>
                      <a:pt x="330" y="560"/>
                    </a:cubicBezTo>
                    <a:cubicBezTo>
                      <a:pt x="364" y="578"/>
                      <a:pt x="392" y="604"/>
                      <a:pt x="421" y="630"/>
                    </a:cubicBezTo>
                    <a:cubicBezTo>
                      <a:pt x="494" y="693"/>
                      <a:pt x="484" y="673"/>
                      <a:pt x="525" y="670"/>
                    </a:cubicBezTo>
                    <a:cubicBezTo>
                      <a:pt x="518" y="589"/>
                      <a:pt x="474" y="546"/>
                      <a:pt x="474" y="458"/>
                    </a:cubicBezTo>
                    <a:cubicBezTo>
                      <a:pt x="491" y="450"/>
                      <a:pt x="504" y="446"/>
                      <a:pt x="525" y="441"/>
                    </a:cubicBezTo>
                    <a:cubicBezTo>
                      <a:pt x="531" y="514"/>
                      <a:pt x="584" y="547"/>
                      <a:pt x="584" y="628"/>
                    </a:cubicBezTo>
                    <a:cubicBezTo>
                      <a:pt x="556" y="638"/>
                      <a:pt x="578" y="617"/>
                      <a:pt x="559" y="653"/>
                    </a:cubicBezTo>
                    <a:cubicBezTo>
                      <a:pt x="621" y="648"/>
                      <a:pt x="618" y="619"/>
                      <a:pt x="686" y="619"/>
                    </a:cubicBezTo>
                    <a:lnTo>
                      <a:pt x="686" y="585"/>
                    </a:lnTo>
                    <a:cubicBezTo>
                      <a:pt x="641" y="584"/>
                      <a:pt x="647" y="581"/>
                      <a:pt x="609" y="501"/>
                    </a:cubicBezTo>
                    <a:cubicBezTo>
                      <a:pt x="599" y="478"/>
                      <a:pt x="564" y="384"/>
                      <a:pt x="628" y="403"/>
                    </a:cubicBezTo>
                    <a:cubicBezTo>
                      <a:pt x="686" y="420"/>
                      <a:pt x="739" y="533"/>
                      <a:pt x="821" y="534"/>
                    </a:cubicBezTo>
                    <a:cubicBezTo>
                      <a:pt x="821" y="435"/>
                      <a:pt x="782" y="377"/>
                      <a:pt x="804" y="280"/>
                    </a:cubicBezTo>
                    <a:lnTo>
                      <a:pt x="838" y="271"/>
                    </a:lnTo>
                    <a:lnTo>
                      <a:pt x="938" y="393"/>
                    </a:lnTo>
                    <a:cubicBezTo>
                      <a:pt x="955" y="421"/>
                      <a:pt x="941" y="401"/>
                      <a:pt x="940" y="450"/>
                    </a:cubicBezTo>
                    <a:cubicBezTo>
                      <a:pt x="1024" y="405"/>
                      <a:pt x="1066" y="358"/>
                      <a:pt x="1118" y="323"/>
                    </a:cubicBezTo>
                    <a:cubicBezTo>
                      <a:pt x="1114" y="316"/>
                      <a:pt x="1049" y="209"/>
                      <a:pt x="1049" y="264"/>
                    </a:cubicBezTo>
                    <a:cubicBezTo>
                      <a:pt x="1048" y="315"/>
                      <a:pt x="1063" y="359"/>
                      <a:pt x="991" y="365"/>
                    </a:cubicBezTo>
                    <a:cubicBezTo>
                      <a:pt x="979" y="317"/>
                      <a:pt x="967" y="336"/>
                      <a:pt x="957" y="297"/>
                    </a:cubicBezTo>
                    <a:cubicBezTo>
                      <a:pt x="990" y="297"/>
                      <a:pt x="991" y="300"/>
                      <a:pt x="1016" y="306"/>
                    </a:cubicBezTo>
                    <a:cubicBezTo>
                      <a:pt x="1015" y="253"/>
                      <a:pt x="991" y="231"/>
                      <a:pt x="948" y="221"/>
                    </a:cubicBezTo>
                    <a:lnTo>
                      <a:pt x="948" y="272"/>
                    </a:lnTo>
                    <a:cubicBezTo>
                      <a:pt x="909" y="263"/>
                      <a:pt x="898" y="258"/>
                      <a:pt x="897" y="213"/>
                    </a:cubicBezTo>
                    <a:cubicBezTo>
                      <a:pt x="962" y="198"/>
                      <a:pt x="958" y="208"/>
                      <a:pt x="1016" y="213"/>
                    </a:cubicBezTo>
                    <a:cubicBezTo>
                      <a:pt x="1015" y="161"/>
                      <a:pt x="1005" y="179"/>
                      <a:pt x="982" y="145"/>
                    </a:cubicBezTo>
                    <a:cubicBezTo>
                      <a:pt x="1051" y="112"/>
                      <a:pt x="1133" y="224"/>
                      <a:pt x="1134" y="289"/>
                    </a:cubicBezTo>
                    <a:cubicBezTo>
                      <a:pt x="1164" y="281"/>
                      <a:pt x="1211" y="229"/>
                      <a:pt x="1228" y="2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1" name="Freeform 16">
                <a:extLst>
                  <a:ext uri="{FF2B5EF4-FFF2-40B4-BE49-F238E27FC236}">
                    <a16:creationId xmlns:a16="http://schemas.microsoft.com/office/drawing/2014/main" id="{F7A8B4AD-2A2C-4CB0-9894-65A7CDC0CA9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5600" y="2305051"/>
                <a:ext cx="212725" cy="219075"/>
              </a:xfrm>
              <a:custGeom>
                <a:avLst/>
                <a:gdLst>
                  <a:gd name="T0" fmla="*/ 770 w 914"/>
                  <a:gd name="T1" fmla="*/ 779 h 937"/>
                  <a:gd name="T2" fmla="*/ 796 w 914"/>
                  <a:gd name="T3" fmla="*/ 686 h 937"/>
                  <a:gd name="T4" fmla="*/ 855 w 914"/>
                  <a:gd name="T5" fmla="*/ 720 h 937"/>
                  <a:gd name="T6" fmla="*/ 770 w 914"/>
                  <a:gd name="T7" fmla="*/ 779 h 937"/>
                  <a:gd name="T8" fmla="*/ 677 w 914"/>
                  <a:gd name="T9" fmla="*/ 712 h 937"/>
                  <a:gd name="T10" fmla="*/ 728 w 914"/>
                  <a:gd name="T11" fmla="*/ 618 h 937"/>
                  <a:gd name="T12" fmla="*/ 677 w 914"/>
                  <a:gd name="T13" fmla="*/ 712 h 937"/>
                  <a:gd name="T14" fmla="*/ 421 w 914"/>
                  <a:gd name="T15" fmla="*/ 642 h 937"/>
                  <a:gd name="T16" fmla="*/ 381 w 914"/>
                  <a:gd name="T17" fmla="*/ 618 h 937"/>
                  <a:gd name="T18" fmla="*/ 388 w 914"/>
                  <a:gd name="T19" fmla="*/ 600 h 937"/>
                  <a:gd name="T20" fmla="*/ 415 w 914"/>
                  <a:gd name="T21" fmla="*/ 542 h 937"/>
                  <a:gd name="T22" fmla="*/ 482 w 914"/>
                  <a:gd name="T23" fmla="*/ 576 h 937"/>
                  <a:gd name="T24" fmla="*/ 421 w 914"/>
                  <a:gd name="T25" fmla="*/ 642 h 937"/>
                  <a:gd name="T26" fmla="*/ 447 w 914"/>
                  <a:gd name="T27" fmla="*/ 510 h 937"/>
                  <a:gd name="T28" fmla="*/ 533 w 914"/>
                  <a:gd name="T29" fmla="*/ 500 h 937"/>
                  <a:gd name="T30" fmla="*/ 499 w 914"/>
                  <a:gd name="T31" fmla="*/ 559 h 937"/>
                  <a:gd name="T32" fmla="*/ 447 w 914"/>
                  <a:gd name="T33" fmla="*/ 510 h 937"/>
                  <a:gd name="T34" fmla="*/ 0 w 914"/>
                  <a:gd name="T35" fmla="*/ 136 h 937"/>
                  <a:gd name="T36" fmla="*/ 180 w 914"/>
                  <a:gd name="T37" fmla="*/ 231 h 937"/>
                  <a:gd name="T38" fmla="*/ 279 w 914"/>
                  <a:gd name="T39" fmla="*/ 212 h 937"/>
                  <a:gd name="T40" fmla="*/ 228 w 914"/>
                  <a:gd name="T41" fmla="*/ 280 h 937"/>
                  <a:gd name="T42" fmla="*/ 322 w 914"/>
                  <a:gd name="T43" fmla="*/ 271 h 937"/>
                  <a:gd name="T44" fmla="*/ 247 w 914"/>
                  <a:gd name="T45" fmla="*/ 350 h 937"/>
                  <a:gd name="T46" fmla="*/ 152 w 914"/>
                  <a:gd name="T47" fmla="*/ 390 h 937"/>
                  <a:gd name="T48" fmla="*/ 245 w 914"/>
                  <a:gd name="T49" fmla="*/ 491 h 937"/>
                  <a:gd name="T50" fmla="*/ 290 w 914"/>
                  <a:gd name="T51" fmla="*/ 409 h 937"/>
                  <a:gd name="T52" fmla="*/ 372 w 914"/>
                  <a:gd name="T53" fmla="*/ 339 h 937"/>
                  <a:gd name="T54" fmla="*/ 364 w 914"/>
                  <a:gd name="T55" fmla="*/ 432 h 937"/>
                  <a:gd name="T56" fmla="*/ 440 w 914"/>
                  <a:gd name="T57" fmla="*/ 398 h 937"/>
                  <a:gd name="T58" fmla="*/ 346 w 914"/>
                  <a:gd name="T59" fmla="*/ 532 h 937"/>
                  <a:gd name="T60" fmla="*/ 288 w 914"/>
                  <a:gd name="T61" fmla="*/ 551 h 937"/>
                  <a:gd name="T62" fmla="*/ 491 w 914"/>
                  <a:gd name="T63" fmla="*/ 720 h 937"/>
                  <a:gd name="T64" fmla="*/ 474 w 914"/>
                  <a:gd name="T65" fmla="*/ 678 h 937"/>
                  <a:gd name="T66" fmla="*/ 584 w 914"/>
                  <a:gd name="T67" fmla="*/ 551 h 937"/>
                  <a:gd name="T68" fmla="*/ 643 w 914"/>
                  <a:gd name="T69" fmla="*/ 576 h 937"/>
                  <a:gd name="T70" fmla="*/ 601 w 914"/>
                  <a:gd name="T71" fmla="*/ 813 h 937"/>
                  <a:gd name="T72" fmla="*/ 711 w 914"/>
                  <a:gd name="T73" fmla="*/ 745 h 937"/>
                  <a:gd name="T74" fmla="*/ 688 w 914"/>
                  <a:gd name="T75" fmla="*/ 850 h 937"/>
                  <a:gd name="T76" fmla="*/ 914 w 914"/>
                  <a:gd name="T77" fmla="*/ 737 h 937"/>
                  <a:gd name="T78" fmla="*/ 830 w 914"/>
                  <a:gd name="T79" fmla="*/ 678 h 937"/>
                  <a:gd name="T80" fmla="*/ 747 w 914"/>
                  <a:gd name="T81" fmla="*/ 617 h 937"/>
                  <a:gd name="T82" fmla="*/ 661 w 914"/>
                  <a:gd name="T83" fmla="*/ 559 h 937"/>
                  <a:gd name="T84" fmla="*/ 539 w 914"/>
                  <a:gd name="T85" fmla="*/ 468 h 937"/>
                  <a:gd name="T86" fmla="*/ 505 w 914"/>
                  <a:gd name="T87" fmla="*/ 427 h 937"/>
                  <a:gd name="T88" fmla="*/ 464 w 914"/>
                  <a:gd name="T89" fmla="*/ 400 h 937"/>
                  <a:gd name="T90" fmla="*/ 332 w 914"/>
                  <a:gd name="T91" fmla="*/ 244 h 937"/>
                  <a:gd name="T92" fmla="*/ 291 w 914"/>
                  <a:gd name="T93" fmla="*/ 208 h 937"/>
                  <a:gd name="T94" fmla="*/ 228 w 914"/>
                  <a:gd name="T95" fmla="*/ 119 h 937"/>
                  <a:gd name="T96" fmla="*/ 175 w 914"/>
                  <a:gd name="T97" fmla="*/ 201 h 937"/>
                  <a:gd name="T98" fmla="*/ 76 w 914"/>
                  <a:gd name="T99" fmla="*/ 237 h 937"/>
                  <a:gd name="T100" fmla="*/ 39 w 914"/>
                  <a:gd name="T101" fmla="*/ 191 h 937"/>
                  <a:gd name="T102" fmla="*/ 228 w 914"/>
                  <a:gd name="T103" fmla="*/ 110 h 937"/>
                  <a:gd name="T104" fmla="*/ 169 w 914"/>
                  <a:gd name="T105" fmla="*/ 0 h 937"/>
                  <a:gd name="T106" fmla="*/ 134 w 914"/>
                  <a:gd name="T107" fmla="*/ 41 h 937"/>
                  <a:gd name="T108" fmla="*/ 117 w 914"/>
                  <a:gd name="T109" fmla="*/ 58 h 937"/>
                  <a:gd name="T110" fmla="*/ 0 w 914"/>
                  <a:gd name="T111" fmla="*/ 136 h 9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914" h="937">
                    <a:moveTo>
                      <a:pt x="770" y="779"/>
                    </a:moveTo>
                    <a:cubicBezTo>
                      <a:pt x="781" y="756"/>
                      <a:pt x="795" y="719"/>
                      <a:pt x="796" y="686"/>
                    </a:cubicBezTo>
                    <a:cubicBezTo>
                      <a:pt x="852" y="686"/>
                      <a:pt x="838" y="687"/>
                      <a:pt x="855" y="720"/>
                    </a:cubicBezTo>
                    <a:lnTo>
                      <a:pt x="770" y="779"/>
                    </a:lnTo>
                    <a:close/>
                    <a:moveTo>
                      <a:pt x="677" y="712"/>
                    </a:moveTo>
                    <a:cubicBezTo>
                      <a:pt x="684" y="634"/>
                      <a:pt x="696" y="626"/>
                      <a:pt x="728" y="618"/>
                    </a:cubicBezTo>
                    <a:cubicBezTo>
                      <a:pt x="734" y="646"/>
                      <a:pt x="758" y="693"/>
                      <a:pt x="677" y="712"/>
                    </a:cubicBezTo>
                    <a:close/>
                    <a:moveTo>
                      <a:pt x="421" y="642"/>
                    </a:moveTo>
                    <a:cubicBezTo>
                      <a:pt x="399" y="627"/>
                      <a:pt x="412" y="627"/>
                      <a:pt x="381" y="618"/>
                    </a:cubicBezTo>
                    <a:cubicBezTo>
                      <a:pt x="383" y="614"/>
                      <a:pt x="387" y="603"/>
                      <a:pt x="388" y="600"/>
                    </a:cubicBezTo>
                    <a:cubicBezTo>
                      <a:pt x="416" y="544"/>
                      <a:pt x="411" y="591"/>
                      <a:pt x="415" y="542"/>
                    </a:cubicBezTo>
                    <a:cubicBezTo>
                      <a:pt x="466" y="543"/>
                      <a:pt x="448" y="553"/>
                      <a:pt x="482" y="576"/>
                    </a:cubicBezTo>
                    <a:lnTo>
                      <a:pt x="421" y="642"/>
                    </a:lnTo>
                    <a:close/>
                    <a:moveTo>
                      <a:pt x="447" y="510"/>
                    </a:moveTo>
                    <a:cubicBezTo>
                      <a:pt x="449" y="508"/>
                      <a:pt x="533" y="433"/>
                      <a:pt x="533" y="500"/>
                    </a:cubicBezTo>
                    <a:cubicBezTo>
                      <a:pt x="533" y="515"/>
                      <a:pt x="508" y="547"/>
                      <a:pt x="499" y="559"/>
                    </a:cubicBezTo>
                    <a:lnTo>
                      <a:pt x="447" y="510"/>
                    </a:lnTo>
                    <a:close/>
                    <a:moveTo>
                      <a:pt x="0" y="136"/>
                    </a:moveTo>
                    <a:cubicBezTo>
                      <a:pt x="0" y="253"/>
                      <a:pt x="70" y="313"/>
                      <a:pt x="180" y="231"/>
                    </a:cubicBezTo>
                    <a:cubicBezTo>
                      <a:pt x="215" y="204"/>
                      <a:pt x="223" y="212"/>
                      <a:pt x="279" y="212"/>
                    </a:cubicBezTo>
                    <a:cubicBezTo>
                      <a:pt x="255" y="246"/>
                      <a:pt x="242" y="223"/>
                      <a:pt x="228" y="280"/>
                    </a:cubicBezTo>
                    <a:cubicBezTo>
                      <a:pt x="265" y="279"/>
                      <a:pt x="275" y="271"/>
                      <a:pt x="322" y="271"/>
                    </a:cubicBezTo>
                    <a:cubicBezTo>
                      <a:pt x="310" y="321"/>
                      <a:pt x="280" y="319"/>
                      <a:pt x="247" y="350"/>
                    </a:cubicBezTo>
                    <a:cubicBezTo>
                      <a:pt x="174" y="419"/>
                      <a:pt x="221" y="391"/>
                      <a:pt x="152" y="390"/>
                    </a:cubicBezTo>
                    <a:cubicBezTo>
                      <a:pt x="156" y="432"/>
                      <a:pt x="224" y="486"/>
                      <a:pt x="245" y="491"/>
                    </a:cubicBezTo>
                    <a:cubicBezTo>
                      <a:pt x="232" y="433"/>
                      <a:pt x="252" y="442"/>
                      <a:pt x="290" y="409"/>
                    </a:cubicBezTo>
                    <a:cubicBezTo>
                      <a:pt x="326" y="378"/>
                      <a:pt x="327" y="363"/>
                      <a:pt x="372" y="339"/>
                    </a:cubicBezTo>
                    <a:cubicBezTo>
                      <a:pt x="372" y="386"/>
                      <a:pt x="367" y="397"/>
                      <a:pt x="364" y="432"/>
                    </a:cubicBezTo>
                    <a:cubicBezTo>
                      <a:pt x="438" y="397"/>
                      <a:pt x="398" y="402"/>
                      <a:pt x="440" y="398"/>
                    </a:cubicBezTo>
                    <a:cubicBezTo>
                      <a:pt x="436" y="449"/>
                      <a:pt x="387" y="495"/>
                      <a:pt x="346" y="532"/>
                    </a:cubicBezTo>
                    <a:cubicBezTo>
                      <a:pt x="322" y="554"/>
                      <a:pt x="330" y="551"/>
                      <a:pt x="288" y="551"/>
                    </a:cubicBezTo>
                    <a:cubicBezTo>
                      <a:pt x="316" y="593"/>
                      <a:pt x="445" y="709"/>
                      <a:pt x="491" y="720"/>
                    </a:cubicBezTo>
                    <a:cubicBezTo>
                      <a:pt x="488" y="684"/>
                      <a:pt x="492" y="705"/>
                      <a:pt x="474" y="678"/>
                    </a:cubicBezTo>
                    <a:cubicBezTo>
                      <a:pt x="513" y="667"/>
                      <a:pt x="565" y="586"/>
                      <a:pt x="584" y="551"/>
                    </a:cubicBezTo>
                    <a:cubicBezTo>
                      <a:pt x="604" y="561"/>
                      <a:pt x="623" y="565"/>
                      <a:pt x="643" y="576"/>
                    </a:cubicBezTo>
                    <a:cubicBezTo>
                      <a:pt x="615" y="696"/>
                      <a:pt x="591" y="697"/>
                      <a:pt x="601" y="813"/>
                    </a:cubicBezTo>
                    <a:cubicBezTo>
                      <a:pt x="655" y="800"/>
                      <a:pt x="658" y="760"/>
                      <a:pt x="711" y="745"/>
                    </a:cubicBezTo>
                    <a:cubicBezTo>
                      <a:pt x="707" y="763"/>
                      <a:pt x="687" y="838"/>
                      <a:pt x="688" y="850"/>
                    </a:cubicBezTo>
                    <a:cubicBezTo>
                      <a:pt x="695" y="937"/>
                      <a:pt x="793" y="765"/>
                      <a:pt x="914" y="737"/>
                    </a:cubicBezTo>
                    <a:cubicBezTo>
                      <a:pt x="910" y="689"/>
                      <a:pt x="877" y="682"/>
                      <a:pt x="830" y="678"/>
                    </a:cubicBezTo>
                    <a:cubicBezTo>
                      <a:pt x="826" y="643"/>
                      <a:pt x="828" y="647"/>
                      <a:pt x="747" y="617"/>
                    </a:cubicBezTo>
                    <a:cubicBezTo>
                      <a:pt x="696" y="598"/>
                      <a:pt x="754" y="617"/>
                      <a:pt x="661" y="559"/>
                    </a:cubicBezTo>
                    <a:lnTo>
                      <a:pt x="539" y="468"/>
                    </a:lnTo>
                    <a:cubicBezTo>
                      <a:pt x="518" y="450"/>
                      <a:pt x="528" y="447"/>
                      <a:pt x="505" y="427"/>
                    </a:cubicBezTo>
                    <a:cubicBezTo>
                      <a:pt x="493" y="418"/>
                      <a:pt x="474" y="409"/>
                      <a:pt x="464" y="400"/>
                    </a:cubicBezTo>
                    <a:cubicBezTo>
                      <a:pt x="442" y="380"/>
                      <a:pt x="389" y="297"/>
                      <a:pt x="332" y="244"/>
                    </a:cubicBezTo>
                    <a:cubicBezTo>
                      <a:pt x="319" y="231"/>
                      <a:pt x="300" y="219"/>
                      <a:pt x="291" y="208"/>
                    </a:cubicBezTo>
                    <a:cubicBezTo>
                      <a:pt x="261" y="168"/>
                      <a:pt x="287" y="158"/>
                      <a:pt x="228" y="119"/>
                    </a:cubicBezTo>
                    <a:cubicBezTo>
                      <a:pt x="228" y="186"/>
                      <a:pt x="225" y="176"/>
                      <a:pt x="175" y="201"/>
                    </a:cubicBezTo>
                    <a:cubicBezTo>
                      <a:pt x="140" y="218"/>
                      <a:pt x="125" y="237"/>
                      <a:pt x="76" y="237"/>
                    </a:cubicBezTo>
                    <a:cubicBezTo>
                      <a:pt x="50" y="237"/>
                      <a:pt x="35" y="210"/>
                      <a:pt x="39" y="191"/>
                    </a:cubicBezTo>
                    <a:cubicBezTo>
                      <a:pt x="48" y="156"/>
                      <a:pt x="162" y="79"/>
                      <a:pt x="228" y="110"/>
                    </a:cubicBezTo>
                    <a:cubicBezTo>
                      <a:pt x="223" y="86"/>
                      <a:pt x="185" y="12"/>
                      <a:pt x="169" y="0"/>
                    </a:cubicBezTo>
                    <a:cubicBezTo>
                      <a:pt x="125" y="12"/>
                      <a:pt x="158" y="6"/>
                      <a:pt x="134" y="41"/>
                    </a:cubicBezTo>
                    <a:cubicBezTo>
                      <a:pt x="126" y="54"/>
                      <a:pt x="133" y="47"/>
                      <a:pt x="117" y="58"/>
                    </a:cubicBezTo>
                    <a:cubicBezTo>
                      <a:pt x="84" y="84"/>
                      <a:pt x="0" y="102"/>
                      <a:pt x="0" y="13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2" name="Freeform 17">
                <a:extLst>
                  <a:ext uri="{FF2B5EF4-FFF2-40B4-BE49-F238E27FC236}">
                    <a16:creationId xmlns:a16="http://schemas.microsoft.com/office/drawing/2014/main" id="{D2CFB404-6EE4-4A10-8F1D-44F2C82DACC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54488" y="1903413"/>
                <a:ext cx="77788" cy="103188"/>
              </a:xfrm>
              <a:custGeom>
                <a:avLst/>
                <a:gdLst>
                  <a:gd name="T0" fmla="*/ 169 w 339"/>
                  <a:gd name="T1" fmla="*/ 304 h 445"/>
                  <a:gd name="T2" fmla="*/ 172 w 339"/>
                  <a:gd name="T3" fmla="*/ 307 h 445"/>
                  <a:gd name="T4" fmla="*/ 169 w 339"/>
                  <a:gd name="T5" fmla="*/ 304 h 445"/>
                  <a:gd name="T6" fmla="*/ 195 w 339"/>
                  <a:gd name="T7" fmla="*/ 228 h 445"/>
                  <a:gd name="T8" fmla="*/ 254 w 339"/>
                  <a:gd name="T9" fmla="*/ 245 h 445"/>
                  <a:gd name="T10" fmla="*/ 195 w 339"/>
                  <a:gd name="T11" fmla="*/ 304 h 445"/>
                  <a:gd name="T12" fmla="*/ 222 w 339"/>
                  <a:gd name="T13" fmla="*/ 272 h 445"/>
                  <a:gd name="T14" fmla="*/ 195 w 339"/>
                  <a:gd name="T15" fmla="*/ 228 h 445"/>
                  <a:gd name="T16" fmla="*/ 119 w 339"/>
                  <a:gd name="T17" fmla="*/ 144 h 445"/>
                  <a:gd name="T18" fmla="*/ 152 w 339"/>
                  <a:gd name="T19" fmla="*/ 177 h 445"/>
                  <a:gd name="T20" fmla="*/ 119 w 339"/>
                  <a:gd name="T21" fmla="*/ 144 h 445"/>
                  <a:gd name="T22" fmla="*/ 271 w 339"/>
                  <a:gd name="T23" fmla="*/ 203 h 445"/>
                  <a:gd name="T24" fmla="*/ 246 w 339"/>
                  <a:gd name="T25" fmla="*/ 203 h 445"/>
                  <a:gd name="T26" fmla="*/ 262 w 339"/>
                  <a:gd name="T27" fmla="*/ 59 h 445"/>
                  <a:gd name="T28" fmla="*/ 271 w 339"/>
                  <a:gd name="T29" fmla="*/ 203 h 445"/>
                  <a:gd name="T30" fmla="*/ 0 w 339"/>
                  <a:gd name="T31" fmla="*/ 220 h 445"/>
                  <a:gd name="T32" fmla="*/ 59 w 339"/>
                  <a:gd name="T33" fmla="*/ 211 h 445"/>
                  <a:gd name="T34" fmla="*/ 117 w 339"/>
                  <a:gd name="T35" fmla="*/ 264 h 445"/>
                  <a:gd name="T36" fmla="*/ 93 w 339"/>
                  <a:gd name="T37" fmla="*/ 338 h 445"/>
                  <a:gd name="T38" fmla="*/ 25 w 339"/>
                  <a:gd name="T39" fmla="*/ 313 h 445"/>
                  <a:gd name="T40" fmla="*/ 19 w 339"/>
                  <a:gd name="T41" fmla="*/ 386 h 445"/>
                  <a:gd name="T42" fmla="*/ 263 w 339"/>
                  <a:gd name="T43" fmla="*/ 339 h 445"/>
                  <a:gd name="T44" fmla="*/ 300 w 339"/>
                  <a:gd name="T45" fmla="*/ 266 h 445"/>
                  <a:gd name="T46" fmla="*/ 339 w 339"/>
                  <a:gd name="T47" fmla="*/ 194 h 445"/>
                  <a:gd name="T48" fmla="*/ 296 w 339"/>
                  <a:gd name="T49" fmla="*/ 194 h 445"/>
                  <a:gd name="T50" fmla="*/ 322 w 339"/>
                  <a:gd name="T51" fmla="*/ 67 h 445"/>
                  <a:gd name="T52" fmla="*/ 296 w 339"/>
                  <a:gd name="T53" fmla="*/ 25 h 445"/>
                  <a:gd name="T54" fmla="*/ 161 w 339"/>
                  <a:gd name="T55" fmla="*/ 93 h 445"/>
                  <a:gd name="T56" fmla="*/ 161 w 339"/>
                  <a:gd name="T57" fmla="*/ 0 h 445"/>
                  <a:gd name="T58" fmla="*/ 54 w 339"/>
                  <a:gd name="T59" fmla="*/ 104 h 445"/>
                  <a:gd name="T60" fmla="*/ 0 w 339"/>
                  <a:gd name="T61" fmla="*/ 220 h 4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339" h="445">
                    <a:moveTo>
                      <a:pt x="169" y="304"/>
                    </a:moveTo>
                    <a:lnTo>
                      <a:pt x="172" y="307"/>
                    </a:lnTo>
                    <a:cubicBezTo>
                      <a:pt x="172" y="307"/>
                      <a:pt x="169" y="305"/>
                      <a:pt x="169" y="304"/>
                    </a:cubicBezTo>
                    <a:close/>
                    <a:moveTo>
                      <a:pt x="195" y="228"/>
                    </a:moveTo>
                    <a:cubicBezTo>
                      <a:pt x="220" y="245"/>
                      <a:pt x="212" y="245"/>
                      <a:pt x="254" y="245"/>
                    </a:cubicBezTo>
                    <a:cubicBezTo>
                      <a:pt x="236" y="279"/>
                      <a:pt x="240" y="301"/>
                      <a:pt x="195" y="304"/>
                    </a:cubicBezTo>
                    <a:lnTo>
                      <a:pt x="222" y="272"/>
                    </a:lnTo>
                    <a:cubicBezTo>
                      <a:pt x="194" y="242"/>
                      <a:pt x="201" y="241"/>
                      <a:pt x="195" y="228"/>
                    </a:cubicBezTo>
                    <a:close/>
                    <a:moveTo>
                      <a:pt x="119" y="144"/>
                    </a:moveTo>
                    <a:cubicBezTo>
                      <a:pt x="148" y="151"/>
                      <a:pt x="145" y="148"/>
                      <a:pt x="152" y="177"/>
                    </a:cubicBezTo>
                    <a:cubicBezTo>
                      <a:pt x="110" y="167"/>
                      <a:pt x="124" y="175"/>
                      <a:pt x="119" y="144"/>
                    </a:cubicBezTo>
                    <a:close/>
                    <a:moveTo>
                      <a:pt x="271" y="203"/>
                    </a:moveTo>
                    <a:lnTo>
                      <a:pt x="246" y="203"/>
                    </a:lnTo>
                    <a:cubicBezTo>
                      <a:pt x="245" y="200"/>
                      <a:pt x="159" y="87"/>
                      <a:pt x="262" y="59"/>
                    </a:cubicBezTo>
                    <a:cubicBezTo>
                      <a:pt x="304" y="90"/>
                      <a:pt x="271" y="129"/>
                      <a:pt x="271" y="203"/>
                    </a:cubicBezTo>
                    <a:close/>
                    <a:moveTo>
                      <a:pt x="0" y="220"/>
                    </a:moveTo>
                    <a:cubicBezTo>
                      <a:pt x="0" y="273"/>
                      <a:pt x="21" y="221"/>
                      <a:pt x="59" y="211"/>
                    </a:cubicBezTo>
                    <a:lnTo>
                      <a:pt x="117" y="264"/>
                    </a:lnTo>
                    <a:cubicBezTo>
                      <a:pt x="113" y="286"/>
                      <a:pt x="103" y="318"/>
                      <a:pt x="93" y="338"/>
                    </a:cubicBezTo>
                    <a:cubicBezTo>
                      <a:pt x="77" y="331"/>
                      <a:pt x="44" y="317"/>
                      <a:pt x="25" y="313"/>
                    </a:cubicBezTo>
                    <a:cubicBezTo>
                      <a:pt x="14" y="338"/>
                      <a:pt x="3" y="359"/>
                      <a:pt x="19" y="386"/>
                    </a:cubicBezTo>
                    <a:cubicBezTo>
                      <a:pt x="55" y="445"/>
                      <a:pt x="210" y="443"/>
                      <a:pt x="263" y="339"/>
                    </a:cubicBezTo>
                    <a:cubicBezTo>
                      <a:pt x="273" y="318"/>
                      <a:pt x="286" y="286"/>
                      <a:pt x="300" y="266"/>
                    </a:cubicBezTo>
                    <a:cubicBezTo>
                      <a:pt x="325" y="229"/>
                      <a:pt x="338" y="248"/>
                      <a:pt x="339" y="194"/>
                    </a:cubicBezTo>
                    <a:lnTo>
                      <a:pt x="296" y="194"/>
                    </a:lnTo>
                    <a:lnTo>
                      <a:pt x="322" y="67"/>
                    </a:lnTo>
                    <a:cubicBezTo>
                      <a:pt x="322" y="47"/>
                      <a:pt x="308" y="43"/>
                      <a:pt x="296" y="25"/>
                    </a:cubicBezTo>
                    <a:cubicBezTo>
                      <a:pt x="194" y="27"/>
                      <a:pt x="219" y="77"/>
                      <a:pt x="161" y="93"/>
                    </a:cubicBezTo>
                    <a:lnTo>
                      <a:pt x="161" y="0"/>
                    </a:lnTo>
                    <a:cubicBezTo>
                      <a:pt x="62" y="0"/>
                      <a:pt x="96" y="14"/>
                      <a:pt x="54" y="104"/>
                    </a:cubicBezTo>
                    <a:cubicBezTo>
                      <a:pt x="38" y="138"/>
                      <a:pt x="0" y="185"/>
                      <a:pt x="0" y="2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3" name="Freeform 18">
                <a:extLst>
                  <a:ext uri="{FF2B5EF4-FFF2-40B4-BE49-F238E27FC236}">
                    <a16:creationId xmlns:a16="http://schemas.microsoft.com/office/drawing/2014/main" id="{8382E372-E3BB-4F87-8A92-593E7CD0CFA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343400" y="1709738"/>
                <a:ext cx="93663" cy="111125"/>
              </a:xfrm>
              <a:custGeom>
                <a:avLst/>
                <a:gdLst>
                  <a:gd name="T0" fmla="*/ 182 w 401"/>
                  <a:gd name="T1" fmla="*/ 347 h 474"/>
                  <a:gd name="T2" fmla="*/ 185 w 401"/>
                  <a:gd name="T3" fmla="*/ 350 h 474"/>
                  <a:gd name="T4" fmla="*/ 182 w 401"/>
                  <a:gd name="T5" fmla="*/ 347 h 474"/>
                  <a:gd name="T6" fmla="*/ 114 w 401"/>
                  <a:gd name="T7" fmla="*/ 305 h 474"/>
                  <a:gd name="T8" fmla="*/ 140 w 401"/>
                  <a:gd name="T9" fmla="*/ 339 h 474"/>
                  <a:gd name="T10" fmla="*/ 114 w 401"/>
                  <a:gd name="T11" fmla="*/ 339 h 474"/>
                  <a:gd name="T12" fmla="*/ 114 w 401"/>
                  <a:gd name="T13" fmla="*/ 305 h 474"/>
                  <a:gd name="T14" fmla="*/ 165 w 401"/>
                  <a:gd name="T15" fmla="*/ 305 h 474"/>
                  <a:gd name="T16" fmla="*/ 173 w 401"/>
                  <a:gd name="T17" fmla="*/ 306 h 474"/>
                  <a:gd name="T18" fmla="*/ 165 w 401"/>
                  <a:gd name="T19" fmla="*/ 305 h 474"/>
                  <a:gd name="T20" fmla="*/ 182 w 401"/>
                  <a:gd name="T21" fmla="*/ 203 h 474"/>
                  <a:gd name="T22" fmla="*/ 148 w 401"/>
                  <a:gd name="T23" fmla="*/ 254 h 474"/>
                  <a:gd name="T24" fmla="*/ 182 w 401"/>
                  <a:gd name="T25" fmla="*/ 203 h 474"/>
                  <a:gd name="T26" fmla="*/ 182 w 401"/>
                  <a:gd name="T27" fmla="*/ 203 h 474"/>
                  <a:gd name="T28" fmla="*/ 228 w 401"/>
                  <a:gd name="T29" fmla="*/ 165 h 474"/>
                  <a:gd name="T30" fmla="*/ 259 w 401"/>
                  <a:gd name="T31" fmla="*/ 152 h 474"/>
                  <a:gd name="T32" fmla="*/ 277 w 401"/>
                  <a:gd name="T33" fmla="*/ 149 h 474"/>
                  <a:gd name="T34" fmla="*/ 323 w 401"/>
                  <a:gd name="T35" fmla="*/ 189 h 474"/>
                  <a:gd name="T36" fmla="*/ 318 w 401"/>
                  <a:gd name="T37" fmla="*/ 313 h 474"/>
                  <a:gd name="T38" fmla="*/ 275 w 401"/>
                  <a:gd name="T39" fmla="*/ 347 h 474"/>
                  <a:gd name="T40" fmla="*/ 241 w 401"/>
                  <a:gd name="T41" fmla="*/ 203 h 474"/>
                  <a:gd name="T42" fmla="*/ 182 w 401"/>
                  <a:gd name="T43" fmla="*/ 203 h 474"/>
                  <a:gd name="T44" fmla="*/ 89 w 401"/>
                  <a:gd name="T45" fmla="*/ 17 h 474"/>
                  <a:gd name="T46" fmla="*/ 80 w 401"/>
                  <a:gd name="T47" fmla="*/ 68 h 474"/>
                  <a:gd name="T48" fmla="*/ 30 w 401"/>
                  <a:gd name="T49" fmla="*/ 118 h 474"/>
                  <a:gd name="T50" fmla="*/ 114 w 401"/>
                  <a:gd name="T51" fmla="*/ 195 h 474"/>
                  <a:gd name="T52" fmla="*/ 97 w 401"/>
                  <a:gd name="T53" fmla="*/ 254 h 474"/>
                  <a:gd name="T54" fmla="*/ 21 w 401"/>
                  <a:gd name="T55" fmla="*/ 254 h 474"/>
                  <a:gd name="T56" fmla="*/ 123 w 401"/>
                  <a:gd name="T57" fmla="*/ 423 h 474"/>
                  <a:gd name="T58" fmla="*/ 123 w 401"/>
                  <a:gd name="T59" fmla="*/ 372 h 474"/>
                  <a:gd name="T60" fmla="*/ 157 w 401"/>
                  <a:gd name="T61" fmla="*/ 372 h 474"/>
                  <a:gd name="T62" fmla="*/ 216 w 401"/>
                  <a:gd name="T63" fmla="*/ 423 h 474"/>
                  <a:gd name="T64" fmla="*/ 224 w 401"/>
                  <a:gd name="T65" fmla="*/ 474 h 474"/>
                  <a:gd name="T66" fmla="*/ 275 w 401"/>
                  <a:gd name="T67" fmla="*/ 389 h 474"/>
                  <a:gd name="T68" fmla="*/ 351 w 401"/>
                  <a:gd name="T69" fmla="*/ 135 h 474"/>
                  <a:gd name="T70" fmla="*/ 213 w 401"/>
                  <a:gd name="T71" fmla="*/ 141 h 474"/>
                  <a:gd name="T72" fmla="*/ 165 w 401"/>
                  <a:gd name="T73" fmla="*/ 161 h 474"/>
                  <a:gd name="T74" fmla="*/ 148 w 401"/>
                  <a:gd name="T75" fmla="*/ 0 h 474"/>
                  <a:gd name="T76" fmla="*/ 140 w 401"/>
                  <a:gd name="T77" fmla="*/ 63 h 474"/>
                  <a:gd name="T78" fmla="*/ 89 w 401"/>
                  <a:gd name="T79" fmla="*/ 17 h 4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401" h="474">
                    <a:moveTo>
                      <a:pt x="182" y="347"/>
                    </a:moveTo>
                    <a:lnTo>
                      <a:pt x="185" y="350"/>
                    </a:lnTo>
                    <a:cubicBezTo>
                      <a:pt x="184" y="349"/>
                      <a:pt x="181" y="348"/>
                      <a:pt x="182" y="347"/>
                    </a:cubicBezTo>
                    <a:close/>
                    <a:moveTo>
                      <a:pt x="114" y="305"/>
                    </a:moveTo>
                    <a:cubicBezTo>
                      <a:pt x="139" y="323"/>
                      <a:pt x="125" y="310"/>
                      <a:pt x="140" y="339"/>
                    </a:cubicBezTo>
                    <a:lnTo>
                      <a:pt x="114" y="339"/>
                    </a:lnTo>
                    <a:lnTo>
                      <a:pt x="114" y="305"/>
                    </a:lnTo>
                    <a:close/>
                    <a:moveTo>
                      <a:pt x="165" y="305"/>
                    </a:moveTo>
                    <a:cubicBezTo>
                      <a:pt x="167" y="287"/>
                      <a:pt x="210" y="307"/>
                      <a:pt x="173" y="306"/>
                    </a:cubicBezTo>
                    <a:cubicBezTo>
                      <a:pt x="170" y="305"/>
                      <a:pt x="163" y="324"/>
                      <a:pt x="165" y="305"/>
                    </a:cubicBezTo>
                    <a:close/>
                    <a:moveTo>
                      <a:pt x="182" y="203"/>
                    </a:moveTo>
                    <a:cubicBezTo>
                      <a:pt x="181" y="244"/>
                      <a:pt x="183" y="250"/>
                      <a:pt x="148" y="254"/>
                    </a:cubicBezTo>
                    <a:cubicBezTo>
                      <a:pt x="162" y="228"/>
                      <a:pt x="159" y="220"/>
                      <a:pt x="182" y="203"/>
                    </a:cubicBezTo>
                    <a:close/>
                    <a:moveTo>
                      <a:pt x="182" y="203"/>
                    </a:moveTo>
                    <a:cubicBezTo>
                      <a:pt x="194" y="185"/>
                      <a:pt x="206" y="176"/>
                      <a:pt x="228" y="165"/>
                    </a:cubicBezTo>
                    <a:cubicBezTo>
                      <a:pt x="233" y="163"/>
                      <a:pt x="259" y="152"/>
                      <a:pt x="259" y="152"/>
                    </a:cubicBezTo>
                    <a:cubicBezTo>
                      <a:pt x="262" y="152"/>
                      <a:pt x="277" y="149"/>
                      <a:pt x="277" y="149"/>
                    </a:cubicBezTo>
                    <a:cubicBezTo>
                      <a:pt x="303" y="149"/>
                      <a:pt x="316" y="164"/>
                      <a:pt x="323" y="189"/>
                    </a:cubicBezTo>
                    <a:cubicBezTo>
                      <a:pt x="331" y="219"/>
                      <a:pt x="326" y="285"/>
                      <a:pt x="318" y="313"/>
                    </a:cubicBezTo>
                    <a:cubicBezTo>
                      <a:pt x="309" y="343"/>
                      <a:pt x="309" y="344"/>
                      <a:pt x="275" y="347"/>
                    </a:cubicBezTo>
                    <a:cubicBezTo>
                      <a:pt x="260" y="283"/>
                      <a:pt x="241" y="296"/>
                      <a:pt x="241" y="203"/>
                    </a:cubicBezTo>
                    <a:lnTo>
                      <a:pt x="182" y="203"/>
                    </a:lnTo>
                    <a:close/>
                    <a:moveTo>
                      <a:pt x="89" y="17"/>
                    </a:moveTo>
                    <a:cubicBezTo>
                      <a:pt x="86" y="52"/>
                      <a:pt x="80" y="36"/>
                      <a:pt x="80" y="68"/>
                    </a:cubicBezTo>
                    <a:cubicBezTo>
                      <a:pt x="80" y="112"/>
                      <a:pt x="114" y="118"/>
                      <a:pt x="30" y="118"/>
                    </a:cubicBezTo>
                    <a:cubicBezTo>
                      <a:pt x="31" y="187"/>
                      <a:pt x="62" y="167"/>
                      <a:pt x="114" y="195"/>
                    </a:cubicBezTo>
                    <a:cubicBezTo>
                      <a:pt x="107" y="226"/>
                      <a:pt x="100" y="218"/>
                      <a:pt x="97" y="254"/>
                    </a:cubicBezTo>
                    <a:cubicBezTo>
                      <a:pt x="45" y="253"/>
                      <a:pt x="74" y="242"/>
                      <a:pt x="21" y="254"/>
                    </a:cubicBezTo>
                    <a:cubicBezTo>
                      <a:pt x="0" y="345"/>
                      <a:pt x="9" y="414"/>
                      <a:pt x="123" y="423"/>
                    </a:cubicBezTo>
                    <a:lnTo>
                      <a:pt x="123" y="372"/>
                    </a:lnTo>
                    <a:lnTo>
                      <a:pt x="157" y="372"/>
                    </a:lnTo>
                    <a:cubicBezTo>
                      <a:pt x="157" y="429"/>
                      <a:pt x="157" y="423"/>
                      <a:pt x="216" y="423"/>
                    </a:cubicBezTo>
                    <a:cubicBezTo>
                      <a:pt x="221" y="443"/>
                      <a:pt x="224" y="448"/>
                      <a:pt x="224" y="474"/>
                    </a:cubicBezTo>
                    <a:cubicBezTo>
                      <a:pt x="265" y="453"/>
                      <a:pt x="271" y="445"/>
                      <a:pt x="275" y="389"/>
                    </a:cubicBezTo>
                    <a:cubicBezTo>
                      <a:pt x="401" y="389"/>
                      <a:pt x="351" y="263"/>
                      <a:pt x="351" y="135"/>
                    </a:cubicBezTo>
                    <a:cubicBezTo>
                      <a:pt x="231" y="107"/>
                      <a:pt x="263" y="115"/>
                      <a:pt x="213" y="141"/>
                    </a:cubicBezTo>
                    <a:cubicBezTo>
                      <a:pt x="194" y="152"/>
                      <a:pt x="187" y="156"/>
                      <a:pt x="165" y="161"/>
                    </a:cubicBezTo>
                    <a:cubicBezTo>
                      <a:pt x="191" y="50"/>
                      <a:pt x="280" y="70"/>
                      <a:pt x="148" y="0"/>
                    </a:cubicBezTo>
                    <a:cubicBezTo>
                      <a:pt x="150" y="27"/>
                      <a:pt x="173" y="61"/>
                      <a:pt x="140" y="63"/>
                    </a:cubicBezTo>
                    <a:cubicBezTo>
                      <a:pt x="106" y="65"/>
                      <a:pt x="142" y="53"/>
                      <a:pt x="89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4" name="Freeform 19">
                <a:extLst>
                  <a:ext uri="{FF2B5EF4-FFF2-40B4-BE49-F238E27FC236}">
                    <a16:creationId xmlns:a16="http://schemas.microsoft.com/office/drawing/2014/main" id="{A3570E9A-E998-4DD0-86B4-00EFC0A1E46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46638" y="1912938"/>
                <a:ext cx="114300" cy="84138"/>
              </a:xfrm>
              <a:custGeom>
                <a:avLst/>
                <a:gdLst>
                  <a:gd name="T0" fmla="*/ 279 w 491"/>
                  <a:gd name="T1" fmla="*/ 240 h 360"/>
                  <a:gd name="T2" fmla="*/ 313 w 491"/>
                  <a:gd name="T3" fmla="*/ 282 h 360"/>
                  <a:gd name="T4" fmla="*/ 294 w 491"/>
                  <a:gd name="T5" fmla="*/ 268 h 360"/>
                  <a:gd name="T6" fmla="*/ 279 w 491"/>
                  <a:gd name="T7" fmla="*/ 240 h 360"/>
                  <a:gd name="T8" fmla="*/ 279 w 491"/>
                  <a:gd name="T9" fmla="*/ 181 h 360"/>
                  <a:gd name="T10" fmla="*/ 282 w 491"/>
                  <a:gd name="T11" fmla="*/ 183 h 360"/>
                  <a:gd name="T12" fmla="*/ 279 w 491"/>
                  <a:gd name="T13" fmla="*/ 181 h 360"/>
                  <a:gd name="T14" fmla="*/ 237 w 491"/>
                  <a:gd name="T15" fmla="*/ 130 h 360"/>
                  <a:gd name="T16" fmla="*/ 247 w 491"/>
                  <a:gd name="T17" fmla="*/ 138 h 360"/>
                  <a:gd name="T18" fmla="*/ 237 w 491"/>
                  <a:gd name="T19" fmla="*/ 130 h 360"/>
                  <a:gd name="T20" fmla="*/ 321 w 491"/>
                  <a:gd name="T21" fmla="*/ 113 h 360"/>
                  <a:gd name="T22" fmla="*/ 372 w 491"/>
                  <a:gd name="T23" fmla="*/ 113 h 360"/>
                  <a:gd name="T24" fmla="*/ 372 w 491"/>
                  <a:gd name="T25" fmla="*/ 122 h 360"/>
                  <a:gd name="T26" fmla="*/ 321 w 491"/>
                  <a:gd name="T27" fmla="*/ 122 h 360"/>
                  <a:gd name="T28" fmla="*/ 321 w 491"/>
                  <a:gd name="T29" fmla="*/ 113 h 360"/>
                  <a:gd name="T30" fmla="*/ 279 w 491"/>
                  <a:gd name="T31" fmla="*/ 113 h 360"/>
                  <a:gd name="T32" fmla="*/ 293 w 491"/>
                  <a:gd name="T33" fmla="*/ 117 h 360"/>
                  <a:gd name="T34" fmla="*/ 279 w 491"/>
                  <a:gd name="T35" fmla="*/ 113 h 360"/>
                  <a:gd name="T36" fmla="*/ 0 w 491"/>
                  <a:gd name="T37" fmla="*/ 54 h 360"/>
                  <a:gd name="T38" fmla="*/ 243 w 491"/>
                  <a:gd name="T39" fmla="*/ 184 h 360"/>
                  <a:gd name="T40" fmla="*/ 299 w 491"/>
                  <a:gd name="T41" fmla="*/ 339 h 360"/>
                  <a:gd name="T42" fmla="*/ 333 w 491"/>
                  <a:gd name="T43" fmla="*/ 355 h 360"/>
                  <a:gd name="T44" fmla="*/ 330 w 491"/>
                  <a:gd name="T45" fmla="*/ 215 h 360"/>
                  <a:gd name="T46" fmla="*/ 491 w 491"/>
                  <a:gd name="T47" fmla="*/ 147 h 360"/>
                  <a:gd name="T48" fmla="*/ 398 w 491"/>
                  <a:gd name="T49" fmla="*/ 155 h 360"/>
                  <a:gd name="T50" fmla="*/ 398 w 491"/>
                  <a:gd name="T51" fmla="*/ 138 h 360"/>
                  <a:gd name="T52" fmla="*/ 465 w 491"/>
                  <a:gd name="T53" fmla="*/ 96 h 360"/>
                  <a:gd name="T54" fmla="*/ 355 w 491"/>
                  <a:gd name="T55" fmla="*/ 88 h 360"/>
                  <a:gd name="T56" fmla="*/ 389 w 491"/>
                  <a:gd name="T57" fmla="*/ 20 h 360"/>
                  <a:gd name="T58" fmla="*/ 296 w 491"/>
                  <a:gd name="T59" fmla="*/ 62 h 360"/>
                  <a:gd name="T60" fmla="*/ 279 w 491"/>
                  <a:gd name="T61" fmla="*/ 71 h 360"/>
                  <a:gd name="T62" fmla="*/ 262 w 491"/>
                  <a:gd name="T63" fmla="*/ 45 h 360"/>
                  <a:gd name="T64" fmla="*/ 194 w 491"/>
                  <a:gd name="T65" fmla="*/ 79 h 360"/>
                  <a:gd name="T66" fmla="*/ 220 w 491"/>
                  <a:gd name="T67" fmla="*/ 122 h 360"/>
                  <a:gd name="T68" fmla="*/ 101 w 491"/>
                  <a:gd name="T69" fmla="*/ 62 h 360"/>
                  <a:gd name="T70" fmla="*/ 110 w 491"/>
                  <a:gd name="T71" fmla="*/ 3 h 360"/>
                  <a:gd name="T72" fmla="*/ 39 w 491"/>
                  <a:gd name="T73" fmla="*/ 8 h 360"/>
                  <a:gd name="T74" fmla="*/ 0 w 491"/>
                  <a:gd name="T75" fmla="*/ 54 h 3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491" h="360">
                    <a:moveTo>
                      <a:pt x="279" y="240"/>
                    </a:moveTo>
                    <a:cubicBezTo>
                      <a:pt x="309" y="248"/>
                      <a:pt x="310" y="248"/>
                      <a:pt x="313" y="282"/>
                    </a:cubicBezTo>
                    <a:cubicBezTo>
                      <a:pt x="306" y="278"/>
                      <a:pt x="302" y="277"/>
                      <a:pt x="294" y="268"/>
                    </a:cubicBezTo>
                    <a:cubicBezTo>
                      <a:pt x="272" y="243"/>
                      <a:pt x="287" y="255"/>
                      <a:pt x="279" y="240"/>
                    </a:cubicBezTo>
                    <a:close/>
                    <a:moveTo>
                      <a:pt x="279" y="181"/>
                    </a:moveTo>
                    <a:lnTo>
                      <a:pt x="282" y="183"/>
                    </a:lnTo>
                    <a:cubicBezTo>
                      <a:pt x="282" y="183"/>
                      <a:pt x="278" y="182"/>
                      <a:pt x="279" y="181"/>
                    </a:cubicBezTo>
                    <a:close/>
                    <a:moveTo>
                      <a:pt x="237" y="130"/>
                    </a:moveTo>
                    <a:cubicBezTo>
                      <a:pt x="251" y="116"/>
                      <a:pt x="264" y="151"/>
                      <a:pt x="247" y="138"/>
                    </a:cubicBezTo>
                    <a:cubicBezTo>
                      <a:pt x="241" y="134"/>
                      <a:pt x="225" y="142"/>
                      <a:pt x="237" y="130"/>
                    </a:cubicBezTo>
                    <a:close/>
                    <a:moveTo>
                      <a:pt x="321" y="113"/>
                    </a:moveTo>
                    <a:lnTo>
                      <a:pt x="372" y="113"/>
                    </a:lnTo>
                    <a:lnTo>
                      <a:pt x="372" y="122"/>
                    </a:lnTo>
                    <a:lnTo>
                      <a:pt x="321" y="122"/>
                    </a:lnTo>
                    <a:lnTo>
                      <a:pt x="321" y="113"/>
                    </a:lnTo>
                    <a:close/>
                    <a:moveTo>
                      <a:pt x="279" y="113"/>
                    </a:moveTo>
                    <a:cubicBezTo>
                      <a:pt x="288" y="104"/>
                      <a:pt x="325" y="126"/>
                      <a:pt x="293" y="117"/>
                    </a:cubicBezTo>
                    <a:cubicBezTo>
                      <a:pt x="286" y="116"/>
                      <a:pt x="265" y="127"/>
                      <a:pt x="279" y="113"/>
                    </a:cubicBezTo>
                    <a:close/>
                    <a:moveTo>
                      <a:pt x="0" y="54"/>
                    </a:moveTo>
                    <a:cubicBezTo>
                      <a:pt x="0" y="153"/>
                      <a:pt x="138" y="47"/>
                      <a:pt x="243" y="184"/>
                    </a:cubicBezTo>
                    <a:cubicBezTo>
                      <a:pt x="285" y="239"/>
                      <a:pt x="216" y="280"/>
                      <a:pt x="299" y="339"/>
                    </a:cubicBezTo>
                    <a:cubicBezTo>
                      <a:pt x="303" y="341"/>
                      <a:pt x="331" y="355"/>
                      <a:pt x="333" y="355"/>
                    </a:cubicBezTo>
                    <a:cubicBezTo>
                      <a:pt x="402" y="360"/>
                      <a:pt x="333" y="255"/>
                      <a:pt x="330" y="215"/>
                    </a:cubicBezTo>
                    <a:cubicBezTo>
                      <a:pt x="466" y="183"/>
                      <a:pt x="489" y="225"/>
                      <a:pt x="491" y="147"/>
                    </a:cubicBezTo>
                    <a:cubicBezTo>
                      <a:pt x="446" y="151"/>
                      <a:pt x="438" y="164"/>
                      <a:pt x="398" y="155"/>
                    </a:cubicBezTo>
                    <a:lnTo>
                      <a:pt x="398" y="138"/>
                    </a:lnTo>
                    <a:cubicBezTo>
                      <a:pt x="445" y="140"/>
                      <a:pt x="464" y="159"/>
                      <a:pt x="465" y="96"/>
                    </a:cubicBezTo>
                    <a:cubicBezTo>
                      <a:pt x="398" y="96"/>
                      <a:pt x="412" y="101"/>
                      <a:pt x="355" y="88"/>
                    </a:cubicBezTo>
                    <a:cubicBezTo>
                      <a:pt x="374" y="59"/>
                      <a:pt x="385" y="65"/>
                      <a:pt x="389" y="20"/>
                    </a:cubicBezTo>
                    <a:cubicBezTo>
                      <a:pt x="351" y="23"/>
                      <a:pt x="337" y="40"/>
                      <a:pt x="296" y="62"/>
                    </a:cubicBezTo>
                    <a:lnTo>
                      <a:pt x="279" y="71"/>
                    </a:lnTo>
                    <a:cubicBezTo>
                      <a:pt x="260" y="58"/>
                      <a:pt x="269" y="69"/>
                      <a:pt x="262" y="45"/>
                    </a:cubicBezTo>
                    <a:cubicBezTo>
                      <a:pt x="233" y="48"/>
                      <a:pt x="194" y="49"/>
                      <a:pt x="194" y="79"/>
                    </a:cubicBezTo>
                    <a:cubicBezTo>
                      <a:pt x="194" y="115"/>
                      <a:pt x="203" y="75"/>
                      <a:pt x="220" y="122"/>
                    </a:cubicBezTo>
                    <a:lnTo>
                      <a:pt x="101" y="62"/>
                    </a:lnTo>
                    <a:cubicBezTo>
                      <a:pt x="102" y="25"/>
                      <a:pt x="107" y="36"/>
                      <a:pt x="110" y="3"/>
                    </a:cubicBezTo>
                    <a:cubicBezTo>
                      <a:pt x="83" y="3"/>
                      <a:pt x="62" y="0"/>
                      <a:pt x="39" y="8"/>
                    </a:cubicBezTo>
                    <a:cubicBezTo>
                      <a:pt x="22" y="15"/>
                      <a:pt x="0" y="34"/>
                      <a:pt x="0" y="5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5" name="Freeform 20">
                <a:extLst>
                  <a:ext uri="{FF2B5EF4-FFF2-40B4-BE49-F238E27FC236}">
                    <a16:creationId xmlns:a16="http://schemas.microsoft.com/office/drawing/2014/main" id="{32D788AE-AC21-41F2-967E-F1A28167927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37113" y="2320926"/>
                <a:ext cx="80963" cy="87313"/>
              </a:xfrm>
              <a:custGeom>
                <a:avLst/>
                <a:gdLst>
                  <a:gd name="T0" fmla="*/ 153 w 348"/>
                  <a:gd name="T1" fmla="*/ 178 h 373"/>
                  <a:gd name="T2" fmla="*/ 45 w 348"/>
                  <a:gd name="T3" fmla="*/ 212 h 373"/>
                  <a:gd name="T4" fmla="*/ 68 w 348"/>
                  <a:gd name="T5" fmla="*/ 169 h 373"/>
                  <a:gd name="T6" fmla="*/ 153 w 348"/>
                  <a:gd name="T7" fmla="*/ 178 h 373"/>
                  <a:gd name="T8" fmla="*/ 127 w 348"/>
                  <a:gd name="T9" fmla="*/ 356 h 373"/>
                  <a:gd name="T10" fmla="*/ 136 w 348"/>
                  <a:gd name="T11" fmla="*/ 364 h 373"/>
                  <a:gd name="T12" fmla="*/ 195 w 348"/>
                  <a:gd name="T13" fmla="*/ 373 h 373"/>
                  <a:gd name="T14" fmla="*/ 221 w 348"/>
                  <a:gd name="T15" fmla="*/ 186 h 373"/>
                  <a:gd name="T16" fmla="*/ 153 w 348"/>
                  <a:gd name="T17" fmla="*/ 178 h 373"/>
                  <a:gd name="T18" fmla="*/ 153 w 348"/>
                  <a:gd name="T19" fmla="*/ 144 h 373"/>
                  <a:gd name="T20" fmla="*/ 94 w 348"/>
                  <a:gd name="T21" fmla="*/ 126 h 373"/>
                  <a:gd name="T22" fmla="*/ 94 w 348"/>
                  <a:gd name="T23" fmla="*/ 102 h 373"/>
                  <a:gd name="T24" fmla="*/ 204 w 348"/>
                  <a:gd name="T25" fmla="*/ 135 h 373"/>
                  <a:gd name="T26" fmla="*/ 280 w 348"/>
                  <a:gd name="T27" fmla="*/ 212 h 373"/>
                  <a:gd name="T28" fmla="*/ 324 w 348"/>
                  <a:gd name="T29" fmla="*/ 172 h 373"/>
                  <a:gd name="T30" fmla="*/ 348 w 348"/>
                  <a:gd name="T31" fmla="*/ 102 h 373"/>
                  <a:gd name="T32" fmla="*/ 194 w 348"/>
                  <a:gd name="T33" fmla="*/ 52 h 373"/>
                  <a:gd name="T34" fmla="*/ 170 w 348"/>
                  <a:gd name="T35" fmla="*/ 0 h 373"/>
                  <a:gd name="T36" fmla="*/ 127 w 348"/>
                  <a:gd name="T37" fmla="*/ 0 h 373"/>
                  <a:gd name="T38" fmla="*/ 0 w 348"/>
                  <a:gd name="T39" fmla="*/ 229 h 373"/>
                  <a:gd name="T40" fmla="*/ 68 w 348"/>
                  <a:gd name="T41" fmla="*/ 305 h 373"/>
                  <a:gd name="T42" fmla="*/ 212 w 348"/>
                  <a:gd name="T43" fmla="*/ 246 h 373"/>
                  <a:gd name="T44" fmla="*/ 110 w 348"/>
                  <a:gd name="T45" fmla="*/ 305 h 373"/>
                  <a:gd name="T46" fmla="*/ 127 w 348"/>
                  <a:gd name="T47" fmla="*/ 356 h 3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48" h="373">
                    <a:moveTo>
                      <a:pt x="153" y="178"/>
                    </a:moveTo>
                    <a:cubicBezTo>
                      <a:pt x="137" y="192"/>
                      <a:pt x="55" y="260"/>
                      <a:pt x="45" y="212"/>
                    </a:cubicBezTo>
                    <a:cubicBezTo>
                      <a:pt x="41" y="191"/>
                      <a:pt x="56" y="188"/>
                      <a:pt x="68" y="169"/>
                    </a:cubicBezTo>
                    <a:cubicBezTo>
                      <a:pt x="113" y="169"/>
                      <a:pt x="118" y="170"/>
                      <a:pt x="153" y="178"/>
                    </a:cubicBezTo>
                    <a:close/>
                    <a:moveTo>
                      <a:pt x="127" y="356"/>
                    </a:moveTo>
                    <a:lnTo>
                      <a:pt x="136" y="364"/>
                    </a:lnTo>
                    <a:cubicBezTo>
                      <a:pt x="169" y="367"/>
                      <a:pt x="158" y="372"/>
                      <a:pt x="195" y="373"/>
                    </a:cubicBezTo>
                    <a:cubicBezTo>
                      <a:pt x="206" y="325"/>
                      <a:pt x="307" y="240"/>
                      <a:pt x="221" y="186"/>
                    </a:cubicBezTo>
                    <a:cubicBezTo>
                      <a:pt x="190" y="166"/>
                      <a:pt x="191" y="175"/>
                      <a:pt x="153" y="178"/>
                    </a:cubicBezTo>
                    <a:lnTo>
                      <a:pt x="153" y="144"/>
                    </a:lnTo>
                    <a:lnTo>
                      <a:pt x="94" y="126"/>
                    </a:lnTo>
                    <a:lnTo>
                      <a:pt x="94" y="102"/>
                    </a:lnTo>
                    <a:cubicBezTo>
                      <a:pt x="178" y="102"/>
                      <a:pt x="152" y="105"/>
                      <a:pt x="204" y="135"/>
                    </a:cubicBezTo>
                    <a:cubicBezTo>
                      <a:pt x="244" y="159"/>
                      <a:pt x="267" y="158"/>
                      <a:pt x="280" y="212"/>
                    </a:cubicBezTo>
                    <a:cubicBezTo>
                      <a:pt x="308" y="204"/>
                      <a:pt x="310" y="195"/>
                      <a:pt x="324" y="172"/>
                    </a:cubicBezTo>
                    <a:cubicBezTo>
                      <a:pt x="339" y="148"/>
                      <a:pt x="347" y="137"/>
                      <a:pt x="348" y="102"/>
                    </a:cubicBezTo>
                    <a:cubicBezTo>
                      <a:pt x="289" y="115"/>
                      <a:pt x="240" y="87"/>
                      <a:pt x="194" y="52"/>
                    </a:cubicBezTo>
                    <a:cubicBezTo>
                      <a:pt x="171" y="33"/>
                      <a:pt x="171" y="39"/>
                      <a:pt x="170" y="0"/>
                    </a:cubicBezTo>
                    <a:lnTo>
                      <a:pt x="127" y="0"/>
                    </a:lnTo>
                    <a:cubicBezTo>
                      <a:pt x="125" y="87"/>
                      <a:pt x="18" y="154"/>
                      <a:pt x="0" y="229"/>
                    </a:cubicBezTo>
                    <a:cubicBezTo>
                      <a:pt x="14" y="249"/>
                      <a:pt x="48" y="291"/>
                      <a:pt x="68" y="305"/>
                    </a:cubicBezTo>
                    <a:cubicBezTo>
                      <a:pt x="177" y="280"/>
                      <a:pt x="137" y="247"/>
                      <a:pt x="212" y="246"/>
                    </a:cubicBezTo>
                    <a:cubicBezTo>
                      <a:pt x="210" y="327"/>
                      <a:pt x="171" y="334"/>
                      <a:pt x="110" y="305"/>
                    </a:cubicBezTo>
                    <a:cubicBezTo>
                      <a:pt x="113" y="334"/>
                      <a:pt x="117" y="336"/>
                      <a:pt x="127" y="3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6" name="Freeform 21">
                <a:extLst>
                  <a:ext uri="{FF2B5EF4-FFF2-40B4-BE49-F238E27FC236}">
                    <a16:creationId xmlns:a16="http://schemas.microsoft.com/office/drawing/2014/main" id="{1E41430E-73FF-4AAC-B791-CFB7836DF2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6138" y="1728788"/>
                <a:ext cx="77788" cy="79375"/>
              </a:xfrm>
              <a:custGeom>
                <a:avLst/>
                <a:gdLst>
                  <a:gd name="T0" fmla="*/ 161 w 331"/>
                  <a:gd name="T1" fmla="*/ 127 h 339"/>
                  <a:gd name="T2" fmla="*/ 43 w 331"/>
                  <a:gd name="T3" fmla="*/ 144 h 339"/>
                  <a:gd name="T4" fmla="*/ 136 w 331"/>
                  <a:gd name="T5" fmla="*/ 186 h 339"/>
                  <a:gd name="T6" fmla="*/ 0 w 331"/>
                  <a:gd name="T7" fmla="*/ 279 h 339"/>
                  <a:gd name="T8" fmla="*/ 181 w 331"/>
                  <a:gd name="T9" fmla="*/ 231 h 339"/>
                  <a:gd name="T10" fmla="*/ 331 w 331"/>
                  <a:gd name="T11" fmla="*/ 186 h 339"/>
                  <a:gd name="T12" fmla="*/ 263 w 331"/>
                  <a:gd name="T13" fmla="*/ 127 h 339"/>
                  <a:gd name="T14" fmla="*/ 212 w 331"/>
                  <a:gd name="T15" fmla="*/ 0 h 339"/>
                  <a:gd name="T16" fmla="*/ 195 w 331"/>
                  <a:gd name="T17" fmla="*/ 67 h 339"/>
                  <a:gd name="T18" fmla="*/ 161 w 331"/>
                  <a:gd name="T19" fmla="*/ 127 h 3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31" h="339">
                    <a:moveTo>
                      <a:pt x="161" y="127"/>
                    </a:moveTo>
                    <a:cubicBezTo>
                      <a:pt x="68" y="127"/>
                      <a:pt x="43" y="51"/>
                      <a:pt x="43" y="144"/>
                    </a:cubicBezTo>
                    <a:cubicBezTo>
                      <a:pt x="43" y="189"/>
                      <a:pt x="91" y="186"/>
                      <a:pt x="136" y="186"/>
                    </a:cubicBezTo>
                    <a:cubicBezTo>
                      <a:pt x="73" y="280"/>
                      <a:pt x="0" y="206"/>
                      <a:pt x="0" y="279"/>
                    </a:cubicBezTo>
                    <a:cubicBezTo>
                      <a:pt x="0" y="321"/>
                      <a:pt x="93" y="339"/>
                      <a:pt x="181" y="231"/>
                    </a:cubicBezTo>
                    <a:cubicBezTo>
                      <a:pt x="233" y="167"/>
                      <a:pt x="252" y="186"/>
                      <a:pt x="331" y="186"/>
                    </a:cubicBezTo>
                    <a:cubicBezTo>
                      <a:pt x="320" y="140"/>
                      <a:pt x="319" y="128"/>
                      <a:pt x="263" y="127"/>
                    </a:cubicBezTo>
                    <a:cubicBezTo>
                      <a:pt x="264" y="75"/>
                      <a:pt x="301" y="20"/>
                      <a:pt x="212" y="0"/>
                    </a:cubicBezTo>
                    <a:cubicBezTo>
                      <a:pt x="210" y="29"/>
                      <a:pt x="202" y="41"/>
                      <a:pt x="195" y="67"/>
                    </a:cubicBezTo>
                    <a:cubicBezTo>
                      <a:pt x="188" y="96"/>
                      <a:pt x="192" y="127"/>
                      <a:pt x="161" y="1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7" name="Freeform 22">
                <a:extLst>
                  <a:ext uri="{FF2B5EF4-FFF2-40B4-BE49-F238E27FC236}">
                    <a16:creationId xmlns:a16="http://schemas.microsoft.com/office/drawing/2014/main" id="{B0AB083E-FE3E-4433-82C0-169B2024FF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2450" y="2473326"/>
                <a:ext cx="66675" cy="68263"/>
              </a:xfrm>
              <a:custGeom>
                <a:avLst/>
                <a:gdLst>
                  <a:gd name="T0" fmla="*/ 0 w 293"/>
                  <a:gd name="T1" fmla="*/ 203 h 296"/>
                  <a:gd name="T2" fmla="*/ 0 w 293"/>
                  <a:gd name="T3" fmla="*/ 237 h 296"/>
                  <a:gd name="T4" fmla="*/ 212 w 293"/>
                  <a:gd name="T5" fmla="*/ 296 h 296"/>
                  <a:gd name="T6" fmla="*/ 237 w 293"/>
                  <a:gd name="T7" fmla="*/ 237 h 296"/>
                  <a:gd name="T8" fmla="*/ 224 w 293"/>
                  <a:gd name="T9" fmla="*/ 219 h 296"/>
                  <a:gd name="T10" fmla="*/ 208 w 293"/>
                  <a:gd name="T11" fmla="*/ 223 h 296"/>
                  <a:gd name="T12" fmla="*/ 173 w 293"/>
                  <a:gd name="T13" fmla="*/ 242 h 296"/>
                  <a:gd name="T14" fmla="*/ 102 w 293"/>
                  <a:gd name="T15" fmla="*/ 229 h 296"/>
                  <a:gd name="T16" fmla="*/ 119 w 293"/>
                  <a:gd name="T17" fmla="*/ 169 h 296"/>
                  <a:gd name="T18" fmla="*/ 161 w 293"/>
                  <a:gd name="T19" fmla="*/ 220 h 296"/>
                  <a:gd name="T20" fmla="*/ 212 w 293"/>
                  <a:gd name="T21" fmla="*/ 119 h 296"/>
                  <a:gd name="T22" fmla="*/ 144 w 293"/>
                  <a:gd name="T23" fmla="*/ 136 h 296"/>
                  <a:gd name="T24" fmla="*/ 229 w 293"/>
                  <a:gd name="T25" fmla="*/ 161 h 296"/>
                  <a:gd name="T26" fmla="*/ 288 w 293"/>
                  <a:gd name="T27" fmla="*/ 85 h 296"/>
                  <a:gd name="T28" fmla="*/ 85 w 293"/>
                  <a:gd name="T29" fmla="*/ 0 h 296"/>
                  <a:gd name="T30" fmla="*/ 97 w 293"/>
                  <a:gd name="T31" fmla="*/ 58 h 296"/>
                  <a:gd name="T32" fmla="*/ 55 w 293"/>
                  <a:gd name="T33" fmla="*/ 173 h 296"/>
                  <a:gd name="T34" fmla="*/ 0 w 293"/>
                  <a:gd name="T35" fmla="*/ 203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93" h="296">
                    <a:moveTo>
                      <a:pt x="0" y="203"/>
                    </a:moveTo>
                    <a:lnTo>
                      <a:pt x="0" y="237"/>
                    </a:lnTo>
                    <a:cubicBezTo>
                      <a:pt x="83" y="244"/>
                      <a:pt x="103" y="296"/>
                      <a:pt x="212" y="296"/>
                    </a:cubicBezTo>
                    <a:cubicBezTo>
                      <a:pt x="220" y="263"/>
                      <a:pt x="231" y="258"/>
                      <a:pt x="237" y="237"/>
                    </a:cubicBezTo>
                    <a:cubicBezTo>
                      <a:pt x="240" y="227"/>
                      <a:pt x="250" y="215"/>
                      <a:pt x="224" y="219"/>
                    </a:cubicBezTo>
                    <a:cubicBezTo>
                      <a:pt x="217" y="220"/>
                      <a:pt x="214" y="220"/>
                      <a:pt x="208" y="223"/>
                    </a:cubicBezTo>
                    <a:cubicBezTo>
                      <a:pt x="192" y="229"/>
                      <a:pt x="188" y="234"/>
                      <a:pt x="173" y="242"/>
                    </a:cubicBezTo>
                    <a:cubicBezTo>
                      <a:pt x="135" y="263"/>
                      <a:pt x="135" y="251"/>
                      <a:pt x="102" y="229"/>
                    </a:cubicBezTo>
                    <a:cubicBezTo>
                      <a:pt x="109" y="197"/>
                      <a:pt x="116" y="205"/>
                      <a:pt x="119" y="169"/>
                    </a:cubicBezTo>
                    <a:cubicBezTo>
                      <a:pt x="167" y="170"/>
                      <a:pt x="161" y="173"/>
                      <a:pt x="161" y="220"/>
                    </a:cubicBezTo>
                    <a:cubicBezTo>
                      <a:pt x="191" y="201"/>
                      <a:pt x="208" y="163"/>
                      <a:pt x="212" y="119"/>
                    </a:cubicBezTo>
                    <a:cubicBezTo>
                      <a:pt x="195" y="127"/>
                      <a:pt x="166" y="131"/>
                      <a:pt x="144" y="136"/>
                    </a:cubicBezTo>
                    <a:cubicBezTo>
                      <a:pt x="152" y="42"/>
                      <a:pt x="229" y="60"/>
                      <a:pt x="229" y="161"/>
                    </a:cubicBezTo>
                    <a:cubicBezTo>
                      <a:pt x="293" y="156"/>
                      <a:pt x="266" y="132"/>
                      <a:pt x="288" y="85"/>
                    </a:cubicBezTo>
                    <a:cubicBezTo>
                      <a:pt x="186" y="31"/>
                      <a:pt x="142" y="28"/>
                      <a:pt x="85" y="0"/>
                    </a:cubicBezTo>
                    <a:cubicBezTo>
                      <a:pt x="88" y="29"/>
                      <a:pt x="98" y="39"/>
                      <a:pt x="97" y="58"/>
                    </a:cubicBezTo>
                    <a:lnTo>
                      <a:pt x="55" y="173"/>
                    </a:lnTo>
                    <a:cubicBezTo>
                      <a:pt x="39" y="206"/>
                      <a:pt x="44" y="203"/>
                      <a:pt x="0" y="2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8" name="Freeform 23">
                <a:extLst>
                  <a:ext uri="{FF2B5EF4-FFF2-40B4-BE49-F238E27FC236}">
                    <a16:creationId xmlns:a16="http://schemas.microsoft.com/office/drawing/2014/main" id="{A4E3FD15-5122-4641-9FE6-71540FC1F0F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41788" y="2263776"/>
                <a:ext cx="57150" cy="57150"/>
              </a:xfrm>
              <a:custGeom>
                <a:avLst/>
                <a:gdLst>
                  <a:gd name="T0" fmla="*/ 36 w 248"/>
                  <a:gd name="T1" fmla="*/ 186 h 245"/>
                  <a:gd name="T2" fmla="*/ 28 w 248"/>
                  <a:gd name="T3" fmla="*/ 152 h 245"/>
                  <a:gd name="T4" fmla="*/ 211 w 248"/>
                  <a:gd name="T5" fmla="*/ 106 h 245"/>
                  <a:gd name="T6" fmla="*/ 173 w 248"/>
                  <a:gd name="T7" fmla="*/ 154 h 245"/>
                  <a:gd name="T8" fmla="*/ 36 w 248"/>
                  <a:gd name="T9" fmla="*/ 186 h 245"/>
                  <a:gd name="T10" fmla="*/ 2 w 248"/>
                  <a:gd name="T11" fmla="*/ 101 h 245"/>
                  <a:gd name="T12" fmla="*/ 104 w 248"/>
                  <a:gd name="T13" fmla="*/ 245 h 245"/>
                  <a:gd name="T14" fmla="*/ 248 w 248"/>
                  <a:gd name="T15" fmla="*/ 110 h 245"/>
                  <a:gd name="T16" fmla="*/ 121 w 248"/>
                  <a:gd name="T17" fmla="*/ 0 h 245"/>
                  <a:gd name="T18" fmla="*/ 2 w 248"/>
                  <a:gd name="T19" fmla="*/ 101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48" h="245">
                    <a:moveTo>
                      <a:pt x="36" y="186"/>
                    </a:moveTo>
                    <a:cubicBezTo>
                      <a:pt x="31" y="163"/>
                      <a:pt x="28" y="170"/>
                      <a:pt x="28" y="152"/>
                    </a:cubicBezTo>
                    <a:cubicBezTo>
                      <a:pt x="28" y="83"/>
                      <a:pt x="227" y="25"/>
                      <a:pt x="211" y="106"/>
                    </a:cubicBezTo>
                    <a:cubicBezTo>
                      <a:pt x="208" y="123"/>
                      <a:pt x="185" y="145"/>
                      <a:pt x="173" y="154"/>
                    </a:cubicBezTo>
                    <a:cubicBezTo>
                      <a:pt x="134" y="183"/>
                      <a:pt x="102" y="186"/>
                      <a:pt x="36" y="186"/>
                    </a:cubicBezTo>
                    <a:close/>
                    <a:moveTo>
                      <a:pt x="2" y="101"/>
                    </a:moveTo>
                    <a:cubicBezTo>
                      <a:pt x="2" y="165"/>
                      <a:pt x="0" y="245"/>
                      <a:pt x="104" y="245"/>
                    </a:cubicBezTo>
                    <a:cubicBezTo>
                      <a:pt x="171" y="245"/>
                      <a:pt x="248" y="201"/>
                      <a:pt x="248" y="110"/>
                    </a:cubicBezTo>
                    <a:cubicBezTo>
                      <a:pt x="248" y="57"/>
                      <a:pt x="168" y="0"/>
                      <a:pt x="121" y="0"/>
                    </a:cubicBezTo>
                    <a:cubicBezTo>
                      <a:pt x="68" y="0"/>
                      <a:pt x="2" y="49"/>
                      <a:pt x="2" y="10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9" name="Freeform 24">
                <a:extLst>
                  <a:ext uri="{FF2B5EF4-FFF2-40B4-BE49-F238E27FC236}">
                    <a16:creationId xmlns:a16="http://schemas.microsoft.com/office/drawing/2014/main" id="{F3202DE9-DF03-4F13-9D29-4F4CD47EC8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6425" y="2482851"/>
                <a:ext cx="52388" cy="73025"/>
              </a:xfrm>
              <a:custGeom>
                <a:avLst/>
                <a:gdLst>
                  <a:gd name="T0" fmla="*/ 33 w 220"/>
                  <a:gd name="T1" fmla="*/ 132 h 310"/>
                  <a:gd name="T2" fmla="*/ 128 w 220"/>
                  <a:gd name="T3" fmla="*/ 242 h 310"/>
                  <a:gd name="T4" fmla="*/ 50 w 220"/>
                  <a:gd name="T5" fmla="*/ 183 h 310"/>
                  <a:gd name="T6" fmla="*/ 16 w 220"/>
                  <a:gd name="T7" fmla="*/ 183 h 310"/>
                  <a:gd name="T8" fmla="*/ 0 w 220"/>
                  <a:gd name="T9" fmla="*/ 267 h 310"/>
                  <a:gd name="T10" fmla="*/ 110 w 220"/>
                  <a:gd name="T11" fmla="*/ 310 h 310"/>
                  <a:gd name="T12" fmla="*/ 194 w 220"/>
                  <a:gd name="T13" fmla="*/ 250 h 310"/>
                  <a:gd name="T14" fmla="*/ 127 w 220"/>
                  <a:gd name="T15" fmla="*/ 81 h 310"/>
                  <a:gd name="T16" fmla="*/ 177 w 220"/>
                  <a:gd name="T17" fmla="*/ 174 h 310"/>
                  <a:gd name="T18" fmla="*/ 211 w 220"/>
                  <a:gd name="T19" fmla="*/ 174 h 310"/>
                  <a:gd name="T20" fmla="*/ 220 w 220"/>
                  <a:gd name="T21" fmla="*/ 73 h 310"/>
                  <a:gd name="T22" fmla="*/ 66 w 220"/>
                  <a:gd name="T23" fmla="*/ 72 h 310"/>
                  <a:gd name="T24" fmla="*/ 33 w 220"/>
                  <a:gd name="T25" fmla="*/ 132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20" h="310">
                    <a:moveTo>
                      <a:pt x="33" y="132"/>
                    </a:moveTo>
                    <a:cubicBezTo>
                      <a:pt x="33" y="182"/>
                      <a:pt x="114" y="205"/>
                      <a:pt x="128" y="242"/>
                    </a:cubicBezTo>
                    <a:cubicBezTo>
                      <a:pt x="149" y="292"/>
                      <a:pt x="50" y="309"/>
                      <a:pt x="50" y="183"/>
                    </a:cubicBezTo>
                    <a:lnTo>
                      <a:pt x="16" y="183"/>
                    </a:lnTo>
                    <a:cubicBezTo>
                      <a:pt x="11" y="207"/>
                      <a:pt x="2" y="240"/>
                      <a:pt x="0" y="267"/>
                    </a:cubicBezTo>
                    <a:cubicBezTo>
                      <a:pt x="27" y="274"/>
                      <a:pt x="96" y="310"/>
                      <a:pt x="110" y="310"/>
                    </a:cubicBezTo>
                    <a:cubicBezTo>
                      <a:pt x="130" y="310"/>
                      <a:pt x="194" y="278"/>
                      <a:pt x="194" y="250"/>
                    </a:cubicBezTo>
                    <a:cubicBezTo>
                      <a:pt x="194" y="125"/>
                      <a:pt x="35" y="142"/>
                      <a:pt x="127" y="81"/>
                    </a:cubicBezTo>
                    <a:cubicBezTo>
                      <a:pt x="165" y="91"/>
                      <a:pt x="176" y="128"/>
                      <a:pt x="177" y="174"/>
                    </a:cubicBezTo>
                    <a:lnTo>
                      <a:pt x="211" y="174"/>
                    </a:lnTo>
                    <a:cubicBezTo>
                      <a:pt x="211" y="125"/>
                      <a:pt x="220" y="115"/>
                      <a:pt x="220" y="73"/>
                    </a:cubicBezTo>
                    <a:cubicBezTo>
                      <a:pt x="155" y="104"/>
                      <a:pt x="141" y="0"/>
                      <a:pt x="66" y="72"/>
                    </a:cubicBezTo>
                    <a:cubicBezTo>
                      <a:pt x="57" y="81"/>
                      <a:pt x="33" y="115"/>
                      <a:pt x="33" y="13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0" name="Freeform 25">
                <a:extLst>
                  <a:ext uri="{FF2B5EF4-FFF2-40B4-BE49-F238E27FC236}">
                    <a16:creationId xmlns:a16="http://schemas.microsoft.com/office/drawing/2014/main" id="{D8A43887-A8BF-40D1-9FC2-9D3F3BFD9F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8813" y="2500313"/>
                <a:ext cx="58738" cy="63500"/>
              </a:xfrm>
              <a:custGeom>
                <a:avLst/>
                <a:gdLst>
                  <a:gd name="T0" fmla="*/ 6 w 252"/>
                  <a:gd name="T1" fmla="*/ 101 h 271"/>
                  <a:gd name="T2" fmla="*/ 99 w 252"/>
                  <a:gd name="T3" fmla="*/ 50 h 271"/>
                  <a:gd name="T4" fmla="*/ 74 w 252"/>
                  <a:gd name="T5" fmla="*/ 228 h 271"/>
                  <a:gd name="T6" fmla="*/ 40 w 252"/>
                  <a:gd name="T7" fmla="*/ 228 h 271"/>
                  <a:gd name="T8" fmla="*/ 40 w 252"/>
                  <a:gd name="T9" fmla="*/ 262 h 271"/>
                  <a:gd name="T10" fmla="*/ 175 w 252"/>
                  <a:gd name="T11" fmla="*/ 271 h 271"/>
                  <a:gd name="T12" fmla="*/ 160 w 252"/>
                  <a:gd name="T13" fmla="*/ 59 h 271"/>
                  <a:gd name="T14" fmla="*/ 209 w 252"/>
                  <a:gd name="T15" fmla="*/ 127 h 271"/>
                  <a:gd name="T16" fmla="*/ 243 w 252"/>
                  <a:gd name="T17" fmla="*/ 127 h 271"/>
                  <a:gd name="T18" fmla="*/ 252 w 252"/>
                  <a:gd name="T19" fmla="*/ 42 h 271"/>
                  <a:gd name="T20" fmla="*/ 23 w 252"/>
                  <a:gd name="T21" fmla="*/ 0 h 271"/>
                  <a:gd name="T22" fmla="*/ 6 w 252"/>
                  <a:gd name="T23" fmla="*/ 101 h 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52" h="271">
                    <a:moveTo>
                      <a:pt x="6" y="101"/>
                    </a:moveTo>
                    <a:cubicBezTo>
                      <a:pt x="94" y="81"/>
                      <a:pt x="0" y="50"/>
                      <a:pt x="99" y="50"/>
                    </a:cubicBezTo>
                    <a:cubicBezTo>
                      <a:pt x="90" y="92"/>
                      <a:pt x="74" y="181"/>
                      <a:pt x="74" y="228"/>
                    </a:cubicBezTo>
                    <a:lnTo>
                      <a:pt x="40" y="228"/>
                    </a:lnTo>
                    <a:lnTo>
                      <a:pt x="40" y="262"/>
                    </a:lnTo>
                    <a:lnTo>
                      <a:pt x="175" y="271"/>
                    </a:lnTo>
                    <a:cubicBezTo>
                      <a:pt x="136" y="196"/>
                      <a:pt x="149" y="238"/>
                      <a:pt x="160" y="59"/>
                    </a:cubicBezTo>
                    <a:cubicBezTo>
                      <a:pt x="208" y="60"/>
                      <a:pt x="205" y="74"/>
                      <a:pt x="209" y="127"/>
                    </a:cubicBezTo>
                    <a:lnTo>
                      <a:pt x="243" y="127"/>
                    </a:lnTo>
                    <a:lnTo>
                      <a:pt x="252" y="42"/>
                    </a:lnTo>
                    <a:cubicBezTo>
                      <a:pt x="191" y="13"/>
                      <a:pt x="70" y="22"/>
                      <a:pt x="23" y="0"/>
                    </a:cubicBezTo>
                    <a:cubicBezTo>
                      <a:pt x="20" y="41"/>
                      <a:pt x="6" y="53"/>
                      <a:pt x="6" y="10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1" name="Freeform 26">
                <a:extLst>
                  <a:ext uri="{FF2B5EF4-FFF2-40B4-BE49-F238E27FC236}">
                    <a16:creationId xmlns:a16="http://schemas.microsoft.com/office/drawing/2014/main" id="{927DE42D-D3DB-4BBD-8D3A-B6C468D36F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19563" y="2219326"/>
                <a:ext cx="63500" cy="47625"/>
              </a:xfrm>
              <a:custGeom>
                <a:avLst/>
                <a:gdLst>
                  <a:gd name="T0" fmla="*/ 93 w 271"/>
                  <a:gd name="T1" fmla="*/ 161 h 204"/>
                  <a:gd name="T2" fmla="*/ 34 w 271"/>
                  <a:gd name="T3" fmla="*/ 136 h 204"/>
                  <a:gd name="T4" fmla="*/ 93 w 271"/>
                  <a:gd name="T5" fmla="*/ 26 h 204"/>
                  <a:gd name="T6" fmla="*/ 0 w 271"/>
                  <a:gd name="T7" fmla="*/ 51 h 204"/>
                  <a:gd name="T8" fmla="*/ 68 w 271"/>
                  <a:gd name="T9" fmla="*/ 204 h 204"/>
                  <a:gd name="T10" fmla="*/ 119 w 271"/>
                  <a:gd name="T11" fmla="*/ 204 h 204"/>
                  <a:gd name="T12" fmla="*/ 169 w 271"/>
                  <a:gd name="T13" fmla="*/ 68 h 204"/>
                  <a:gd name="T14" fmla="*/ 202 w 271"/>
                  <a:gd name="T15" fmla="*/ 41 h 204"/>
                  <a:gd name="T16" fmla="*/ 186 w 271"/>
                  <a:gd name="T17" fmla="*/ 161 h 204"/>
                  <a:gd name="T18" fmla="*/ 271 w 271"/>
                  <a:gd name="T19" fmla="*/ 153 h 204"/>
                  <a:gd name="T20" fmla="*/ 251 w 271"/>
                  <a:gd name="T21" fmla="*/ 71 h 204"/>
                  <a:gd name="T22" fmla="*/ 220 w 271"/>
                  <a:gd name="T23" fmla="*/ 0 h 204"/>
                  <a:gd name="T24" fmla="*/ 127 w 271"/>
                  <a:gd name="T25" fmla="*/ 0 h 204"/>
                  <a:gd name="T26" fmla="*/ 105 w 271"/>
                  <a:gd name="T27" fmla="*/ 71 h 204"/>
                  <a:gd name="T28" fmla="*/ 93 w 271"/>
                  <a:gd name="T29" fmla="*/ 161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71" h="204">
                    <a:moveTo>
                      <a:pt x="93" y="161"/>
                    </a:moveTo>
                    <a:cubicBezTo>
                      <a:pt x="61" y="159"/>
                      <a:pt x="54" y="149"/>
                      <a:pt x="34" y="136"/>
                    </a:cubicBezTo>
                    <a:cubicBezTo>
                      <a:pt x="47" y="82"/>
                      <a:pt x="67" y="65"/>
                      <a:pt x="93" y="26"/>
                    </a:cubicBezTo>
                    <a:cubicBezTo>
                      <a:pt x="69" y="26"/>
                      <a:pt x="0" y="31"/>
                      <a:pt x="0" y="51"/>
                    </a:cubicBezTo>
                    <a:cubicBezTo>
                      <a:pt x="0" y="94"/>
                      <a:pt x="32" y="204"/>
                      <a:pt x="68" y="204"/>
                    </a:cubicBezTo>
                    <a:lnTo>
                      <a:pt x="119" y="204"/>
                    </a:lnTo>
                    <a:cubicBezTo>
                      <a:pt x="134" y="204"/>
                      <a:pt x="191" y="161"/>
                      <a:pt x="169" y="68"/>
                    </a:cubicBezTo>
                    <a:lnTo>
                      <a:pt x="202" y="41"/>
                    </a:lnTo>
                    <a:cubicBezTo>
                      <a:pt x="248" y="109"/>
                      <a:pt x="219" y="100"/>
                      <a:pt x="186" y="161"/>
                    </a:cubicBezTo>
                    <a:cubicBezTo>
                      <a:pt x="231" y="161"/>
                      <a:pt x="238" y="156"/>
                      <a:pt x="271" y="153"/>
                    </a:cubicBezTo>
                    <a:cubicBezTo>
                      <a:pt x="260" y="130"/>
                      <a:pt x="260" y="100"/>
                      <a:pt x="251" y="71"/>
                    </a:cubicBezTo>
                    <a:cubicBezTo>
                      <a:pt x="239" y="31"/>
                      <a:pt x="229" y="38"/>
                      <a:pt x="220" y="0"/>
                    </a:cubicBezTo>
                    <a:lnTo>
                      <a:pt x="127" y="0"/>
                    </a:lnTo>
                    <a:cubicBezTo>
                      <a:pt x="121" y="28"/>
                      <a:pt x="112" y="36"/>
                      <a:pt x="105" y="71"/>
                    </a:cubicBezTo>
                    <a:cubicBezTo>
                      <a:pt x="99" y="102"/>
                      <a:pt x="93" y="132"/>
                      <a:pt x="93" y="1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2" name="Freeform 27">
                <a:extLst>
                  <a:ext uri="{FF2B5EF4-FFF2-40B4-BE49-F238E27FC236}">
                    <a16:creationId xmlns:a16="http://schemas.microsoft.com/office/drawing/2014/main" id="{37E59993-0EF4-4B1E-9D49-B8E4695AC7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5213" y="2268538"/>
                <a:ext cx="66675" cy="61913"/>
              </a:xfrm>
              <a:custGeom>
                <a:avLst/>
                <a:gdLst>
                  <a:gd name="T0" fmla="*/ 0 w 288"/>
                  <a:gd name="T1" fmla="*/ 212 h 262"/>
                  <a:gd name="T2" fmla="*/ 85 w 288"/>
                  <a:gd name="T3" fmla="*/ 229 h 262"/>
                  <a:gd name="T4" fmla="*/ 60 w 288"/>
                  <a:gd name="T5" fmla="*/ 144 h 262"/>
                  <a:gd name="T6" fmla="*/ 212 w 288"/>
                  <a:gd name="T7" fmla="*/ 262 h 262"/>
                  <a:gd name="T8" fmla="*/ 246 w 288"/>
                  <a:gd name="T9" fmla="*/ 262 h 262"/>
                  <a:gd name="T10" fmla="*/ 288 w 288"/>
                  <a:gd name="T11" fmla="*/ 135 h 262"/>
                  <a:gd name="T12" fmla="*/ 246 w 288"/>
                  <a:gd name="T13" fmla="*/ 144 h 262"/>
                  <a:gd name="T14" fmla="*/ 85 w 288"/>
                  <a:gd name="T15" fmla="*/ 85 h 262"/>
                  <a:gd name="T16" fmla="*/ 178 w 288"/>
                  <a:gd name="T17" fmla="*/ 25 h 262"/>
                  <a:gd name="T18" fmla="*/ 85 w 288"/>
                  <a:gd name="T19" fmla="*/ 0 h 262"/>
                  <a:gd name="T20" fmla="*/ 0 w 288"/>
                  <a:gd name="T21" fmla="*/ 212 h 2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88" h="262">
                    <a:moveTo>
                      <a:pt x="0" y="212"/>
                    </a:moveTo>
                    <a:cubicBezTo>
                      <a:pt x="40" y="215"/>
                      <a:pt x="41" y="228"/>
                      <a:pt x="85" y="229"/>
                    </a:cubicBezTo>
                    <a:cubicBezTo>
                      <a:pt x="70" y="200"/>
                      <a:pt x="60" y="189"/>
                      <a:pt x="60" y="144"/>
                    </a:cubicBezTo>
                    <a:cubicBezTo>
                      <a:pt x="215" y="226"/>
                      <a:pt x="232" y="177"/>
                      <a:pt x="212" y="262"/>
                    </a:cubicBezTo>
                    <a:lnTo>
                      <a:pt x="246" y="262"/>
                    </a:lnTo>
                    <a:cubicBezTo>
                      <a:pt x="251" y="203"/>
                      <a:pt x="284" y="187"/>
                      <a:pt x="288" y="135"/>
                    </a:cubicBezTo>
                    <a:cubicBezTo>
                      <a:pt x="255" y="138"/>
                      <a:pt x="268" y="144"/>
                      <a:pt x="246" y="144"/>
                    </a:cubicBezTo>
                    <a:cubicBezTo>
                      <a:pt x="200" y="144"/>
                      <a:pt x="140" y="97"/>
                      <a:pt x="85" y="85"/>
                    </a:cubicBezTo>
                    <a:cubicBezTo>
                      <a:pt x="129" y="19"/>
                      <a:pt x="136" y="104"/>
                      <a:pt x="178" y="25"/>
                    </a:cubicBezTo>
                    <a:cubicBezTo>
                      <a:pt x="142" y="22"/>
                      <a:pt x="119" y="8"/>
                      <a:pt x="85" y="0"/>
                    </a:cubicBezTo>
                    <a:cubicBezTo>
                      <a:pt x="69" y="33"/>
                      <a:pt x="3" y="184"/>
                      <a:pt x="0" y="2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3" name="Freeform 28">
                <a:extLst>
                  <a:ext uri="{FF2B5EF4-FFF2-40B4-BE49-F238E27FC236}">
                    <a16:creationId xmlns:a16="http://schemas.microsoft.com/office/drawing/2014/main" id="{1521CA2D-7C7C-4DCE-9A06-46F135133C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40288" y="1944688"/>
                <a:ext cx="66675" cy="44450"/>
              </a:xfrm>
              <a:custGeom>
                <a:avLst/>
                <a:gdLst>
                  <a:gd name="T0" fmla="*/ 82 w 291"/>
                  <a:gd name="T1" fmla="*/ 43 h 187"/>
                  <a:gd name="T2" fmla="*/ 115 w 291"/>
                  <a:gd name="T3" fmla="*/ 102 h 187"/>
                  <a:gd name="T4" fmla="*/ 56 w 291"/>
                  <a:gd name="T5" fmla="*/ 102 h 187"/>
                  <a:gd name="T6" fmla="*/ 22 w 291"/>
                  <a:gd name="T7" fmla="*/ 34 h 187"/>
                  <a:gd name="T8" fmla="*/ 90 w 291"/>
                  <a:gd name="T9" fmla="*/ 161 h 187"/>
                  <a:gd name="T10" fmla="*/ 170 w 291"/>
                  <a:gd name="T11" fmla="*/ 157 h 187"/>
                  <a:gd name="T12" fmla="*/ 234 w 291"/>
                  <a:gd name="T13" fmla="*/ 187 h 187"/>
                  <a:gd name="T14" fmla="*/ 251 w 291"/>
                  <a:gd name="T15" fmla="*/ 144 h 187"/>
                  <a:gd name="T16" fmla="*/ 209 w 291"/>
                  <a:gd name="T17" fmla="*/ 102 h 187"/>
                  <a:gd name="T18" fmla="*/ 257 w 291"/>
                  <a:gd name="T19" fmla="*/ 55 h 187"/>
                  <a:gd name="T20" fmla="*/ 166 w 291"/>
                  <a:gd name="T21" fmla="*/ 0 h 187"/>
                  <a:gd name="T22" fmla="*/ 192 w 291"/>
                  <a:gd name="T23" fmla="*/ 60 h 187"/>
                  <a:gd name="T24" fmla="*/ 149 w 291"/>
                  <a:gd name="T25" fmla="*/ 68 h 187"/>
                  <a:gd name="T26" fmla="*/ 90 w 291"/>
                  <a:gd name="T27" fmla="*/ 0 h 187"/>
                  <a:gd name="T28" fmla="*/ 82 w 291"/>
                  <a:gd name="T29" fmla="*/ 43 h 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91" h="187">
                    <a:moveTo>
                      <a:pt x="82" y="43"/>
                    </a:moveTo>
                    <a:cubicBezTo>
                      <a:pt x="82" y="68"/>
                      <a:pt x="104" y="85"/>
                      <a:pt x="115" y="102"/>
                    </a:cubicBezTo>
                    <a:lnTo>
                      <a:pt x="56" y="102"/>
                    </a:lnTo>
                    <a:cubicBezTo>
                      <a:pt x="56" y="59"/>
                      <a:pt x="56" y="43"/>
                      <a:pt x="22" y="34"/>
                    </a:cubicBezTo>
                    <a:cubicBezTo>
                      <a:pt x="0" y="80"/>
                      <a:pt x="40" y="161"/>
                      <a:pt x="90" y="161"/>
                    </a:cubicBezTo>
                    <a:cubicBezTo>
                      <a:pt x="128" y="161"/>
                      <a:pt x="144" y="148"/>
                      <a:pt x="170" y="157"/>
                    </a:cubicBezTo>
                    <a:cubicBezTo>
                      <a:pt x="198" y="168"/>
                      <a:pt x="183" y="182"/>
                      <a:pt x="234" y="187"/>
                    </a:cubicBezTo>
                    <a:cubicBezTo>
                      <a:pt x="243" y="169"/>
                      <a:pt x="246" y="167"/>
                      <a:pt x="251" y="144"/>
                    </a:cubicBezTo>
                    <a:cubicBezTo>
                      <a:pt x="220" y="103"/>
                      <a:pt x="223" y="155"/>
                      <a:pt x="209" y="102"/>
                    </a:cubicBezTo>
                    <a:cubicBezTo>
                      <a:pt x="268" y="102"/>
                      <a:pt x="291" y="103"/>
                      <a:pt x="257" y="55"/>
                    </a:cubicBezTo>
                    <a:cubicBezTo>
                      <a:pt x="232" y="20"/>
                      <a:pt x="211" y="11"/>
                      <a:pt x="166" y="0"/>
                    </a:cubicBezTo>
                    <a:cubicBezTo>
                      <a:pt x="175" y="38"/>
                      <a:pt x="183" y="28"/>
                      <a:pt x="192" y="60"/>
                    </a:cubicBezTo>
                    <a:cubicBezTo>
                      <a:pt x="158" y="60"/>
                      <a:pt x="172" y="57"/>
                      <a:pt x="149" y="68"/>
                    </a:cubicBezTo>
                    <a:cubicBezTo>
                      <a:pt x="141" y="32"/>
                      <a:pt x="131" y="4"/>
                      <a:pt x="90" y="0"/>
                    </a:cubicBezTo>
                    <a:cubicBezTo>
                      <a:pt x="87" y="34"/>
                      <a:pt x="82" y="21"/>
                      <a:pt x="82" y="4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4" name="Freeform 29">
                <a:extLst>
                  <a:ext uri="{FF2B5EF4-FFF2-40B4-BE49-F238E27FC236}">
                    <a16:creationId xmlns:a16="http://schemas.microsoft.com/office/drawing/2014/main" id="{BB168652-8048-4549-93AA-2A0784EABB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00613" y="2216151"/>
                <a:ext cx="61913" cy="57150"/>
              </a:xfrm>
              <a:custGeom>
                <a:avLst/>
                <a:gdLst>
                  <a:gd name="T0" fmla="*/ 34 w 271"/>
                  <a:gd name="T1" fmla="*/ 102 h 246"/>
                  <a:gd name="T2" fmla="*/ 93 w 271"/>
                  <a:gd name="T3" fmla="*/ 85 h 246"/>
                  <a:gd name="T4" fmla="*/ 110 w 271"/>
                  <a:gd name="T5" fmla="*/ 127 h 246"/>
                  <a:gd name="T6" fmla="*/ 26 w 271"/>
                  <a:gd name="T7" fmla="*/ 110 h 246"/>
                  <a:gd name="T8" fmla="*/ 0 w 271"/>
                  <a:gd name="T9" fmla="*/ 221 h 246"/>
                  <a:gd name="T10" fmla="*/ 212 w 271"/>
                  <a:gd name="T11" fmla="*/ 246 h 246"/>
                  <a:gd name="T12" fmla="*/ 246 w 271"/>
                  <a:gd name="T13" fmla="*/ 246 h 246"/>
                  <a:gd name="T14" fmla="*/ 271 w 271"/>
                  <a:gd name="T15" fmla="*/ 110 h 246"/>
                  <a:gd name="T16" fmla="*/ 121 w 271"/>
                  <a:gd name="T17" fmla="*/ 83 h 246"/>
                  <a:gd name="T18" fmla="*/ 51 w 271"/>
                  <a:gd name="T19" fmla="*/ 0 h 246"/>
                  <a:gd name="T20" fmla="*/ 34 w 271"/>
                  <a:gd name="T21" fmla="*/ 102 h 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71" h="246">
                    <a:moveTo>
                      <a:pt x="34" y="102"/>
                    </a:moveTo>
                    <a:cubicBezTo>
                      <a:pt x="57" y="90"/>
                      <a:pt x="59" y="86"/>
                      <a:pt x="93" y="85"/>
                    </a:cubicBezTo>
                    <a:cubicBezTo>
                      <a:pt x="102" y="116"/>
                      <a:pt x="102" y="96"/>
                      <a:pt x="110" y="127"/>
                    </a:cubicBezTo>
                    <a:cubicBezTo>
                      <a:pt x="37" y="134"/>
                      <a:pt x="92" y="155"/>
                      <a:pt x="26" y="110"/>
                    </a:cubicBezTo>
                    <a:cubicBezTo>
                      <a:pt x="8" y="144"/>
                      <a:pt x="0" y="169"/>
                      <a:pt x="0" y="221"/>
                    </a:cubicBezTo>
                    <a:cubicBezTo>
                      <a:pt x="95" y="213"/>
                      <a:pt x="185" y="129"/>
                      <a:pt x="212" y="246"/>
                    </a:cubicBezTo>
                    <a:lnTo>
                      <a:pt x="246" y="246"/>
                    </a:lnTo>
                    <a:cubicBezTo>
                      <a:pt x="246" y="188"/>
                      <a:pt x="270" y="167"/>
                      <a:pt x="271" y="110"/>
                    </a:cubicBezTo>
                    <a:cubicBezTo>
                      <a:pt x="215" y="140"/>
                      <a:pt x="204" y="160"/>
                      <a:pt x="121" y="83"/>
                    </a:cubicBezTo>
                    <a:cubicBezTo>
                      <a:pt x="56" y="24"/>
                      <a:pt x="114" y="6"/>
                      <a:pt x="51" y="0"/>
                    </a:cubicBezTo>
                    <a:cubicBezTo>
                      <a:pt x="48" y="37"/>
                      <a:pt x="35" y="63"/>
                      <a:pt x="34" y="10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5" name="Freeform 30">
                <a:extLst>
                  <a:ext uri="{FF2B5EF4-FFF2-40B4-BE49-F238E27FC236}">
                    <a16:creationId xmlns:a16="http://schemas.microsoft.com/office/drawing/2014/main" id="{6B8BCD18-7741-44F9-B980-5B6722E529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0588" y="1784351"/>
                <a:ext cx="17463" cy="30163"/>
              </a:xfrm>
              <a:custGeom>
                <a:avLst/>
                <a:gdLst>
                  <a:gd name="T0" fmla="*/ 0 w 76"/>
                  <a:gd name="T1" fmla="*/ 52 h 129"/>
                  <a:gd name="T2" fmla="*/ 59 w 76"/>
                  <a:gd name="T3" fmla="*/ 129 h 129"/>
                  <a:gd name="T4" fmla="*/ 76 w 76"/>
                  <a:gd name="T5" fmla="*/ 95 h 129"/>
                  <a:gd name="T6" fmla="*/ 0 w 76"/>
                  <a:gd name="T7" fmla="*/ 52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6" h="129">
                    <a:moveTo>
                      <a:pt x="0" y="52"/>
                    </a:moveTo>
                    <a:cubicBezTo>
                      <a:pt x="0" y="115"/>
                      <a:pt x="19" y="109"/>
                      <a:pt x="59" y="129"/>
                    </a:cubicBezTo>
                    <a:cubicBezTo>
                      <a:pt x="61" y="125"/>
                      <a:pt x="76" y="96"/>
                      <a:pt x="76" y="95"/>
                    </a:cubicBezTo>
                    <a:cubicBezTo>
                      <a:pt x="76" y="57"/>
                      <a:pt x="0" y="0"/>
                      <a:pt x="0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6" name="Freeform 31">
                <a:extLst>
                  <a:ext uri="{FF2B5EF4-FFF2-40B4-BE49-F238E27FC236}">
                    <a16:creationId xmlns:a16="http://schemas.microsoft.com/office/drawing/2014/main" id="{E92E773B-B61E-4B5C-A973-9EBECCFB09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54575" y="2428876"/>
                <a:ext cx="3175" cy="1588"/>
              </a:xfrm>
              <a:custGeom>
                <a:avLst/>
                <a:gdLst>
                  <a:gd name="T0" fmla="*/ 0 w 8"/>
                  <a:gd name="T1" fmla="*/ 10 h 10"/>
                  <a:gd name="T2" fmla="*/ 8 w 8"/>
                  <a:gd name="T3" fmla="*/ 10 h 10"/>
                  <a:gd name="T4" fmla="*/ 1 w 8"/>
                  <a:gd name="T5" fmla="*/ 0 h 10"/>
                  <a:gd name="T6" fmla="*/ 0 w 8"/>
                  <a:gd name="T7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10">
                    <a:moveTo>
                      <a:pt x="0" y="10"/>
                    </a:moveTo>
                    <a:lnTo>
                      <a:pt x="8" y="10"/>
                    </a:lnTo>
                    <a:lnTo>
                      <a:pt x="1" y="0"/>
                    </a:lnTo>
                    <a:lnTo>
                      <a:pt x="0" y="1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7" name="Freeform 38">
                <a:extLst>
                  <a:ext uri="{FF2B5EF4-FFF2-40B4-BE49-F238E27FC236}">
                    <a16:creationId xmlns:a16="http://schemas.microsoft.com/office/drawing/2014/main" id="{FBEF1615-87DF-4C6A-BC21-5EBF619157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29138" y="2244726"/>
                <a:ext cx="14288" cy="31750"/>
              </a:xfrm>
              <a:custGeom>
                <a:avLst/>
                <a:gdLst>
                  <a:gd name="T0" fmla="*/ 6 w 58"/>
                  <a:gd name="T1" fmla="*/ 7 h 134"/>
                  <a:gd name="T2" fmla="*/ 57 w 58"/>
                  <a:gd name="T3" fmla="*/ 134 h 134"/>
                  <a:gd name="T4" fmla="*/ 43 w 58"/>
                  <a:gd name="T5" fmla="*/ 0 h 134"/>
                  <a:gd name="T6" fmla="*/ 6 w 58"/>
                  <a:gd name="T7" fmla="*/ 7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8" h="134">
                    <a:moveTo>
                      <a:pt x="6" y="7"/>
                    </a:moveTo>
                    <a:cubicBezTo>
                      <a:pt x="2" y="72"/>
                      <a:pt x="0" y="116"/>
                      <a:pt x="57" y="134"/>
                    </a:cubicBezTo>
                    <a:cubicBezTo>
                      <a:pt x="58" y="85"/>
                      <a:pt x="57" y="40"/>
                      <a:pt x="43" y="0"/>
                    </a:cubicBezTo>
                    <a:lnTo>
                      <a:pt x="6" y="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</p:grpSp>
      </p:grpSp>
      <p:cxnSp>
        <p:nvCxnSpPr>
          <p:cNvPr id="56" name="直接连接符 55">
            <a:extLst>
              <a:ext uri="{FF2B5EF4-FFF2-40B4-BE49-F238E27FC236}">
                <a16:creationId xmlns:a16="http://schemas.microsoft.com/office/drawing/2014/main" id="{FA46F128-243D-4E5F-A7C3-C825FEAE504F}"/>
              </a:ext>
            </a:extLst>
          </p:cNvPr>
          <p:cNvCxnSpPr/>
          <p:nvPr userDrawn="1"/>
        </p:nvCxnSpPr>
        <p:spPr>
          <a:xfrm>
            <a:off x="408214" y="6044327"/>
            <a:ext cx="11375571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矩形: 圆角 86">
            <a:extLst>
              <a:ext uri="{FF2B5EF4-FFF2-40B4-BE49-F238E27FC236}">
                <a16:creationId xmlns:a16="http://schemas.microsoft.com/office/drawing/2014/main" id="{DE642F09-73F4-43EE-A7CA-77FD867D5CC5}"/>
              </a:ext>
            </a:extLst>
          </p:cNvPr>
          <p:cNvSpPr/>
          <p:nvPr userDrawn="1"/>
        </p:nvSpPr>
        <p:spPr>
          <a:xfrm>
            <a:off x="4015601" y="4044995"/>
            <a:ext cx="1765370" cy="34040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8" name="标题 75">
            <a:extLst>
              <a:ext uri="{FF2B5EF4-FFF2-40B4-BE49-F238E27FC236}">
                <a16:creationId xmlns:a16="http://schemas.microsoft.com/office/drawing/2014/main" id="{440C4DB3-48DD-4437-8C58-BFF9A945F6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508325"/>
            <a:ext cx="10515600" cy="840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algn="ctr">
              <a:defRPr lang="zh-CN" altLang="en-US" sz="5400">
                <a:solidFill>
                  <a:schemeClr val="bg1"/>
                </a:solidFill>
                <a:latin typeface="+mj-ea"/>
                <a:cs typeface="+mn-cs"/>
              </a:defRPr>
            </a:lvl1pPr>
          </a:lstStyle>
          <a:p>
            <a:pPr marL="0" lvl="0" algn="ctr"/>
            <a:r>
              <a:rPr lang="zh-CN" altLang="en-US" dirty="0"/>
              <a:t>单击此处编辑母版标题样式</a:t>
            </a:r>
          </a:p>
        </p:txBody>
      </p:sp>
      <p:sp>
        <p:nvSpPr>
          <p:cNvPr id="89" name="文本占位符 79">
            <a:extLst>
              <a:ext uri="{FF2B5EF4-FFF2-40B4-BE49-F238E27FC236}">
                <a16:creationId xmlns:a16="http://schemas.microsoft.com/office/drawing/2014/main" id="{7F108948-4F01-4ECC-9027-DE65291F2ED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2726351" y="3399678"/>
            <a:ext cx="6807201" cy="378667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dist">
              <a:buFont typeface="Arial" panose="020B0604020202020204" pitchFamily="34" charset="0"/>
              <a:buChar char="•"/>
              <a:defRPr/>
            </a:lvl1pPr>
          </a:lstStyle>
          <a:p>
            <a:pPr marL="0" indent="0" algn="dist">
              <a:buNone/>
            </a:pPr>
            <a:r>
              <a:rPr lang="en-US" altLang="zh-CN" sz="2000" dirty="0">
                <a:solidFill>
                  <a:schemeClr val="bg1"/>
                </a:solidFill>
                <a:ea typeface="微软雅黑 Light" panose="020B0502040204020203" pitchFamily="34" charset="-122"/>
              </a:rPr>
              <a:t>Click here to edit the master title style</a:t>
            </a:r>
            <a:endParaRPr lang="zh-CN" altLang="en-US" sz="2000" dirty="0">
              <a:solidFill>
                <a:schemeClr val="bg1"/>
              </a:solidFill>
              <a:ea typeface="微软雅黑 Light" panose="020B0502040204020203" pitchFamily="34" charset="-122"/>
            </a:endParaRPr>
          </a:p>
        </p:txBody>
      </p:sp>
      <p:sp>
        <p:nvSpPr>
          <p:cNvPr id="90" name="文本占位符 82">
            <a:extLst>
              <a:ext uri="{FF2B5EF4-FFF2-40B4-BE49-F238E27FC236}">
                <a16:creationId xmlns:a16="http://schemas.microsoft.com/office/drawing/2014/main" id="{D2B45C1B-38F0-417D-A97E-3B171F7232B8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015601" y="4039859"/>
            <a:ext cx="1765371" cy="350676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457200" indent="0" algn="ctr">
              <a:buNone/>
              <a:defRPr sz="1600">
                <a:solidFill>
                  <a:schemeClr val="accent1"/>
                </a:solidFill>
              </a:defRPr>
            </a:lvl2pPr>
          </a:lstStyle>
          <a:p>
            <a:pPr lvl="0"/>
            <a:r>
              <a:rPr lang="zh-CN" altLang="en-US" dirty="0"/>
              <a:t>姓名</a:t>
            </a:r>
          </a:p>
          <a:p>
            <a:pPr lvl="1"/>
            <a:endParaRPr lang="zh-CN" altLang="en-US" dirty="0"/>
          </a:p>
        </p:txBody>
      </p:sp>
      <p:sp>
        <p:nvSpPr>
          <p:cNvPr id="91" name="矩形: 圆角 90">
            <a:extLst>
              <a:ext uri="{FF2B5EF4-FFF2-40B4-BE49-F238E27FC236}">
                <a16:creationId xmlns:a16="http://schemas.microsoft.com/office/drawing/2014/main" id="{40BFC4FF-DAB8-443B-9870-8C3497B9A443}"/>
              </a:ext>
            </a:extLst>
          </p:cNvPr>
          <p:cNvSpPr/>
          <p:nvPr userDrawn="1"/>
        </p:nvSpPr>
        <p:spPr>
          <a:xfrm>
            <a:off x="6372539" y="4044995"/>
            <a:ext cx="1765370" cy="34040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2" name="文本占位符 82">
            <a:extLst>
              <a:ext uri="{FF2B5EF4-FFF2-40B4-BE49-F238E27FC236}">
                <a16:creationId xmlns:a16="http://schemas.microsoft.com/office/drawing/2014/main" id="{AD59EE75-1BB0-4FF9-9696-FC5DE52E1BE2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6372539" y="4039859"/>
            <a:ext cx="1765371" cy="350676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457200" indent="0" algn="ctr">
              <a:buNone/>
              <a:defRPr sz="1600">
                <a:solidFill>
                  <a:schemeClr val="accent1"/>
                </a:solidFill>
              </a:defRPr>
            </a:lvl2pPr>
          </a:lstStyle>
          <a:p>
            <a:pPr lvl="0"/>
            <a:r>
              <a:rPr lang="zh-CN" altLang="en-US" dirty="0"/>
              <a:t>日期</a:t>
            </a:r>
          </a:p>
          <a:p>
            <a:pPr lvl="1"/>
            <a:endParaRPr lang="zh-CN" altLang="en-US" dirty="0"/>
          </a:p>
        </p:txBody>
      </p:sp>
      <p:grpSp>
        <p:nvGrpSpPr>
          <p:cNvPr id="95" name="组合 94">
            <a:extLst>
              <a:ext uri="{FF2B5EF4-FFF2-40B4-BE49-F238E27FC236}">
                <a16:creationId xmlns:a16="http://schemas.microsoft.com/office/drawing/2014/main" id="{6309FD81-65B0-4418-B923-C6CABEDB0540}"/>
              </a:ext>
            </a:extLst>
          </p:cNvPr>
          <p:cNvGrpSpPr/>
          <p:nvPr userDrawn="1"/>
        </p:nvGrpSpPr>
        <p:grpSpPr>
          <a:xfrm>
            <a:off x="3795131" y="6331235"/>
            <a:ext cx="4766946" cy="452499"/>
            <a:chOff x="3721016" y="5441926"/>
            <a:chExt cx="5306957" cy="503759"/>
          </a:xfrm>
        </p:grpSpPr>
        <p:pic>
          <p:nvPicPr>
            <p:cNvPr id="96" name="图片 95">
              <a:extLst>
                <a:ext uri="{FF2B5EF4-FFF2-40B4-BE49-F238E27FC236}">
                  <a16:creationId xmlns:a16="http://schemas.microsoft.com/office/drawing/2014/main" id="{867AC377-02AA-411D-AAAF-DB58B4A2491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alphaModFix amt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21016" y="5441926"/>
              <a:ext cx="2459915" cy="503759"/>
            </a:xfrm>
            <a:prstGeom prst="rect">
              <a:avLst/>
            </a:prstGeom>
          </p:spPr>
        </p:pic>
        <p:pic>
          <p:nvPicPr>
            <p:cNvPr id="97" name="图片 96">
              <a:extLst>
                <a:ext uri="{FF2B5EF4-FFF2-40B4-BE49-F238E27FC236}">
                  <a16:creationId xmlns:a16="http://schemas.microsoft.com/office/drawing/2014/main" id="{6334AEB0-A985-4F0F-8610-33E2545E7AF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alphaModFix amt="3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02928" y="5518467"/>
              <a:ext cx="2725045" cy="35067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7297599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theme" Target="../theme/theme2.xml"/><Relationship Id="rId5" Type="http://schemas.openxmlformats.org/officeDocument/2006/relationships/slideLayout" Target="../slideLayouts/slideLayout8.xml"/><Relationship Id="rId4" Type="http://schemas.openxmlformats.org/officeDocument/2006/relationships/slideLayout" Target="../slideLayouts/slideLayout7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10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.png"/><Relationship Id="rId5" Type="http://schemas.openxmlformats.org/officeDocument/2006/relationships/theme" Target="../theme/theme3.xml"/><Relationship Id="rId4" Type="http://schemas.openxmlformats.org/officeDocument/2006/relationships/slideLayout" Target="../slideLayouts/slideLayout12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.png"/><Relationship Id="rId5" Type="http://schemas.openxmlformats.org/officeDocument/2006/relationships/theme" Target="../theme/theme4.xml"/><Relationship Id="rId4" Type="http://schemas.openxmlformats.org/officeDocument/2006/relationships/slideLayout" Target="../slideLayouts/slideLayout1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平行四边形 53">
            <a:extLst>
              <a:ext uri="{FF2B5EF4-FFF2-40B4-BE49-F238E27FC236}">
                <a16:creationId xmlns:a16="http://schemas.microsoft.com/office/drawing/2014/main" id="{839629DA-8AB4-45E6-A357-F790EE1A42A8}"/>
              </a:ext>
            </a:extLst>
          </p:cNvPr>
          <p:cNvSpPr/>
          <p:nvPr userDrawn="1"/>
        </p:nvSpPr>
        <p:spPr>
          <a:xfrm>
            <a:off x="10338087" y="246277"/>
            <a:ext cx="2057016" cy="532344"/>
          </a:xfrm>
          <a:prstGeom prst="parallelogram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占位符 1">
            <a:extLst>
              <a:ext uri="{FF2B5EF4-FFF2-40B4-BE49-F238E27FC236}">
                <a16:creationId xmlns:a16="http://schemas.microsoft.com/office/drawing/2014/main" id="{91877B7B-B003-4B37-A2E0-DA4A07725E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191529"/>
            <a:ext cx="9679880" cy="687820"/>
          </a:xfrm>
          <a:prstGeom prst="rect">
            <a:avLst/>
          </a:prstGeom>
        </p:spPr>
        <p:txBody>
          <a:bodyPr vert="horz" lIns="7200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778D51D-0AE6-4D6E-944B-9B37C5DC583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63074" y="1130300"/>
            <a:ext cx="10855825" cy="5003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84920AA-4418-4352-A3F2-E72BB30AB7D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60400" y="6235700"/>
            <a:ext cx="292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CF6A66-06AB-406A-8E76-6AC987CF60A9}" type="datetimeFigureOut">
              <a:rPr lang="zh-CN" altLang="en-US" smtClean="0"/>
              <a:t>2024/9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2F22C02-4D27-4DCE-B6F5-6BC1580C421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269159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2AC6C96-6A67-4302-B2DA-567B4F54BBC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599" y="6247634"/>
            <a:ext cx="29061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882B55-B6B2-497F-8568-5D2D4C04CE38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EA74F715-3C6E-4E26-B2F7-1146E3395FFC}"/>
              </a:ext>
            </a:extLst>
          </p:cNvPr>
          <p:cNvGrpSpPr/>
          <p:nvPr userDrawn="1"/>
        </p:nvGrpSpPr>
        <p:grpSpPr>
          <a:xfrm>
            <a:off x="10594643" y="344809"/>
            <a:ext cx="1468924" cy="335280"/>
            <a:chOff x="335077" y="270942"/>
            <a:chExt cx="1827552" cy="417136"/>
          </a:xfrm>
          <a:solidFill>
            <a:schemeClr val="bg1"/>
          </a:solidFill>
        </p:grpSpPr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D548C77F-00C1-4FCE-BB35-75B88B871D80}"/>
                </a:ext>
              </a:extLst>
            </p:cNvPr>
            <p:cNvGrpSpPr/>
            <p:nvPr/>
          </p:nvGrpSpPr>
          <p:grpSpPr>
            <a:xfrm>
              <a:off x="831799" y="288037"/>
              <a:ext cx="1330830" cy="363588"/>
              <a:chOff x="5402262" y="5211762"/>
              <a:chExt cx="3059113" cy="835761"/>
            </a:xfrm>
            <a:grpFill/>
          </p:grpSpPr>
          <p:sp>
            <p:nvSpPr>
              <p:cNvPr id="39" name="Freeform 32">
                <a:extLst>
                  <a:ext uri="{FF2B5EF4-FFF2-40B4-BE49-F238E27FC236}">
                    <a16:creationId xmlns:a16="http://schemas.microsoft.com/office/drawing/2014/main" id="{0D213759-1682-4122-8518-FCAE3C5F702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402262" y="5347186"/>
                <a:ext cx="814480" cy="570716"/>
              </a:xfrm>
              <a:custGeom>
                <a:avLst/>
                <a:gdLst>
                  <a:gd name="T0" fmla="*/ 1607 w 2875"/>
                  <a:gd name="T1" fmla="*/ 1769 h 2008"/>
                  <a:gd name="T2" fmla="*/ 1683 w 2875"/>
                  <a:gd name="T3" fmla="*/ 1769 h 2008"/>
                  <a:gd name="T4" fmla="*/ 1494 w 2875"/>
                  <a:gd name="T5" fmla="*/ 1579 h 2008"/>
                  <a:gd name="T6" fmla="*/ 1223 w 2875"/>
                  <a:gd name="T7" fmla="*/ 1628 h 2008"/>
                  <a:gd name="T8" fmla="*/ 1178 w 2875"/>
                  <a:gd name="T9" fmla="*/ 1615 h 2008"/>
                  <a:gd name="T10" fmla="*/ 1065 w 2875"/>
                  <a:gd name="T11" fmla="*/ 1371 h 2008"/>
                  <a:gd name="T12" fmla="*/ 1454 w 2875"/>
                  <a:gd name="T13" fmla="*/ 1219 h 2008"/>
                  <a:gd name="T14" fmla="*/ 1537 w 2875"/>
                  <a:gd name="T15" fmla="*/ 1242 h 2008"/>
                  <a:gd name="T16" fmla="*/ 1480 w 2875"/>
                  <a:gd name="T17" fmla="*/ 1524 h 2008"/>
                  <a:gd name="T18" fmla="*/ 1734 w 2875"/>
                  <a:gd name="T19" fmla="*/ 1515 h 2008"/>
                  <a:gd name="T20" fmla="*/ 1824 w 2875"/>
                  <a:gd name="T21" fmla="*/ 1300 h 2008"/>
                  <a:gd name="T22" fmla="*/ 2079 w 2875"/>
                  <a:gd name="T23" fmla="*/ 946 h 2008"/>
                  <a:gd name="T24" fmla="*/ 2340 w 2875"/>
                  <a:gd name="T25" fmla="*/ 1258 h 2008"/>
                  <a:gd name="T26" fmla="*/ 2055 w 2875"/>
                  <a:gd name="T27" fmla="*/ 1396 h 2008"/>
                  <a:gd name="T28" fmla="*/ 1497 w 2875"/>
                  <a:gd name="T29" fmla="*/ 643 h 2008"/>
                  <a:gd name="T30" fmla="*/ 1494 w 2875"/>
                  <a:gd name="T31" fmla="*/ 722 h 2008"/>
                  <a:gd name="T32" fmla="*/ 1336 w 2875"/>
                  <a:gd name="T33" fmla="*/ 279 h 2008"/>
                  <a:gd name="T34" fmla="*/ 844 w 2875"/>
                  <a:gd name="T35" fmla="*/ 337 h 2008"/>
                  <a:gd name="T36" fmla="*/ 752 w 2875"/>
                  <a:gd name="T37" fmla="*/ 499 h 2008"/>
                  <a:gd name="T38" fmla="*/ 1074 w 2875"/>
                  <a:gd name="T39" fmla="*/ 559 h 2008"/>
                  <a:gd name="T40" fmla="*/ 1074 w 2875"/>
                  <a:gd name="T41" fmla="*/ 855 h 2008"/>
                  <a:gd name="T42" fmla="*/ 625 w 2875"/>
                  <a:gd name="T43" fmla="*/ 1219 h 2008"/>
                  <a:gd name="T44" fmla="*/ 447 w 2875"/>
                  <a:gd name="T45" fmla="*/ 1058 h 2008"/>
                  <a:gd name="T46" fmla="*/ 532 w 2875"/>
                  <a:gd name="T47" fmla="*/ 830 h 2008"/>
                  <a:gd name="T48" fmla="*/ 107 w 2875"/>
                  <a:gd name="T49" fmla="*/ 1057 h 2008"/>
                  <a:gd name="T50" fmla="*/ 455 w 2875"/>
                  <a:gd name="T51" fmla="*/ 1786 h 2008"/>
                  <a:gd name="T52" fmla="*/ 665 w 2875"/>
                  <a:gd name="T53" fmla="*/ 1941 h 2008"/>
                  <a:gd name="T54" fmla="*/ 988 w 2875"/>
                  <a:gd name="T55" fmla="*/ 1988 h 2008"/>
                  <a:gd name="T56" fmla="*/ 1124 w 2875"/>
                  <a:gd name="T57" fmla="*/ 1963 h 2008"/>
                  <a:gd name="T58" fmla="*/ 1162 w 2875"/>
                  <a:gd name="T59" fmla="*/ 1951 h 2008"/>
                  <a:gd name="T60" fmla="*/ 1404 w 2875"/>
                  <a:gd name="T61" fmla="*/ 1914 h 2008"/>
                  <a:gd name="T62" fmla="*/ 1672 w 2875"/>
                  <a:gd name="T63" fmla="*/ 1902 h 2008"/>
                  <a:gd name="T64" fmla="*/ 2014 w 2875"/>
                  <a:gd name="T65" fmla="*/ 1888 h 2008"/>
                  <a:gd name="T66" fmla="*/ 1987 w 2875"/>
                  <a:gd name="T67" fmla="*/ 1668 h 2008"/>
                  <a:gd name="T68" fmla="*/ 1986 w 2875"/>
                  <a:gd name="T69" fmla="*/ 1607 h 2008"/>
                  <a:gd name="T70" fmla="*/ 2307 w 2875"/>
                  <a:gd name="T71" fmla="*/ 1488 h 2008"/>
                  <a:gd name="T72" fmla="*/ 2774 w 2875"/>
                  <a:gd name="T73" fmla="*/ 1000 h 2008"/>
                  <a:gd name="T74" fmla="*/ 2594 w 2875"/>
                  <a:gd name="T75" fmla="*/ 833 h 2008"/>
                  <a:gd name="T76" fmla="*/ 2394 w 2875"/>
                  <a:gd name="T77" fmla="*/ 728 h 2008"/>
                  <a:gd name="T78" fmla="*/ 2038 w 2875"/>
                  <a:gd name="T79" fmla="*/ 737 h 2008"/>
                  <a:gd name="T80" fmla="*/ 2116 w 2875"/>
                  <a:gd name="T81" fmla="*/ 560 h 2008"/>
                  <a:gd name="T82" fmla="*/ 2380 w 2875"/>
                  <a:gd name="T83" fmla="*/ 358 h 2008"/>
                  <a:gd name="T84" fmla="*/ 2359 w 2875"/>
                  <a:gd name="T85" fmla="*/ 103 h 2008"/>
                  <a:gd name="T86" fmla="*/ 1756 w 2875"/>
                  <a:gd name="T87" fmla="*/ 166 h 2008"/>
                  <a:gd name="T88" fmla="*/ 1403 w 2875"/>
                  <a:gd name="T89" fmla="*/ 290 h 20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875" h="2008">
                    <a:moveTo>
                      <a:pt x="1683" y="1769"/>
                    </a:moveTo>
                    <a:lnTo>
                      <a:pt x="1607" y="1769"/>
                    </a:lnTo>
                    <a:cubicBezTo>
                      <a:pt x="1613" y="1747"/>
                      <a:pt x="1619" y="1739"/>
                      <a:pt x="1642" y="1737"/>
                    </a:cubicBezTo>
                    <a:cubicBezTo>
                      <a:pt x="1670" y="1735"/>
                      <a:pt x="1673" y="1751"/>
                      <a:pt x="1683" y="1769"/>
                    </a:cubicBezTo>
                    <a:close/>
                    <a:moveTo>
                      <a:pt x="1480" y="1524"/>
                    </a:moveTo>
                    <a:cubicBezTo>
                      <a:pt x="1480" y="1558"/>
                      <a:pt x="1482" y="1552"/>
                      <a:pt x="1494" y="1579"/>
                    </a:cubicBezTo>
                    <a:cubicBezTo>
                      <a:pt x="1507" y="1611"/>
                      <a:pt x="1537" y="1644"/>
                      <a:pt x="1426" y="1656"/>
                    </a:cubicBezTo>
                    <a:cubicBezTo>
                      <a:pt x="1391" y="1660"/>
                      <a:pt x="1255" y="1641"/>
                      <a:pt x="1223" y="1628"/>
                    </a:cubicBezTo>
                    <a:cubicBezTo>
                      <a:pt x="1221" y="1627"/>
                      <a:pt x="1219" y="1626"/>
                      <a:pt x="1218" y="1626"/>
                    </a:cubicBezTo>
                    <a:lnTo>
                      <a:pt x="1178" y="1615"/>
                    </a:lnTo>
                    <a:cubicBezTo>
                      <a:pt x="1146" y="1606"/>
                      <a:pt x="939" y="1503"/>
                      <a:pt x="985" y="1419"/>
                    </a:cubicBezTo>
                    <a:cubicBezTo>
                      <a:pt x="1003" y="1386"/>
                      <a:pt x="1023" y="1375"/>
                      <a:pt x="1065" y="1371"/>
                    </a:cubicBezTo>
                    <a:cubicBezTo>
                      <a:pt x="1070" y="1389"/>
                      <a:pt x="1133" y="1549"/>
                      <a:pt x="1209" y="1549"/>
                    </a:cubicBezTo>
                    <a:cubicBezTo>
                      <a:pt x="1343" y="1549"/>
                      <a:pt x="1431" y="1255"/>
                      <a:pt x="1454" y="1219"/>
                    </a:cubicBezTo>
                    <a:cubicBezTo>
                      <a:pt x="1478" y="1182"/>
                      <a:pt x="1506" y="1136"/>
                      <a:pt x="1565" y="1134"/>
                    </a:cubicBezTo>
                    <a:cubicBezTo>
                      <a:pt x="1565" y="1223"/>
                      <a:pt x="1557" y="1194"/>
                      <a:pt x="1537" y="1242"/>
                    </a:cubicBezTo>
                    <a:lnTo>
                      <a:pt x="1514" y="1329"/>
                    </a:lnTo>
                    <a:cubicBezTo>
                      <a:pt x="1506" y="1444"/>
                      <a:pt x="1480" y="1483"/>
                      <a:pt x="1480" y="1524"/>
                    </a:cubicBezTo>
                    <a:close/>
                    <a:moveTo>
                      <a:pt x="1768" y="1541"/>
                    </a:moveTo>
                    <a:cubicBezTo>
                      <a:pt x="1760" y="1510"/>
                      <a:pt x="1767" y="1518"/>
                      <a:pt x="1734" y="1515"/>
                    </a:cubicBezTo>
                    <a:cubicBezTo>
                      <a:pt x="1736" y="1450"/>
                      <a:pt x="1756" y="1449"/>
                      <a:pt x="1779" y="1408"/>
                    </a:cubicBezTo>
                    <a:cubicBezTo>
                      <a:pt x="1800" y="1371"/>
                      <a:pt x="1800" y="1336"/>
                      <a:pt x="1824" y="1300"/>
                    </a:cubicBezTo>
                    <a:cubicBezTo>
                      <a:pt x="1910" y="1168"/>
                      <a:pt x="1857" y="1222"/>
                      <a:pt x="1920" y="1092"/>
                    </a:cubicBezTo>
                    <a:cubicBezTo>
                      <a:pt x="1959" y="1013"/>
                      <a:pt x="1998" y="965"/>
                      <a:pt x="2079" y="946"/>
                    </a:cubicBezTo>
                    <a:cubicBezTo>
                      <a:pt x="2213" y="915"/>
                      <a:pt x="2535" y="852"/>
                      <a:pt x="2582" y="1031"/>
                    </a:cubicBezTo>
                    <a:cubicBezTo>
                      <a:pt x="2615" y="1155"/>
                      <a:pt x="2436" y="1229"/>
                      <a:pt x="2340" y="1258"/>
                    </a:cubicBezTo>
                    <a:cubicBezTo>
                      <a:pt x="2296" y="1271"/>
                      <a:pt x="2250" y="1314"/>
                      <a:pt x="2203" y="1333"/>
                    </a:cubicBezTo>
                    <a:cubicBezTo>
                      <a:pt x="2136" y="1360"/>
                      <a:pt x="2187" y="1351"/>
                      <a:pt x="2055" y="1396"/>
                    </a:cubicBezTo>
                    <a:cubicBezTo>
                      <a:pt x="1823" y="1474"/>
                      <a:pt x="1945" y="1422"/>
                      <a:pt x="1768" y="1541"/>
                    </a:cubicBezTo>
                    <a:close/>
                    <a:moveTo>
                      <a:pt x="1497" y="643"/>
                    </a:moveTo>
                    <a:cubicBezTo>
                      <a:pt x="1581" y="643"/>
                      <a:pt x="1701" y="635"/>
                      <a:pt x="1654" y="800"/>
                    </a:cubicBezTo>
                    <a:cubicBezTo>
                      <a:pt x="1625" y="904"/>
                      <a:pt x="1529" y="865"/>
                      <a:pt x="1494" y="722"/>
                    </a:cubicBezTo>
                    <a:cubicBezTo>
                      <a:pt x="1486" y="686"/>
                      <a:pt x="1496" y="684"/>
                      <a:pt x="1497" y="643"/>
                    </a:cubicBezTo>
                    <a:close/>
                    <a:moveTo>
                      <a:pt x="1336" y="279"/>
                    </a:moveTo>
                    <a:cubicBezTo>
                      <a:pt x="1171" y="279"/>
                      <a:pt x="1108" y="288"/>
                      <a:pt x="955" y="296"/>
                    </a:cubicBezTo>
                    <a:cubicBezTo>
                      <a:pt x="904" y="299"/>
                      <a:pt x="875" y="313"/>
                      <a:pt x="844" y="337"/>
                    </a:cubicBezTo>
                    <a:cubicBezTo>
                      <a:pt x="821" y="355"/>
                      <a:pt x="779" y="391"/>
                      <a:pt x="752" y="398"/>
                    </a:cubicBezTo>
                    <a:lnTo>
                      <a:pt x="752" y="499"/>
                    </a:lnTo>
                    <a:lnTo>
                      <a:pt x="870" y="508"/>
                    </a:lnTo>
                    <a:cubicBezTo>
                      <a:pt x="933" y="511"/>
                      <a:pt x="1023" y="527"/>
                      <a:pt x="1074" y="559"/>
                    </a:cubicBezTo>
                    <a:cubicBezTo>
                      <a:pt x="1093" y="571"/>
                      <a:pt x="1124" y="606"/>
                      <a:pt x="1124" y="635"/>
                    </a:cubicBezTo>
                    <a:cubicBezTo>
                      <a:pt x="1124" y="663"/>
                      <a:pt x="1073" y="719"/>
                      <a:pt x="1074" y="855"/>
                    </a:cubicBezTo>
                    <a:cubicBezTo>
                      <a:pt x="1074" y="992"/>
                      <a:pt x="1087" y="994"/>
                      <a:pt x="992" y="1044"/>
                    </a:cubicBezTo>
                    <a:cubicBezTo>
                      <a:pt x="916" y="1084"/>
                      <a:pt x="685" y="1219"/>
                      <a:pt x="625" y="1219"/>
                    </a:cubicBezTo>
                    <a:cubicBezTo>
                      <a:pt x="550" y="1219"/>
                      <a:pt x="606" y="1220"/>
                      <a:pt x="526" y="1141"/>
                    </a:cubicBezTo>
                    <a:cubicBezTo>
                      <a:pt x="497" y="1113"/>
                      <a:pt x="468" y="1090"/>
                      <a:pt x="447" y="1058"/>
                    </a:cubicBezTo>
                    <a:cubicBezTo>
                      <a:pt x="497" y="954"/>
                      <a:pt x="540" y="981"/>
                      <a:pt x="540" y="906"/>
                    </a:cubicBezTo>
                    <a:cubicBezTo>
                      <a:pt x="540" y="863"/>
                      <a:pt x="533" y="868"/>
                      <a:pt x="532" y="830"/>
                    </a:cubicBezTo>
                    <a:cubicBezTo>
                      <a:pt x="337" y="830"/>
                      <a:pt x="355" y="820"/>
                      <a:pt x="184" y="956"/>
                    </a:cubicBezTo>
                    <a:lnTo>
                      <a:pt x="107" y="1057"/>
                    </a:lnTo>
                    <a:cubicBezTo>
                      <a:pt x="0" y="1252"/>
                      <a:pt x="145" y="1411"/>
                      <a:pt x="268" y="1576"/>
                    </a:cubicBezTo>
                    <a:cubicBezTo>
                      <a:pt x="303" y="1623"/>
                      <a:pt x="418" y="1759"/>
                      <a:pt x="455" y="1786"/>
                    </a:cubicBezTo>
                    <a:cubicBezTo>
                      <a:pt x="495" y="1816"/>
                      <a:pt x="529" y="1843"/>
                      <a:pt x="571" y="1875"/>
                    </a:cubicBezTo>
                    <a:lnTo>
                      <a:pt x="665" y="1941"/>
                    </a:lnTo>
                    <a:cubicBezTo>
                      <a:pt x="709" y="1971"/>
                      <a:pt x="734" y="1969"/>
                      <a:pt x="764" y="1978"/>
                    </a:cubicBezTo>
                    <a:cubicBezTo>
                      <a:pt x="843" y="2001"/>
                      <a:pt x="879" y="2008"/>
                      <a:pt x="988" y="1988"/>
                    </a:cubicBezTo>
                    <a:cubicBezTo>
                      <a:pt x="1024" y="1981"/>
                      <a:pt x="997" y="1977"/>
                      <a:pt x="1040" y="1973"/>
                    </a:cubicBezTo>
                    <a:cubicBezTo>
                      <a:pt x="1087" y="1968"/>
                      <a:pt x="1074" y="1982"/>
                      <a:pt x="1124" y="1963"/>
                    </a:cubicBezTo>
                    <a:cubicBezTo>
                      <a:pt x="1126" y="1962"/>
                      <a:pt x="1124" y="1962"/>
                      <a:pt x="1142" y="1956"/>
                    </a:cubicBezTo>
                    <a:cubicBezTo>
                      <a:pt x="1143" y="1956"/>
                      <a:pt x="1162" y="1951"/>
                      <a:pt x="1162" y="1951"/>
                    </a:cubicBezTo>
                    <a:lnTo>
                      <a:pt x="1263" y="1925"/>
                    </a:lnTo>
                    <a:cubicBezTo>
                      <a:pt x="1339" y="1903"/>
                      <a:pt x="1309" y="1915"/>
                      <a:pt x="1404" y="1914"/>
                    </a:cubicBezTo>
                    <a:cubicBezTo>
                      <a:pt x="1448" y="1913"/>
                      <a:pt x="1451" y="1907"/>
                      <a:pt x="1489" y="1905"/>
                    </a:cubicBezTo>
                    <a:cubicBezTo>
                      <a:pt x="1549" y="1902"/>
                      <a:pt x="1613" y="1911"/>
                      <a:pt x="1672" y="1902"/>
                    </a:cubicBezTo>
                    <a:cubicBezTo>
                      <a:pt x="1839" y="1874"/>
                      <a:pt x="1760" y="1874"/>
                      <a:pt x="1921" y="1887"/>
                    </a:cubicBezTo>
                    <a:cubicBezTo>
                      <a:pt x="1951" y="1890"/>
                      <a:pt x="1984" y="1886"/>
                      <a:pt x="2014" y="1888"/>
                    </a:cubicBezTo>
                    <a:cubicBezTo>
                      <a:pt x="2181" y="1897"/>
                      <a:pt x="2334" y="1970"/>
                      <a:pt x="2267" y="1685"/>
                    </a:cubicBezTo>
                    <a:cubicBezTo>
                      <a:pt x="2134" y="1685"/>
                      <a:pt x="2220" y="1648"/>
                      <a:pt x="1987" y="1668"/>
                    </a:cubicBezTo>
                    <a:cubicBezTo>
                      <a:pt x="1935" y="1672"/>
                      <a:pt x="1932" y="1663"/>
                      <a:pt x="1912" y="1634"/>
                    </a:cubicBezTo>
                    <a:cubicBezTo>
                      <a:pt x="1948" y="1617"/>
                      <a:pt x="1934" y="1639"/>
                      <a:pt x="1986" y="1607"/>
                    </a:cubicBezTo>
                    <a:cubicBezTo>
                      <a:pt x="1992" y="1603"/>
                      <a:pt x="2001" y="1598"/>
                      <a:pt x="2008" y="1594"/>
                    </a:cubicBezTo>
                    <a:cubicBezTo>
                      <a:pt x="2048" y="1573"/>
                      <a:pt x="2216" y="1527"/>
                      <a:pt x="2307" y="1488"/>
                    </a:cubicBezTo>
                    <a:cubicBezTo>
                      <a:pt x="2384" y="1455"/>
                      <a:pt x="2600" y="1349"/>
                      <a:pt x="2659" y="1289"/>
                    </a:cubicBezTo>
                    <a:cubicBezTo>
                      <a:pt x="2716" y="1230"/>
                      <a:pt x="2875" y="1156"/>
                      <a:pt x="2774" y="1000"/>
                    </a:cubicBezTo>
                    <a:cubicBezTo>
                      <a:pt x="2730" y="932"/>
                      <a:pt x="2781" y="926"/>
                      <a:pt x="2667" y="895"/>
                    </a:cubicBezTo>
                    <a:cubicBezTo>
                      <a:pt x="2627" y="884"/>
                      <a:pt x="2620" y="864"/>
                      <a:pt x="2594" y="833"/>
                    </a:cubicBezTo>
                    <a:cubicBezTo>
                      <a:pt x="2566" y="798"/>
                      <a:pt x="2540" y="805"/>
                      <a:pt x="2512" y="780"/>
                    </a:cubicBezTo>
                    <a:cubicBezTo>
                      <a:pt x="2467" y="742"/>
                      <a:pt x="2503" y="728"/>
                      <a:pt x="2394" y="728"/>
                    </a:cubicBezTo>
                    <a:cubicBezTo>
                      <a:pt x="2319" y="728"/>
                      <a:pt x="2223" y="729"/>
                      <a:pt x="2153" y="740"/>
                    </a:cubicBezTo>
                    <a:cubicBezTo>
                      <a:pt x="2117" y="745"/>
                      <a:pt x="2066" y="751"/>
                      <a:pt x="2038" y="737"/>
                    </a:cubicBezTo>
                    <a:cubicBezTo>
                      <a:pt x="2015" y="725"/>
                      <a:pt x="1988" y="682"/>
                      <a:pt x="1988" y="635"/>
                    </a:cubicBezTo>
                    <a:cubicBezTo>
                      <a:pt x="1988" y="602"/>
                      <a:pt x="2089" y="571"/>
                      <a:pt x="2116" y="560"/>
                    </a:cubicBezTo>
                    <a:cubicBezTo>
                      <a:pt x="2173" y="537"/>
                      <a:pt x="2210" y="519"/>
                      <a:pt x="2259" y="491"/>
                    </a:cubicBezTo>
                    <a:cubicBezTo>
                      <a:pt x="2310" y="460"/>
                      <a:pt x="2356" y="413"/>
                      <a:pt x="2380" y="358"/>
                    </a:cubicBezTo>
                    <a:lnTo>
                      <a:pt x="2394" y="321"/>
                    </a:lnTo>
                    <a:cubicBezTo>
                      <a:pt x="2428" y="246"/>
                      <a:pt x="2439" y="184"/>
                      <a:pt x="2359" y="103"/>
                    </a:cubicBezTo>
                    <a:cubicBezTo>
                      <a:pt x="2257" y="0"/>
                      <a:pt x="2097" y="47"/>
                      <a:pt x="1968" y="90"/>
                    </a:cubicBezTo>
                    <a:cubicBezTo>
                      <a:pt x="1881" y="119"/>
                      <a:pt x="1887" y="128"/>
                      <a:pt x="1756" y="166"/>
                    </a:cubicBezTo>
                    <a:cubicBezTo>
                      <a:pt x="1626" y="205"/>
                      <a:pt x="1575" y="246"/>
                      <a:pt x="1452" y="294"/>
                    </a:cubicBezTo>
                    <a:cubicBezTo>
                      <a:pt x="1422" y="306"/>
                      <a:pt x="1436" y="301"/>
                      <a:pt x="1403" y="290"/>
                    </a:cubicBezTo>
                    <a:cubicBezTo>
                      <a:pt x="1377" y="282"/>
                      <a:pt x="1367" y="279"/>
                      <a:pt x="1336" y="2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0" name="Freeform 33">
                <a:extLst>
                  <a:ext uri="{FF2B5EF4-FFF2-40B4-BE49-F238E27FC236}">
                    <a16:creationId xmlns:a16="http://schemas.microsoft.com/office/drawing/2014/main" id="{66EDA968-AE18-4D52-839F-24DB3DE3195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270909" y="5256259"/>
                <a:ext cx="650035" cy="791264"/>
              </a:xfrm>
              <a:custGeom>
                <a:avLst/>
                <a:gdLst>
                  <a:gd name="T0" fmla="*/ 943 w 2302"/>
                  <a:gd name="T1" fmla="*/ 2093 h 2775"/>
                  <a:gd name="T2" fmla="*/ 935 w 2302"/>
                  <a:gd name="T3" fmla="*/ 1957 h 2775"/>
                  <a:gd name="T4" fmla="*/ 1214 w 2302"/>
                  <a:gd name="T5" fmla="*/ 1898 h 2775"/>
                  <a:gd name="T6" fmla="*/ 1250 w 2302"/>
                  <a:gd name="T7" fmla="*/ 1993 h 2775"/>
                  <a:gd name="T8" fmla="*/ 923 w 2302"/>
                  <a:gd name="T9" fmla="*/ 1327 h 2775"/>
                  <a:gd name="T10" fmla="*/ 1019 w 2302"/>
                  <a:gd name="T11" fmla="*/ 1246 h 2775"/>
                  <a:gd name="T12" fmla="*/ 1517 w 2302"/>
                  <a:gd name="T13" fmla="*/ 1067 h 2775"/>
                  <a:gd name="T14" fmla="*/ 2022 w 2302"/>
                  <a:gd name="T15" fmla="*/ 1529 h 2775"/>
                  <a:gd name="T16" fmla="*/ 1975 w 2302"/>
                  <a:gd name="T17" fmla="*/ 1651 h 2775"/>
                  <a:gd name="T18" fmla="*/ 1638 w 2302"/>
                  <a:gd name="T19" fmla="*/ 2178 h 2775"/>
                  <a:gd name="T20" fmla="*/ 1392 w 2302"/>
                  <a:gd name="T21" fmla="*/ 1830 h 2775"/>
                  <a:gd name="T22" fmla="*/ 1392 w 2302"/>
                  <a:gd name="T23" fmla="*/ 1551 h 2775"/>
                  <a:gd name="T24" fmla="*/ 1534 w 2302"/>
                  <a:gd name="T25" fmla="*/ 1282 h 2775"/>
                  <a:gd name="T26" fmla="*/ 1211 w 2302"/>
                  <a:gd name="T27" fmla="*/ 1293 h 2775"/>
                  <a:gd name="T28" fmla="*/ 893 w 2302"/>
                  <a:gd name="T29" fmla="*/ 1466 h 2775"/>
                  <a:gd name="T30" fmla="*/ 1488 w 2302"/>
                  <a:gd name="T31" fmla="*/ 301 h 2775"/>
                  <a:gd name="T32" fmla="*/ 1307 w 2302"/>
                  <a:gd name="T33" fmla="*/ 391 h 2775"/>
                  <a:gd name="T34" fmla="*/ 1198 w 2302"/>
                  <a:gd name="T35" fmla="*/ 53 h 2775"/>
                  <a:gd name="T36" fmla="*/ 1169 w 2302"/>
                  <a:gd name="T37" fmla="*/ 75 h 2775"/>
                  <a:gd name="T38" fmla="*/ 989 w 2302"/>
                  <a:gd name="T39" fmla="*/ 420 h 2775"/>
                  <a:gd name="T40" fmla="*/ 571 w 2302"/>
                  <a:gd name="T41" fmla="*/ 603 h 2775"/>
                  <a:gd name="T42" fmla="*/ 696 w 2302"/>
                  <a:gd name="T43" fmla="*/ 800 h 2775"/>
                  <a:gd name="T44" fmla="*/ 901 w 2302"/>
                  <a:gd name="T45" fmla="*/ 1043 h 2775"/>
                  <a:gd name="T46" fmla="*/ 359 w 2302"/>
                  <a:gd name="T47" fmla="*/ 1111 h 2775"/>
                  <a:gd name="T48" fmla="*/ 80 w 2302"/>
                  <a:gd name="T49" fmla="*/ 1381 h 2775"/>
                  <a:gd name="T50" fmla="*/ 26 w 2302"/>
                  <a:gd name="T51" fmla="*/ 1834 h 2775"/>
                  <a:gd name="T52" fmla="*/ 317 w 2302"/>
                  <a:gd name="T53" fmla="*/ 2203 h 2775"/>
                  <a:gd name="T54" fmla="*/ 545 w 2302"/>
                  <a:gd name="T55" fmla="*/ 1839 h 2775"/>
                  <a:gd name="T56" fmla="*/ 684 w 2302"/>
                  <a:gd name="T57" fmla="*/ 1452 h 2775"/>
                  <a:gd name="T58" fmla="*/ 740 w 2302"/>
                  <a:gd name="T59" fmla="*/ 1754 h 2775"/>
                  <a:gd name="T60" fmla="*/ 930 w 2302"/>
                  <a:gd name="T61" fmla="*/ 1656 h 2775"/>
                  <a:gd name="T62" fmla="*/ 1265 w 2302"/>
                  <a:gd name="T63" fmla="*/ 1458 h 2775"/>
                  <a:gd name="T64" fmla="*/ 1049 w 2302"/>
                  <a:gd name="T65" fmla="*/ 1665 h 2775"/>
                  <a:gd name="T66" fmla="*/ 918 w 2302"/>
                  <a:gd name="T67" fmla="*/ 1746 h 2775"/>
                  <a:gd name="T68" fmla="*/ 579 w 2302"/>
                  <a:gd name="T69" fmla="*/ 1898 h 2775"/>
                  <a:gd name="T70" fmla="*/ 664 w 2302"/>
                  <a:gd name="T71" fmla="*/ 2237 h 2775"/>
                  <a:gd name="T72" fmla="*/ 848 w 2302"/>
                  <a:gd name="T73" fmla="*/ 2374 h 2775"/>
                  <a:gd name="T74" fmla="*/ 893 w 2302"/>
                  <a:gd name="T75" fmla="*/ 2677 h 2775"/>
                  <a:gd name="T76" fmla="*/ 1183 w 2302"/>
                  <a:gd name="T77" fmla="*/ 2604 h 2775"/>
                  <a:gd name="T78" fmla="*/ 1612 w 2302"/>
                  <a:gd name="T79" fmla="*/ 2482 h 2775"/>
                  <a:gd name="T80" fmla="*/ 2056 w 2302"/>
                  <a:gd name="T81" fmla="*/ 1894 h 2775"/>
                  <a:gd name="T82" fmla="*/ 2175 w 2302"/>
                  <a:gd name="T83" fmla="*/ 1529 h 2775"/>
                  <a:gd name="T84" fmla="*/ 2227 w 2302"/>
                  <a:gd name="T85" fmla="*/ 1277 h 2775"/>
                  <a:gd name="T86" fmla="*/ 2024 w 2302"/>
                  <a:gd name="T87" fmla="*/ 945 h 2775"/>
                  <a:gd name="T88" fmla="*/ 1731 w 2302"/>
                  <a:gd name="T89" fmla="*/ 899 h 2775"/>
                  <a:gd name="T90" fmla="*/ 1282 w 2302"/>
                  <a:gd name="T91" fmla="*/ 933 h 2775"/>
                  <a:gd name="T92" fmla="*/ 1553 w 2302"/>
                  <a:gd name="T93" fmla="*/ 636 h 2775"/>
                  <a:gd name="T94" fmla="*/ 1683 w 2302"/>
                  <a:gd name="T95" fmla="*/ 563 h 2775"/>
                  <a:gd name="T96" fmla="*/ 1633 w 2302"/>
                  <a:gd name="T97" fmla="*/ 40 h 2775"/>
                  <a:gd name="T98" fmla="*/ 1502 w 2302"/>
                  <a:gd name="T99" fmla="*/ 78 h 27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02" h="2775">
                    <a:moveTo>
                      <a:pt x="935" y="1957"/>
                    </a:moveTo>
                    <a:cubicBezTo>
                      <a:pt x="1034" y="2024"/>
                      <a:pt x="961" y="2093"/>
                      <a:pt x="943" y="2093"/>
                    </a:cubicBezTo>
                    <a:cubicBezTo>
                      <a:pt x="884" y="2093"/>
                      <a:pt x="897" y="2096"/>
                      <a:pt x="876" y="2067"/>
                    </a:cubicBezTo>
                    <a:cubicBezTo>
                      <a:pt x="838" y="2013"/>
                      <a:pt x="877" y="1971"/>
                      <a:pt x="935" y="1957"/>
                    </a:cubicBezTo>
                    <a:close/>
                    <a:moveTo>
                      <a:pt x="1250" y="1993"/>
                    </a:moveTo>
                    <a:cubicBezTo>
                      <a:pt x="1158" y="1970"/>
                      <a:pt x="1189" y="1946"/>
                      <a:pt x="1214" y="1898"/>
                    </a:cubicBezTo>
                    <a:cubicBezTo>
                      <a:pt x="1252" y="1907"/>
                      <a:pt x="1272" y="1930"/>
                      <a:pt x="1290" y="1957"/>
                    </a:cubicBezTo>
                    <a:lnTo>
                      <a:pt x="1250" y="1993"/>
                    </a:lnTo>
                    <a:close/>
                    <a:moveTo>
                      <a:pt x="893" y="1466"/>
                    </a:moveTo>
                    <a:lnTo>
                      <a:pt x="923" y="1327"/>
                    </a:lnTo>
                    <a:cubicBezTo>
                      <a:pt x="931" y="1299"/>
                      <a:pt x="934" y="1330"/>
                      <a:pt x="935" y="1280"/>
                    </a:cubicBezTo>
                    <a:cubicBezTo>
                      <a:pt x="998" y="1280"/>
                      <a:pt x="970" y="1269"/>
                      <a:pt x="1019" y="1246"/>
                    </a:cubicBezTo>
                    <a:cubicBezTo>
                      <a:pt x="1040" y="1236"/>
                      <a:pt x="1067" y="1229"/>
                      <a:pt x="1088" y="1222"/>
                    </a:cubicBezTo>
                    <a:cubicBezTo>
                      <a:pt x="1209" y="1179"/>
                      <a:pt x="1402" y="1081"/>
                      <a:pt x="1517" y="1067"/>
                    </a:cubicBezTo>
                    <a:cubicBezTo>
                      <a:pt x="1653" y="1050"/>
                      <a:pt x="1887" y="1045"/>
                      <a:pt x="2002" y="1127"/>
                    </a:cubicBezTo>
                    <a:cubicBezTo>
                      <a:pt x="2130" y="1220"/>
                      <a:pt x="2068" y="1347"/>
                      <a:pt x="2022" y="1529"/>
                    </a:cubicBezTo>
                    <a:cubicBezTo>
                      <a:pt x="2015" y="1556"/>
                      <a:pt x="2011" y="1575"/>
                      <a:pt x="2003" y="1595"/>
                    </a:cubicBezTo>
                    <a:cubicBezTo>
                      <a:pt x="1991" y="1626"/>
                      <a:pt x="1985" y="1625"/>
                      <a:pt x="1975" y="1651"/>
                    </a:cubicBezTo>
                    <a:cubicBezTo>
                      <a:pt x="1964" y="1681"/>
                      <a:pt x="1962" y="1716"/>
                      <a:pt x="1934" y="1788"/>
                    </a:cubicBezTo>
                    <a:cubicBezTo>
                      <a:pt x="1898" y="1880"/>
                      <a:pt x="1725" y="2178"/>
                      <a:pt x="1638" y="2178"/>
                    </a:cubicBezTo>
                    <a:cubicBezTo>
                      <a:pt x="1506" y="2178"/>
                      <a:pt x="1485" y="2185"/>
                      <a:pt x="1417" y="2084"/>
                    </a:cubicBezTo>
                    <a:cubicBezTo>
                      <a:pt x="1527" y="2011"/>
                      <a:pt x="1551" y="1867"/>
                      <a:pt x="1392" y="1830"/>
                    </a:cubicBezTo>
                    <a:cubicBezTo>
                      <a:pt x="1414" y="1735"/>
                      <a:pt x="1468" y="1850"/>
                      <a:pt x="1468" y="1678"/>
                    </a:cubicBezTo>
                    <a:cubicBezTo>
                      <a:pt x="1468" y="1651"/>
                      <a:pt x="1408" y="1618"/>
                      <a:pt x="1392" y="1551"/>
                    </a:cubicBezTo>
                    <a:cubicBezTo>
                      <a:pt x="1465" y="1502"/>
                      <a:pt x="1467" y="1491"/>
                      <a:pt x="1556" y="1444"/>
                    </a:cubicBezTo>
                    <a:cubicBezTo>
                      <a:pt x="1666" y="1385"/>
                      <a:pt x="1571" y="1315"/>
                      <a:pt x="1534" y="1282"/>
                    </a:cubicBezTo>
                    <a:cubicBezTo>
                      <a:pt x="1448" y="1206"/>
                      <a:pt x="1434" y="1221"/>
                      <a:pt x="1299" y="1221"/>
                    </a:cubicBezTo>
                    <a:cubicBezTo>
                      <a:pt x="1270" y="1221"/>
                      <a:pt x="1236" y="1276"/>
                      <a:pt x="1211" y="1293"/>
                    </a:cubicBezTo>
                    <a:cubicBezTo>
                      <a:pt x="1158" y="1330"/>
                      <a:pt x="1104" y="1349"/>
                      <a:pt x="1011" y="1416"/>
                    </a:cubicBezTo>
                    <a:cubicBezTo>
                      <a:pt x="978" y="1439"/>
                      <a:pt x="944" y="1462"/>
                      <a:pt x="893" y="1466"/>
                    </a:cubicBezTo>
                    <a:close/>
                    <a:moveTo>
                      <a:pt x="1502" y="78"/>
                    </a:moveTo>
                    <a:cubicBezTo>
                      <a:pt x="1502" y="179"/>
                      <a:pt x="1543" y="206"/>
                      <a:pt x="1488" y="301"/>
                    </a:cubicBezTo>
                    <a:cubicBezTo>
                      <a:pt x="1474" y="325"/>
                      <a:pt x="1462" y="338"/>
                      <a:pt x="1439" y="354"/>
                    </a:cubicBezTo>
                    <a:cubicBezTo>
                      <a:pt x="1395" y="384"/>
                      <a:pt x="1363" y="418"/>
                      <a:pt x="1307" y="391"/>
                    </a:cubicBezTo>
                    <a:cubicBezTo>
                      <a:pt x="1327" y="306"/>
                      <a:pt x="1350" y="200"/>
                      <a:pt x="1350" y="112"/>
                    </a:cubicBezTo>
                    <a:cubicBezTo>
                      <a:pt x="1350" y="14"/>
                      <a:pt x="1261" y="17"/>
                      <a:pt x="1198" y="53"/>
                    </a:cubicBezTo>
                    <a:lnTo>
                      <a:pt x="1187" y="59"/>
                    </a:lnTo>
                    <a:cubicBezTo>
                      <a:pt x="1173" y="69"/>
                      <a:pt x="1180" y="62"/>
                      <a:pt x="1169" y="75"/>
                    </a:cubicBezTo>
                    <a:cubicBezTo>
                      <a:pt x="1162" y="85"/>
                      <a:pt x="1164" y="85"/>
                      <a:pt x="1157" y="97"/>
                    </a:cubicBezTo>
                    <a:lnTo>
                      <a:pt x="989" y="420"/>
                    </a:lnTo>
                    <a:cubicBezTo>
                      <a:pt x="932" y="571"/>
                      <a:pt x="876" y="450"/>
                      <a:pt x="698" y="450"/>
                    </a:cubicBezTo>
                    <a:cubicBezTo>
                      <a:pt x="577" y="450"/>
                      <a:pt x="571" y="457"/>
                      <a:pt x="571" y="603"/>
                    </a:cubicBezTo>
                    <a:cubicBezTo>
                      <a:pt x="571" y="613"/>
                      <a:pt x="618" y="689"/>
                      <a:pt x="627" y="707"/>
                    </a:cubicBezTo>
                    <a:cubicBezTo>
                      <a:pt x="647" y="743"/>
                      <a:pt x="668" y="772"/>
                      <a:pt x="696" y="800"/>
                    </a:cubicBezTo>
                    <a:cubicBezTo>
                      <a:pt x="749" y="853"/>
                      <a:pt x="825" y="898"/>
                      <a:pt x="901" y="916"/>
                    </a:cubicBezTo>
                    <a:lnTo>
                      <a:pt x="901" y="1043"/>
                    </a:lnTo>
                    <a:cubicBezTo>
                      <a:pt x="825" y="1083"/>
                      <a:pt x="633" y="1238"/>
                      <a:pt x="571" y="1238"/>
                    </a:cubicBezTo>
                    <a:cubicBezTo>
                      <a:pt x="497" y="1238"/>
                      <a:pt x="453" y="1111"/>
                      <a:pt x="359" y="1111"/>
                    </a:cubicBezTo>
                    <a:cubicBezTo>
                      <a:pt x="257" y="1111"/>
                      <a:pt x="166" y="1245"/>
                      <a:pt x="115" y="1307"/>
                    </a:cubicBezTo>
                    <a:cubicBezTo>
                      <a:pt x="90" y="1338"/>
                      <a:pt x="95" y="1346"/>
                      <a:pt x="80" y="1381"/>
                    </a:cubicBezTo>
                    <a:cubicBezTo>
                      <a:pt x="35" y="1484"/>
                      <a:pt x="49" y="1554"/>
                      <a:pt x="25" y="1658"/>
                    </a:cubicBezTo>
                    <a:cubicBezTo>
                      <a:pt x="3" y="1755"/>
                      <a:pt x="0" y="1733"/>
                      <a:pt x="26" y="1834"/>
                    </a:cubicBezTo>
                    <a:cubicBezTo>
                      <a:pt x="49" y="1925"/>
                      <a:pt x="47" y="1918"/>
                      <a:pt x="89" y="1991"/>
                    </a:cubicBezTo>
                    <a:cubicBezTo>
                      <a:pt x="124" y="2053"/>
                      <a:pt x="229" y="2203"/>
                      <a:pt x="317" y="2203"/>
                    </a:cubicBezTo>
                    <a:cubicBezTo>
                      <a:pt x="436" y="2203"/>
                      <a:pt x="477" y="2208"/>
                      <a:pt x="507" y="2088"/>
                    </a:cubicBezTo>
                    <a:cubicBezTo>
                      <a:pt x="526" y="2011"/>
                      <a:pt x="545" y="1926"/>
                      <a:pt x="545" y="1839"/>
                    </a:cubicBezTo>
                    <a:cubicBezTo>
                      <a:pt x="545" y="1720"/>
                      <a:pt x="477" y="1710"/>
                      <a:pt x="551" y="1599"/>
                    </a:cubicBezTo>
                    <a:lnTo>
                      <a:pt x="684" y="1452"/>
                    </a:lnTo>
                    <a:cubicBezTo>
                      <a:pt x="784" y="1375"/>
                      <a:pt x="689" y="1568"/>
                      <a:pt x="689" y="1653"/>
                    </a:cubicBezTo>
                    <a:cubicBezTo>
                      <a:pt x="689" y="1702"/>
                      <a:pt x="727" y="1706"/>
                      <a:pt x="740" y="1754"/>
                    </a:cubicBezTo>
                    <a:lnTo>
                      <a:pt x="850" y="1754"/>
                    </a:lnTo>
                    <a:cubicBezTo>
                      <a:pt x="880" y="1709"/>
                      <a:pt x="883" y="1692"/>
                      <a:pt x="930" y="1656"/>
                    </a:cubicBezTo>
                    <a:cubicBezTo>
                      <a:pt x="1000" y="1602"/>
                      <a:pt x="1081" y="1572"/>
                      <a:pt x="1150" y="1521"/>
                    </a:cubicBezTo>
                    <a:cubicBezTo>
                      <a:pt x="1181" y="1498"/>
                      <a:pt x="1226" y="1467"/>
                      <a:pt x="1265" y="1458"/>
                    </a:cubicBezTo>
                    <a:cubicBezTo>
                      <a:pt x="1214" y="1554"/>
                      <a:pt x="1214" y="1572"/>
                      <a:pt x="1122" y="1628"/>
                    </a:cubicBezTo>
                    <a:lnTo>
                      <a:pt x="1049" y="1665"/>
                    </a:lnTo>
                    <a:cubicBezTo>
                      <a:pt x="1027" y="1678"/>
                      <a:pt x="1014" y="1691"/>
                      <a:pt x="988" y="1706"/>
                    </a:cubicBezTo>
                    <a:cubicBezTo>
                      <a:pt x="962" y="1722"/>
                      <a:pt x="943" y="1732"/>
                      <a:pt x="918" y="1746"/>
                    </a:cubicBezTo>
                    <a:cubicBezTo>
                      <a:pt x="744" y="1848"/>
                      <a:pt x="769" y="1780"/>
                      <a:pt x="658" y="1798"/>
                    </a:cubicBezTo>
                    <a:cubicBezTo>
                      <a:pt x="583" y="1810"/>
                      <a:pt x="579" y="1836"/>
                      <a:pt x="579" y="1898"/>
                    </a:cubicBezTo>
                    <a:cubicBezTo>
                      <a:pt x="579" y="1928"/>
                      <a:pt x="671" y="1995"/>
                      <a:pt x="692" y="2023"/>
                    </a:cubicBezTo>
                    <a:cubicBezTo>
                      <a:pt x="718" y="2059"/>
                      <a:pt x="664" y="2123"/>
                      <a:pt x="664" y="2237"/>
                    </a:cubicBezTo>
                    <a:cubicBezTo>
                      <a:pt x="664" y="2262"/>
                      <a:pt x="739" y="2337"/>
                      <a:pt x="762" y="2350"/>
                    </a:cubicBezTo>
                    <a:cubicBezTo>
                      <a:pt x="795" y="2368"/>
                      <a:pt x="812" y="2364"/>
                      <a:pt x="848" y="2374"/>
                    </a:cubicBezTo>
                    <a:cubicBezTo>
                      <a:pt x="895" y="2387"/>
                      <a:pt x="877" y="2404"/>
                      <a:pt x="918" y="2415"/>
                    </a:cubicBezTo>
                    <a:cubicBezTo>
                      <a:pt x="918" y="2482"/>
                      <a:pt x="893" y="2510"/>
                      <a:pt x="893" y="2677"/>
                    </a:cubicBezTo>
                    <a:cubicBezTo>
                      <a:pt x="893" y="2707"/>
                      <a:pt x="963" y="2775"/>
                      <a:pt x="1103" y="2684"/>
                    </a:cubicBezTo>
                    <a:cubicBezTo>
                      <a:pt x="1126" y="2669"/>
                      <a:pt x="1171" y="2629"/>
                      <a:pt x="1183" y="2604"/>
                    </a:cubicBezTo>
                    <a:cubicBezTo>
                      <a:pt x="1212" y="2540"/>
                      <a:pt x="1174" y="2425"/>
                      <a:pt x="1207" y="2339"/>
                    </a:cubicBezTo>
                    <a:cubicBezTo>
                      <a:pt x="1276" y="2153"/>
                      <a:pt x="1454" y="2482"/>
                      <a:pt x="1612" y="2482"/>
                    </a:cubicBezTo>
                    <a:cubicBezTo>
                      <a:pt x="1720" y="2482"/>
                      <a:pt x="1833" y="2340"/>
                      <a:pt x="1877" y="2265"/>
                    </a:cubicBezTo>
                    <a:cubicBezTo>
                      <a:pt x="1929" y="2179"/>
                      <a:pt x="2023" y="1992"/>
                      <a:pt x="2056" y="1894"/>
                    </a:cubicBezTo>
                    <a:cubicBezTo>
                      <a:pt x="2086" y="1807"/>
                      <a:pt x="2115" y="1781"/>
                      <a:pt x="2149" y="1630"/>
                    </a:cubicBezTo>
                    <a:lnTo>
                      <a:pt x="2175" y="1529"/>
                    </a:lnTo>
                    <a:cubicBezTo>
                      <a:pt x="2179" y="1510"/>
                      <a:pt x="2184" y="1501"/>
                      <a:pt x="2189" y="1484"/>
                    </a:cubicBezTo>
                    <a:cubicBezTo>
                      <a:pt x="2208" y="1426"/>
                      <a:pt x="2202" y="1341"/>
                      <a:pt x="2227" y="1277"/>
                    </a:cubicBezTo>
                    <a:cubicBezTo>
                      <a:pt x="2260" y="1189"/>
                      <a:pt x="2302" y="1157"/>
                      <a:pt x="2199" y="1058"/>
                    </a:cubicBezTo>
                    <a:cubicBezTo>
                      <a:pt x="2177" y="1036"/>
                      <a:pt x="2048" y="950"/>
                      <a:pt x="2024" y="945"/>
                    </a:cubicBezTo>
                    <a:cubicBezTo>
                      <a:pt x="1993" y="938"/>
                      <a:pt x="1965" y="939"/>
                      <a:pt x="1934" y="932"/>
                    </a:cubicBezTo>
                    <a:cubicBezTo>
                      <a:pt x="1873" y="919"/>
                      <a:pt x="1805" y="899"/>
                      <a:pt x="1731" y="899"/>
                    </a:cubicBezTo>
                    <a:cubicBezTo>
                      <a:pt x="1626" y="899"/>
                      <a:pt x="1547" y="941"/>
                      <a:pt x="1358" y="941"/>
                    </a:cubicBezTo>
                    <a:cubicBezTo>
                      <a:pt x="1316" y="941"/>
                      <a:pt x="1320" y="934"/>
                      <a:pt x="1282" y="933"/>
                    </a:cubicBezTo>
                    <a:cubicBezTo>
                      <a:pt x="1282" y="859"/>
                      <a:pt x="1262" y="813"/>
                      <a:pt x="1351" y="757"/>
                    </a:cubicBezTo>
                    <a:lnTo>
                      <a:pt x="1553" y="636"/>
                    </a:lnTo>
                    <a:cubicBezTo>
                      <a:pt x="1593" y="610"/>
                      <a:pt x="1589" y="605"/>
                      <a:pt x="1637" y="586"/>
                    </a:cubicBezTo>
                    <a:cubicBezTo>
                      <a:pt x="1650" y="580"/>
                      <a:pt x="1668" y="571"/>
                      <a:pt x="1683" y="563"/>
                    </a:cubicBezTo>
                    <a:cubicBezTo>
                      <a:pt x="1786" y="506"/>
                      <a:pt x="1790" y="441"/>
                      <a:pt x="1790" y="332"/>
                    </a:cubicBezTo>
                    <a:cubicBezTo>
                      <a:pt x="1790" y="213"/>
                      <a:pt x="1724" y="96"/>
                      <a:pt x="1633" y="40"/>
                    </a:cubicBezTo>
                    <a:lnTo>
                      <a:pt x="1617" y="30"/>
                    </a:lnTo>
                    <a:cubicBezTo>
                      <a:pt x="1567" y="0"/>
                      <a:pt x="1502" y="18"/>
                      <a:pt x="1502" y="7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grpSp>
            <p:nvGrpSpPr>
              <p:cNvPr id="41" name="组合 40">
                <a:extLst>
                  <a:ext uri="{FF2B5EF4-FFF2-40B4-BE49-F238E27FC236}">
                    <a16:creationId xmlns:a16="http://schemas.microsoft.com/office/drawing/2014/main" id="{2CD27008-F12C-49CD-926F-8B17F16849EA}"/>
                  </a:ext>
                </a:extLst>
              </p:cNvPr>
              <p:cNvGrpSpPr/>
              <p:nvPr/>
            </p:nvGrpSpPr>
            <p:grpSpPr>
              <a:xfrm>
                <a:off x="7683654" y="5211762"/>
                <a:ext cx="777721" cy="795133"/>
                <a:chOff x="8128154" y="5211762"/>
                <a:chExt cx="777721" cy="795133"/>
              </a:xfrm>
              <a:grpFill/>
            </p:grpSpPr>
            <p:sp>
              <p:nvSpPr>
                <p:cNvPr id="45" name="Freeform 34">
                  <a:extLst>
                    <a:ext uri="{FF2B5EF4-FFF2-40B4-BE49-F238E27FC236}">
                      <a16:creationId xmlns:a16="http://schemas.microsoft.com/office/drawing/2014/main" id="{119579CB-6ACC-4FB0-83DA-45A1B280C22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8128154" y="5211762"/>
                  <a:ext cx="777721" cy="644232"/>
                </a:xfrm>
                <a:custGeom>
                  <a:avLst/>
                  <a:gdLst>
                    <a:gd name="T0" fmla="*/ 1651 w 2752"/>
                    <a:gd name="T1" fmla="*/ 1193 h 2259"/>
                    <a:gd name="T2" fmla="*/ 1795 w 2752"/>
                    <a:gd name="T3" fmla="*/ 939 h 2259"/>
                    <a:gd name="T4" fmla="*/ 1758 w 2752"/>
                    <a:gd name="T5" fmla="*/ 1045 h 2259"/>
                    <a:gd name="T6" fmla="*/ 1728 w 2752"/>
                    <a:gd name="T7" fmla="*/ 1184 h 2259"/>
                    <a:gd name="T8" fmla="*/ 2752 w 2752"/>
                    <a:gd name="T9" fmla="*/ 1370 h 2259"/>
                    <a:gd name="T10" fmla="*/ 2252 w 2752"/>
                    <a:gd name="T11" fmla="*/ 1498 h 2259"/>
                    <a:gd name="T12" fmla="*/ 1965 w 2752"/>
                    <a:gd name="T13" fmla="*/ 1396 h 2259"/>
                    <a:gd name="T14" fmla="*/ 2405 w 2752"/>
                    <a:gd name="T15" fmla="*/ 1303 h 2259"/>
                    <a:gd name="T16" fmla="*/ 1880 w 2752"/>
                    <a:gd name="T17" fmla="*/ 1286 h 2259"/>
                    <a:gd name="T18" fmla="*/ 1753 w 2752"/>
                    <a:gd name="T19" fmla="*/ 1430 h 2259"/>
                    <a:gd name="T20" fmla="*/ 1448 w 2752"/>
                    <a:gd name="T21" fmla="*/ 1429 h 2259"/>
                    <a:gd name="T22" fmla="*/ 1169 w 2752"/>
                    <a:gd name="T23" fmla="*/ 1480 h 2259"/>
                    <a:gd name="T24" fmla="*/ 911 w 2752"/>
                    <a:gd name="T25" fmla="*/ 1646 h 2259"/>
                    <a:gd name="T26" fmla="*/ 780 w 2752"/>
                    <a:gd name="T27" fmla="*/ 1726 h 2259"/>
                    <a:gd name="T28" fmla="*/ 518 w 2752"/>
                    <a:gd name="T29" fmla="*/ 1998 h 2259"/>
                    <a:gd name="T30" fmla="*/ 263 w 2752"/>
                    <a:gd name="T31" fmla="*/ 2259 h 2259"/>
                    <a:gd name="T32" fmla="*/ 0 w 2752"/>
                    <a:gd name="T33" fmla="*/ 2031 h 2259"/>
                    <a:gd name="T34" fmla="*/ 81 w 2752"/>
                    <a:gd name="T35" fmla="*/ 1781 h 2259"/>
                    <a:gd name="T36" fmla="*/ 314 w 2752"/>
                    <a:gd name="T37" fmla="*/ 1599 h 2259"/>
                    <a:gd name="T38" fmla="*/ 544 w 2752"/>
                    <a:gd name="T39" fmla="*/ 1685 h 2259"/>
                    <a:gd name="T40" fmla="*/ 763 w 2752"/>
                    <a:gd name="T41" fmla="*/ 1548 h 2259"/>
                    <a:gd name="T42" fmla="*/ 931 w 2752"/>
                    <a:gd name="T43" fmla="*/ 1480 h 2259"/>
                    <a:gd name="T44" fmla="*/ 1135 w 2752"/>
                    <a:gd name="T45" fmla="*/ 1447 h 2259"/>
                    <a:gd name="T46" fmla="*/ 1262 w 2752"/>
                    <a:gd name="T47" fmla="*/ 1396 h 2259"/>
                    <a:gd name="T48" fmla="*/ 1381 w 2752"/>
                    <a:gd name="T49" fmla="*/ 1345 h 2259"/>
                    <a:gd name="T50" fmla="*/ 1482 w 2752"/>
                    <a:gd name="T51" fmla="*/ 1133 h 2259"/>
                    <a:gd name="T52" fmla="*/ 1423 w 2752"/>
                    <a:gd name="T53" fmla="*/ 1226 h 2259"/>
                    <a:gd name="T54" fmla="*/ 1326 w 2752"/>
                    <a:gd name="T55" fmla="*/ 1151 h 2259"/>
                    <a:gd name="T56" fmla="*/ 1351 w 2752"/>
                    <a:gd name="T57" fmla="*/ 866 h 2259"/>
                    <a:gd name="T58" fmla="*/ 1541 w 2752"/>
                    <a:gd name="T59" fmla="*/ 845 h 2259"/>
                    <a:gd name="T60" fmla="*/ 1635 w 2752"/>
                    <a:gd name="T61" fmla="*/ 727 h 2259"/>
                    <a:gd name="T62" fmla="*/ 1582 w 2752"/>
                    <a:gd name="T63" fmla="*/ 538 h 2259"/>
                    <a:gd name="T64" fmla="*/ 1406 w 2752"/>
                    <a:gd name="T65" fmla="*/ 685 h 2259"/>
                    <a:gd name="T66" fmla="*/ 1262 w 2752"/>
                    <a:gd name="T67" fmla="*/ 1134 h 2259"/>
                    <a:gd name="T68" fmla="*/ 1177 w 2752"/>
                    <a:gd name="T69" fmla="*/ 1311 h 2259"/>
                    <a:gd name="T70" fmla="*/ 1135 w 2752"/>
                    <a:gd name="T71" fmla="*/ 1133 h 2259"/>
                    <a:gd name="T72" fmla="*/ 1008 w 2752"/>
                    <a:gd name="T73" fmla="*/ 1387 h 2259"/>
                    <a:gd name="T74" fmla="*/ 788 w 2752"/>
                    <a:gd name="T75" fmla="*/ 1218 h 2259"/>
                    <a:gd name="T76" fmla="*/ 915 w 2752"/>
                    <a:gd name="T77" fmla="*/ 888 h 2259"/>
                    <a:gd name="T78" fmla="*/ 1101 w 2752"/>
                    <a:gd name="T79" fmla="*/ 659 h 2259"/>
                    <a:gd name="T80" fmla="*/ 1067 w 2752"/>
                    <a:gd name="T81" fmla="*/ 337 h 2259"/>
                    <a:gd name="T82" fmla="*/ 1389 w 2752"/>
                    <a:gd name="T83" fmla="*/ 617 h 2259"/>
                    <a:gd name="T84" fmla="*/ 1618 w 2752"/>
                    <a:gd name="T85" fmla="*/ 337 h 2259"/>
                    <a:gd name="T86" fmla="*/ 1767 w 2752"/>
                    <a:gd name="T87" fmla="*/ 21 h 2259"/>
                    <a:gd name="T88" fmla="*/ 1814 w 2752"/>
                    <a:gd name="T89" fmla="*/ 331 h 2259"/>
                    <a:gd name="T90" fmla="*/ 1849 w 2752"/>
                    <a:gd name="T91" fmla="*/ 552 h 2259"/>
                    <a:gd name="T92" fmla="*/ 1990 w 2752"/>
                    <a:gd name="T93" fmla="*/ 329 h 2259"/>
                    <a:gd name="T94" fmla="*/ 2192 w 2752"/>
                    <a:gd name="T95" fmla="*/ 211 h 2259"/>
                    <a:gd name="T96" fmla="*/ 2021 w 2752"/>
                    <a:gd name="T97" fmla="*/ 783 h 2259"/>
                    <a:gd name="T98" fmla="*/ 1922 w 2752"/>
                    <a:gd name="T99" fmla="*/ 1057 h 2259"/>
                    <a:gd name="T100" fmla="*/ 2372 w 2752"/>
                    <a:gd name="T101" fmla="*/ 1115 h 2259"/>
                    <a:gd name="T102" fmla="*/ 2491 w 2752"/>
                    <a:gd name="T103" fmla="*/ 1152 h 2259"/>
                    <a:gd name="T104" fmla="*/ 2615 w 2752"/>
                    <a:gd name="T105" fmla="*/ 1178 h 2259"/>
                    <a:gd name="T106" fmla="*/ 2752 w 2752"/>
                    <a:gd name="T107" fmla="*/ 1349 h 2259"/>
                    <a:gd name="T108" fmla="*/ 1592 w 2752"/>
                    <a:gd name="T109" fmla="*/ 1049 h 2259"/>
                    <a:gd name="T110" fmla="*/ 1540 w 2752"/>
                    <a:gd name="T111" fmla="*/ 954 h 2259"/>
                    <a:gd name="T112" fmla="*/ 1609 w 2752"/>
                    <a:gd name="T113" fmla="*/ 922 h 2259"/>
                    <a:gd name="T114" fmla="*/ 1863 w 2752"/>
                    <a:gd name="T115" fmla="*/ 820 h 2259"/>
                    <a:gd name="T116" fmla="*/ 1838 w 2752"/>
                    <a:gd name="T117" fmla="*/ 693 h 2259"/>
                    <a:gd name="T118" fmla="*/ 1863 w 2752"/>
                    <a:gd name="T119" fmla="*/ 820 h 22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2752" h="2259">
                      <a:moveTo>
                        <a:pt x="1728" y="1184"/>
                      </a:moveTo>
                      <a:cubicBezTo>
                        <a:pt x="1690" y="1184"/>
                        <a:pt x="1678" y="1180"/>
                        <a:pt x="1651" y="1193"/>
                      </a:cubicBezTo>
                      <a:cubicBezTo>
                        <a:pt x="1651" y="1141"/>
                        <a:pt x="1646" y="1151"/>
                        <a:pt x="1674" y="1122"/>
                      </a:cubicBezTo>
                      <a:cubicBezTo>
                        <a:pt x="1794" y="1002"/>
                        <a:pt x="1745" y="952"/>
                        <a:pt x="1795" y="939"/>
                      </a:cubicBezTo>
                      <a:cubicBezTo>
                        <a:pt x="1796" y="972"/>
                        <a:pt x="1809" y="981"/>
                        <a:pt x="1799" y="1002"/>
                      </a:cubicBezTo>
                      <a:cubicBezTo>
                        <a:pt x="1788" y="1025"/>
                        <a:pt x="1773" y="1009"/>
                        <a:pt x="1758" y="1045"/>
                      </a:cubicBezTo>
                      <a:cubicBezTo>
                        <a:pt x="1747" y="1073"/>
                        <a:pt x="1756" y="1095"/>
                        <a:pt x="1753" y="1125"/>
                      </a:cubicBezTo>
                      <a:cubicBezTo>
                        <a:pt x="1748" y="1177"/>
                        <a:pt x="1740" y="1139"/>
                        <a:pt x="1728" y="1184"/>
                      </a:cubicBezTo>
                      <a:close/>
                      <a:moveTo>
                        <a:pt x="2752" y="1349"/>
                      </a:moveTo>
                      <a:lnTo>
                        <a:pt x="2752" y="1370"/>
                      </a:lnTo>
                      <a:cubicBezTo>
                        <a:pt x="2749" y="1398"/>
                        <a:pt x="2729" y="1424"/>
                        <a:pt x="2686" y="1448"/>
                      </a:cubicBezTo>
                      <a:cubicBezTo>
                        <a:pt x="2529" y="1535"/>
                        <a:pt x="2421" y="1512"/>
                        <a:pt x="2252" y="1498"/>
                      </a:cubicBezTo>
                      <a:cubicBezTo>
                        <a:pt x="2153" y="1489"/>
                        <a:pt x="2076" y="1534"/>
                        <a:pt x="1965" y="1480"/>
                      </a:cubicBezTo>
                      <a:lnTo>
                        <a:pt x="1965" y="1396"/>
                      </a:lnTo>
                      <a:cubicBezTo>
                        <a:pt x="2044" y="1389"/>
                        <a:pt x="2121" y="1370"/>
                        <a:pt x="2210" y="1370"/>
                      </a:cubicBezTo>
                      <a:cubicBezTo>
                        <a:pt x="2286" y="1371"/>
                        <a:pt x="2369" y="1371"/>
                        <a:pt x="2405" y="1303"/>
                      </a:cubicBezTo>
                      <a:cubicBezTo>
                        <a:pt x="2343" y="1210"/>
                        <a:pt x="2133" y="1231"/>
                        <a:pt x="2029" y="1248"/>
                      </a:cubicBezTo>
                      <a:cubicBezTo>
                        <a:pt x="1977" y="1256"/>
                        <a:pt x="1916" y="1283"/>
                        <a:pt x="1880" y="1286"/>
                      </a:cubicBezTo>
                      <a:cubicBezTo>
                        <a:pt x="1874" y="1364"/>
                        <a:pt x="1860" y="1372"/>
                        <a:pt x="1829" y="1430"/>
                      </a:cubicBezTo>
                      <a:lnTo>
                        <a:pt x="1753" y="1430"/>
                      </a:lnTo>
                      <a:cubicBezTo>
                        <a:pt x="1740" y="1380"/>
                        <a:pt x="1634" y="1350"/>
                        <a:pt x="1561" y="1398"/>
                      </a:cubicBezTo>
                      <a:cubicBezTo>
                        <a:pt x="1532" y="1417"/>
                        <a:pt x="1512" y="1410"/>
                        <a:pt x="1448" y="1429"/>
                      </a:cubicBezTo>
                      <a:cubicBezTo>
                        <a:pt x="1402" y="1442"/>
                        <a:pt x="1359" y="1438"/>
                        <a:pt x="1313" y="1438"/>
                      </a:cubicBezTo>
                      <a:cubicBezTo>
                        <a:pt x="1298" y="1495"/>
                        <a:pt x="1239" y="1480"/>
                        <a:pt x="1169" y="1480"/>
                      </a:cubicBezTo>
                      <a:cubicBezTo>
                        <a:pt x="1150" y="1562"/>
                        <a:pt x="1109" y="1526"/>
                        <a:pt x="1042" y="1565"/>
                      </a:cubicBezTo>
                      <a:cubicBezTo>
                        <a:pt x="998" y="1591"/>
                        <a:pt x="957" y="1618"/>
                        <a:pt x="911" y="1646"/>
                      </a:cubicBezTo>
                      <a:cubicBezTo>
                        <a:pt x="885" y="1662"/>
                        <a:pt x="869" y="1671"/>
                        <a:pt x="842" y="1687"/>
                      </a:cubicBezTo>
                      <a:cubicBezTo>
                        <a:pt x="817" y="1703"/>
                        <a:pt x="805" y="1713"/>
                        <a:pt x="780" y="1726"/>
                      </a:cubicBezTo>
                      <a:cubicBezTo>
                        <a:pt x="727" y="1753"/>
                        <a:pt x="696" y="1770"/>
                        <a:pt x="648" y="1807"/>
                      </a:cubicBezTo>
                      <a:cubicBezTo>
                        <a:pt x="586" y="1854"/>
                        <a:pt x="564" y="1937"/>
                        <a:pt x="518" y="1998"/>
                      </a:cubicBezTo>
                      <a:cubicBezTo>
                        <a:pt x="463" y="2072"/>
                        <a:pt x="490" y="2060"/>
                        <a:pt x="464" y="2105"/>
                      </a:cubicBezTo>
                      <a:cubicBezTo>
                        <a:pt x="418" y="2185"/>
                        <a:pt x="374" y="2259"/>
                        <a:pt x="263" y="2259"/>
                      </a:cubicBezTo>
                      <a:cubicBezTo>
                        <a:pt x="171" y="2259"/>
                        <a:pt x="130" y="2237"/>
                        <a:pt x="90" y="2170"/>
                      </a:cubicBezTo>
                      <a:cubicBezTo>
                        <a:pt x="66" y="2129"/>
                        <a:pt x="0" y="2071"/>
                        <a:pt x="0" y="2031"/>
                      </a:cubicBezTo>
                      <a:cubicBezTo>
                        <a:pt x="0" y="1981"/>
                        <a:pt x="7" y="1918"/>
                        <a:pt x="23" y="1876"/>
                      </a:cubicBezTo>
                      <a:cubicBezTo>
                        <a:pt x="37" y="1839"/>
                        <a:pt x="61" y="1811"/>
                        <a:pt x="81" y="1781"/>
                      </a:cubicBezTo>
                      <a:lnTo>
                        <a:pt x="195" y="1599"/>
                      </a:lnTo>
                      <a:lnTo>
                        <a:pt x="314" y="1599"/>
                      </a:lnTo>
                      <a:cubicBezTo>
                        <a:pt x="320" y="1622"/>
                        <a:pt x="344" y="1660"/>
                        <a:pt x="359" y="1680"/>
                      </a:cubicBezTo>
                      <a:cubicBezTo>
                        <a:pt x="404" y="1740"/>
                        <a:pt x="493" y="1742"/>
                        <a:pt x="544" y="1685"/>
                      </a:cubicBezTo>
                      <a:cubicBezTo>
                        <a:pt x="568" y="1658"/>
                        <a:pt x="563" y="1644"/>
                        <a:pt x="607" y="1629"/>
                      </a:cubicBezTo>
                      <a:cubicBezTo>
                        <a:pt x="666" y="1610"/>
                        <a:pt x="710" y="1576"/>
                        <a:pt x="763" y="1548"/>
                      </a:cubicBezTo>
                      <a:cubicBezTo>
                        <a:pt x="795" y="1531"/>
                        <a:pt x="820" y="1536"/>
                        <a:pt x="853" y="1520"/>
                      </a:cubicBezTo>
                      <a:cubicBezTo>
                        <a:pt x="886" y="1505"/>
                        <a:pt x="890" y="1491"/>
                        <a:pt x="931" y="1480"/>
                      </a:cubicBezTo>
                      <a:cubicBezTo>
                        <a:pt x="951" y="1474"/>
                        <a:pt x="958" y="1475"/>
                        <a:pt x="983" y="1472"/>
                      </a:cubicBezTo>
                      <a:cubicBezTo>
                        <a:pt x="1057" y="1464"/>
                        <a:pt x="1021" y="1447"/>
                        <a:pt x="1135" y="1447"/>
                      </a:cubicBezTo>
                      <a:cubicBezTo>
                        <a:pt x="1137" y="1418"/>
                        <a:pt x="1141" y="1416"/>
                        <a:pt x="1152" y="1396"/>
                      </a:cubicBezTo>
                      <a:lnTo>
                        <a:pt x="1262" y="1396"/>
                      </a:lnTo>
                      <a:cubicBezTo>
                        <a:pt x="1264" y="1367"/>
                        <a:pt x="1268" y="1365"/>
                        <a:pt x="1279" y="1345"/>
                      </a:cubicBezTo>
                      <a:lnTo>
                        <a:pt x="1381" y="1345"/>
                      </a:lnTo>
                      <a:cubicBezTo>
                        <a:pt x="1414" y="1282"/>
                        <a:pt x="1429" y="1260"/>
                        <a:pt x="1524" y="1260"/>
                      </a:cubicBezTo>
                      <a:cubicBezTo>
                        <a:pt x="1498" y="1210"/>
                        <a:pt x="1496" y="1195"/>
                        <a:pt x="1482" y="1133"/>
                      </a:cubicBezTo>
                      <a:lnTo>
                        <a:pt x="1423" y="1133"/>
                      </a:lnTo>
                      <a:lnTo>
                        <a:pt x="1423" y="1226"/>
                      </a:lnTo>
                      <a:lnTo>
                        <a:pt x="1338" y="1226"/>
                      </a:lnTo>
                      <a:cubicBezTo>
                        <a:pt x="1336" y="1201"/>
                        <a:pt x="1324" y="1169"/>
                        <a:pt x="1326" y="1151"/>
                      </a:cubicBezTo>
                      <a:cubicBezTo>
                        <a:pt x="1333" y="1083"/>
                        <a:pt x="1345" y="1194"/>
                        <a:pt x="1346" y="913"/>
                      </a:cubicBezTo>
                      <a:cubicBezTo>
                        <a:pt x="1346" y="892"/>
                        <a:pt x="1345" y="885"/>
                        <a:pt x="1351" y="866"/>
                      </a:cubicBezTo>
                      <a:lnTo>
                        <a:pt x="1364" y="838"/>
                      </a:lnTo>
                      <a:cubicBezTo>
                        <a:pt x="1414" y="762"/>
                        <a:pt x="1489" y="841"/>
                        <a:pt x="1541" y="845"/>
                      </a:cubicBezTo>
                      <a:cubicBezTo>
                        <a:pt x="1543" y="795"/>
                        <a:pt x="1565" y="773"/>
                        <a:pt x="1575" y="727"/>
                      </a:cubicBezTo>
                      <a:lnTo>
                        <a:pt x="1635" y="727"/>
                      </a:lnTo>
                      <a:lnTo>
                        <a:pt x="1636" y="618"/>
                      </a:lnTo>
                      <a:cubicBezTo>
                        <a:pt x="1642" y="566"/>
                        <a:pt x="1666" y="484"/>
                        <a:pt x="1582" y="538"/>
                      </a:cubicBezTo>
                      <a:cubicBezTo>
                        <a:pt x="1512" y="584"/>
                        <a:pt x="1495" y="651"/>
                        <a:pt x="1406" y="651"/>
                      </a:cubicBezTo>
                      <a:lnTo>
                        <a:pt x="1406" y="685"/>
                      </a:lnTo>
                      <a:cubicBezTo>
                        <a:pt x="1406" y="754"/>
                        <a:pt x="1270" y="828"/>
                        <a:pt x="1262" y="939"/>
                      </a:cubicBezTo>
                      <a:cubicBezTo>
                        <a:pt x="1258" y="1000"/>
                        <a:pt x="1264" y="1071"/>
                        <a:pt x="1262" y="1134"/>
                      </a:cubicBezTo>
                      <a:cubicBezTo>
                        <a:pt x="1261" y="1186"/>
                        <a:pt x="1246" y="1261"/>
                        <a:pt x="1245" y="1311"/>
                      </a:cubicBezTo>
                      <a:lnTo>
                        <a:pt x="1177" y="1311"/>
                      </a:lnTo>
                      <a:cubicBezTo>
                        <a:pt x="1169" y="1274"/>
                        <a:pt x="1159" y="1265"/>
                        <a:pt x="1152" y="1227"/>
                      </a:cubicBezTo>
                      <a:cubicBezTo>
                        <a:pt x="1146" y="1194"/>
                        <a:pt x="1142" y="1164"/>
                        <a:pt x="1135" y="1133"/>
                      </a:cubicBezTo>
                      <a:cubicBezTo>
                        <a:pt x="1097" y="1154"/>
                        <a:pt x="1106" y="1143"/>
                        <a:pt x="1089" y="1189"/>
                      </a:cubicBezTo>
                      <a:cubicBezTo>
                        <a:pt x="1064" y="1254"/>
                        <a:pt x="1023" y="1321"/>
                        <a:pt x="1008" y="1387"/>
                      </a:cubicBezTo>
                      <a:cubicBezTo>
                        <a:pt x="946" y="1387"/>
                        <a:pt x="897" y="1393"/>
                        <a:pt x="857" y="1344"/>
                      </a:cubicBezTo>
                      <a:cubicBezTo>
                        <a:pt x="838" y="1321"/>
                        <a:pt x="788" y="1254"/>
                        <a:pt x="788" y="1218"/>
                      </a:cubicBezTo>
                      <a:cubicBezTo>
                        <a:pt x="788" y="1082"/>
                        <a:pt x="852" y="1144"/>
                        <a:pt x="863" y="1039"/>
                      </a:cubicBezTo>
                      <a:cubicBezTo>
                        <a:pt x="870" y="984"/>
                        <a:pt x="855" y="888"/>
                        <a:pt x="915" y="888"/>
                      </a:cubicBezTo>
                      <a:cubicBezTo>
                        <a:pt x="970" y="888"/>
                        <a:pt x="998" y="911"/>
                        <a:pt x="1042" y="922"/>
                      </a:cubicBezTo>
                      <a:cubicBezTo>
                        <a:pt x="1151" y="849"/>
                        <a:pt x="1110" y="799"/>
                        <a:pt x="1101" y="659"/>
                      </a:cubicBezTo>
                      <a:cubicBezTo>
                        <a:pt x="1098" y="606"/>
                        <a:pt x="1089" y="550"/>
                        <a:pt x="1084" y="498"/>
                      </a:cubicBezTo>
                      <a:cubicBezTo>
                        <a:pt x="1080" y="449"/>
                        <a:pt x="1068" y="383"/>
                        <a:pt x="1067" y="337"/>
                      </a:cubicBezTo>
                      <a:cubicBezTo>
                        <a:pt x="1105" y="317"/>
                        <a:pt x="1264" y="143"/>
                        <a:pt x="1313" y="430"/>
                      </a:cubicBezTo>
                      <a:cubicBezTo>
                        <a:pt x="1326" y="509"/>
                        <a:pt x="1307" y="615"/>
                        <a:pt x="1389" y="617"/>
                      </a:cubicBezTo>
                      <a:cubicBezTo>
                        <a:pt x="1394" y="555"/>
                        <a:pt x="1433" y="500"/>
                        <a:pt x="1499" y="498"/>
                      </a:cubicBezTo>
                      <a:cubicBezTo>
                        <a:pt x="1516" y="426"/>
                        <a:pt x="1540" y="356"/>
                        <a:pt x="1618" y="337"/>
                      </a:cubicBezTo>
                      <a:cubicBezTo>
                        <a:pt x="1618" y="193"/>
                        <a:pt x="1655" y="196"/>
                        <a:pt x="1722" y="111"/>
                      </a:cubicBezTo>
                      <a:cubicBezTo>
                        <a:pt x="1750" y="75"/>
                        <a:pt x="1714" y="35"/>
                        <a:pt x="1767" y="21"/>
                      </a:cubicBezTo>
                      <a:cubicBezTo>
                        <a:pt x="1843" y="0"/>
                        <a:pt x="1885" y="50"/>
                        <a:pt x="1948" y="83"/>
                      </a:cubicBezTo>
                      <a:cubicBezTo>
                        <a:pt x="1944" y="240"/>
                        <a:pt x="1908" y="245"/>
                        <a:pt x="1814" y="331"/>
                      </a:cubicBezTo>
                      <a:cubicBezTo>
                        <a:pt x="1697" y="439"/>
                        <a:pt x="1770" y="464"/>
                        <a:pt x="1770" y="617"/>
                      </a:cubicBezTo>
                      <a:lnTo>
                        <a:pt x="1849" y="552"/>
                      </a:lnTo>
                      <a:cubicBezTo>
                        <a:pt x="1878" y="516"/>
                        <a:pt x="1907" y="498"/>
                        <a:pt x="1956" y="498"/>
                      </a:cubicBezTo>
                      <a:cubicBezTo>
                        <a:pt x="1956" y="393"/>
                        <a:pt x="1944" y="418"/>
                        <a:pt x="1990" y="329"/>
                      </a:cubicBezTo>
                      <a:cubicBezTo>
                        <a:pt x="2025" y="262"/>
                        <a:pt x="2031" y="206"/>
                        <a:pt x="2123" y="190"/>
                      </a:cubicBezTo>
                      <a:cubicBezTo>
                        <a:pt x="2162" y="183"/>
                        <a:pt x="2171" y="190"/>
                        <a:pt x="2192" y="211"/>
                      </a:cubicBezTo>
                      <a:cubicBezTo>
                        <a:pt x="2251" y="271"/>
                        <a:pt x="2325" y="422"/>
                        <a:pt x="2216" y="479"/>
                      </a:cubicBezTo>
                      <a:cubicBezTo>
                        <a:pt x="1964" y="611"/>
                        <a:pt x="2076" y="697"/>
                        <a:pt x="2021" y="783"/>
                      </a:cubicBezTo>
                      <a:cubicBezTo>
                        <a:pt x="1988" y="835"/>
                        <a:pt x="1988" y="782"/>
                        <a:pt x="1981" y="870"/>
                      </a:cubicBezTo>
                      <a:cubicBezTo>
                        <a:pt x="1975" y="942"/>
                        <a:pt x="1922" y="981"/>
                        <a:pt x="1922" y="1057"/>
                      </a:cubicBezTo>
                      <a:cubicBezTo>
                        <a:pt x="1922" y="1133"/>
                        <a:pt x="2037" y="1099"/>
                        <a:pt x="2109" y="1099"/>
                      </a:cubicBezTo>
                      <a:cubicBezTo>
                        <a:pt x="2195" y="1099"/>
                        <a:pt x="2292" y="1102"/>
                        <a:pt x="2372" y="1115"/>
                      </a:cubicBezTo>
                      <a:cubicBezTo>
                        <a:pt x="2401" y="1120"/>
                        <a:pt x="2417" y="1121"/>
                        <a:pt x="2441" y="1131"/>
                      </a:cubicBezTo>
                      <a:cubicBezTo>
                        <a:pt x="2459" y="1138"/>
                        <a:pt x="2474" y="1150"/>
                        <a:pt x="2491" y="1152"/>
                      </a:cubicBezTo>
                      <a:cubicBezTo>
                        <a:pt x="2518" y="1156"/>
                        <a:pt x="2511" y="1144"/>
                        <a:pt x="2555" y="1161"/>
                      </a:cubicBezTo>
                      <a:cubicBezTo>
                        <a:pt x="2583" y="1171"/>
                        <a:pt x="2583" y="1170"/>
                        <a:pt x="2615" y="1178"/>
                      </a:cubicBezTo>
                      <a:cubicBezTo>
                        <a:pt x="2657" y="1189"/>
                        <a:pt x="2675" y="1211"/>
                        <a:pt x="2700" y="1244"/>
                      </a:cubicBezTo>
                      <a:cubicBezTo>
                        <a:pt x="2728" y="1281"/>
                        <a:pt x="2748" y="1317"/>
                        <a:pt x="2752" y="1349"/>
                      </a:cubicBezTo>
                      <a:close/>
                      <a:moveTo>
                        <a:pt x="1592" y="998"/>
                      </a:moveTo>
                      <a:lnTo>
                        <a:pt x="1592" y="1049"/>
                      </a:lnTo>
                      <a:cubicBezTo>
                        <a:pt x="1548" y="1048"/>
                        <a:pt x="1508" y="1033"/>
                        <a:pt x="1508" y="989"/>
                      </a:cubicBezTo>
                      <a:cubicBezTo>
                        <a:pt x="1508" y="962"/>
                        <a:pt x="1526" y="969"/>
                        <a:pt x="1540" y="954"/>
                      </a:cubicBezTo>
                      <a:cubicBezTo>
                        <a:pt x="1554" y="939"/>
                        <a:pt x="1552" y="932"/>
                        <a:pt x="1558" y="905"/>
                      </a:cubicBezTo>
                      <a:cubicBezTo>
                        <a:pt x="1575" y="913"/>
                        <a:pt x="1589" y="917"/>
                        <a:pt x="1609" y="922"/>
                      </a:cubicBezTo>
                      <a:cubicBezTo>
                        <a:pt x="1602" y="952"/>
                        <a:pt x="1592" y="961"/>
                        <a:pt x="1592" y="998"/>
                      </a:cubicBezTo>
                      <a:close/>
                      <a:moveTo>
                        <a:pt x="1863" y="820"/>
                      </a:moveTo>
                      <a:cubicBezTo>
                        <a:pt x="1814" y="820"/>
                        <a:pt x="1798" y="815"/>
                        <a:pt x="1762" y="812"/>
                      </a:cubicBezTo>
                      <a:cubicBezTo>
                        <a:pt x="1764" y="719"/>
                        <a:pt x="1836" y="782"/>
                        <a:pt x="1838" y="693"/>
                      </a:cubicBezTo>
                      <a:cubicBezTo>
                        <a:pt x="1854" y="701"/>
                        <a:pt x="1883" y="708"/>
                        <a:pt x="1905" y="710"/>
                      </a:cubicBezTo>
                      <a:cubicBezTo>
                        <a:pt x="1902" y="756"/>
                        <a:pt x="1874" y="775"/>
                        <a:pt x="1863" y="82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  <p:sp>
              <p:nvSpPr>
                <p:cNvPr id="46" name="Freeform 36">
                  <a:extLst>
                    <a:ext uri="{FF2B5EF4-FFF2-40B4-BE49-F238E27FC236}">
                      <a16:creationId xmlns:a16="http://schemas.microsoft.com/office/drawing/2014/main" id="{794D8679-86AC-40CD-B3C7-153D8897E67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364179" y="5627708"/>
                  <a:ext cx="381123" cy="379187"/>
                </a:xfrm>
                <a:custGeom>
                  <a:avLst/>
                  <a:gdLst>
                    <a:gd name="T0" fmla="*/ 224 w 1353"/>
                    <a:gd name="T1" fmla="*/ 424 h 1330"/>
                    <a:gd name="T2" fmla="*/ 406 w 1353"/>
                    <a:gd name="T3" fmla="*/ 335 h 1330"/>
                    <a:gd name="T4" fmla="*/ 491 w 1353"/>
                    <a:gd name="T5" fmla="*/ 285 h 1330"/>
                    <a:gd name="T6" fmla="*/ 656 w 1353"/>
                    <a:gd name="T7" fmla="*/ 254 h 1330"/>
                    <a:gd name="T8" fmla="*/ 552 w 1353"/>
                    <a:gd name="T9" fmla="*/ 320 h 1330"/>
                    <a:gd name="T10" fmla="*/ 497 w 1353"/>
                    <a:gd name="T11" fmla="*/ 383 h 1330"/>
                    <a:gd name="T12" fmla="*/ 496 w 1353"/>
                    <a:gd name="T13" fmla="*/ 542 h 1330"/>
                    <a:gd name="T14" fmla="*/ 313 w 1353"/>
                    <a:gd name="T15" fmla="*/ 597 h 1330"/>
                    <a:gd name="T16" fmla="*/ 97 w 1353"/>
                    <a:gd name="T17" fmla="*/ 551 h 1330"/>
                    <a:gd name="T18" fmla="*/ 78 w 1353"/>
                    <a:gd name="T19" fmla="*/ 747 h 1330"/>
                    <a:gd name="T20" fmla="*/ 266 w 1353"/>
                    <a:gd name="T21" fmla="*/ 898 h 1330"/>
                    <a:gd name="T22" fmla="*/ 586 w 1353"/>
                    <a:gd name="T23" fmla="*/ 860 h 1330"/>
                    <a:gd name="T24" fmla="*/ 527 w 1353"/>
                    <a:gd name="T25" fmla="*/ 1006 h 1330"/>
                    <a:gd name="T26" fmla="*/ 269 w 1353"/>
                    <a:gd name="T27" fmla="*/ 1133 h 1330"/>
                    <a:gd name="T28" fmla="*/ 4 w 1353"/>
                    <a:gd name="T29" fmla="*/ 1127 h 1330"/>
                    <a:gd name="T30" fmla="*/ 92 w 1353"/>
                    <a:gd name="T31" fmla="*/ 1216 h 1330"/>
                    <a:gd name="T32" fmla="*/ 162 w 1353"/>
                    <a:gd name="T33" fmla="*/ 1239 h 1330"/>
                    <a:gd name="T34" fmla="*/ 191 w 1353"/>
                    <a:gd name="T35" fmla="*/ 1253 h 1330"/>
                    <a:gd name="T36" fmla="*/ 272 w 1353"/>
                    <a:gd name="T37" fmla="*/ 1273 h 1330"/>
                    <a:gd name="T38" fmla="*/ 373 w 1353"/>
                    <a:gd name="T39" fmla="*/ 1298 h 1330"/>
                    <a:gd name="T40" fmla="*/ 588 w 1353"/>
                    <a:gd name="T41" fmla="*/ 1330 h 1330"/>
                    <a:gd name="T42" fmla="*/ 701 w 1353"/>
                    <a:gd name="T43" fmla="*/ 1282 h 1330"/>
                    <a:gd name="T44" fmla="*/ 771 w 1353"/>
                    <a:gd name="T45" fmla="*/ 1175 h 1330"/>
                    <a:gd name="T46" fmla="*/ 848 w 1353"/>
                    <a:gd name="T47" fmla="*/ 980 h 1330"/>
                    <a:gd name="T48" fmla="*/ 867 w 1353"/>
                    <a:gd name="T49" fmla="*/ 906 h 1330"/>
                    <a:gd name="T50" fmla="*/ 1104 w 1353"/>
                    <a:gd name="T51" fmla="*/ 635 h 1330"/>
                    <a:gd name="T52" fmla="*/ 1236 w 1353"/>
                    <a:gd name="T53" fmla="*/ 650 h 1330"/>
                    <a:gd name="T54" fmla="*/ 1301 w 1353"/>
                    <a:gd name="T55" fmla="*/ 464 h 1330"/>
                    <a:gd name="T56" fmla="*/ 1045 w 1353"/>
                    <a:gd name="T57" fmla="*/ 348 h 1330"/>
                    <a:gd name="T58" fmla="*/ 801 w 1353"/>
                    <a:gd name="T59" fmla="*/ 426 h 1330"/>
                    <a:gd name="T60" fmla="*/ 789 w 1353"/>
                    <a:gd name="T61" fmla="*/ 328 h 1330"/>
                    <a:gd name="T62" fmla="*/ 865 w 1353"/>
                    <a:gd name="T63" fmla="*/ 278 h 1330"/>
                    <a:gd name="T64" fmla="*/ 928 w 1353"/>
                    <a:gd name="T65" fmla="*/ 222 h 1330"/>
                    <a:gd name="T66" fmla="*/ 910 w 1353"/>
                    <a:gd name="T67" fmla="*/ 51 h 1330"/>
                    <a:gd name="T68" fmla="*/ 791 w 1353"/>
                    <a:gd name="T69" fmla="*/ 0 h 1330"/>
                    <a:gd name="T70" fmla="*/ 537 w 1353"/>
                    <a:gd name="T71" fmla="*/ 51 h 1330"/>
                    <a:gd name="T72" fmla="*/ 290 w 1353"/>
                    <a:gd name="T73" fmla="*/ 177 h 1330"/>
                    <a:gd name="T74" fmla="*/ 192 w 1353"/>
                    <a:gd name="T75" fmla="*/ 332 h 1330"/>
                    <a:gd name="T76" fmla="*/ 224 w 1353"/>
                    <a:gd name="T77" fmla="*/ 424 h 13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</a:cxnLst>
                  <a:rect l="0" t="0" r="r" b="b"/>
                  <a:pathLst>
                    <a:path w="1353" h="1330">
                      <a:moveTo>
                        <a:pt x="224" y="424"/>
                      </a:moveTo>
                      <a:cubicBezTo>
                        <a:pt x="314" y="416"/>
                        <a:pt x="324" y="385"/>
                        <a:pt x="406" y="335"/>
                      </a:cubicBezTo>
                      <a:cubicBezTo>
                        <a:pt x="438" y="317"/>
                        <a:pt x="459" y="304"/>
                        <a:pt x="491" y="285"/>
                      </a:cubicBezTo>
                      <a:cubicBezTo>
                        <a:pt x="588" y="225"/>
                        <a:pt x="614" y="254"/>
                        <a:pt x="656" y="254"/>
                      </a:cubicBezTo>
                      <a:cubicBezTo>
                        <a:pt x="654" y="323"/>
                        <a:pt x="646" y="286"/>
                        <a:pt x="552" y="320"/>
                      </a:cubicBezTo>
                      <a:cubicBezTo>
                        <a:pt x="516" y="333"/>
                        <a:pt x="506" y="337"/>
                        <a:pt x="497" y="383"/>
                      </a:cubicBezTo>
                      <a:cubicBezTo>
                        <a:pt x="480" y="466"/>
                        <a:pt x="485" y="467"/>
                        <a:pt x="496" y="542"/>
                      </a:cubicBezTo>
                      <a:cubicBezTo>
                        <a:pt x="428" y="558"/>
                        <a:pt x="395" y="589"/>
                        <a:pt x="313" y="597"/>
                      </a:cubicBezTo>
                      <a:cubicBezTo>
                        <a:pt x="220" y="605"/>
                        <a:pt x="234" y="551"/>
                        <a:pt x="97" y="551"/>
                      </a:cubicBezTo>
                      <a:cubicBezTo>
                        <a:pt x="10" y="551"/>
                        <a:pt x="0" y="649"/>
                        <a:pt x="78" y="747"/>
                      </a:cubicBezTo>
                      <a:cubicBezTo>
                        <a:pt x="103" y="778"/>
                        <a:pt x="226" y="898"/>
                        <a:pt x="266" y="898"/>
                      </a:cubicBezTo>
                      <a:cubicBezTo>
                        <a:pt x="408" y="898"/>
                        <a:pt x="597" y="749"/>
                        <a:pt x="586" y="860"/>
                      </a:cubicBezTo>
                      <a:cubicBezTo>
                        <a:pt x="575" y="968"/>
                        <a:pt x="564" y="969"/>
                        <a:pt x="527" y="1006"/>
                      </a:cubicBezTo>
                      <a:cubicBezTo>
                        <a:pt x="470" y="1062"/>
                        <a:pt x="381" y="1175"/>
                        <a:pt x="269" y="1133"/>
                      </a:cubicBezTo>
                      <a:cubicBezTo>
                        <a:pt x="243" y="1123"/>
                        <a:pt x="4" y="963"/>
                        <a:pt x="4" y="1127"/>
                      </a:cubicBezTo>
                      <a:cubicBezTo>
                        <a:pt x="4" y="1179"/>
                        <a:pt x="51" y="1201"/>
                        <a:pt x="92" y="1216"/>
                      </a:cubicBezTo>
                      <a:cubicBezTo>
                        <a:pt x="120" y="1227"/>
                        <a:pt x="136" y="1227"/>
                        <a:pt x="162" y="1239"/>
                      </a:cubicBezTo>
                      <a:lnTo>
                        <a:pt x="191" y="1253"/>
                      </a:lnTo>
                      <a:cubicBezTo>
                        <a:pt x="223" y="1263"/>
                        <a:pt x="218" y="1253"/>
                        <a:pt x="272" y="1273"/>
                      </a:cubicBezTo>
                      <a:lnTo>
                        <a:pt x="373" y="1298"/>
                      </a:lnTo>
                      <a:cubicBezTo>
                        <a:pt x="489" y="1319"/>
                        <a:pt x="418" y="1330"/>
                        <a:pt x="588" y="1330"/>
                      </a:cubicBezTo>
                      <a:cubicBezTo>
                        <a:pt x="604" y="1330"/>
                        <a:pt x="684" y="1300"/>
                        <a:pt x="701" y="1282"/>
                      </a:cubicBezTo>
                      <a:cubicBezTo>
                        <a:pt x="743" y="1238"/>
                        <a:pt x="743" y="1231"/>
                        <a:pt x="771" y="1175"/>
                      </a:cubicBezTo>
                      <a:cubicBezTo>
                        <a:pt x="802" y="1114"/>
                        <a:pt x="832" y="1048"/>
                        <a:pt x="848" y="980"/>
                      </a:cubicBezTo>
                      <a:cubicBezTo>
                        <a:pt x="858" y="939"/>
                        <a:pt x="867" y="930"/>
                        <a:pt x="867" y="906"/>
                      </a:cubicBezTo>
                      <a:cubicBezTo>
                        <a:pt x="867" y="706"/>
                        <a:pt x="786" y="635"/>
                        <a:pt x="1104" y="635"/>
                      </a:cubicBezTo>
                      <a:cubicBezTo>
                        <a:pt x="1156" y="635"/>
                        <a:pt x="1200" y="656"/>
                        <a:pt x="1236" y="650"/>
                      </a:cubicBezTo>
                      <a:cubicBezTo>
                        <a:pt x="1353" y="628"/>
                        <a:pt x="1334" y="509"/>
                        <a:pt x="1301" y="464"/>
                      </a:cubicBezTo>
                      <a:cubicBezTo>
                        <a:pt x="1262" y="410"/>
                        <a:pt x="1126" y="348"/>
                        <a:pt x="1045" y="348"/>
                      </a:cubicBezTo>
                      <a:cubicBezTo>
                        <a:pt x="796" y="348"/>
                        <a:pt x="865" y="402"/>
                        <a:pt x="801" y="426"/>
                      </a:cubicBezTo>
                      <a:cubicBezTo>
                        <a:pt x="745" y="447"/>
                        <a:pt x="723" y="391"/>
                        <a:pt x="789" y="328"/>
                      </a:cubicBezTo>
                      <a:cubicBezTo>
                        <a:pt x="820" y="298"/>
                        <a:pt x="836" y="302"/>
                        <a:pt x="865" y="278"/>
                      </a:cubicBezTo>
                      <a:cubicBezTo>
                        <a:pt x="890" y="257"/>
                        <a:pt x="900" y="244"/>
                        <a:pt x="928" y="222"/>
                      </a:cubicBezTo>
                      <a:cubicBezTo>
                        <a:pt x="1010" y="158"/>
                        <a:pt x="975" y="91"/>
                        <a:pt x="910" y="51"/>
                      </a:cubicBezTo>
                      <a:lnTo>
                        <a:pt x="791" y="0"/>
                      </a:lnTo>
                      <a:lnTo>
                        <a:pt x="537" y="51"/>
                      </a:lnTo>
                      <a:cubicBezTo>
                        <a:pt x="477" y="68"/>
                        <a:pt x="325" y="151"/>
                        <a:pt x="290" y="177"/>
                      </a:cubicBezTo>
                      <a:cubicBezTo>
                        <a:pt x="241" y="214"/>
                        <a:pt x="196" y="269"/>
                        <a:pt x="192" y="332"/>
                      </a:cubicBezTo>
                      <a:cubicBezTo>
                        <a:pt x="190" y="364"/>
                        <a:pt x="212" y="401"/>
                        <a:pt x="224" y="42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</p:grpSp>
          <p:grpSp>
            <p:nvGrpSpPr>
              <p:cNvPr id="42" name="组合 41">
                <a:extLst>
                  <a:ext uri="{FF2B5EF4-FFF2-40B4-BE49-F238E27FC236}">
                    <a16:creationId xmlns:a16="http://schemas.microsoft.com/office/drawing/2014/main" id="{4DD9D0A9-E61D-4568-901C-07078F7D47DC}"/>
                  </a:ext>
                </a:extLst>
              </p:cNvPr>
              <p:cNvGrpSpPr/>
              <p:nvPr/>
            </p:nvGrpSpPr>
            <p:grpSpPr>
              <a:xfrm>
                <a:off x="7088496" y="5329775"/>
                <a:ext cx="487527" cy="574585"/>
                <a:chOff x="7333022" y="5329775"/>
                <a:chExt cx="487527" cy="574585"/>
              </a:xfrm>
              <a:grpFill/>
            </p:grpSpPr>
            <p:sp>
              <p:nvSpPr>
                <p:cNvPr id="43" name="Freeform 35">
                  <a:extLst>
                    <a:ext uri="{FF2B5EF4-FFF2-40B4-BE49-F238E27FC236}">
                      <a16:creationId xmlns:a16="http://schemas.microsoft.com/office/drawing/2014/main" id="{2AC37FD9-9C30-4E98-9DB6-93973373AB6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33022" y="5329775"/>
                  <a:ext cx="487527" cy="574585"/>
                </a:xfrm>
                <a:custGeom>
                  <a:avLst/>
                  <a:gdLst>
                    <a:gd name="T0" fmla="*/ 730 w 1729"/>
                    <a:gd name="T1" fmla="*/ 127 h 2015"/>
                    <a:gd name="T2" fmla="*/ 750 w 1729"/>
                    <a:gd name="T3" fmla="*/ 200 h 2015"/>
                    <a:gd name="T4" fmla="*/ 772 w 1729"/>
                    <a:gd name="T5" fmla="*/ 627 h 2015"/>
                    <a:gd name="T6" fmla="*/ 771 w 1729"/>
                    <a:gd name="T7" fmla="*/ 718 h 2015"/>
                    <a:gd name="T8" fmla="*/ 341 w 1729"/>
                    <a:gd name="T9" fmla="*/ 914 h 2015"/>
                    <a:gd name="T10" fmla="*/ 162 w 1729"/>
                    <a:gd name="T11" fmla="*/ 813 h 2015"/>
                    <a:gd name="T12" fmla="*/ 80 w 1729"/>
                    <a:gd name="T13" fmla="*/ 806 h 2015"/>
                    <a:gd name="T14" fmla="*/ 10 w 1729"/>
                    <a:gd name="T15" fmla="*/ 1024 h 2015"/>
                    <a:gd name="T16" fmla="*/ 122 w 1729"/>
                    <a:gd name="T17" fmla="*/ 1208 h 2015"/>
                    <a:gd name="T18" fmla="*/ 569 w 1729"/>
                    <a:gd name="T19" fmla="*/ 1227 h 2015"/>
                    <a:gd name="T20" fmla="*/ 637 w 1729"/>
                    <a:gd name="T21" fmla="*/ 1193 h 2015"/>
                    <a:gd name="T22" fmla="*/ 395 w 1729"/>
                    <a:gd name="T23" fmla="*/ 1536 h 2015"/>
                    <a:gd name="T24" fmla="*/ 312 w 1729"/>
                    <a:gd name="T25" fmla="*/ 1597 h 2015"/>
                    <a:gd name="T26" fmla="*/ 263 w 1729"/>
                    <a:gd name="T27" fmla="*/ 1624 h 2015"/>
                    <a:gd name="T28" fmla="*/ 61 w 1729"/>
                    <a:gd name="T29" fmla="*/ 1795 h 2015"/>
                    <a:gd name="T30" fmla="*/ 256 w 1729"/>
                    <a:gd name="T31" fmla="*/ 2015 h 2015"/>
                    <a:gd name="T32" fmla="*/ 438 w 1729"/>
                    <a:gd name="T33" fmla="*/ 1986 h 2015"/>
                    <a:gd name="T34" fmla="*/ 560 w 1729"/>
                    <a:gd name="T35" fmla="*/ 1938 h 2015"/>
                    <a:gd name="T36" fmla="*/ 609 w 1729"/>
                    <a:gd name="T37" fmla="*/ 1903 h 2015"/>
                    <a:gd name="T38" fmla="*/ 667 w 1729"/>
                    <a:gd name="T39" fmla="*/ 1876 h 2015"/>
                    <a:gd name="T40" fmla="*/ 822 w 1729"/>
                    <a:gd name="T41" fmla="*/ 1692 h 2015"/>
                    <a:gd name="T42" fmla="*/ 891 w 1729"/>
                    <a:gd name="T43" fmla="*/ 1591 h 2015"/>
                    <a:gd name="T44" fmla="*/ 1006 w 1729"/>
                    <a:gd name="T45" fmla="*/ 1360 h 2015"/>
                    <a:gd name="T46" fmla="*/ 1037 w 1729"/>
                    <a:gd name="T47" fmla="*/ 1306 h 2015"/>
                    <a:gd name="T48" fmla="*/ 1132 w 1729"/>
                    <a:gd name="T49" fmla="*/ 1063 h 2015"/>
                    <a:gd name="T50" fmla="*/ 1155 w 1729"/>
                    <a:gd name="T51" fmla="*/ 1001 h 2015"/>
                    <a:gd name="T52" fmla="*/ 1236 w 1729"/>
                    <a:gd name="T53" fmla="*/ 912 h 2015"/>
                    <a:gd name="T54" fmla="*/ 1729 w 1729"/>
                    <a:gd name="T55" fmla="*/ 694 h 2015"/>
                    <a:gd name="T56" fmla="*/ 1378 w 1729"/>
                    <a:gd name="T57" fmla="*/ 564 h 2015"/>
                    <a:gd name="T58" fmla="*/ 1187 w 1729"/>
                    <a:gd name="T59" fmla="*/ 575 h 2015"/>
                    <a:gd name="T60" fmla="*/ 1151 w 1729"/>
                    <a:gd name="T61" fmla="*/ 247 h 2015"/>
                    <a:gd name="T62" fmla="*/ 978 w 1729"/>
                    <a:gd name="T63" fmla="*/ 65 h 2015"/>
                    <a:gd name="T64" fmla="*/ 857 w 1729"/>
                    <a:gd name="T65" fmla="*/ 0 h 2015"/>
                    <a:gd name="T66" fmla="*/ 767 w 1729"/>
                    <a:gd name="T67" fmla="*/ 36 h 2015"/>
                    <a:gd name="T68" fmla="*/ 730 w 1729"/>
                    <a:gd name="T69" fmla="*/ 127 h 20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1729" h="2015">
                      <a:moveTo>
                        <a:pt x="730" y="127"/>
                      </a:moveTo>
                      <a:cubicBezTo>
                        <a:pt x="730" y="151"/>
                        <a:pt x="742" y="175"/>
                        <a:pt x="750" y="200"/>
                      </a:cubicBezTo>
                      <a:cubicBezTo>
                        <a:pt x="790" y="330"/>
                        <a:pt x="783" y="495"/>
                        <a:pt x="772" y="627"/>
                      </a:cubicBezTo>
                      <a:cubicBezTo>
                        <a:pt x="770" y="654"/>
                        <a:pt x="775" y="693"/>
                        <a:pt x="771" y="718"/>
                      </a:cubicBezTo>
                      <a:cubicBezTo>
                        <a:pt x="751" y="835"/>
                        <a:pt x="454" y="939"/>
                        <a:pt x="341" y="914"/>
                      </a:cubicBezTo>
                      <a:cubicBezTo>
                        <a:pt x="234" y="890"/>
                        <a:pt x="244" y="821"/>
                        <a:pt x="162" y="813"/>
                      </a:cubicBezTo>
                      <a:cubicBezTo>
                        <a:pt x="144" y="811"/>
                        <a:pt x="86" y="804"/>
                        <a:pt x="80" y="806"/>
                      </a:cubicBezTo>
                      <a:cubicBezTo>
                        <a:pt x="0" y="824"/>
                        <a:pt x="10" y="958"/>
                        <a:pt x="10" y="1024"/>
                      </a:cubicBezTo>
                      <a:cubicBezTo>
                        <a:pt x="10" y="1052"/>
                        <a:pt x="72" y="1166"/>
                        <a:pt x="122" y="1208"/>
                      </a:cubicBezTo>
                      <a:cubicBezTo>
                        <a:pt x="256" y="1320"/>
                        <a:pt x="426" y="1342"/>
                        <a:pt x="569" y="1227"/>
                      </a:cubicBezTo>
                      <a:cubicBezTo>
                        <a:pt x="598" y="1204"/>
                        <a:pt x="591" y="1194"/>
                        <a:pt x="637" y="1193"/>
                      </a:cubicBezTo>
                      <a:cubicBezTo>
                        <a:pt x="630" y="1276"/>
                        <a:pt x="466" y="1480"/>
                        <a:pt x="395" y="1536"/>
                      </a:cubicBezTo>
                      <a:cubicBezTo>
                        <a:pt x="361" y="1562"/>
                        <a:pt x="354" y="1575"/>
                        <a:pt x="312" y="1597"/>
                      </a:cubicBezTo>
                      <a:cubicBezTo>
                        <a:pt x="291" y="1608"/>
                        <a:pt x="281" y="1612"/>
                        <a:pt x="263" y="1624"/>
                      </a:cubicBezTo>
                      <a:cubicBezTo>
                        <a:pt x="164" y="1684"/>
                        <a:pt x="61" y="1608"/>
                        <a:pt x="61" y="1795"/>
                      </a:cubicBezTo>
                      <a:cubicBezTo>
                        <a:pt x="61" y="1902"/>
                        <a:pt x="158" y="2015"/>
                        <a:pt x="256" y="2015"/>
                      </a:cubicBezTo>
                      <a:cubicBezTo>
                        <a:pt x="397" y="2015"/>
                        <a:pt x="317" y="2003"/>
                        <a:pt x="438" y="1986"/>
                      </a:cubicBezTo>
                      <a:lnTo>
                        <a:pt x="560" y="1938"/>
                      </a:lnTo>
                      <a:cubicBezTo>
                        <a:pt x="578" y="1927"/>
                        <a:pt x="588" y="1915"/>
                        <a:pt x="609" y="1903"/>
                      </a:cubicBezTo>
                      <a:cubicBezTo>
                        <a:pt x="633" y="1888"/>
                        <a:pt x="645" y="1890"/>
                        <a:pt x="667" y="1876"/>
                      </a:cubicBezTo>
                      <a:cubicBezTo>
                        <a:pt x="738" y="1831"/>
                        <a:pt x="790" y="1735"/>
                        <a:pt x="822" y="1692"/>
                      </a:cubicBezTo>
                      <a:cubicBezTo>
                        <a:pt x="851" y="1652"/>
                        <a:pt x="867" y="1640"/>
                        <a:pt x="891" y="1591"/>
                      </a:cubicBezTo>
                      <a:cubicBezTo>
                        <a:pt x="929" y="1514"/>
                        <a:pt x="966" y="1439"/>
                        <a:pt x="1006" y="1360"/>
                      </a:cubicBezTo>
                      <a:cubicBezTo>
                        <a:pt x="1019" y="1335"/>
                        <a:pt x="1026" y="1328"/>
                        <a:pt x="1037" y="1306"/>
                      </a:cubicBezTo>
                      <a:cubicBezTo>
                        <a:pt x="1073" y="1230"/>
                        <a:pt x="1111" y="1145"/>
                        <a:pt x="1132" y="1063"/>
                      </a:cubicBezTo>
                      <a:cubicBezTo>
                        <a:pt x="1144" y="1016"/>
                        <a:pt x="1135" y="1039"/>
                        <a:pt x="1155" y="1001"/>
                      </a:cubicBezTo>
                      <a:cubicBezTo>
                        <a:pt x="1178" y="959"/>
                        <a:pt x="1194" y="935"/>
                        <a:pt x="1236" y="912"/>
                      </a:cubicBezTo>
                      <a:cubicBezTo>
                        <a:pt x="1404" y="823"/>
                        <a:pt x="1729" y="909"/>
                        <a:pt x="1729" y="694"/>
                      </a:cubicBezTo>
                      <a:cubicBezTo>
                        <a:pt x="1729" y="591"/>
                        <a:pt x="1501" y="532"/>
                        <a:pt x="1378" y="564"/>
                      </a:cubicBezTo>
                      <a:cubicBezTo>
                        <a:pt x="1356" y="570"/>
                        <a:pt x="1187" y="640"/>
                        <a:pt x="1187" y="575"/>
                      </a:cubicBezTo>
                      <a:cubicBezTo>
                        <a:pt x="1187" y="414"/>
                        <a:pt x="1289" y="383"/>
                        <a:pt x="1151" y="247"/>
                      </a:cubicBezTo>
                      <a:cubicBezTo>
                        <a:pt x="1090" y="188"/>
                        <a:pt x="1075" y="147"/>
                        <a:pt x="978" y="65"/>
                      </a:cubicBezTo>
                      <a:cubicBezTo>
                        <a:pt x="941" y="34"/>
                        <a:pt x="921" y="0"/>
                        <a:pt x="857" y="0"/>
                      </a:cubicBezTo>
                      <a:cubicBezTo>
                        <a:pt x="817" y="0"/>
                        <a:pt x="786" y="12"/>
                        <a:pt x="767" y="36"/>
                      </a:cubicBezTo>
                      <a:cubicBezTo>
                        <a:pt x="751" y="56"/>
                        <a:pt x="730" y="95"/>
                        <a:pt x="730" y="12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  <p:sp>
              <p:nvSpPr>
                <p:cNvPr id="44" name="Freeform 37">
                  <a:extLst>
                    <a:ext uri="{FF2B5EF4-FFF2-40B4-BE49-F238E27FC236}">
                      <a16:creationId xmlns:a16="http://schemas.microsoft.com/office/drawing/2014/main" id="{726B50DC-8D25-4CED-AB3D-D872C9560FE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54170" y="5739916"/>
                  <a:ext cx="154770" cy="147032"/>
                </a:xfrm>
                <a:custGeom>
                  <a:avLst/>
                  <a:gdLst>
                    <a:gd name="T0" fmla="*/ 363 w 550"/>
                    <a:gd name="T1" fmla="*/ 516 h 516"/>
                    <a:gd name="T2" fmla="*/ 524 w 550"/>
                    <a:gd name="T3" fmla="*/ 262 h 516"/>
                    <a:gd name="T4" fmla="*/ 450 w 550"/>
                    <a:gd name="T5" fmla="*/ 176 h 516"/>
                    <a:gd name="T6" fmla="*/ 67 w 550"/>
                    <a:gd name="T7" fmla="*/ 0 h 516"/>
                    <a:gd name="T8" fmla="*/ 20 w 550"/>
                    <a:gd name="T9" fmla="*/ 157 h 516"/>
                    <a:gd name="T10" fmla="*/ 63 w 550"/>
                    <a:gd name="T11" fmla="*/ 233 h 516"/>
                    <a:gd name="T12" fmla="*/ 99 w 550"/>
                    <a:gd name="T13" fmla="*/ 315 h 516"/>
                    <a:gd name="T14" fmla="*/ 363 w 550"/>
                    <a:gd name="T15" fmla="*/ 516 h 5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550" h="516">
                      <a:moveTo>
                        <a:pt x="363" y="516"/>
                      </a:moveTo>
                      <a:cubicBezTo>
                        <a:pt x="550" y="516"/>
                        <a:pt x="524" y="376"/>
                        <a:pt x="524" y="262"/>
                      </a:cubicBezTo>
                      <a:cubicBezTo>
                        <a:pt x="524" y="246"/>
                        <a:pt x="491" y="223"/>
                        <a:pt x="450" y="176"/>
                      </a:cubicBezTo>
                      <a:cubicBezTo>
                        <a:pt x="343" y="53"/>
                        <a:pt x="249" y="0"/>
                        <a:pt x="67" y="0"/>
                      </a:cubicBezTo>
                      <a:cubicBezTo>
                        <a:pt x="9" y="0"/>
                        <a:pt x="0" y="107"/>
                        <a:pt x="20" y="157"/>
                      </a:cubicBezTo>
                      <a:cubicBezTo>
                        <a:pt x="30" y="183"/>
                        <a:pt x="49" y="206"/>
                        <a:pt x="63" y="233"/>
                      </a:cubicBezTo>
                      <a:cubicBezTo>
                        <a:pt x="78" y="263"/>
                        <a:pt x="82" y="288"/>
                        <a:pt x="99" y="315"/>
                      </a:cubicBezTo>
                      <a:cubicBezTo>
                        <a:pt x="138" y="380"/>
                        <a:pt x="276" y="516"/>
                        <a:pt x="363" y="51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</p:grpSp>
        </p:grpSp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07B886EA-4BA0-4D21-A559-A370117EACAB}"/>
                </a:ext>
              </a:extLst>
            </p:cNvPr>
            <p:cNvGrpSpPr/>
            <p:nvPr/>
          </p:nvGrpSpPr>
          <p:grpSpPr>
            <a:xfrm>
              <a:off x="335077" y="270942"/>
              <a:ext cx="421971" cy="417136"/>
              <a:chOff x="4065588" y="1646238"/>
              <a:chExt cx="969963" cy="958850"/>
            </a:xfrm>
            <a:grpFill/>
          </p:grpSpPr>
          <p:sp>
            <p:nvSpPr>
              <p:cNvPr id="11" name="Freeform 5">
                <a:extLst>
                  <a:ext uri="{FF2B5EF4-FFF2-40B4-BE49-F238E27FC236}">
                    <a16:creationId xmlns:a16="http://schemas.microsoft.com/office/drawing/2014/main" id="{9231893E-164E-497C-82AB-0869B59A4A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8338" y="1900238"/>
                <a:ext cx="134938" cy="63500"/>
              </a:xfrm>
              <a:custGeom>
                <a:avLst/>
                <a:gdLst>
                  <a:gd name="T0" fmla="*/ 0 w 584"/>
                  <a:gd name="T1" fmla="*/ 272 h 272"/>
                  <a:gd name="T2" fmla="*/ 122 w 584"/>
                  <a:gd name="T3" fmla="*/ 233 h 272"/>
                  <a:gd name="T4" fmla="*/ 584 w 584"/>
                  <a:gd name="T5" fmla="*/ 272 h 272"/>
                  <a:gd name="T6" fmla="*/ 471 w 584"/>
                  <a:gd name="T7" fmla="*/ 123 h 272"/>
                  <a:gd name="T8" fmla="*/ 116 w 584"/>
                  <a:gd name="T9" fmla="*/ 134 h 272"/>
                  <a:gd name="T10" fmla="*/ 0 w 584"/>
                  <a:gd name="T11" fmla="*/ 272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84" h="272">
                    <a:moveTo>
                      <a:pt x="0" y="272"/>
                    </a:moveTo>
                    <a:lnTo>
                      <a:pt x="122" y="233"/>
                    </a:lnTo>
                    <a:cubicBezTo>
                      <a:pt x="349" y="156"/>
                      <a:pt x="436" y="269"/>
                      <a:pt x="584" y="272"/>
                    </a:cubicBezTo>
                    <a:cubicBezTo>
                      <a:pt x="584" y="179"/>
                      <a:pt x="535" y="154"/>
                      <a:pt x="471" y="123"/>
                    </a:cubicBezTo>
                    <a:cubicBezTo>
                      <a:pt x="224" y="0"/>
                      <a:pt x="315" y="35"/>
                      <a:pt x="116" y="134"/>
                    </a:cubicBezTo>
                    <a:cubicBezTo>
                      <a:pt x="51" y="166"/>
                      <a:pt x="7" y="183"/>
                      <a:pt x="0" y="2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2" name="Freeform 6">
                <a:extLst>
                  <a:ext uri="{FF2B5EF4-FFF2-40B4-BE49-F238E27FC236}">
                    <a16:creationId xmlns:a16="http://schemas.microsoft.com/office/drawing/2014/main" id="{32BEEFF5-36F7-4831-B0F9-F0933298D6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3250" y="2001838"/>
                <a:ext cx="39688" cy="90488"/>
              </a:xfrm>
              <a:custGeom>
                <a:avLst/>
                <a:gdLst>
                  <a:gd name="T0" fmla="*/ 0 w 169"/>
                  <a:gd name="T1" fmla="*/ 389 h 389"/>
                  <a:gd name="T2" fmla="*/ 76 w 169"/>
                  <a:gd name="T3" fmla="*/ 330 h 389"/>
                  <a:gd name="T4" fmla="*/ 169 w 169"/>
                  <a:gd name="T5" fmla="*/ 279 h 389"/>
                  <a:gd name="T6" fmla="*/ 169 w 169"/>
                  <a:gd name="T7" fmla="*/ 0 h 389"/>
                  <a:gd name="T8" fmla="*/ 34 w 169"/>
                  <a:gd name="T9" fmla="*/ 145 h 389"/>
                  <a:gd name="T10" fmla="*/ 0 w 169"/>
                  <a:gd name="T11" fmla="*/ 389 h 3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9" h="389">
                    <a:moveTo>
                      <a:pt x="0" y="389"/>
                    </a:moveTo>
                    <a:cubicBezTo>
                      <a:pt x="36" y="380"/>
                      <a:pt x="47" y="348"/>
                      <a:pt x="76" y="330"/>
                    </a:cubicBezTo>
                    <a:cubicBezTo>
                      <a:pt x="107" y="311"/>
                      <a:pt x="137" y="301"/>
                      <a:pt x="169" y="279"/>
                    </a:cubicBezTo>
                    <a:lnTo>
                      <a:pt x="169" y="0"/>
                    </a:lnTo>
                    <a:cubicBezTo>
                      <a:pt x="103" y="5"/>
                      <a:pt x="54" y="92"/>
                      <a:pt x="34" y="145"/>
                    </a:cubicBezTo>
                    <a:cubicBezTo>
                      <a:pt x="9" y="216"/>
                      <a:pt x="0" y="294"/>
                      <a:pt x="0" y="38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3" name="Freeform 7">
                <a:extLst>
                  <a:ext uri="{FF2B5EF4-FFF2-40B4-BE49-F238E27FC236}">
                    <a16:creationId xmlns:a16="http://schemas.microsoft.com/office/drawing/2014/main" id="{6AA8CEF8-33F6-4BB6-A098-87E03AF26B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37088" y="2001838"/>
                <a:ext cx="41275" cy="88900"/>
              </a:xfrm>
              <a:custGeom>
                <a:avLst/>
                <a:gdLst>
                  <a:gd name="T0" fmla="*/ 0 w 178"/>
                  <a:gd name="T1" fmla="*/ 279 h 381"/>
                  <a:gd name="T2" fmla="*/ 178 w 178"/>
                  <a:gd name="T3" fmla="*/ 381 h 381"/>
                  <a:gd name="T4" fmla="*/ 17 w 178"/>
                  <a:gd name="T5" fmla="*/ 0 h 381"/>
                  <a:gd name="T6" fmla="*/ 0 w 178"/>
                  <a:gd name="T7" fmla="*/ 279 h 3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78" h="381">
                    <a:moveTo>
                      <a:pt x="0" y="279"/>
                    </a:moveTo>
                    <a:cubicBezTo>
                      <a:pt x="51" y="306"/>
                      <a:pt x="127" y="369"/>
                      <a:pt x="178" y="381"/>
                    </a:cubicBezTo>
                    <a:cubicBezTo>
                      <a:pt x="178" y="237"/>
                      <a:pt x="125" y="25"/>
                      <a:pt x="17" y="0"/>
                    </a:cubicBezTo>
                    <a:lnTo>
                      <a:pt x="0" y="279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4" name="Freeform 8">
                <a:extLst>
                  <a:ext uri="{FF2B5EF4-FFF2-40B4-BE49-F238E27FC236}">
                    <a16:creationId xmlns:a16="http://schemas.microsoft.com/office/drawing/2014/main" id="{5779CC78-9C7C-4B5A-ADD7-CE551065E7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7713" y="2289176"/>
                <a:ext cx="12700" cy="46038"/>
              </a:xfrm>
              <a:custGeom>
                <a:avLst/>
                <a:gdLst>
                  <a:gd name="T0" fmla="*/ 0 w 54"/>
                  <a:gd name="T1" fmla="*/ 192 h 192"/>
                  <a:gd name="T2" fmla="*/ 47 w 54"/>
                  <a:gd name="T3" fmla="*/ 116 h 192"/>
                  <a:gd name="T4" fmla="*/ 53 w 54"/>
                  <a:gd name="T5" fmla="*/ 0 h 192"/>
                  <a:gd name="T6" fmla="*/ 2 w 54"/>
                  <a:gd name="T7" fmla="*/ 22 h 192"/>
                  <a:gd name="T8" fmla="*/ 0 w 54"/>
                  <a:gd name="T9" fmla="*/ 192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192">
                    <a:moveTo>
                      <a:pt x="0" y="192"/>
                    </a:moveTo>
                    <a:cubicBezTo>
                      <a:pt x="37" y="174"/>
                      <a:pt x="40" y="164"/>
                      <a:pt x="47" y="116"/>
                    </a:cubicBezTo>
                    <a:cubicBezTo>
                      <a:pt x="53" y="75"/>
                      <a:pt x="54" y="46"/>
                      <a:pt x="53" y="0"/>
                    </a:cubicBezTo>
                    <a:lnTo>
                      <a:pt x="2" y="22"/>
                    </a:lnTo>
                    <a:lnTo>
                      <a:pt x="0" y="19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5" name="Freeform 9">
                <a:extLst>
                  <a:ext uri="{FF2B5EF4-FFF2-40B4-BE49-F238E27FC236}">
                    <a16:creationId xmlns:a16="http://schemas.microsoft.com/office/drawing/2014/main" id="{06A73861-63E4-4AF4-810C-A7EC3B25CD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1363" y="2193926"/>
                <a:ext cx="20638" cy="17463"/>
              </a:xfrm>
              <a:custGeom>
                <a:avLst/>
                <a:gdLst>
                  <a:gd name="T0" fmla="*/ 0 w 84"/>
                  <a:gd name="T1" fmla="*/ 75 h 75"/>
                  <a:gd name="T2" fmla="*/ 84 w 84"/>
                  <a:gd name="T3" fmla="*/ 69 h 75"/>
                  <a:gd name="T4" fmla="*/ 0 w 84"/>
                  <a:gd name="T5" fmla="*/ 75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4" h="75">
                    <a:moveTo>
                      <a:pt x="0" y="75"/>
                    </a:moveTo>
                    <a:lnTo>
                      <a:pt x="84" y="69"/>
                    </a:lnTo>
                    <a:cubicBezTo>
                      <a:pt x="56" y="13"/>
                      <a:pt x="15" y="0"/>
                      <a:pt x="0" y="7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6" name="Freeform 10">
                <a:extLst>
                  <a:ext uri="{FF2B5EF4-FFF2-40B4-BE49-F238E27FC236}">
                    <a16:creationId xmlns:a16="http://schemas.microsoft.com/office/drawing/2014/main" id="{2BE7058D-6258-4E13-8E20-64978F6977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6750" y="1973263"/>
                <a:ext cx="146050" cy="93663"/>
              </a:xfrm>
              <a:custGeom>
                <a:avLst/>
                <a:gdLst>
                  <a:gd name="T0" fmla="*/ 0 w 631"/>
                  <a:gd name="T1" fmla="*/ 75 h 403"/>
                  <a:gd name="T2" fmla="*/ 0 w 631"/>
                  <a:gd name="T3" fmla="*/ 372 h 403"/>
                  <a:gd name="T4" fmla="*/ 330 w 631"/>
                  <a:gd name="T5" fmla="*/ 329 h 403"/>
                  <a:gd name="T6" fmla="*/ 592 w 631"/>
                  <a:gd name="T7" fmla="*/ 338 h 403"/>
                  <a:gd name="T8" fmla="*/ 469 w 631"/>
                  <a:gd name="T9" fmla="*/ 29 h 403"/>
                  <a:gd name="T10" fmla="*/ 65 w 631"/>
                  <a:gd name="T11" fmla="*/ 47 h 403"/>
                  <a:gd name="T12" fmla="*/ 0 w 631"/>
                  <a:gd name="T13" fmla="*/ 75 h 4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31" h="403">
                    <a:moveTo>
                      <a:pt x="0" y="75"/>
                    </a:moveTo>
                    <a:lnTo>
                      <a:pt x="0" y="372"/>
                    </a:lnTo>
                    <a:cubicBezTo>
                      <a:pt x="68" y="372"/>
                      <a:pt x="180" y="329"/>
                      <a:pt x="330" y="329"/>
                    </a:cubicBezTo>
                    <a:cubicBezTo>
                      <a:pt x="435" y="329"/>
                      <a:pt x="592" y="403"/>
                      <a:pt x="592" y="338"/>
                    </a:cubicBezTo>
                    <a:cubicBezTo>
                      <a:pt x="592" y="31"/>
                      <a:pt x="631" y="64"/>
                      <a:pt x="469" y="29"/>
                    </a:cubicBezTo>
                    <a:cubicBezTo>
                      <a:pt x="360" y="6"/>
                      <a:pt x="174" y="0"/>
                      <a:pt x="65" y="47"/>
                    </a:cubicBezTo>
                    <a:cubicBezTo>
                      <a:pt x="37" y="59"/>
                      <a:pt x="29" y="68"/>
                      <a:pt x="0" y="7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7" name="Freeform 11">
                <a:extLst>
                  <a:ext uri="{FF2B5EF4-FFF2-40B4-BE49-F238E27FC236}">
                    <a16:creationId xmlns:a16="http://schemas.microsoft.com/office/drawing/2014/main" id="{A671F17D-C52F-4929-B14F-0B004E0C6B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86275" y="2066926"/>
                <a:ext cx="120650" cy="60325"/>
              </a:xfrm>
              <a:custGeom>
                <a:avLst/>
                <a:gdLst>
                  <a:gd name="T0" fmla="*/ 0 w 525"/>
                  <a:gd name="T1" fmla="*/ 80 h 257"/>
                  <a:gd name="T2" fmla="*/ 262 w 525"/>
                  <a:gd name="T3" fmla="*/ 257 h 257"/>
                  <a:gd name="T4" fmla="*/ 525 w 525"/>
                  <a:gd name="T5" fmla="*/ 54 h 257"/>
                  <a:gd name="T6" fmla="*/ 120 w 525"/>
                  <a:gd name="T7" fmla="*/ 30 h 257"/>
                  <a:gd name="T8" fmla="*/ 0 w 525"/>
                  <a:gd name="T9" fmla="*/ 80 h 2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5" h="257">
                    <a:moveTo>
                      <a:pt x="0" y="80"/>
                    </a:moveTo>
                    <a:cubicBezTo>
                      <a:pt x="12" y="126"/>
                      <a:pt x="165" y="257"/>
                      <a:pt x="262" y="257"/>
                    </a:cubicBezTo>
                    <a:cubicBezTo>
                      <a:pt x="350" y="257"/>
                      <a:pt x="482" y="136"/>
                      <a:pt x="525" y="54"/>
                    </a:cubicBezTo>
                    <a:cubicBezTo>
                      <a:pt x="440" y="13"/>
                      <a:pt x="241" y="0"/>
                      <a:pt x="120" y="30"/>
                    </a:cubicBezTo>
                    <a:cubicBezTo>
                      <a:pt x="69" y="43"/>
                      <a:pt x="42" y="57"/>
                      <a:pt x="0" y="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8" name="Freeform 12">
                <a:extLst>
                  <a:ext uri="{FF2B5EF4-FFF2-40B4-BE49-F238E27FC236}">
                    <a16:creationId xmlns:a16="http://schemas.microsoft.com/office/drawing/2014/main" id="{5D9FB9FB-FED4-4BB7-BAD2-D5DAAEFDDC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29100" y="1758951"/>
                <a:ext cx="622300" cy="609600"/>
              </a:xfrm>
              <a:custGeom>
                <a:avLst/>
                <a:gdLst>
                  <a:gd name="T0" fmla="*/ 532 w 2683"/>
                  <a:gd name="T1" fmla="*/ 2604 h 2604"/>
                  <a:gd name="T2" fmla="*/ 693 w 2683"/>
                  <a:gd name="T3" fmla="*/ 2071 h 2604"/>
                  <a:gd name="T4" fmla="*/ 775 w 2683"/>
                  <a:gd name="T5" fmla="*/ 1111 h 2604"/>
                  <a:gd name="T6" fmla="*/ 945 w 2683"/>
                  <a:gd name="T7" fmla="*/ 935 h 2604"/>
                  <a:gd name="T8" fmla="*/ 1062 w 2683"/>
                  <a:gd name="T9" fmla="*/ 704 h 2604"/>
                  <a:gd name="T10" fmla="*/ 1320 w 2683"/>
                  <a:gd name="T11" fmla="*/ 606 h 2604"/>
                  <a:gd name="T12" fmla="*/ 1320 w 2683"/>
                  <a:gd name="T13" fmla="*/ 589 h 2604"/>
                  <a:gd name="T14" fmla="*/ 1131 w 2683"/>
                  <a:gd name="T15" fmla="*/ 523 h 2604"/>
                  <a:gd name="T16" fmla="*/ 1015 w 2683"/>
                  <a:gd name="T17" fmla="*/ 344 h 2604"/>
                  <a:gd name="T18" fmla="*/ 1286 w 2683"/>
                  <a:gd name="T19" fmla="*/ 513 h 2604"/>
                  <a:gd name="T20" fmla="*/ 1316 w 2683"/>
                  <a:gd name="T21" fmla="*/ 408 h 2604"/>
                  <a:gd name="T22" fmla="*/ 1320 w 2683"/>
                  <a:gd name="T23" fmla="*/ 268 h 2604"/>
                  <a:gd name="T24" fmla="*/ 1362 w 2683"/>
                  <a:gd name="T25" fmla="*/ 259 h 2604"/>
                  <a:gd name="T26" fmla="*/ 1413 w 2683"/>
                  <a:gd name="T27" fmla="*/ 276 h 2604"/>
                  <a:gd name="T28" fmla="*/ 1420 w 2683"/>
                  <a:gd name="T29" fmla="*/ 430 h 2604"/>
                  <a:gd name="T30" fmla="*/ 1490 w 2683"/>
                  <a:gd name="T31" fmla="*/ 498 h 2604"/>
                  <a:gd name="T32" fmla="*/ 1675 w 2683"/>
                  <a:gd name="T33" fmla="*/ 344 h 2604"/>
                  <a:gd name="T34" fmla="*/ 1717 w 2683"/>
                  <a:gd name="T35" fmla="*/ 352 h 2604"/>
                  <a:gd name="T36" fmla="*/ 1631 w 2683"/>
                  <a:gd name="T37" fmla="*/ 503 h 2604"/>
                  <a:gd name="T38" fmla="*/ 1500 w 2683"/>
                  <a:gd name="T39" fmla="*/ 558 h 2604"/>
                  <a:gd name="T40" fmla="*/ 1447 w 2683"/>
                  <a:gd name="T41" fmla="*/ 572 h 2604"/>
                  <a:gd name="T42" fmla="*/ 1734 w 2683"/>
                  <a:gd name="T43" fmla="*/ 793 h 2604"/>
                  <a:gd name="T44" fmla="*/ 1788 w 2683"/>
                  <a:gd name="T45" fmla="*/ 916 h 2604"/>
                  <a:gd name="T46" fmla="*/ 1958 w 2683"/>
                  <a:gd name="T47" fmla="*/ 1094 h 2604"/>
                  <a:gd name="T48" fmla="*/ 2022 w 2683"/>
                  <a:gd name="T49" fmla="*/ 1377 h 2604"/>
                  <a:gd name="T50" fmla="*/ 2031 w 2683"/>
                  <a:gd name="T51" fmla="*/ 1538 h 2604"/>
                  <a:gd name="T52" fmla="*/ 2031 w 2683"/>
                  <a:gd name="T53" fmla="*/ 1969 h 2604"/>
                  <a:gd name="T54" fmla="*/ 2200 w 2683"/>
                  <a:gd name="T55" fmla="*/ 2587 h 2604"/>
                  <a:gd name="T56" fmla="*/ 2683 w 2683"/>
                  <a:gd name="T57" fmla="*/ 1597 h 2604"/>
                  <a:gd name="T58" fmla="*/ 2559 w 2683"/>
                  <a:gd name="T59" fmla="*/ 1018 h 2604"/>
                  <a:gd name="T60" fmla="*/ 2439 w 2683"/>
                  <a:gd name="T61" fmla="*/ 816 h 2604"/>
                  <a:gd name="T62" fmla="*/ 2329 w 2683"/>
                  <a:gd name="T63" fmla="*/ 680 h 2604"/>
                  <a:gd name="T64" fmla="*/ 2291 w 2683"/>
                  <a:gd name="T65" fmla="*/ 634 h 2604"/>
                  <a:gd name="T66" fmla="*/ 1909 w 2683"/>
                  <a:gd name="T67" fmla="*/ 363 h 2604"/>
                  <a:gd name="T68" fmla="*/ 51 w 2683"/>
                  <a:gd name="T69" fmla="*/ 1318 h 2604"/>
                  <a:gd name="T70" fmla="*/ 34 w 2683"/>
                  <a:gd name="T71" fmla="*/ 1429 h 2604"/>
                  <a:gd name="T72" fmla="*/ 273 w 2683"/>
                  <a:gd name="T73" fmla="*/ 2339 h 2604"/>
                  <a:gd name="T74" fmla="*/ 359 w 2683"/>
                  <a:gd name="T75" fmla="*/ 2447 h 2604"/>
                  <a:gd name="T76" fmla="*/ 532 w 2683"/>
                  <a:gd name="T77" fmla="*/ 2604 h 26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2683" h="2604">
                    <a:moveTo>
                      <a:pt x="532" y="2604"/>
                    </a:moveTo>
                    <a:cubicBezTo>
                      <a:pt x="596" y="2558"/>
                      <a:pt x="692" y="2200"/>
                      <a:pt x="693" y="2071"/>
                    </a:cubicBezTo>
                    <a:cubicBezTo>
                      <a:pt x="696" y="1808"/>
                      <a:pt x="665" y="1336"/>
                      <a:pt x="775" y="1111"/>
                    </a:cubicBezTo>
                    <a:cubicBezTo>
                      <a:pt x="824" y="1010"/>
                      <a:pt x="891" y="987"/>
                      <a:pt x="945" y="935"/>
                    </a:cubicBezTo>
                    <a:cubicBezTo>
                      <a:pt x="1017" y="866"/>
                      <a:pt x="924" y="808"/>
                      <a:pt x="1062" y="704"/>
                    </a:cubicBezTo>
                    <a:cubicBezTo>
                      <a:pt x="1131" y="652"/>
                      <a:pt x="1203" y="606"/>
                      <a:pt x="1320" y="606"/>
                    </a:cubicBezTo>
                    <a:lnTo>
                      <a:pt x="1320" y="589"/>
                    </a:lnTo>
                    <a:cubicBezTo>
                      <a:pt x="1241" y="571"/>
                      <a:pt x="1192" y="564"/>
                      <a:pt x="1131" y="523"/>
                    </a:cubicBezTo>
                    <a:cubicBezTo>
                      <a:pt x="1049" y="468"/>
                      <a:pt x="1015" y="428"/>
                      <a:pt x="1015" y="344"/>
                    </a:cubicBezTo>
                    <a:cubicBezTo>
                      <a:pt x="1144" y="344"/>
                      <a:pt x="1115" y="513"/>
                      <a:pt x="1286" y="513"/>
                    </a:cubicBezTo>
                    <a:cubicBezTo>
                      <a:pt x="1324" y="513"/>
                      <a:pt x="1310" y="452"/>
                      <a:pt x="1316" y="408"/>
                    </a:cubicBezTo>
                    <a:cubicBezTo>
                      <a:pt x="1323" y="363"/>
                      <a:pt x="1320" y="314"/>
                      <a:pt x="1320" y="268"/>
                    </a:cubicBezTo>
                    <a:cubicBezTo>
                      <a:pt x="1353" y="265"/>
                      <a:pt x="1340" y="259"/>
                      <a:pt x="1362" y="259"/>
                    </a:cubicBezTo>
                    <a:cubicBezTo>
                      <a:pt x="1378" y="259"/>
                      <a:pt x="1389" y="271"/>
                      <a:pt x="1413" y="276"/>
                    </a:cubicBezTo>
                    <a:cubicBezTo>
                      <a:pt x="1413" y="336"/>
                      <a:pt x="1415" y="382"/>
                      <a:pt x="1420" y="430"/>
                    </a:cubicBezTo>
                    <a:cubicBezTo>
                      <a:pt x="1428" y="513"/>
                      <a:pt x="1410" y="526"/>
                      <a:pt x="1490" y="498"/>
                    </a:cubicBezTo>
                    <a:cubicBezTo>
                      <a:pt x="1608" y="456"/>
                      <a:pt x="1641" y="344"/>
                      <a:pt x="1675" y="344"/>
                    </a:cubicBezTo>
                    <a:cubicBezTo>
                      <a:pt x="1698" y="344"/>
                      <a:pt x="1699" y="348"/>
                      <a:pt x="1717" y="352"/>
                    </a:cubicBezTo>
                    <a:cubicBezTo>
                      <a:pt x="1733" y="417"/>
                      <a:pt x="1694" y="444"/>
                      <a:pt x="1631" y="503"/>
                    </a:cubicBezTo>
                    <a:cubicBezTo>
                      <a:pt x="1568" y="562"/>
                      <a:pt x="1544" y="551"/>
                      <a:pt x="1500" y="558"/>
                    </a:cubicBezTo>
                    <a:cubicBezTo>
                      <a:pt x="1483" y="560"/>
                      <a:pt x="1467" y="568"/>
                      <a:pt x="1447" y="572"/>
                    </a:cubicBezTo>
                    <a:cubicBezTo>
                      <a:pt x="1482" y="621"/>
                      <a:pt x="1689" y="653"/>
                      <a:pt x="1734" y="793"/>
                    </a:cubicBezTo>
                    <a:cubicBezTo>
                      <a:pt x="1750" y="846"/>
                      <a:pt x="1747" y="883"/>
                      <a:pt x="1788" y="916"/>
                    </a:cubicBezTo>
                    <a:cubicBezTo>
                      <a:pt x="1855" y="969"/>
                      <a:pt x="1897" y="974"/>
                      <a:pt x="1958" y="1094"/>
                    </a:cubicBezTo>
                    <a:cubicBezTo>
                      <a:pt x="1999" y="1177"/>
                      <a:pt x="2023" y="1255"/>
                      <a:pt x="2022" y="1377"/>
                    </a:cubicBezTo>
                    <a:cubicBezTo>
                      <a:pt x="2022" y="1434"/>
                      <a:pt x="2031" y="1471"/>
                      <a:pt x="2031" y="1538"/>
                    </a:cubicBezTo>
                    <a:lnTo>
                      <a:pt x="2031" y="1969"/>
                    </a:lnTo>
                    <a:cubicBezTo>
                      <a:pt x="2040" y="2142"/>
                      <a:pt x="2064" y="2496"/>
                      <a:pt x="2200" y="2587"/>
                    </a:cubicBezTo>
                    <a:cubicBezTo>
                      <a:pt x="2428" y="2435"/>
                      <a:pt x="2683" y="1983"/>
                      <a:pt x="2683" y="1597"/>
                    </a:cubicBezTo>
                    <a:cubicBezTo>
                      <a:pt x="2683" y="1366"/>
                      <a:pt x="2642" y="1192"/>
                      <a:pt x="2559" y="1018"/>
                    </a:cubicBezTo>
                    <a:cubicBezTo>
                      <a:pt x="2523" y="943"/>
                      <a:pt x="2483" y="882"/>
                      <a:pt x="2439" y="816"/>
                    </a:cubicBezTo>
                    <a:lnTo>
                      <a:pt x="2329" y="680"/>
                    </a:lnTo>
                    <a:cubicBezTo>
                      <a:pt x="2311" y="661"/>
                      <a:pt x="2309" y="653"/>
                      <a:pt x="2291" y="634"/>
                    </a:cubicBezTo>
                    <a:cubicBezTo>
                      <a:pt x="2202" y="536"/>
                      <a:pt x="2028" y="419"/>
                      <a:pt x="1909" y="363"/>
                    </a:cubicBezTo>
                    <a:cubicBezTo>
                      <a:pt x="1129" y="0"/>
                      <a:pt x="199" y="480"/>
                      <a:pt x="51" y="1318"/>
                    </a:cubicBezTo>
                    <a:cubicBezTo>
                      <a:pt x="44" y="1353"/>
                      <a:pt x="37" y="1398"/>
                      <a:pt x="34" y="1429"/>
                    </a:cubicBezTo>
                    <a:cubicBezTo>
                      <a:pt x="0" y="1758"/>
                      <a:pt x="90" y="2062"/>
                      <a:pt x="273" y="2339"/>
                    </a:cubicBezTo>
                    <a:cubicBezTo>
                      <a:pt x="309" y="2393"/>
                      <a:pt x="328" y="2407"/>
                      <a:pt x="359" y="2447"/>
                    </a:cubicBezTo>
                    <a:cubicBezTo>
                      <a:pt x="401" y="2501"/>
                      <a:pt x="474" y="2574"/>
                      <a:pt x="532" y="26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9" name="Freeform 13">
                <a:extLst>
                  <a:ext uri="{FF2B5EF4-FFF2-40B4-BE49-F238E27FC236}">
                    <a16:creationId xmlns:a16="http://schemas.microsoft.com/office/drawing/2014/main" id="{749AA88C-7A54-4766-A2FE-AA1BAA9835D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208463" y="1784351"/>
                <a:ext cx="668338" cy="698500"/>
              </a:xfrm>
              <a:custGeom>
                <a:avLst/>
                <a:gdLst>
                  <a:gd name="T0" fmla="*/ 1575 w 2879"/>
                  <a:gd name="T1" fmla="*/ 2823 h 2992"/>
                  <a:gd name="T2" fmla="*/ 1761 w 2879"/>
                  <a:gd name="T3" fmla="*/ 2882 h 2992"/>
                  <a:gd name="T4" fmla="*/ 1321 w 2879"/>
                  <a:gd name="T5" fmla="*/ 2857 h 2992"/>
                  <a:gd name="T6" fmla="*/ 1355 w 2879"/>
                  <a:gd name="T7" fmla="*/ 2848 h 2992"/>
                  <a:gd name="T8" fmla="*/ 1524 w 2879"/>
                  <a:gd name="T9" fmla="*/ 2798 h 2992"/>
                  <a:gd name="T10" fmla="*/ 1363 w 2879"/>
                  <a:gd name="T11" fmla="*/ 2798 h 2992"/>
                  <a:gd name="T12" fmla="*/ 1316 w 2879"/>
                  <a:gd name="T13" fmla="*/ 2911 h 2992"/>
                  <a:gd name="T14" fmla="*/ 1160 w 2879"/>
                  <a:gd name="T15" fmla="*/ 2772 h 2992"/>
                  <a:gd name="T16" fmla="*/ 1084 w 2879"/>
                  <a:gd name="T17" fmla="*/ 2874 h 2992"/>
                  <a:gd name="T18" fmla="*/ 1143 w 2879"/>
                  <a:gd name="T19" fmla="*/ 2755 h 2992"/>
                  <a:gd name="T20" fmla="*/ 1084 w 2879"/>
                  <a:gd name="T21" fmla="*/ 2874 h 2992"/>
                  <a:gd name="T22" fmla="*/ 1599 w 2879"/>
                  <a:gd name="T23" fmla="*/ 2806 h 2992"/>
                  <a:gd name="T24" fmla="*/ 1837 w 2879"/>
                  <a:gd name="T25" fmla="*/ 2730 h 2992"/>
                  <a:gd name="T26" fmla="*/ 1803 w 2879"/>
                  <a:gd name="T27" fmla="*/ 2815 h 2992"/>
                  <a:gd name="T28" fmla="*/ 1710 w 2879"/>
                  <a:gd name="T29" fmla="*/ 2815 h 2992"/>
                  <a:gd name="T30" fmla="*/ 1427 w 2879"/>
                  <a:gd name="T31" fmla="*/ 2339 h 2992"/>
                  <a:gd name="T32" fmla="*/ 1311 w 2879"/>
                  <a:gd name="T33" fmla="*/ 1892 h 2992"/>
                  <a:gd name="T34" fmla="*/ 1346 w 2879"/>
                  <a:gd name="T35" fmla="*/ 1665 h 2992"/>
                  <a:gd name="T36" fmla="*/ 1457 w 2879"/>
                  <a:gd name="T37" fmla="*/ 1886 h 2992"/>
                  <a:gd name="T38" fmla="*/ 1511 w 2879"/>
                  <a:gd name="T39" fmla="*/ 2100 h 2992"/>
                  <a:gd name="T40" fmla="*/ 1627 w 2879"/>
                  <a:gd name="T41" fmla="*/ 2196 h 2992"/>
                  <a:gd name="T42" fmla="*/ 1479 w 2879"/>
                  <a:gd name="T43" fmla="*/ 2701 h 2992"/>
                  <a:gd name="T44" fmla="*/ 1353 w 2879"/>
                  <a:gd name="T45" fmla="*/ 2165 h 2992"/>
                  <a:gd name="T46" fmla="*/ 965 w 2879"/>
                  <a:gd name="T47" fmla="*/ 2696 h 2992"/>
                  <a:gd name="T48" fmla="*/ 329 w 2879"/>
                  <a:gd name="T49" fmla="*/ 2283 h 2992"/>
                  <a:gd name="T50" fmla="*/ 442 w 2879"/>
                  <a:gd name="T51" fmla="*/ 514 h 2992"/>
                  <a:gd name="T52" fmla="*/ 2390 w 2879"/>
                  <a:gd name="T53" fmla="*/ 467 h 2992"/>
                  <a:gd name="T54" fmla="*/ 2537 w 2879"/>
                  <a:gd name="T55" fmla="*/ 2304 h 2992"/>
                  <a:gd name="T56" fmla="*/ 1914 w 2879"/>
                  <a:gd name="T57" fmla="*/ 2696 h 2992"/>
                  <a:gd name="T58" fmla="*/ 2068 w 2879"/>
                  <a:gd name="T59" fmla="*/ 2270 h 2992"/>
                  <a:gd name="T60" fmla="*/ 1812 w 2879"/>
                  <a:gd name="T61" fmla="*/ 1308 h 2992"/>
                  <a:gd name="T62" fmla="*/ 1679 w 2879"/>
                  <a:gd name="T63" fmla="*/ 1601 h 2992"/>
                  <a:gd name="T64" fmla="*/ 1770 w 2879"/>
                  <a:gd name="T65" fmla="*/ 2095 h 2992"/>
                  <a:gd name="T66" fmla="*/ 1685 w 2879"/>
                  <a:gd name="T67" fmla="*/ 2493 h 2992"/>
                  <a:gd name="T68" fmla="*/ 1383 w 2879"/>
                  <a:gd name="T69" fmla="*/ 1607 h 2992"/>
                  <a:gd name="T70" fmla="*/ 1228 w 2879"/>
                  <a:gd name="T71" fmla="*/ 2442 h 2992"/>
                  <a:gd name="T72" fmla="*/ 1135 w 2879"/>
                  <a:gd name="T73" fmla="*/ 1849 h 2992"/>
                  <a:gd name="T74" fmla="*/ 958 w 2879"/>
                  <a:gd name="T75" fmla="*/ 1385 h 2992"/>
                  <a:gd name="T76" fmla="*/ 677 w 2879"/>
                  <a:gd name="T77" fmla="*/ 2535 h 2992"/>
                  <a:gd name="T78" fmla="*/ 914 w 2879"/>
                  <a:gd name="T79" fmla="*/ 2806 h 2992"/>
                  <a:gd name="T80" fmla="*/ 1934 w 2879"/>
                  <a:gd name="T81" fmla="*/ 2911 h 2992"/>
                  <a:gd name="T82" fmla="*/ 2320 w 2879"/>
                  <a:gd name="T83" fmla="*/ 2603 h 2992"/>
                  <a:gd name="T84" fmla="*/ 2523 w 2879"/>
                  <a:gd name="T85" fmla="*/ 520 h 2992"/>
                  <a:gd name="T86" fmla="*/ 1516 w 2879"/>
                  <a:gd name="T87" fmla="*/ 29 h 2992"/>
                  <a:gd name="T88" fmla="*/ 408 w 2879"/>
                  <a:gd name="T89" fmla="*/ 463 h 29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879" h="2992">
                    <a:moveTo>
                      <a:pt x="1549" y="2908"/>
                    </a:moveTo>
                    <a:lnTo>
                      <a:pt x="1549" y="2823"/>
                    </a:lnTo>
                    <a:lnTo>
                      <a:pt x="1575" y="2823"/>
                    </a:lnTo>
                    <a:cubicBezTo>
                      <a:pt x="1577" y="2850"/>
                      <a:pt x="1583" y="2853"/>
                      <a:pt x="1583" y="2882"/>
                    </a:cubicBezTo>
                    <a:cubicBezTo>
                      <a:pt x="1583" y="2908"/>
                      <a:pt x="1573" y="2905"/>
                      <a:pt x="1549" y="2908"/>
                    </a:cubicBezTo>
                    <a:close/>
                    <a:moveTo>
                      <a:pt x="1761" y="2882"/>
                    </a:moveTo>
                    <a:cubicBezTo>
                      <a:pt x="1750" y="2860"/>
                      <a:pt x="1753" y="2873"/>
                      <a:pt x="1753" y="2840"/>
                    </a:cubicBezTo>
                    <a:cubicBezTo>
                      <a:pt x="1813" y="2845"/>
                      <a:pt x="1781" y="2880"/>
                      <a:pt x="1761" y="2882"/>
                    </a:cubicBezTo>
                    <a:close/>
                    <a:moveTo>
                      <a:pt x="1321" y="2857"/>
                    </a:moveTo>
                    <a:lnTo>
                      <a:pt x="1321" y="2806"/>
                    </a:lnTo>
                    <a:lnTo>
                      <a:pt x="1346" y="2806"/>
                    </a:lnTo>
                    <a:cubicBezTo>
                      <a:pt x="1348" y="2829"/>
                      <a:pt x="1350" y="2829"/>
                      <a:pt x="1355" y="2848"/>
                    </a:cubicBezTo>
                    <a:cubicBezTo>
                      <a:pt x="1341" y="2850"/>
                      <a:pt x="1328" y="2848"/>
                      <a:pt x="1321" y="2857"/>
                    </a:cubicBezTo>
                    <a:close/>
                    <a:moveTo>
                      <a:pt x="1363" y="2798"/>
                    </a:moveTo>
                    <a:lnTo>
                      <a:pt x="1524" y="2798"/>
                    </a:lnTo>
                    <a:cubicBezTo>
                      <a:pt x="1504" y="2840"/>
                      <a:pt x="1521" y="2884"/>
                      <a:pt x="1524" y="2925"/>
                    </a:cubicBezTo>
                    <a:lnTo>
                      <a:pt x="1338" y="2925"/>
                    </a:lnTo>
                    <a:cubicBezTo>
                      <a:pt x="1376" y="2868"/>
                      <a:pt x="1399" y="2865"/>
                      <a:pt x="1363" y="2798"/>
                    </a:cubicBezTo>
                    <a:close/>
                    <a:moveTo>
                      <a:pt x="1287" y="2874"/>
                    </a:moveTo>
                    <a:cubicBezTo>
                      <a:pt x="1307" y="2879"/>
                      <a:pt x="1312" y="2882"/>
                      <a:pt x="1338" y="2882"/>
                    </a:cubicBezTo>
                    <a:cubicBezTo>
                      <a:pt x="1331" y="2906"/>
                      <a:pt x="1340" y="2897"/>
                      <a:pt x="1316" y="2911"/>
                    </a:cubicBezTo>
                    <a:cubicBezTo>
                      <a:pt x="1275" y="2934"/>
                      <a:pt x="1165" y="2927"/>
                      <a:pt x="1143" y="2882"/>
                    </a:cubicBezTo>
                    <a:cubicBezTo>
                      <a:pt x="1135" y="2866"/>
                      <a:pt x="1139" y="2855"/>
                      <a:pt x="1145" y="2835"/>
                    </a:cubicBezTo>
                    <a:cubicBezTo>
                      <a:pt x="1153" y="2811"/>
                      <a:pt x="1158" y="2797"/>
                      <a:pt x="1160" y="2772"/>
                    </a:cubicBezTo>
                    <a:lnTo>
                      <a:pt x="1312" y="2783"/>
                    </a:lnTo>
                    <a:cubicBezTo>
                      <a:pt x="1289" y="2816"/>
                      <a:pt x="1287" y="2814"/>
                      <a:pt x="1287" y="2874"/>
                    </a:cubicBezTo>
                    <a:close/>
                    <a:moveTo>
                      <a:pt x="1084" y="2874"/>
                    </a:moveTo>
                    <a:cubicBezTo>
                      <a:pt x="1021" y="2874"/>
                      <a:pt x="1025" y="2869"/>
                      <a:pt x="974" y="2857"/>
                    </a:cubicBezTo>
                    <a:lnTo>
                      <a:pt x="1036" y="2731"/>
                    </a:lnTo>
                    <a:cubicBezTo>
                      <a:pt x="1070" y="2739"/>
                      <a:pt x="1099" y="2754"/>
                      <a:pt x="1143" y="2755"/>
                    </a:cubicBezTo>
                    <a:cubicBezTo>
                      <a:pt x="1125" y="2800"/>
                      <a:pt x="1149" y="2744"/>
                      <a:pt x="1122" y="2776"/>
                    </a:cubicBezTo>
                    <a:cubicBezTo>
                      <a:pt x="1104" y="2798"/>
                      <a:pt x="1114" y="2769"/>
                      <a:pt x="1116" y="2807"/>
                    </a:cubicBezTo>
                    <a:cubicBezTo>
                      <a:pt x="1118" y="2844"/>
                      <a:pt x="1120" y="2874"/>
                      <a:pt x="1084" y="2874"/>
                    </a:cubicBezTo>
                    <a:close/>
                    <a:moveTo>
                      <a:pt x="1736" y="2899"/>
                    </a:moveTo>
                    <a:cubicBezTo>
                      <a:pt x="1699" y="2908"/>
                      <a:pt x="1632" y="2924"/>
                      <a:pt x="1592" y="2925"/>
                    </a:cubicBezTo>
                    <a:cubicBezTo>
                      <a:pt x="1607" y="2859"/>
                      <a:pt x="1616" y="2924"/>
                      <a:pt x="1599" y="2806"/>
                    </a:cubicBezTo>
                    <a:cubicBezTo>
                      <a:pt x="1592" y="2802"/>
                      <a:pt x="1584" y="2800"/>
                      <a:pt x="1581" y="2800"/>
                    </a:cubicBezTo>
                    <a:lnTo>
                      <a:pt x="1558" y="2789"/>
                    </a:lnTo>
                    <a:cubicBezTo>
                      <a:pt x="1664" y="2765"/>
                      <a:pt x="1744" y="2775"/>
                      <a:pt x="1837" y="2730"/>
                    </a:cubicBezTo>
                    <a:lnTo>
                      <a:pt x="1888" y="2857"/>
                    </a:lnTo>
                    <a:cubicBezTo>
                      <a:pt x="1864" y="2869"/>
                      <a:pt x="1833" y="2876"/>
                      <a:pt x="1803" y="2882"/>
                    </a:cubicBezTo>
                    <a:lnTo>
                      <a:pt x="1803" y="2815"/>
                    </a:lnTo>
                    <a:cubicBezTo>
                      <a:pt x="1759" y="2811"/>
                      <a:pt x="1788" y="2804"/>
                      <a:pt x="1744" y="2815"/>
                    </a:cubicBezTo>
                    <a:cubicBezTo>
                      <a:pt x="1756" y="2797"/>
                      <a:pt x="1767" y="2781"/>
                      <a:pt x="1778" y="2764"/>
                    </a:cubicBezTo>
                    <a:cubicBezTo>
                      <a:pt x="1738" y="2773"/>
                      <a:pt x="1722" y="2778"/>
                      <a:pt x="1710" y="2815"/>
                    </a:cubicBezTo>
                    <a:cubicBezTo>
                      <a:pt x="1701" y="2846"/>
                      <a:pt x="1719" y="2868"/>
                      <a:pt x="1736" y="2899"/>
                    </a:cubicBezTo>
                    <a:close/>
                    <a:moveTo>
                      <a:pt x="1353" y="2165"/>
                    </a:moveTo>
                    <a:cubicBezTo>
                      <a:pt x="1390" y="2221"/>
                      <a:pt x="1360" y="2325"/>
                      <a:pt x="1427" y="2339"/>
                    </a:cubicBezTo>
                    <a:cubicBezTo>
                      <a:pt x="1434" y="2077"/>
                      <a:pt x="1373" y="2191"/>
                      <a:pt x="1342" y="2121"/>
                    </a:cubicBezTo>
                    <a:cubicBezTo>
                      <a:pt x="1327" y="2045"/>
                      <a:pt x="1349" y="2044"/>
                      <a:pt x="1358" y="1989"/>
                    </a:cubicBezTo>
                    <a:cubicBezTo>
                      <a:pt x="1365" y="1942"/>
                      <a:pt x="1321" y="1950"/>
                      <a:pt x="1311" y="1892"/>
                    </a:cubicBezTo>
                    <a:cubicBezTo>
                      <a:pt x="1357" y="1820"/>
                      <a:pt x="1435" y="1869"/>
                      <a:pt x="1428" y="1793"/>
                    </a:cubicBezTo>
                    <a:cubicBezTo>
                      <a:pt x="1395" y="1772"/>
                      <a:pt x="1337" y="1792"/>
                      <a:pt x="1316" y="1759"/>
                    </a:cubicBezTo>
                    <a:cubicBezTo>
                      <a:pt x="1296" y="1727"/>
                      <a:pt x="1329" y="1682"/>
                      <a:pt x="1346" y="1665"/>
                    </a:cubicBezTo>
                    <a:cubicBezTo>
                      <a:pt x="1395" y="1679"/>
                      <a:pt x="1376" y="1680"/>
                      <a:pt x="1400" y="1719"/>
                    </a:cubicBezTo>
                    <a:cubicBezTo>
                      <a:pt x="1515" y="1731"/>
                      <a:pt x="1523" y="1715"/>
                      <a:pt x="1625" y="1757"/>
                    </a:cubicBezTo>
                    <a:cubicBezTo>
                      <a:pt x="1634" y="1916"/>
                      <a:pt x="1547" y="1882"/>
                      <a:pt x="1457" y="1886"/>
                    </a:cubicBezTo>
                    <a:cubicBezTo>
                      <a:pt x="1427" y="1888"/>
                      <a:pt x="1405" y="1892"/>
                      <a:pt x="1385" y="1909"/>
                    </a:cubicBezTo>
                    <a:cubicBezTo>
                      <a:pt x="1409" y="1929"/>
                      <a:pt x="1409" y="1927"/>
                      <a:pt x="1448" y="1935"/>
                    </a:cubicBezTo>
                    <a:cubicBezTo>
                      <a:pt x="1533" y="1952"/>
                      <a:pt x="1492" y="2005"/>
                      <a:pt x="1511" y="2100"/>
                    </a:cubicBezTo>
                    <a:cubicBezTo>
                      <a:pt x="1550" y="2041"/>
                      <a:pt x="1523" y="1991"/>
                      <a:pt x="1577" y="1967"/>
                    </a:cubicBezTo>
                    <a:cubicBezTo>
                      <a:pt x="1610" y="2042"/>
                      <a:pt x="1601" y="2076"/>
                      <a:pt x="1577" y="2149"/>
                    </a:cubicBezTo>
                    <a:cubicBezTo>
                      <a:pt x="1617" y="2174"/>
                      <a:pt x="1618" y="2137"/>
                      <a:pt x="1627" y="2196"/>
                    </a:cubicBezTo>
                    <a:cubicBezTo>
                      <a:pt x="1638" y="2274"/>
                      <a:pt x="1612" y="2358"/>
                      <a:pt x="1557" y="2407"/>
                    </a:cubicBezTo>
                    <a:cubicBezTo>
                      <a:pt x="1497" y="2459"/>
                      <a:pt x="1503" y="2425"/>
                      <a:pt x="1502" y="2535"/>
                    </a:cubicBezTo>
                    <a:cubicBezTo>
                      <a:pt x="1502" y="2594"/>
                      <a:pt x="1503" y="2655"/>
                      <a:pt x="1479" y="2701"/>
                    </a:cubicBezTo>
                    <a:cubicBezTo>
                      <a:pt x="1383" y="2681"/>
                      <a:pt x="1423" y="2605"/>
                      <a:pt x="1425" y="2434"/>
                    </a:cubicBezTo>
                    <a:cubicBezTo>
                      <a:pt x="1366" y="2389"/>
                      <a:pt x="1294" y="2369"/>
                      <a:pt x="1302" y="2221"/>
                    </a:cubicBezTo>
                    <a:cubicBezTo>
                      <a:pt x="1305" y="2178"/>
                      <a:pt x="1313" y="2169"/>
                      <a:pt x="1353" y="2165"/>
                    </a:cubicBezTo>
                    <a:close/>
                    <a:moveTo>
                      <a:pt x="677" y="2535"/>
                    </a:moveTo>
                    <a:cubicBezTo>
                      <a:pt x="685" y="2563"/>
                      <a:pt x="678" y="2547"/>
                      <a:pt x="699" y="2565"/>
                    </a:cubicBezTo>
                    <a:cubicBezTo>
                      <a:pt x="752" y="2611"/>
                      <a:pt x="903" y="2695"/>
                      <a:pt x="965" y="2696"/>
                    </a:cubicBezTo>
                    <a:cubicBezTo>
                      <a:pt x="959" y="2722"/>
                      <a:pt x="954" y="2721"/>
                      <a:pt x="948" y="2747"/>
                    </a:cubicBezTo>
                    <a:cubicBezTo>
                      <a:pt x="896" y="2746"/>
                      <a:pt x="791" y="2693"/>
                      <a:pt x="755" y="2669"/>
                    </a:cubicBezTo>
                    <a:cubicBezTo>
                      <a:pt x="589" y="2561"/>
                      <a:pt x="451" y="2449"/>
                      <a:pt x="329" y="2283"/>
                    </a:cubicBezTo>
                    <a:cubicBezTo>
                      <a:pt x="91" y="1958"/>
                      <a:pt x="5" y="1570"/>
                      <a:pt x="97" y="1150"/>
                    </a:cubicBezTo>
                    <a:cubicBezTo>
                      <a:pt x="143" y="940"/>
                      <a:pt x="268" y="687"/>
                      <a:pt x="421" y="535"/>
                    </a:cubicBezTo>
                    <a:cubicBezTo>
                      <a:pt x="430" y="526"/>
                      <a:pt x="434" y="523"/>
                      <a:pt x="442" y="514"/>
                    </a:cubicBezTo>
                    <a:cubicBezTo>
                      <a:pt x="504" y="446"/>
                      <a:pt x="576" y="385"/>
                      <a:pt x="652" y="334"/>
                    </a:cubicBezTo>
                    <a:cubicBezTo>
                      <a:pt x="1121" y="23"/>
                      <a:pt x="1735" y="0"/>
                      <a:pt x="2203" y="315"/>
                    </a:cubicBezTo>
                    <a:lnTo>
                      <a:pt x="2390" y="467"/>
                    </a:lnTo>
                    <a:cubicBezTo>
                      <a:pt x="2613" y="693"/>
                      <a:pt x="2811" y="1034"/>
                      <a:pt x="2811" y="1375"/>
                    </a:cubicBezTo>
                    <a:lnTo>
                      <a:pt x="2811" y="1528"/>
                    </a:lnTo>
                    <a:cubicBezTo>
                      <a:pt x="2811" y="1813"/>
                      <a:pt x="2667" y="2145"/>
                      <a:pt x="2537" y="2304"/>
                    </a:cubicBezTo>
                    <a:cubicBezTo>
                      <a:pt x="2493" y="2358"/>
                      <a:pt x="2460" y="2391"/>
                      <a:pt x="2411" y="2440"/>
                    </a:cubicBezTo>
                    <a:cubicBezTo>
                      <a:pt x="2306" y="2545"/>
                      <a:pt x="2055" y="2744"/>
                      <a:pt x="1922" y="2747"/>
                    </a:cubicBezTo>
                    <a:cubicBezTo>
                      <a:pt x="1917" y="2727"/>
                      <a:pt x="1914" y="2722"/>
                      <a:pt x="1914" y="2696"/>
                    </a:cubicBezTo>
                    <a:cubicBezTo>
                      <a:pt x="1995" y="2694"/>
                      <a:pt x="2114" y="2602"/>
                      <a:pt x="2176" y="2569"/>
                    </a:cubicBezTo>
                    <a:cubicBezTo>
                      <a:pt x="2169" y="2539"/>
                      <a:pt x="2155" y="2526"/>
                      <a:pt x="2142" y="2501"/>
                    </a:cubicBezTo>
                    <a:cubicBezTo>
                      <a:pt x="2102" y="2424"/>
                      <a:pt x="2080" y="2361"/>
                      <a:pt x="2068" y="2270"/>
                    </a:cubicBezTo>
                    <a:cubicBezTo>
                      <a:pt x="2051" y="2134"/>
                      <a:pt x="2024" y="1600"/>
                      <a:pt x="2024" y="1502"/>
                    </a:cubicBezTo>
                    <a:cubicBezTo>
                      <a:pt x="2024" y="1424"/>
                      <a:pt x="1992" y="1413"/>
                      <a:pt x="1945" y="1378"/>
                    </a:cubicBezTo>
                    <a:cubicBezTo>
                      <a:pt x="1914" y="1354"/>
                      <a:pt x="1853" y="1317"/>
                      <a:pt x="1812" y="1308"/>
                    </a:cubicBezTo>
                    <a:cubicBezTo>
                      <a:pt x="1769" y="1389"/>
                      <a:pt x="1656" y="1489"/>
                      <a:pt x="1575" y="1511"/>
                    </a:cubicBezTo>
                    <a:cubicBezTo>
                      <a:pt x="1583" y="1540"/>
                      <a:pt x="1596" y="1544"/>
                      <a:pt x="1621" y="1558"/>
                    </a:cubicBezTo>
                    <a:cubicBezTo>
                      <a:pt x="1654" y="1577"/>
                      <a:pt x="1652" y="1575"/>
                      <a:pt x="1679" y="1601"/>
                    </a:cubicBezTo>
                    <a:cubicBezTo>
                      <a:pt x="1722" y="1645"/>
                      <a:pt x="1728" y="1668"/>
                      <a:pt x="1742" y="1733"/>
                    </a:cubicBezTo>
                    <a:cubicBezTo>
                      <a:pt x="1753" y="1781"/>
                      <a:pt x="1762" y="1854"/>
                      <a:pt x="1761" y="1908"/>
                    </a:cubicBezTo>
                    <a:cubicBezTo>
                      <a:pt x="1761" y="1979"/>
                      <a:pt x="1770" y="2024"/>
                      <a:pt x="1770" y="2095"/>
                    </a:cubicBezTo>
                    <a:cubicBezTo>
                      <a:pt x="1770" y="2175"/>
                      <a:pt x="1761" y="2221"/>
                      <a:pt x="1761" y="2298"/>
                    </a:cubicBezTo>
                    <a:cubicBezTo>
                      <a:pt x="1762" y="2375"/>
                      <a:pt x="1746" y="2429"/>
                      <a:pt x="1744" y="2493"/>
                    </a:cubicBezTo>
                    <a:lnTo>
                      <a:pt x="1685" y="2493"/>
                    </a:lnTo>
                    <a:cubicBezTo>
                      <a:pt x="1681" y="2447"/>
                      <a:pt x="1668" y="2400"/>
                      <a:pt x="1668" y="2349"/>
                    </a:cubicBezTo>
                    <a:cubicBezTo>
                      <a:pt x="1668" y="2091"/>
                      <a:pt x="1708" y="1881"/>
                      <a:pt x="1609" y="1688"/>
                    </a:cubicBezTo>
                    <a:cubicBezTo>
                      <a:pt x="1566" y="1604"/>
                      <a:pt x="1470" y="1541"/>
                      <a:pt x="1383" y="1607"/>
                    </a:cubicBezTo>
                    <a:cubicBezTo>
                      <a:pt x="1200" y="1748"/>
                      <a:pt x="1245" y="1884"/>
                      <a:pt x="1223" y="2031"/>
                    </a:cubicBezTo>
                    <a:cubicBezTo>
                      <a:pt x="1217" y="2072"/>
                      <a:pt x="1218" y="2102"/>
                      <a:pt x="1224" y="2141"/>
                    </a:cubicBezTo>
                    <a:lnTo>
                      <a:pt x="1228" y="2442"/>
                    </a:lnTo>
                    <a:cubicBezTo>
                      <a:pt x="1228" y="2487"/>
                      <a:pt x="1205" y="2500"/>
                      <a:pt x="1160" y="2501"/>
                    </a:cubicBezTo>
                    <a:cubicBezTo>
                      <a:pt x="1159" y="2465"/>
                      <a:pt x="1152" y="2467"/>
                      <a:pt x="1151" y="2425"/>
                    </a:cubicBezTo>
                    <a:lnTo>
                      <a:pt x="1135" y="1849"/>
                    </a:lnTo>
                    <a:cubicBezTo>
                      <a:pt x="1135" y="1673"/>
                      <a:pt x="1215" y="1607"/>
                      <a:pt x="1321" y="1536"/>
                    </a:cubicBezTo>
                    <a:cubicBezTo>
                      <a:pt x="1259" y="1444"/>
                      <a:pt x="1243" y="1545"/>
                      <a:pt x="1084" y="1308"/>
                    </a:cubicBezTo>
                    <a:cubicBezTo>
                      <a:pt x="1032" y="1335"/>
                      <a:pt x="1004" y="1350"/>
                      <a:pt x="958" y="1385"/>
                    </a:cubicBezTo>
                    <a:cubicBezTo>
                      <a:pt x="891" y="1434"/>
                      <a:pt x="881" y="1445"/>
                      <a:pt x="880" y="1511"/>
                    </a:cubicBezTo>
                    <a:cubicBezTo>
                      <a:pt x="878" y="1674"/>
                      <a:pt x="851" y="2123"/>
                      <a:pt x="824" y="2266"/>
                    </a:cubicBezTo>
                    <a:cubicBezTo>
                      <a:pt x="805" y="2361"/>
                      <a:pt x="772" y="2527"/>
                      <a:pt x="677" y="2535"/>
                    </a:cubicBezTo>
                    <a:close/>
                    <a:moveTo>
                      <a:pt x="0" y="1426"/>
                    </a:moveTo>
                    <a:cubicBezTo>
                      <a:pt x="0" y="1915"/>
                      <a:pt x="185" y="2298"/>
                      <a:pt x="549" y="2596"/>
                    </a:cubicBezTo>
                    <a:cubicBezTo>
                      <a:pt x="716" y="2732"/>
                      <a:pt x="761" y="2732"/>
                      <a:pt x="914" y="2806"/>
                    </a:cubicBezTo>
                    <a:cubicBezTo>
                      <a:pt x="902" y="2825"/>
                      <a:pt x="889" y="2842"/>
                      <a:pt x="889" y="2874"/>
                    </a:cubicBezTo>
                    <a:cubicBezTo>
                      <a:pt x="889" y="2941"/>
                      <a:pt x="1344" y="2992"/>
                      <a:pt x="1482" y="2992"/>
                    </a:cubicBezTo>
                    <a:cubicBezTo>
                      <a:pt x="1595" y="2992"/>
                      <a:pt x="1822" y="2950"/>
                      <a:pt x="1934" y="2911"/>
                    </a:cubicBezTo>
                    <a:cubicBezTo>
                      <a:pt x="1961" y="2902"/>
                      <a:pt x="1965" y="2897"/>
                      <a:pt x="1990" y="2891"/>
                    </a:cubicBezTo>
                    <a:cubicBezTo>
                      <a:pt x="1987" y="2857"/>
                      <a:pt x="1972" y="2841"/>
                      <a:pt x="1964" y="2806"/>
                    </a:cubicBezTo>
                    <a:cubicBezTo>
                      <a:pt x="2149" y="2709"/>
                      <a:pt x="2126" y="2751"/>
                      <a:pt x="2320" y="2603"/>
                    </a:cubicBezTo>
                    <a:cubicBezTo>
                      <a:pt x="2642" y="2357"/>
                      <a:pt x="2879" y="1923"/>
                      <a:pt x="2879" y="1477"/>
                    </a:cubicBezTo>
                    <a:cubicBezTo>
                      <a:pt x="2879" y="1164"/>
                      <a:pt x="2759" y="794"/>
                      <a:pt x="2563" y="565"/>
                    </a:cubicBezTo>
                    <a:cubicBezTo>
                      <a:pt x="2547" y="546"/>
                      <a:pt x="2538" y="540"/>
                      <a:pt x="2523" y="520"/>
                    </a:cubicBezTo>
                    <a:cubicBezTo>
                      <a:pt x="2507" y="499"/>
                      <a:pt x="2498" y="491"/>
                      <a:pt x="2479" y="471"/>
                    </a:cubicBezTo>
                    <a:cubicBezTo>
                      <a:pt x="2361" y="355"/>
                      <a:pt x="2228" y="254"/>
                      <a:pt x="2072" y="176"/>
                    </a:cubicBezTo>
                    <a:cubicBezTo>
                      <a:pt x="1922" y="101"/>
                      <a:pt x="1735" y="29"/>
                      <a:pt x="1516" y="29"/>
                    </a:cubicBezTo>
                    <a:cubicBezTo>
                      <a:pt x="1101" y="29"/>
                      <a:pt x="857" y="107"/>
                      <a:pt x="552" y="335"/>
                    </a:cubicBezTo>
                    <a:cubicBezTo>
                      <a:pt x="527" y="353"/>
                      <a:pt x="523" y="359"/>
                      <a:pt x="502" y="378"/>
                    </a:cubicBezTo>
                    <a:lnTo>
                      <a:pt x="408" y="463"/>
                    </a:lnTo>
                    <a:cubicBezTo>
                      <a:pt x="388" y="484"/>
                      <a:pt x="384" y="493"/>
                      <a:pt x="366" y="514"/>
                    </a:cubicBezTo>
                    <a:cubicBezTo>
                      <a:pt x="152" y="755"/>
                      <a:pt x="0" y="1086"/>
                      <a:pt x="0" y="14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0" name="Freeform 14">
                <a:extLst>
                  <a:ext uri="{FF2B5EF4-FFF2-40B4-BE49-F238E27FC236}">
                    <a16:creationId xmlns:a16="http://schemas.microsoft.com/office/drawing/2014/main" id="{7449E155-CB81-44B1-90E2-CD68E6C4C04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065588" y="1646238"/>
                <a:ext cx="969963" cy="958850"/>
              </a:xfrm>
              <a:custGeom>
                <a:avLst/>
                <a:gdLst>
                  <a:gd name="T0" fmla="*/ 2152 w 4182"/>
                  <a:gd name="T1" fmla="*/ 4022 h 4106"/>
                  <a:gd name="T2" fmla="*/ 1282 w 4182"/>
                  <a:gd name="T3" fmla="*/ 3867 h 4106"/>
                  <a:gd name="T4" fmla="*/ 834 w 4182"/>
                  <a:gd name="T5" fmla="*/ 3603 h 4106"/>
                  <a:gd name="T6" fmla="*/ 773 w 4182"/>
                  <a:gd name="T7" fmla="*/ 3546 h 4106"/>
                  <a:gd name="T8" fmla="*/ 646 w 4182"/>
                  <a:gd name="T9" fmla="*/ 3427 h 4106"/>
                  <a:gd name="T10" fmla="*/ 382 w 4182"/>
                  <a:gd name="T11" fmla="*/ 3098 h 4106"/>
                  <a:gd name="T12" fmla="*/ 94 w 4182"/>
                  <a:gd name="T13" fmla="*/ 2184 h 4106"/>
                  <a:gd name="T14" fmla="*/ 280 w 4182"/>
                  <a:gd name="T15" fmla="*/ 1211 h 4106"/>
                  <a:gd name="T16" fmla="*/ 567 w 4182"/>
                  <a:gd name="T17" fmla="*/ 769 h 4106"/>
                  <a:gd name="T18" fmla="*/ 630 w 4182"/>
                  <a:gd name="T19" fmla="*/ 713 h 4106"/>
                  <a:gd name="T20" fmla="*/ 953 w 4182"/>
                  <a:gd name="T21" fmla="*/ 427 h 4106"/>
                  <a:gd name="T22" fmla="*/ 2075 w 4182"/>
                  <a:gd name="T23" fmla="*/ 85 h 4106"/>
                  <a:gd name="T24" fmla="*/ 2939 w 4182"/>
                  <a:gd name="T25" fmla="*/ 288 h 4106"/>
                  <a:gd name="T26" fmla="*/ 3360 w 4182"/>
                  <a:gd name="T27" fmla="*/ 578 h 4106"/>
                  <a:gd name="T28" fmla="*/ 3483 w 4182"/>
                  <a:gd name="T29" fmla="*/ 700 h 4106"/>
                  <a:gd name="T30" fmla="*/ 3647 w 4182"/>
                  <a:gd name="T31" fmla="*/ 893 h 4106"/>
                  <a:gd name="T32" fmla="*/ 4023 w 4182"/>
                  <a:gd name="T33" fmla="*/ 1947 h 4106"/>
                  <a:gd name="T34" fmla="*/ 3777 w 4182"/>
                  <a:gd name="T35" fmla="*/ 3014 h 4106"/>
                  <a:gd name="T36" fmla="*/ 3473 w 4182"/>
                  <a:gd name="T37" fmla="*/ 3429 h 4106"/>
                  <a:gd name="T38" fmla="*/ 3077 w 4182"/>
                  <a:gd name="T39" fmla="*/ 3745 h 4106"/>
                  <a:gd name="T40" fmla="*/ 2914 w 4182"/>
                  <a:gd name="T41" fmla="*/ 3827 h 4106"/>
                  <a:gd name="T42" fmla="*/ 2567 w 4182"/>
                  <a:gd name="T43" fmla="*/ 3955 h 4106"/>
                  <a:gd name="T44" fmla="*/ 2152 w 4182"/>
                  <a:gd name="T45" fmla="*/ 4022 h 4106"/>
                  <a:gd name="T46" fmla="*/ 9 w 4182"/>
                  <a:gd name="T47" fmla="*/ 1880 h 4106"/>
                  <a:gd name="T48" fmla="*/ 62 w 4182"/>
                  <a:gd name="T49" fmla="*/ 2563 h 4106"/>
                  <a:gd name="T50" fmla="*/ 122 w 4182"/>
                  <a:gd name="T51" fmla="*/ 2749 h 4106"/>
                  <a:gd name="T52" fmla="*/ 480 w 4182"/>
                  <a:gd name="T53" fmla="*/ 3373 h 4106"/>
                  <a:gd name="T54" fmla="*/ 730 w 4182"/>
                  <a:gd name="T55" fmla="*/ 3623 h 4106"/>
                  <a:gd name="T56" fmla="*/ 868 w 4182"/>
                  <a:gd name="T57" fmla="*/ 3730 h 4106"/>
                  <a:gd name="T58" fmla="*/ 939 w 4182"/>
                  <a:gd name="T59" fmla="*/ 3778 h 4106"/>
                  <a:gd name="T60" fmla="*/ 1017 w 4182"/>
                  <a:gd name="T61" fmla="*/ 3827 h 4106"/>
                  <a:gd name="T62" fmla="*/ 1982 w 4182"/>
                  <a:gd name="T63" fmla="*/ 4106 h 4106"/>
                  <a:gd name="T64" fmla="*/ 2935 w 4182"/>
                  <a:gd name="T65" fmla="*/ 3917 h 4106"/>
                  <a:gd name="T66" fmla="*/ 3094 w 4182"/>
                  <a:gd name="T67" fmla="*/ 3830 h 4106"/>
                  <a:gd name="T68" fmla="*/ 3243 w 4182"/>
                  <a:gd name="T69" fmla="*/ 3733 h 4106"/>
                  <a:gd name="T70" fmla="*/ 3379 w 4182"/>
                  <a:gd name="T71" fmla="*/ 3624 h 4106"/>
                  <a:gd name="T72" fmla="*/ 3445 w 4182"/>
                  <a:gd name="T73" fmla="*/ 3571 h 4106"/>
                  <a:gd name="T74" fmla="*/ 3624 w 4182"/>
                  <a:gd name="T75" fmla="*/ 3377 h 4106"/>
                  <a:gd name="T76" fmla="*/ 3915 w 4182"/>
                  <a:gd name="T77" fmla="*/ 2932 h 4106"/>
                  <a:gd name="T78" fmla="*/ 3944 w 4182"/>
                  <a:gd name="T79" fmla="*/ 1247 h 4106"/>
                  <a:gd name="T80" fmla="*/ 3813 w 4182"/>
                  <a:gd name="T81" fmla="*/ 1006 h 4106"/>
                  <a:gd name="T82" fmla="*/ 3718 w 4182"/>
                  <a:gd name="T83" fmla="*/ 847 h 4106"/>
                  <a:gd name="T84" fmla="*/ 3470 w 4182"/>
                  <a:gd name="T85" fmla="*/ 595 h 4106"/>
                  <a:gd name="T86" fmla="*/ 3139 w 4182"/>
                  <a:gd name="T87" fmla="*/ 308 h 4106"/>
                  <a:gd name="T88" fmla="*/ 2067 w 4182"/>
                  <a:gd name="T89" fmla="*/ 0 h 4106"/>
                  <a:gd name="T90" fmla="*/ 787 w 4182"/>
                  <a:gd name="T91" fmla="*/ 439 h 4106"/>
                  <a:gd name="T92" fmla="*/ 89 w 4182"/>
                  <a:gd name="T93" fmla="*/ 1459 h 4106"/>
                  <a:gd name="T94" fmla="*/ 9 w 4182"/>
                  <a:gd name="T95" fmla="*/ 1880 h 4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4182" h="4106">
                    <a:moveTo>
                      <a:pt x="2152" y="4022"/>
                    </a:moveTo>
                    <a:cubicBezTo>
                      <a:pt x="1818" y="4022"/>
                      <a:pt x="1527" y="3989"/>
                      <a:pt x="1282" y="3867"/>
                    </a:cubicBezTo>
                    <a:cubicBezTo>
                      <a:pt x="1123" y="3787"/>
                      <a:pt x="973" y="3712"/>
                      <a:pt x="834" y="3603"/>
                    </a:cubicBezTo>
                    <a:cubicBezTo>
                      <a:pt x="808" y="3583"/>
                      <a:pt x="797" y="3565"/>
                      <a:pt x="773" y="3546"/>
                    </a:cubicBezTo>
                    <a:cubicBezTo>
                      <a:pt x="711" y="3497"/>
                      <a:pt x="693" y="3468"/>
                      <a:pt x="646" y="3427"/>
                    </a:cubicBezTo>
                    <a:cubicBezTo>
                      <a:pt x="560" y="3351"/>
                      <a:pt x="442" y="3197"/>
                      <a:pt x="382" y="3098"/>
                    </a:cubicBezTo>
                    <a:cubicBezTo>
                      <a:pt x="250" y="2879"/>
                      <a:pt x="94" y="2473"/>
                      <a:pt x="94" y="2184"/>
                    </a:cubicBezTo>
                    <a:cubicBezTo>
                      <a:pt x="94" y="1799"/>
                      <a:pt x="106" y="1560"/>
                      <a:pt x="280" y="1211"/>
                    </a:cubicBezTo>
                    <a:cubicBezTo>
                      <a:pt x="334" y="1105"/>
                      <a:pt x="478" y="840"/>
                      <a:pt x="567" y="769"/>
                    </a:cubicBezTo>
                    <a:cubicBezTo>
                      <a:pt x="595" y="747"/>
                      <a:pt x="604" y="739"/>
                      <a:pt x="630" y="713"/>
                    </a:cubicBezTo>
                    <a:lnTo>
                      <a:pt x="953" y="427"/>
                    </a:lnTo>
                    <a:cubicBezTo>
                      <a:pt x="1277" y="213"/>
                      <a:pt x="1674" y="85"/>
                      <a:pt x="2075" y="85"/>
                    </a:cubicBezTo>
                    <a:cubicBezTo>
                      <a:pt x="2385" y="85"/>
                      <a:pt x="2717" y="174"/>
                      <a:pt x="2939" y="288"/>
                    </a:cubicBezTo>
                    <a:lnTo>
                      <a:pt x="3360" y="578"/>
                    </a:lnTo>
                    <a:cubicBezTo>
                      <a:pt x="3430" y="647"/>
                      <a:pt x="3408" y="610"/>
                      <a:pt x="3483" y="700"/>
                    </a:cubicBezTo>
                    <a:cubicBezTo>
                      <a:pt x="3541" y="769"/>
                      <a:pt x="3569" y="789"/>
                      <a:pt x="3647" y="893"/>
                    </a:cubicBezTo>
                    <a:cubicBezTo>
                      <a:pt x="3850" y="1164"/>
                      <a:pt x="4023" y="1591"/>
                      <a:pt x="4023" y="1947"/>
                    </a:cubicBezTo>
                    <a:cubicBezTo>
                      <a:pt x="4023" y="2470"/>
                      <a:pt x="3975" y="2614"/>
                      <a:pt x="3777" y="3014"/>
                    </a:cubicBezTo>
                    <a:cubicBezTo>
                      <a:pt x="3733" y="3103"/>
                      <a:pt x="3548" y="3369"/>
                      <a:pt x="3473" y="3429"/>
                    </a:cubicBezTo>
                    <a:cubicBezTo>
                      <a:pt x="3340" y="3534"/>
                      <a:pt x="3274" y="3636"/>
                      <a:pt x="3077" y="3745"/>
                    </a:cubicBezTo>
                    <a:cubicBezTo>
                      <a:pt x="3019" y="3777"/>
                      <a:pt x="2974" y="3800"/>
                      <a:pt x="2914" y="3827"/>
                    </a:cubicBezTo>
                    <a:cubicBezTo>
                      <a:pt x="2776" y="3889"/>
                      <a:pt x="2714" y="3912"/>
                      <a:pt x="2567" y="3955"/>
                    </a:cubicBezTo>
                    <a:cubicBezTo>
                      <a:pt x="2455" y="3988"/>
                      <a:pt x="2297" y="4022"/>
                      <a:pt x="2152" y="4022"/>
                    </a:cubicBezTo>
                    <a:close/>
                    <a:moveTo>
                      <a:pt x="9" y="1880"/>
                    </a:moveTo>
                    <a:cubicBezTo>
                      <a:pt x="9" y="2149"/>
                      <a:pt x="0" y="2296"/>
                      <a:pt x="62" y="2563"/>
                    </a:cubicBezTo>
                    <a:cubicBezTo>
                      <a:pt x="76" y="2621"/>
                      <a:pt x="99" y="2693"/>
                      <a:pt x="122" y="2749"/>
                    </a:cubicBezTo>
                    <a:cubicBezTo>
                      <a:pt x="207" y="2959"/>
                      <a:pt x="341" y="3194"/>
                      <a:pt x="480" y="3373"/>
                    </a:cubicBezTo>
                    <a:cubicBezTo>
                      <a:pt x="543" y="3455"/>
                      <a:pt x="651" y="3558"/>
                      <a:pt x="730" y="3623"/>
                    </a:cubicBezTo>
                    <a:lnTo>
                      <a:pt x="868" y="3730"/>
                    </a:lnTo>
                    <a:cubicBezTo>
                      <a:pt x="893" y="3748"/>
                      <a:pt x="914" y="3762"/>
                      <a:pt x="939" y="3778"/>
                    </a:cubicBezTo>
                    <a:cubicBezTo>
                      <a:pt x="966" y="3795"/>
                      <a:pt x="993" y="3812"/>
                      <a:pt x="1017" y="3827"/>
                    </a:cubicBezTo>
                    <a:cubicBezTo>
                      <a:pt x="1283" y="3980"/>
                      <a:pt x="1622" y="4106"/>
                      <a:pt x="1982" y="4106"/>
                    </a:cubicBezTo>
                    <a:cubicBezTo>
                      <a:pt x="2426" y="4106"/>
                      <a:pt x="2563" y="4069"/>
                      <a:pt x="2935" y="3917"/>
                    </a:cubicBezTo>
                    <a:lnTo>
                      <a:pt x="3094" y="3830"/>
                    </a:lnTo>
                    <a:cubicBezTo>
                      <a:pt x="3147" y="3801"/>
                      <a:pt x="3197" y="3767"/>
                      <a:pt x="3243" y="3733"/>
                    </a:cubicBezTo>
                    <a:lnTo>
                      <a:pt x="3379" y="3624"/>
                    </a:lnTo>
                    <a:cubicBezTo>
                      <a:pt x="3403" y="3605"/>
                      <a:pt x="3422" y="3594"/>
                      <a:pt x="3445" y="3571"/>
                    </a:cubicBezTo>
                    <a:lnTo>
                      <a:pt x="3624" y="3377"/>
                    </a:lnTo>
                    <a:cubicBezTo>
                      <a:pt x="3763" y="3205"/>
                      <a:pt x="3800" y="3163"/>
                      <a:pt x="3915" y="2932"/>
                    </a:cubicBezTo>
                    <a:cubicBezTo>
                      <a:pt x="4155" y="2453"/>
                      <a:pt x="4182" y="1744"/>
                      <a:pt x="3944" y="1247"/>
                    </a:cubicBezTo>
                    <a:lnTo>
                      <a:pt x="3813" y="1006"/>
                    </a:lnTo>
                    <a:cubicBezTo>
                      <a:pt x="3780" y="952"/>
                      <a:pt x="3753" y="896"/>
                      <a:pt x="3718" y="847"/>
                    </a:cubicBezTo>
                    <a:lnTo>
                      <a:pt x="3470" y="595"/>
                    </a:lnTo>
                    <a:cubicBezTo>
                      <a:pt x="3363" y="487"/>
                      <a:pt x="3265" y="393"/>
                      <a:pt x="3139" y="308"/>
                    </a:cubicBezTo>
                    <a:cubicBezTo>
                      <a:pt x="2870" y="127"/>
                      <a:pt x="2419" y="0"/>
                      <a:pt x="2067" y="0"/>
                    </a:cubicBezTo>
                    <a:cubicBezTo>
                      <a:pt x="1608" y="0"/>
                      <a:pt x="1130" y="165"/>
                      <a:pt x="787" y="439"/>
                    </a:cubicBezTo>
                    <a:cubicBezTo>
                      <a:pt x="457" y="703"/>
                      <a:pt x="223" y="1059"/>
                      <a:pt x="89" y="1459"/>
                    </a:cubicBezTo>
                    <a:cubicBezTo>
                      <a:pt x="52" y="1570"/>
                      <a:pt x="9" y="1739"/>
                      <a:pt x="9" y="18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1" name="Freeform 15">
                <a:extLst>
                  <a:ext uri="{FF2B5EF4-FFF2-40B4-BE49-F238E27FC236}">
                    <a16:creationId xmlns:a16="http://schemas.microsoft.com/office/drawing/2014/main" id="{588DEADD-27F0-45A6-85F3-BD3AB2C5504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570413" y="2382838"/>
                <a:ext cx="298450" cy="184150"/>
              </a:xfrm>
              <a:custGeom>
                <a:avLst/>
                <a:gdLst>
                  <a:gd name="T0" fmla="*/ 781 w 1287"/>
                  <a:gd name="T1" fmla="*/ 444 h 788"/>
                  <a:gd name="T2" fmla="*/ 1067 w 1287"/>
                  <a:gd name="T3" fmla="*/ 69 h 788"/>
                  <a:gd name="T4" fmla="*/ 1118 w 1287"/>
                  <a:gd name="T5" fmla="*/ 128 h 788"/>
                  <a:gd name="T6" fmla="*/ 1228 w 1287"/>
                  <a:gd name="T7" fmla="*/ 204 h 788"/>
                  <a:gd name="T8" fmla="*/ 1236 w 1287"/>
                  <a:gd name="T9" fmla="*/ 187 h 788"/>
                  <a:gd name="T10" fmla="*/ 1278 w 1287"/>
                  <a:gd name="T11" fmla="*/ 86 h 788"/>
                  <a:gd name="T12" fmla="*/ 1168 w 1287"/>
                  <a:gd name="T13" fmla="*/ 103 h 788"/>
                  <a:gd name="T14" fmla="*/ 997 w 1287"/>
                  <a:gd name="T15" fmla="*/ 101 h 788"/>
                  <a:gd name="T16" fmla="*/ 728 w 1287"/>
                  <a:gd name="T17" fmla="*/ 306 h 788"/>
                  <a:gd name="T18" fmla="*/ 779 w 1287"/>
                  <a:gd name="T19" fmla="*/ 433 h 788"/>
                  <a:gd name="T20" fmla="*/ 711 w 1287"/>
                  <a:gd name="T21" fmla="*/ 314 h 788"/>
                  <a:gd name="T22" fmla="*/ 398 w 1287"/>
                  <a:gd name="T23" fmla="*/ 450 h 788"/>
                  <a:gd name="T24" fmla="*/ 329 w 1287"/>
                  <a:gd name="T25" fmla="*/ 484 h 788"/>
                  <a:gd name="T26" fmla="*/ 152 w 1287"/>
                  <a:gd name="T27" fmla="*/ 534 h 788"/>
                  <a:gd name="T28" fmla="*/ 203 w 1287"/>
                  <a:gd name="T29" fmla="*/ 721 h 788"/>
                  <a:gd name="T30" fmla="*/ 102 w 1287"/>
                  <a:gd name="T31" fmla="*/ 543 h 788"/>
                  <a:gd name="T32" fmla="*/ 0 w 1287"/>
                  <a:gd name="T33" fmla="*/ 534 h 788"/>
                  <a:gd name="T34" fmla="*/ 42 w 1287"/>
                  <a:gd name="T35" fmla="*/ 560 h 788"/>
                  <a:gd name="T36" fmla="*/ 220 w 1287"/>
                  <a:gd name="T37" fmla="*/ 534 h 788"/>
                  <a:gd name="T38" fmla="*/ 313 w 1287"/>
                  <a:gd name="T39" fmla="*/ 729 h 788"/>
                  <a:gd name="T40" fmla="*/ 406 w 1287"/>
                  <a:gd name="T41" fmla="*/ 678 h 788"/>
                  <a:gd name="T42" fmla="*/ 421 w 1287"/>
                  <a:gd name="T43" fmla="*/ 630 h 788"/>
                  <a:gd name="T44" fmla="*/ 474 w 1287"/>
                  <a:gd name="T45" fmla="*/ 458 h 788"/>
                  <a:gd name="T46" fmla="*/ 584 w 1287"/>
                  <a:gd name="T47" fmla="*/ 628 h 788"/>
                  <a:gd name="T48" fmla="*/ 686 w 1287"/>
                  <a:gd name="T49" fmla="*/ 619 h 788"/>
                  <a:gd name="T50" fmla="*/ 609 w 1287"/>
                  <a:gd name="T51" fmla="*/ 501 h 788"/>
                  <a:gd name="T52" fmla="*/ 821 w 1287"/>
                  <a:gd name="T53" fmla="*/ 534 h 788"/>
                  <a:gd name="T54" fmla="*/ 838 w 1287"/>
                  <a:gd name="T55" fmla="*/ 271 h 788"/>
                  <a:gd name="T56" fmla="*/ 940 w 1287"/>
                  <a:gd name="T57" fmla="*/ 450 h 788"/>
                  <a:gd name="T58" fmla="*/ 1049 w 1287"/>
                  <a:gd name="T59" fmla="*/ 264 h 788"/>
                  <a:gd name="T60" fmla="*/ 957 w 1287"/>
                  <a:gd name="T61" fmla="*/ 297 h 788"/>
                  <a:gd name="T62" fmla="*/ 948 w 1287"/>
                  <a:gd name="T63" fmla="*/ 221 h 788"/>
                  <a:gd name="T64" fmla="*/ 897 w 1287"/>
                  <a:gd name="T65" fmla="*/ 213 h 788"/>
                  <a:gd name="T66" fmla="*/ 982 w 1287"/>
                  <a:gd name="T67" fmla="*/ 145 h 788"/>
                  <a:gd name="T68" fmla="*/ 1228 w 1287"/>
                  <a:gd name="T69" fmla="*/ 204 h 7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287" h="788">
                    <a:moveTo>
                      <a:pt x="779" y="441"/>
                    </a:moveTo>
                    <a:lnTo>
                      <a:pt x="781" y="444"/>
                    </a:lnTo>
                    <a:cubicBezTo>
                      <a:pt x="781" y="444"/>
                      <a:pt x="778" y="442"/>
                      <a:pt x="779" y="441"/>
                    </a:cubicBezTo>
                    <a:close/>
                    <a:moveTo>
                      <a:pt x="1067" y="69"/>
                    </a:moveTo>
                    <a:cubicBezTo>
                      <a:pt x="1103" y="70"/>
                      <a:pt x="1119" y="73"/>
                      <a:pt x="1134" y="94"/>
                    </a:cubicBezTo>
                    <a:cubicBezTo>
                      <a:pt x="1128" y="119"/>
                      <a:pt x="1131" y="108"/>
                      <a:pt x="1118" y="128"/>
                    </a:cubicBezTo>
                    <a:cubicBezTo>
                      <a:pt x="1087" y="120"/>
                      <a:pt x="1071" y="104"/>
                      <a:pt x="1067" y="69"/>
                    </a:cubicBezTo>
                    <a:close/>
                    <a:moveTo>
                      <a:pt x="1228" y="204"/>
                    </a:moveTo>
                    <a:cubicBezTo>
                      <a:pt x="1197" y="204"/>
                      <a:pt x="1151" y="208"/>
                      <a:pt x="1134" y="145"/>
                    </a:cubicBezTo>
                    <a:lnTo>
                      <a:pt x="1236" y="187"/>
                    </a:lnTo>
                    <a:cubicBezTo>
                      <a:pt x="1285" y="186"/>
                      <a:pt x="1287" y="147"/>
                      <a:pt x="1287" y="94"/>
                    </a:cubicBezTo>
                    <a:lnTo>
                      <a:pt x="1278" y="86"/>
                    </a:lnTo>
                    <a:cubicBezTo>
                      <a:pt x="1254" y="104"/>
                      <a:pt x="1262" y="85"/>
                      <a:pt x="1261" y="128"/>
                    </a:cubicBezTo>
                    <a:cubicBezTo>
                      <a:pt x="1227" y="110"/>
                      <a:pt x="1223" y="103"/>
                      <a:pt x="1168" y="103"/>
                    </a:cubicBezTo>
                    <a:cubicBezTo>
                      <a:pt x="1185" y="67"/>
                      <a:pt x="1186" y="58"/>
                      <a:pt x="1177" y="18"/>
                    </a:cubicBezTo>
                    <a:cubicBezTo>
                      <a:pt x="1101" y="0"/>
                      <a:pt x="1032" y="42"/>
                      <a:pt x="997" y="101"/>
                    </a:cubicBezTo>
                    <a:cubicBezTo>
                      <a:pt x="973" y="143"/>
                      <a:pt x="994" y="128"/>
                      <a:pt x="952" y="149"/>
                    </a:cubicBezTo>
                    <a:cubicBezTo>
                      <a:pt x="891" y="179"/>
                      <a:pt x="764" y="296"/>
                      <a:pt x="728" y="306"/>
                    </a:cubicBezTo>
                    <a:lnTo>
                      <a:pt x="762" y="323"/>
                    </a:lnTo>
                    <a:cubicBezTo>
                      <a:pt x="765" y="356"/>
                      <a:pt x="776" y="400"/>
                      <a:pt x="779" y="433"/>
                    </a:cubicBezTo>
                    <a:cubicBezTo>
                      <a:pt x="741" y="413"/>
                      <a:pt x="721" y="392"/>
                      <a:pt x="686" y="374"/>
                    </a:cubicBezTo>
                    <a:cubicBezTo>
                      <a:pt x="696" y="354"/>
                      <a:pt x="705" y="339"/>
                      <a:pt x="711" y="314"/>
                    </a:cubicBezTo>
                    <a:cubicBezTo>
                      <a:pt x="687" y="327"/>
                      <a:pt x="665" y="337"/>
                      <a:pt x="638" y="351"/>
                    </a:cubicBezTo>
                    <a:cubicBezTo>
                      <a:pt x="545" y="401"/>
                      <a:pt x="522" y="421"/>
                      <a:pt x="398" y="450"/>
                    </a:cubicBezTo>
                    <a:cubicBezTo>
                      <a:pt x="405" y="534"/>
                      <a:pt x="425" y="404"/>
                      <a:pt x="466" y="577"/>
                    </a:cubicBezTo>
                    <a:cubicBezTo>
                      <a:pt x="379" y="531"/>
                      <a:pt x="382" y="491"/>
                      <a:pt x="329" y="484"/>
                    </a:cubicBezTo>
                    <a:cubicBezTo>
                      <a:pt x="287" y="478"/>
                      <a:pt x="268" y="491"/>
                      <a:pt x="233" y="497"/>
                    </a:cubicBezTo>
                    <a:cubicBezTo>
                      <a:pt x="181" y="506"/>
                      <a:pt x="165" y="486"/>
                      <a:pt x="152" y="534"/>
                    </a:cubicBezTo>
                    <a:cubicBezTo>
                      <a:pt x="181" y="537"/>
                      <a:pt x="183" y="541"/>
                      <a:pt x="203" y="551"/>
                    </a:cubicBezTo>
                    <a:cubicBezTo>
                      <a:pt x="203" y="623"/>
                      <a:pt x="216" y="664"/>
                      <a:pt x="203" y="721"/>
                    </a:cubicBezTo>
                    <a:cubicBezTo>
                      <a:pt x="173" y="728"/>
                      <a:pt x="175" y="729"/>
                      <a:pt x="135" y="729"/>
                    </a:cubicBezTo>
                    <a:cubicBezTo>
                      <a:pt x="121" y="700"/>
                      <a:pt x="102" y="589"/>
                      <a:pt x="102" y="543"/>
                    </a:cubicBezTo>
                    <a:cubicBezTo>
                      <a:pt x="142" y="539"/>
                      <a:pt x="116" y="555"/>
                      <a:pt x="135" y="518"/>
                    </a:cubicBezTo>
                    <a:cubicBezTo>
                      <a:pt x="103" y="518"/>
                      <a:pt x="28" y="528"/>
                      <a:pt x="0" y="534"/>
                    </a:cubicBezTo>
                    <a:lnTo>
                      <a:pt x="0" y="560"/>
                    </a:lnTo>
                    <a:lnTo>
                      <a:pt x="42" y="560"/>
                    </a:lnTo>
                    <a:cubicBezTo>
                      <a:pt x="42" y="675"/>
                      <a:pt x="45" y="788"/>
                      <a:pt x="166" y="760"/>
                    </a:cubicBezTo>
                    <a:cubicBezTo>
                      <a:pt x="291" y="731"/>
                      <a:pt x="222" y="614"/>
                      <a:pt x="220" y="534"/>
                    </a:cubicBezTo>
                    <a:cubicBezTo>
                      <a:pt x="250" y="528"/>
                      <a:pt x="248" y="526"/>
                      <a:pt x="288" y="526"/>
                    </a:cubicBezTo>
                    <a:cubicBezTo>
                      <a:pt x="318" y="657"/>
                      <a:pt x="328" y="555"/>
                      <a:pt x="313" y="729"/>
                    </a:cubicBezTo>
                    <a:cubicBezTo>
                      <a:pt x="354" y="720"/>
                      <a:pt x="351" y="712"/>
                      <a:pt x="406" y="712"/>
                    </a:cubicBezTo>
                    <a:lnTo>
                      <a:pt x="406" y="678"/>
                    </a:lnTo>
                    <a:cubicBezTo>
                      <a:pt x="354" y="677"/>
                      <a:pt x="338" y="656"/>
                      <a:pt x="330" y="560"/>
                    </a:cubicBezTo>
                    <a:cubicBezTo>
                      <a:pt x="364" y="578"/>
                      <a:pt x="392" y="604"/>
                      <a:pt x="421" y="630"/>
                    </a:cubicBezTo>
                    <a:cubicBezTo>
                      <a:pt x="494" y="693"/>
                      <a:pt x="484" y="673"/>
                      <a:pt x="525" y="670"/>
                    </a:cubicBezTo>
                    <a:cubicBezTo>
                      <a:pt x="518" y="589"/>
                      <a:pt x="474" y="546"/>
                      <a:pt x="474" y="458"/>
                    </a:cubicBezTo>
                    <a:cubicBezTo>
                      <a:pt x="491" y="450"/>
                      <a:pt x="504" y="446"/>
                      <a:pt x="525" y="441"/>
                    </a:cubicBezTo>
                    <a:cubicBezTo>
                      <a:pt x="531" y="514"/>
                      <a:pt x="584" y="547"/>
                      <a:pt x="584" y="628"/>
                    </a:cubicBezTo>
                    <a:cubicBezTo>
                      <a:pt x="556" y="638"/>
                      <a:pt x="578" y="617"/>
                      <a:pt x="559" y="653"/>
                    </a:cubicBezTo>
                    <a:cubicBezTo>
                      <a:pt x="621" y="648"/>
                      <a:pt x="618" y="619"/>
                      <a:pt x="686" y="619"/>
                    </a:cubicBezTo>
                    <a:lnTo>
                      <a:pt x="686" y="585"/>
                    </a:lnTo>
                    <a:cubicBezTo>
                      <a:pt x="641" y="584"/>
                      <a:pt x="647" y="581"/>
                      <a:pt x="609" y="501"/>
                    </a:cubicBezTo>
                    <a:cubicBezTo>
                      <a:pt x="599" y="478"/>
                      <a:pt x="564" y="384"/>
                      <a:pt x="628" y="403"/>
                    </a:cubicBezTo>
                    <a:cubicBezTo>
                      <a:pt x="686" y="420"/>
                      <a:pt x="739" y="533"/>
                      <a:pt x="821" y="534"/>
                    </a:cubicBezTo>
                    <a:cubicBezTo>
                      <a:pt x="821" y="435"/>
                      <a:pt x="782" y="377"/>
                      <a:pt x="804" y="280"/>
                    </a:cubicBezTo>
                    <a:lnTo>
                      <a:pt x="838" y="271"/>
                    </a:lnTo>
                    <a:lnTo>
                      <a:pt x="938" y="393"/>
                    </a:lnTo>
                    <a:cubicBezTo>
                      <a:pt x="955" y="421"/>
                      <a:pt x="941" y="401"/>
                      <a:pt x="940" y="450"/>
                    </a:cubicBezTo>
                    <a:cubicBezTo>
                      <a:pt x="1024" y="405"/>
                      <a:pt x="1066" y="358"/>
                      <a:pt x="1118" y="323"/>
                    </a:cubicBezTo>
                    <a:cubicBezTo>
                      <a:pt x="1114" y="316"/>
                      <a:pt x="1049" y="209"/>
                      <a:pt x="1049" y="264"/>
                    </a:cubicBezTo>
                    <a:cubicBezTo>
                      <a:pt x="1048" y="315"/>
                      <a:pt x="1063" y="359"/>
                      <a:pt x="991" y="365"/>
                    </a:cubicBezTo>
                    <a:cubicBezTo>
                      <a:pt x="979" y="317"/>
                      <a:pt x="967" y="336"/>
                      <a:pt x="957" y="297"/>
                    </a:cubicBezTo>
                    <a:cubicBezTo>
                      <a:pt x="990" y="297"/>
                      <a:pt x="991" y="300"/>
                      <a:pt x="1016" y="306"/>
                    </a:cubicBezTo>
                    <a:cubicBezTo>
                      <a:pt x="1015" y="253"/>
                      <a:pt x="991" y="231"/>
                      <a:pt x="948" y="221"/>
                    </a:cubicBezTo>
                    <a:lnTo>
                      <a:pt x="948" y="272"/>
                    </a:lnTo>
                    <a:cubicBezTo>
                      <a:pt x="909" y="263"/>
                      <a:pt x="898" y="258"/>
                      <a:pt x="897" y="213"/>
                    </a:cubicBezTo>
                    <a:cubicBezTo>
                      <a:pt x="962" y="198"/>
                      <a:pt x="958" y="208"/>
                      <a:pt x="1016" y="213"/>
                    </a:cubicBezTo>
                    <a:cubicBezTo>
                      <a:pt x="1015" y="161"/>
                      <a:pt x="1005" y="179"/>
                      <a:pt x="982" y="145"/>
                    </a:cubicBezTo>
                    <a:cubicBezTo>
                      <a:pt x="1051" y="112"/>
                      <a:pt x="1133" y="224"/>
                      <a:pt x="1134" y="289"/>
                    </a:cubicBezTo>
                    <a:cubicBezTo>
                      <a:pt x="1164" y="281"/>
                      <a:pt x="1211" y="229"/>
                      <a:pt x="1228" y="2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2" name="Freeform 16">
                <a:extLst>
                  <a:ext uri="{FF2B5EF4-FFF2-40B4-BE49-F238E27FC236}">
                    <a16:creationId xmlns:a16="http://schemas.microsoft.com/office/drawing/2014/main" id="{34C93BB4-B5F6-4C24-B57B-756067166D1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5600" y="2305051"/>
                <a:ext cx="212725" cy="219075"/>
              </a:xfrm>
              <a:custGeom>
                <a:avLst/>
                <a:gdLst>
                  <a:gd name="T0" fmla="*/ 770 w 914"/>
                  <a:gd name="T1" fmla="*/ 779 h 937"/>
                  <a:gd name="T2" fmla="*/ 796 w 914"/>
                  <a:gd name="T3" fmla="*/ 686 h 937"/>
                  <a:gd name="T4" fmla="*/ 855 w 914"/>
                  <a:gd name="T5" fmla="*/ 720 h 937"/>
                  <a:gd name="T6" fmla="*/ 770 w 914"/>
                  <a:gd name="T7" fmla="*/ 779 h 937"/>
                  <a:gd name="T8" fmla="*/ 677 w 914"/>
                  <a:gd name="T9" fmla="*/ 712 h 937"/>
                  <a:gd name="T10" fmla="*/ 728 w 914"/>
                  <a:gd name="T11" fmla="*/ 618 h 937"/>
                  <a:gd name="T12" fmla="*/ 677 w 914"/>
                  <a:gd name="T13" fmla="*/ 712 h 937"/>
                  <a:gd name="T14" fmla="*/ 421 w 914"/>
                  <a:gd name="T15" fmla="*/ 642 h 937"/>
                  <a:gd name="T16" fmla="*/ 381 w 914"/>
                  <a:gd name="T17" fmla="*/ 618 h 937"/>
                  <a:gd name="T18" fmla="*/ 388 w 914"/>
                  <a:gd name="T19" fmla="*/ 600 h 937"/>
                  <a:gd name="T20" fmla="*/ 415 w 914"/>
                  <a:gd name="T21" fmla="*/ 542 h 937"/>
                  <a:gd name="T22" fmla="*/ 482 w 914"/>
                  <a:gd name="T23" fmla="*/ 576 h 937"/>
                  <a:gd name="T24" fmla="*/ 421 w 914"/>
                  <a:gd name="T25" fmla="*/ 642 h 937"/>
                  <a:gd name="T26" fmla="*/ 447 w 914"/>
                  <a:gd name="T27" fmla="*/ 510 h 937"/>
                  <a:gd name="T28" fmla="*/ 533 w 914"/>
                  <a:gd name="T29" fmla="*/ 500 h 937"/>
                  <a:gd name="T30" fmla="*/ 499 w 914"/>
                  <a:gd name="T31" fmla="*/ 559 h 937"/>
                  <a:gd name="T32" fmla="*/ 447 w 914"/>
                  <a:gd name="T33" fmla="*/ 510 h 937"/>
                  <a:gd name="T34" fmla="*/ 0 w 914"/>
                  <a:gd name="T35" fmla="*/ 136 h 937"/>
                  <a:gd name="T36" fmla="*/ 180 w 914"/>
                  <a:gd name="T37" fmla="*/ 231 h 937"/>
                  <a:gd name="T38" fmla="*/ 279 w 914"/>
                  <a:gd name="T39" fmla="*/ 212 h 937"/>
                  <a:gd name="T40" fmla="*/ 228 w 914"/>
                  <a:gd name="T41" fmla="*/ 280 h 937"/>
                  <a:gd name="T42" fmla="*/ 322 w 914"/>
                  <a:gd name="T43" fmla="*/ 271 h 937"/>
                  <a:gd name="T44" fmla="*/ 247 w 914"/>
                  <a:gd name="T45" fmla="*/ 350 h 937"/>
                  <a:gd name="T46" fmla="*/ 152 w 914"/>
                  <a:gd name="T47" fmla="*/ 390 h 937"/>
                  <a:gd name="T48" fmla="*/ 245 w 914"/>
                  <a:gd name="T49" fmla="*/ 491 h 937"/>
                  <a:gd name="T50" fmla="*/ 290 w 914"/>
                  <a:gd name="T51" fmla="*/ 409 h 937"/>
                  <a:gd name="T52" fmla="*/ 372 w 914"/>
                  <a:gd name="T53" fmla="*/ 339 h 937"/>
                  <a:gd name="T54" fmla="*/ 364 w 914"/>
                  <a:gd name="T55" fmla="*/ 432 h 937"/>
                  <a:gd name="T56" fmla="*/ 440 w 914"/>
                  <a:gd name="T57" fmla="*/ 398 h 937"/>
                  <a:gd name="T58" fmla="*/ 346 w 914"/>
                  <a:gd name="T59" fmla="*/ 532 h 937"/>
                  <a:gd name="T60" fmla="*/ 288 w 914"/>
                  <a:gd name="T61" fmla="*/ 551 h 937"/>
                  <a:gd name="T62" fmla="*/ 491 w 914"/>
                  <a:gd name="T63" fmla="*/ 720 h 937"/>
                  <a:gd name="T64" fmla="*/ 474 w 914"/>
                  <a:gd name="T65" fmla="*/ 678 h 937"/>
                  <a:gd name="T66" fmla="*/ 584 w 914"/>
                  <a:gd name="T67" fmla="*/ 551 h 937"/>
                  <a:gd name="T68" fmla="*/ 643 w 914"/>
                  <a:gd name="T69" fmla="*/ 576 h 937"/>
                  <a:gd name="T70" fmla="*/ 601 w 914"/>
                  <a:gd name="T71" fmla="*/ 813 h 937"/>
                  <a:gd name="T72" fmla="*/ 711 w 914"/>
                  <a:gd name="T73" fmla="*/ 745 h 937"/>
                  <a:gd name="T74" fmla="*/ 688 w 914"/>
                  <a:gd name="T75" fmla="*/ 850 h 937"/>
                  <a:gd name="T76" fmla="*/ 914 w 914"/>
                  <a:gd name="T77" fmla="*/ 737 h 937"/>
                  <a:gd name="T78" fmla="*/ 830 w 914"/>
                  <a:gd name="T79" fmla="*/ 678 h 937"/>
                  <a:gd name="T80" fmla="*/ 747 w 914"/>
                  <a:gd name="T81" fmla="*/ 617 h 937"/>
                  <a:gd name="T82" fmla="*/ 661 w 914"/>
                  <a:gd name="T83" fmla="*/ 559 h 937"/>
                  <a:gd name="T84" fmla="*/ 539 w 914"/>
                  <a:gd name="T85" fmla="*/ 468 h 937"/>
                  <a:gd name="T86" fmla="*/ 505 w 914"/>
                  <a:gd name="T87" fmla="*/ 427 h 937"/>
                  <a:gd name="T88" fmla="*/ 464 w 914"/>
                  <a:gd name="T89" fmla="*/ 400 h 937"/>
                  <a:gd name="T90" fmla="*/ 332 w 914"/>
                  <a:gd name="T91" fmla="*/ 244 h 937"/>
                  <a:gd name="T92" fmla="*/ 291 w 914"/>
                  <a:gd name="T93" fmla="*/ 208 h 937"/>
                  <a:gd name="T94" fmla="*/ 228 w 914"/>
                  <a:gd name="T95" fmla="*/ 119 h 937"/>
                  <a:gd name="T96" fmla="*/ 175 w 914"/>
                  <a:gd name="T97" fmla="*/ 201 h 937"/>
                  <a:gd name="T98" fmla="*/ 76 w 914"/>
                  <a:gd name="T99" fmla="*/ 237 h 937"/>
                  <a:gd name="T100" fmla="*/ 39 w 914"/>
                  <a:gd name="T101" fmla="*/ 191 h 937"/>
                  <a:gd name="T102" fmla="*/ 228 w 914"/>
                  <a:gd name="T103" fmla="*/ 110 h 937"/>
                  <a:gd name="T104" fmla="*/ 169 w 914"/>
                  <a:gd name="T105" fmla="*/ 0 h 937"/>
                  <a:gd name="T106" fmla="*/ 134 w 914"/>
                  <a:gd name="T107" fmla="*/ 41 h 937"/>
                  <a:gd name="T108" fmla="*/ 117 w 914"/>
                  <a:gd name="T109" fmla="*/ 58 h 937"/>
                  <a:gd name="T110" fmla="*/ 0 w 914"/>
                  <a:gd name="T111" fmla="*/ 136 h 9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914" h="937">
                    <a:moveTo>
                      <a:pt x="770" y="779"/>
                    </a:moveTo>
                    <a:cubicBezTo>
                      <a:pt x="781" y="756"/>
                      <a:pt x="795" y="719"/>
                      <a:pt x="796" y="686"/>
                    </a:cubicBezTo>
                    <a:cubicBezTo>
                      <a:pt x="852" y="686"/>
                      <a:pt x="838" y="687"/>
                      <a:pt x="855" y="720"/>
                    </a:cubicBezTo>
                    <a:lnTo>
                      <a:pt x="770" y="779"/>
                    </a:lnTo>
                    <a:close/>
                    <a:moveTo>
                      <a:pt x="677" y="712"/>
                    </a:moveTo>
                    <a:cubicBezTo>
                      <a:pt x="684" y="634"/>
                      <a:pt x="696" y="626"/>
                      <a:pt x="728" y="618"/>
                    </a:cubicBezTo>
                    <a:cubicBezTo>
                      <a:pt x="734" y="646"/>
                      <a:pt x="758" y="693"/>
                      <a:pt x="677" y="712"/>
                    </a:cubicBezTo>
                    <a:close/>
                    <a:moveTo>
                      <a:pt x="421" y="642"/>
                    </a:moveTo>
                    <a:cubicBezTo>
                      <a:pt x="399" y="627"/>
                      <a:pt x="412" y="627"/>
                      <a:pt x="381" y="618"/>
                    </a:cubicBezTo>
                    <a:cubicBezTo>
                      <a:pt x="383" y="614"/>
                      <a:pt x="387" y="603"/>
                      <a:pt x="388" y="600"/>
                    </a:cubicBezTo>
                    <a:cubicBezTo>
                      <a:pt x="416" y="544"/>
                      <a:pt x="411" y="591"/>
                      <a:pt x="415" y="542"/>
                    </a:cubicBezTo>
                    <a:cubicBezTo>
                      <a:pt x="466" y="543"/>
                      <a:pt x="448" y="553"/>
                      <a:pt x="482" y="576"/>
                    </a:cubicBezTo>
                    <a:lnTo>
                      <a:pt x="421" y="642"/>
                    </a:lnTo>
                    <a:close/>
                    <a:moveTo>
                      <a:pt x="447" y="510"/>
                    </a:moveTo>
                    <a:cubicBezTo>
                      <a:pt x="449" y="508"/>
                      <a:pt x="533" y="433"/>
                      <a:pt x="533" y="500"/>
                    </a:cubicBezTo>
                    <a:cubicBezTo>
                      <a:pt x="533" y="515"/>
                      <a:pt x="508" y="547"/>
                      <a:pt x="499" y="559"/>
                    </a:cubicBezTo>
                    <a:lnTo>
                      <a:pt x="447" y="510"/>
                    </a:lnTo>
                    <a:close/>
                    <a:moveTo>
                      <a:pt x="0" y="136"/>
                    </a:moveTo>
                    <a:cubicBezTo>
                      <a:pt x="0" y="253"/>
                      <a:pt x="70" y="313"/>
                      <a:pt x="180" y="231"/>
                    </a:cubicBezTo>
                    <a:cubicBezTo>
                      <a:pt x="215" y="204"/>
                      <a:pt x="223" y="212"/>
                      <a:pt x="279" y="212"/>
                    </a:cubicBezTo>
                    <a:cubicBezTo>
                      <a:pt x="255" y="246"/>
                      <a:pt x="242" y="223"/>
                      <a:pt x="228" y="280"/>
                    </a:cubicBezTo>
                    <a:cubicBezTo>
                      <a:pt x="265" y="279"/>
                      <a:pt x="275" y="271"/>
                      <a:pt x="322" y="271"/>
                    </a:cubicBezTo>
                    <a:cubicBezTo>
                      <a:pt x="310" y="321"/>
                      <a:pt x="280" y="319"/>
                      <a:pt x="247" y="350"/>
                    </a:cubicBezTo>
                    <a:cubicBezTo>
                      <a:pt x="174" y="419"/>
                      <a:pt x="221" y="391"/>
                      <a:pt x="152" y="390"/>
                    </a:cubicBezTo>
                    <a:cubicBezTo>
                      <a:pt x="156" y="432"/>
                      <a:pt x="224" y="486"/>
                      <a:pt x="245" y="491"/>
                    </a:cubicBezTo>
                    <a:cubicBezTo>
                      <a:pt x="232" y="433"/>
                      <a:pt x="252" y="442"/>
                      <a:pt x="290" y="409"/>
                    </a:cubicBezTo>
                    <a:cubicBezTo>
                      <a:pt x="326" y="378"/>
                      <a:pt x="327" y="363"/>
                      <a:pt x="372" y="339"/>
                    </a:cubicBezTo>
                    <a:cubicBezTo>
                      <a:pt x="372" y="386"/>
                      <a:pt x="367" y="397"/>
                      <a:pt x="364" y="432"/>
                    </a:cubicBezTo>
                    <a:cubicBezTo>
                      <a:pt x="438" y="397"/>
                      <a:pt x="398" y="402"/>
                      <a:pt x="440" y="398"/>
                    </a:cubicBezTo>
                    <a:cubicBezTo>
                      <a:pt x="436" y="449"/>
                      <a:pt x="387" y="495"/>
                      <a:pt x="346" y="532"/>
                    </a:cubicBezTo>
                    <a:cubicBezTo>
                      <a:pt x="322" y="554"/>
                      <a:pt x="330" y="551"/>
                      <a:pt x="288" y="551"/>
                    </a:cubicBezTo>
                    <a:cubicBezTo>
                      <a:pt x="316" y="593"/>
                      <a:pt x="445" y="709"/>
                      <a:pt x="491" y="720"/>
                    </a:cubicBezTo>
                    <a:cubicBezTo>
                      <a:pt x="488" y="684"/>
                      <a:pt x="492" y="705"/>
                      <a:pt x="474" y="678"/>
                    </a:cubicBezTo>
                    <a:cubicBezTo>
                      <a:pt x="513" y="667"/>
                      <a:pt x="565" y="586"/>
                      <a:pt x="584" y="551"/>
                    </a:cubicBezTo>
                    <a:cubicBezTo>
                      <a:pt x="604" y="561"/>
                      <a:pt x="623" y="565"/>
                      <a:pt x="643" y="576"/>
                    </a:cubicBezTo>
                    <a:cubicBezTo>
                      <a:pt x="615" y="696"/>
                      <a:pt x="591" y="697"/>
                      <a:pt x="601" y="813"/>
                    </a:cubicBezTo>
                    <a:cubicBezTo>
                      <a:pt x="655" y="800"/>
                      <a:pt x="658" y="760"/>
                      <a:pt x="711" y="745"/>
                    </a:cubicBezTo>
                    <a:cubicBezTo>
                      <a:pt x="707" y="763"/>
                      <a:pt x="687" y="838"/>
                      <a:pt x="688" y="850"/>
                    </a:cubicBezTo>
                    <a:cubicBezTo>
                      <a:pt x="695" y="937"/>
                      <a:pt x="793" y="765"/>
                      <a:pt x="914" y="737"/>
                    </a:cubicBezTo>
                    <a:cubicBezTo>
                      <a:pt x="910" y="689"/>
                      <a:pt x="877" y="682"/>
                      <a:pt x="830" y="678"/>
                    </a:cubicBezTo>
                    <a:cubicBezTo>
                      <a:pt x="826" y="643"/>
                      <a:pt x="828" y="647"/>
                      <a:pt x="747" y="617"/>
                    </a:cubicBezTo>
                    <a:cubicBezTo>
                      <a:pt x="696" y="598"/>
                      <a:pt x="754" y="617"/>
                      <a:pt x="661" y="559"/>
                    </a:cubicBezTo>
                    <a:lnTo>
                      <a:pt x="539" y="468"/>
                    </a:lnTo>
                    <a:cubicBezTo>
                      <a:pt x="518" y="450"/>
                      <a:pt x="528" y="447"/>
                      <a:pt x="505" y="427"/>
                    </a:cubicBezTo>
                    <a:cubicBezTo>
                      <a:pt x="493" y="418"/>
                      <a:pt x="474" y="409"/>
                      <a:pt x="464" y="400"/>
                    </a:cubicBezTo>
                    <a:cubicBezTo>
                      <a:pt x="442" y="380"/>
                      <a:pt x="389" y="297"/>
                      <a:pt x="332" y="244"/>
                    </a:cubicBezTo>
                    <a:cubicBezTo>
                      <a:pt x="319" y="231"/>
                      <a:pt x="300" y="219"/>
                      <a:pt x="291" y="208"/>
                    </a:cubicBezTo>
                    <a:cubicBezTo>
                      <a:pt x="261" y="168"/>
                      <a:pt x="287" y="158"/>
                      <a:pt x="228" y="119"/>
                    </a:cubicBezTo>
                    <a:cubicBezTo>
                      <a:pt x="228" y="186"/>
                      <a:pt x="225" y="176"/>
                      <a:pt x="175" y="201"/>
                    </a:cubicBezTo>
                    <a:cubicBezTo>
                      <a:pt x="140" y="218"/>
                      <a:pt x="125" y="237"/>
                      <a:pt x="76" y="237"/>
                    </a:cubicBezTo>
                    <a:cubicBezTo>
                      <a:pt x="50" y="237"/>
                      <a:pt x="35" y="210"/>
                      <a:pt x="39" y="191"/>
                    </a:cubicBezTo>
                    <a:cubicBezTo>
                      <a:pt x="48" y="156"/>
                      <a:pt x="162" y="79"/>
                      <a:pt x="228" y="110"/>
                    </a:cubicBezTo>
                    <a:cubicBezTo>
                      <a:pt x="223" y="86"/>
                      <a:pt x="185" y="12"/>
                      <a:pt x="169" y="0"/>
                    </a:cubicBezTo>
                    <a:cubicBezTo>
                      <a:pt x="125" y="12"/>
                      <a:pt x="158" y="6"/>
                      <a:pt x="134" y="41"/>
                    </a:cubicBezTo>
                    <a:cubicBezTo>
                      <a:pt x="126" y="54"/>
                      <a:pt x="133" y="47"/>
                      <a:pt x="117" y="58"/>
                    </a:cubicBezTo>
                    <a:cubicBezTo>
                      <a:pt x="84" y="84"/>
                      <a:pt x="0" y="102"/>
                      <a:pt x="0" y="13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3" name="Freeform 17">
                <a:extLst>
                  <a:ext uri="{FF2B5EF4-FFF2-40B4-BE49-F238E27FC236}">
                    <a16:creationId xmlns:a16="http://schemas.microsoft.com/office/drawing/2014/main" id="{07CAB73B-03F9-4137-B8D9-A0C03E1AE3A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54488" y="1903413"/>
                <a:ext cx="77788" cy="103188"/>
              </a:xfrm>
              <a:custGeom>
                <a:avLst/>
                <a:gdLst>
                  <a:gd name="T0" fmla="*/ 169 w 339"/>
                  <a:gd name="T1" fmla="*/ 304 h 445"/>
                  <a:gd name="T2" fmla="*/ 172 w 339"/>
                  <a:gd name="T3" fmla="*/ 307 h 445"/>
                  <a:gd name="T4" fmla="*/ 169 w 339"/>
                  <a:gd name="T5" fmla="*/ 304 h 445"/>
                  <a:gd name="T6" fmla="*/ 195 w 339"/>
                  <a:gd name="T7" fmla="*/ 228 h 445"/>
                  <a:gd name="T8" fmla="*/ 254 w 339"/>
                  <a:gd name="T9" fmla="*/ 245 h 445"/>
                  <a:gd name="T10" fmla="*/ 195 w 339"/>
                  <a:gd name="T11" fmla="*/ 304 h 445"/>
                  <a:gd name="T12" fmla="*/ 222 w 339"/>
                  <a:gd name="T13" fmla="*/ 272 h 445"/>
                  <a:gd name="T14" fmla="*/ 195 w 339"/>
                  <a:gd name="T15" fmla="*/ 228 h 445"/>
                  <a:gd name="T16" fmla="*/ 119 w 339"/>
                  <a:gd name="T17" fmla="*/ 144 h 445"/>
                  <a:gd name="T18" fmla="*/ 152 w 339"/>
                  <a:gd name="T19" fmla="*/ 177 h 445"/>
                  <a:gd name="T20" fmla="*/ 119 w 339"/>
                  <a:gd name="T21" fmla="*/ 144 h 445"/>
                  <a:gd name="T22" fmla="*/ 271 w 339"/>
                  <a:gd name="T23" fmla="*/ 203 h 445"/>
                  <a:gd name="T24" fmla="*/ 246 w 339"/>
                  <a:gd name="T25" fmla="*/ 203 h 445"/>
                  <a:gd name="T26" fmla="*/ 262 w 339"/>
                  <a:gd name="T27" fmla="*/ 59 h 445"/>
                  <a:gd name="T28" fmla="*/ 271 w 339"/>
                  <a:gd name="T29" fmla="*/ 203 h 445"/>
                  <a:gd name="T30" fmla="*/ 0 w 339"/>
                  <a:gd name="T31" fmla="*/ 220 h 445"/>
                  <a:gd name="T32" fmla="*/ 59 w 339"/>
                  <a:gd name="T33" fmla="*/ 211 h 445"/>
                  <a:gd name="T34" fmla="*/ 117 w 339"/>
                  <a:gd name="T35" fmla="*/ 264 h 445"/>
                  <a:gd name="T36" fmla="*/ 93 w 339"/>
                  <a:gd name="T37" fmla="*/ 338 h 445"/>
                  <a:gd name="T38" fmla="*/ 25 w 339"/>
                  <a:gd name="T39" fmla="*/ 313 h 445"/>
                  <a:gd name="T40" fmla="*/ 19 w 339"/>
                  <a:gd name="T41" fmla="*/ 386 h 445"/>
                  <a:gd name="T42" fmla="*/ 263 w 339"/>
                  <a:gd name="T43" fmla="*/ 339 h 445"/>
                  <a:gd name="T44" fmla="*/ 300 w 339"/>
                  <a:gd name="T45" fmla="*/ 266 h 445"/>
                  <a:gd name="T46" fmla="*/ 339 w 339"/>
                  <a:gd name="T47" fmla="*/ 194 h 445"/>
                  <a:gd name="T48" fmla="*/ 296 w 339"/>
                  <a:gd name="T49" fmla="*/ 194 h 445"/>
                  <a:gd name="T50" fmla="*/ 322 w 339"/>
                  <a:gd name="T51" fmla="*/ 67 h 445"/>
                  <a:gd name="T52" fmla="*/ 296 w 339"/>
                  <a:gd name="T53" fmla="*/ 25 h 445"/>
                  <a:gd name="T54" fmla="*/ 161 w 339"/>
                  <a:gd name="T55" fmla="*/ 93 h 445"/>
                  <a:gd name="T56" fmla="*/ 161 w 339"/>
                  <a:gd name="T57" fmla="*/ 0 h 445"/>
                  <a:gd name="T58" fmla="*/ 54 w 339"/>
                  <a:gd name="T59" fmla="*/ 104 h 445"/>
                  <a:gd name="T60" fmla="*/ 0 w 339"/>
                  <a:gd name="T61" fmla="*/ 220 h 4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339" h="445">
                    <a:moveTo>
                      <a:pt x="169" y="304"/>
                    </a:moveTo>
                    <a:lnTo>
                      <a:pt x="172" y="307"/>
                    </a:lnTo>
                    <a:cubicBezTo>
                      <a:pt x="172" y="307"/>
                      <a:pt x="169" y="305"/>
                      <a:pt x="169" y="304"/>
                    </a:cubicBezTo>
                    <a:close/>
                    <a:moveTo>
                      <a:pt x="195" y="228"/>
                    </a:moveTo>
                    <a:cubicBezTo>
                      <a:pt x="220" y="245"/>
                      <a:pt x="212" y="245"/>
                      <a:pt x="254" y="245"/>
                    </a:cubicBezTo>
                    <a:cubicBezTo>
                      <a:pt x="236" y="279"/>
                      <a:pt x="240" y="301"/>
                      <a:pt x="195" y="304"/>
                    </a:cubicBezTo>
                    <a:lnTo>
                      <a:pt x="222" y="272"/>
                    </a:lnTo>
                    <a:cubicBezTo>
                      <a:pt x="194" y="242"/>
                      <a:pt x="201" y="241"/>
                      <a:pt x="195" y="228"/>
                    </a:cubicBezTo>
                    <a:close/>
                    <a:moveTo>
                      <a:pt x="119" y="144"/>
                    </a:moveTo>
                    <a:cubicBezTo>
                      <a:pt x="148" y="151"/>
                      <a:pt x="145" y="148"/>
                      <a:pt x="152" y="177"/>
                    </a:cubicBezTo>
                    <a:cubicBezTo>
                      <a:pt x="110" y="167"/>
                      <a:pt x="124" y="175"/>
                      <a:pt x="119" y="144"/>
                    </a:cubicBezTo>
                    <a:close/>
                    <a:moveTo>
                      <a:pt x="271" y="203"/>
                    </a:moveTo>
                    <a:lnTo>
                      <a:pt x="246" y="203"/>
                    </a:lnTo>
                    <a:cubicBezTo>
                      <a:pt x="245" y="200"/>
                      <a:pt x="159" y="87"/>
                      <a:pt x="262" y="59"/>
                    </a:cubicBezTo>
                    <a:cubicBezTo>
                      <a:pt x="304" y="90"/>
                      <a:pt x="271" y="129"/>
                      <a:pt x="271" y="203"/>
                    </a:cubicBezTo>
                    <a:close/>
                    <a:moveTo>
                      <a:pt x="0" y="220"/>
                    </a:moveTo>
                    <a:cubicBezTo>
                      <a:pt x="0" y="273"/>
                      <a:pt x="21" y="221"/>
                      <a:pt x="59" y="211"/>
                    </a:cubicBezTo>
                    <a:lnTo>
                      <a:pt x="117" y="264"/>
                    </a:lnTo>
                    <a:cubicBezTo>
                      <a:pt x="113" y="286"/>
                      <a:pt x="103" y="318"/>
                      <a:pt x="93" y="338"/>
                    </a:cubicBezTo>
                    <a:cubicBezTo>
                      <a:pt x="77" y="331"/>
                      <a:pt x="44" y="317"/>
                      <a:pt x="25" y="313"/>
                    </a:cubicBezTo>
                    <a:cubicBezTo>
                      <a:pt x="14" y="338"/>
                      <a:pt x="3" y="359"/>
                      <a:pt x="19" y="386"/>
                    </a:cubicBezTo>
                    <a:cubicBezTo>
                      <a:pt x="55" y="445"/>
                      <a:pt x="210" y="443"/>
                      <a:pt x="263" y="339"/>
                    </a:cubicBezTo>
                    <a:cubicBezTo>
                      <a:pt x="273" y="318"/>
                      <a:pt x="286" y="286"/>
                      <a:pt x="300" y="266"/>
                    </a:cubicBezTo>
                    <a:cubicBezTo>
                      <a:pt x="325" y="229"/>
                      <a:pt x="338" y="248"/>
                      <a:pt x="339" y="194"/>
                    </a:cubicBezTo>
                    <a:lnTo>
                      <a:pt x="296" y="194"/>
                    </a:lnTo>
                    <a:lnTo>
                      <a:pt x="322" y="67"/>
                    </a:lnTo>
                    <a:cubicBezTo>
                      <a:pt x="322" y="47"/>
                      <a:pt x="308" y="43"/>
                      <a:pt x="296" y="25"/>
                    </a:cubicBezTo>
                    <a:cubicBezTo>
                      <a:pt x="194" y="27"/>
                      <a:pt x="219" y="77"/>
                      <a:pt x="161" y="93"/>
                    </a:cubicBezTo>
                    <a:lnTo>
                      <a:pt x="161" y="0"/>
                    </a:lnTo>
                    <a:cubicBezTo>
                      <a:pt x="62" y="0"/>
                      <a:pt x="96" y="14"/>
                      <a:pt x="54" y="104"/>
                    </a:cubicBezTo>
                    <a:cubicBezTo>
                      <a:pt x="38" y="138"/>
                      <a:pt x="0" y="185"/>
                      <a:pt x="0" y="2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4" name="Freeform 18">
                <a:extLst>
                  <a:ext uri="{FF2B5EF4-FFF2-40B4-BE49-F238E27FC236}">
                    <a16:creationId xmlns:a16="http://schemas.microsoft.com/office/drawing/2014/main" id="{4B3BED8C-5439-48FE-8B50-1A77C99222A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343400" y="1709738"/>
                <a:ext cx="93663" cy="111125"/>
              </a:xfrm>
              <a:custGeom>
                <a:avLst/>
                <a:gdLst>
                  <a:gd name="T0" fmla="*/ 182 w 401"/>
                  <a:gd name="T1" fmla="*/ 347 h 474"/>
                  <a:gd name="T2" fmla="*/ 185 w 401"/>
                  <a:gd name="T3" fmla="*/ 350 h 474"/>
                  <a:gd name="T4" fmla="*/ 182 w 401"/>
                  <a:gd name="T5" fmla="*/ 347 h 474"/>
                  <a:gd name="T6" fmla="*/ 114 w 401"/>
                  <a:gd name="T7" fmla="*/ 305 h 474"/>
                  <a:gd name="T8" fmla="*/ 140 w 401"/>
                  <a:gd name="T9" fmla="*/ 339 h 474"/>
                  <a:gd name="T10" fmla="*/ 114 w 401"/>
                  <a:gd name="T11" fmla="*/ 339 h 474"/>
                  <a:gd name="T12" fmla="*/ 114 w 401"/>
                  <a:gd name="T13" fmla="*/ 305 h 474"/>
                  <a:gd name="T14" fmla="*/ 165 w 401"/>
                  <a:gd name="T15" fmla="*/ 305 h 474"/>
                  <a:gd name="T16" fmla="*/ 173 w 401"/>
                  <a:gd name="T17" fmla="*/ 306 h 474"/>
                  <a:gd name="T18" fmla="*/ 165 w 401"/>
                  <a:gd name="T19" fmla="*/ 305 h 474"/>
                  <a:gd name="T20" fmla="*/ 182 w 401"/>
                  <a:gd name="T21" fmla="*/ 203 h 474"/>
                  <a:gd name="T22" fmla="*/ 148 w 401"/>
                  <a:gd name="T23" fmla="*/ 254 h 474"/>
                  <a:gd name="T24" fmla="*/ 182 w 401"/>
                  <a:gd name="T25" fmla="*/ 203 h 474"/>
                  <a:gd name="T26" fmla="*/ 182 w 401"/>
                  <a:gd name="T27" fmla="*/ 203 h 474"/>
                  <a:gd name="T28" fmla="*/ 228 w 401"/>
                  <a:gd name="T29" fmla="*/ 165 h 474"/>
                  <a:gd name="T30" fmla="*/ 259 w 401"/>
                  <a:gd name="T31" fmla="*/ 152 h 474"/>
                  <a:gd name="T32" fmla="*/ 277 w 401"/>
                  <a:gd name="T33" fmla="*/ 149 h 474"/>
                  <a:gd name="T34" fmla="*/ 323 w 401"/>
                  <a:gd name="T35" fmla="*/ 189 h 474"/>
                  <a:gd name="T36" fmla="*/ 318 w 401"/>
                  <a:gd name="T37" fmla="*/ 313 h 474"/>
                  <a:gd name="T38" fmla="*/ 275 w 401"/>
                  <a:gd name="T39" fmla="*/ 347 h 474"/>
                  <a:gd name="T40" fmla="*/ 241 w 401"/>
                  <a:gd name="T41" fmla="*/ 203 h 474"/>
                  <a:gd name="T42" fmla="*/ 182 w 401"/>
                  <a:gd name="T43" fmla="*/ 203 h 474"/>
                  <a:gd name="T44" fmla="*/ 89 w 401"/>
                  <a:gd name="T45" fmla="*/ 17 h 474"/>
                  <a:gd name="T46" fmla="*/ 80 w 401"/>
                  <a:gd name="T47" fmla="*/ 68 h 474"/>
                  <a:gd name="T48" fmla="*/ 30 w 401"/>
                  <a:gd name="T49" fmla="*/ 118 h 474"/>
                  <a:gd name="T50" fmla="*/ 114 w 401"/>
                  <a:gd name="T51" fmla="*/ 195 h 474"/>
                  <a:gd name="T52" fmla="*/ 97 w 401"/>
                  <a:gd name="T53" fmla="*/ 254 h 474"/>
                  <a:gd name="T54" fmla="*/ 21 w 401"/>
                  <a:gd name="T55" fmla="*/ 254 h 474"/>
                  <a:gd name="T56" fmla="*/ 123 w 401"/>
                  <a:gd name="T57" fmla="*/ 423 h 474"/>
                  <a:gd name="T58" fmla="*/ 123 w 401"/>
                  <a:gd name="T59" fmla="*/ 372 h 474"/>
                  <a:gd name="T60" fmla="*/ 157 w 401"/>
                  <a:gd name="T61" fmla="*/ 372 h 474"/>
                  <a:gd name="T62" fmla="*/ 216 w 401"/>
                  <a:gd name="T63" fmla="*/ 423 h 474"/>
                  <a:gd name="T64" fmla="*/ 224 w 401"/>
                  <a:gd name="T65" fmla="*/ 474 h 474"/>
                  <a:gd name="T66" fmla="*/ 275 w 401"/>
                  <a:gd name="T67" fmla="*/ 389 h 474"/>
                  <a:gd name="T68" fmla="*/ 351 w 401"/>
                  <a:gd name="T69" fmla="*/ 135 h 474"/>
                  <a:gd name="T70" fmla="*/ 213 w 401"/>
                  <a:gd name="T71" fmla="*/ 141 h 474"/>
                  <a:gd name="T72" fmla="*/ 165 w 401"/>
                  <a:gd name="T73" fmla="*/ 161 h 474"/>
                  <a:gd name="T74" fmla="*/ 148 w 401"/>
                  <a:gd name="T75" fmla="*/ 0 h 474"/>
                  <a:gd name="T76" fmla="*/ 140 w 401"/>
                  <a:gd name="T77" fmla="*/ 63 h 474"/>
                  <a:gd name="T78" fmla="*/ 89 w 401"/>
                  <a:gd name="T79" fmla="*/ 17 h 4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401" h="474">
                    <a:moveTo>
                      <a:pt x="182" y="347"/>
                    </a:moveTo>
                    <a:lnTo>
                      <a:pt x="185" y="350"/>
                    </a:lnTo>
                    <a:cubicBezTo>
                      <a:pt x="184" y="349"/>
                      <a:pt x="181" y="348"/>
                      <a:pt x="182" y="347"/>
                    </a:cubicBezTo>
                    <a:close/>
                    <a:moveTo>
                      <a:pt x="114" y="305"/>
                    </a:moveTo>
                    <a:cubicBezTo>
                      <a:pt x="139" y="323"/>
                      <a:pt x="125" y="310"/>
                      <a:pt x="140" y="339"/>
                    </a:cubicBezTo>
                    <a:lnTo>
                      <a:pt x="114" y="339"/>
                    </a:lnTo>
                    <a:lnTo>
                      <a:pt x="114" y="305"/>
                    </a:lnTo>
                    <a:close/>
                    <a:moveTo>
                      <a:pt x="165" y="305"/>
                    </a:moveTo>
                    <a:cubicBezTo>
                      <a:pt x="167" y="287"/>
                      <a:pt x="210" y="307"/>
                      <a:pt x="173" y="306"/>
                    </a:cubicBezTo>
                    <a:cubicBezTo>
                      <a:pt x="170" y="305"/>
                      <a:pt x="163" y="324"/>
                      <a:pt x="165" y="305"/>
                    </a:cubicBezTo>
                    <a:close/>
                    <a:moveTo>
                      <a:pt x="182" y="203"/>
                    </a:moveTo>
                    <a:cubicBezTo>
                      <a:pt x="181" y="244"/>
                      <a:pt x="183" y="250"/>
                      <a:pt x="148" y="254"/>
                    </a:cubicBezTo>
                    <a:cubicBezTo>
                      <a:pt x="162" y="228"/>
                      <a:pt x="159" y="220"/>
                      <a:pt x="182" y="203"/>
                    </a:cubicBezTo>
                    <a:close/>
                    <a:moveTo>
                      <a:pt x="182" y="203"/>
                    </a:moveTo>
                    <a:cubicBezTo>
                      <a:pt x="194" y="185"/>
                      <a:pt x="206" y="176"/>
                      <a:pt x="228" y="165"/>
                    </a:cubicBezTo>
                    <a:cubicBezTo>
                      <a:pt x="233" y="163"/>
                      <a:pt x="259" y="152"/>
                      <a:pt x="259" y="152"/>
                    </a:cubicBezTo>
                    <a:cubicBezTo>
                      <a:pt x="262" y="152"/>
                      <a:pt x="277" y="149"/>
                      <a:pt x="277" y="149"/>
                    </a:cubicBezTo>
                    <a:cubicBezTo>
                      <a:pt x="303" y="149"/>
                      <a:pt x="316" y="164"/>
                      <a:pt x="323" y="189"/>
                    </a:cubicBezTo>
                    <a:cubicBezTo>
                      <a:pt x="331" y="219"/>
                      <a:pt x="326" y="285"/>
                      <a:pt x="318" y="313"/>
                    </a:cubicBezTo>
                    <a:cubicBezTo>
                      <a:pt x="309" y="343"/>
                      <a:pt x="309" y="344"/>
                      <a:pt x="275" y="347"/>
                    </a:cubicBezTo>
                    <a:cubicBezTo>
                      <a:pt x="260" y="283"/>
                      <a:pt x="241" y="296"/>
                      <a:pt x="241" y="203"/>
                    </a:cubicBezTo>
                    <a:lnTo>
                      <a:pt x="182" y="203"/>
                    </a:lnTo>
                    <a:close/>
                    <a:moveTo>
                      <a:pt x="89" y="17"/>
                    </a:moveTo>
                    <a:cubicBezTo>
                      <a:pt x="86" y="52"/>
                      <a:pt x="80" y="36"/>
                      <a:pt x="80" y="68"/>
                    </a:cubicBezTo>
                    <a:cubicBezTo>
                      <a:pt x="80" y="112"/>
                      <a:pt x="114" y="118"/>
                      <a:pt x="30" y="118"/>
                    </a:cubicBezTo>
                    <a:cubicBezTo>
                      <a:pt x="31" y="187"/>
                      <a:pt x="62" y="167"/>
                      <a:pt x="114" y="195"/>
                    </a:cubicBezTo>
                    <a:cubicBezTo>
                      <a:pt x="107" y="226"/>
                      <a:pt x="100" y="218"/>
                      <a:pt x="97" y="254"/>
                    </a:cubicBezTo>
                    <a:cubicBezTo>
                      <a:pt x="45" y="253"/>
                      <a:pt x="74" y="242"/>
                      <a:pt x="21" y="254"/>
                    </a:cubicBezTo>
                    <a:cubicBezTo>
                      <a:pt x="0" y="345"/>
                      <a:pt x="9" y="414"/>
                      <a:pt x="123" y="423"/>
                    </a:cubicBezTo>
                    <a:lnTo>
                      <a:pt x="123" y="372"/>
                    </a:lnTo>
                    <a:lnTo>
                      <a:pt x="157" y="372"/>
                    </a:lnTo>
                    <a:cubicBezTo>
                      <a:pt x="157" y="429"/>
                      <a:pt x="157" y="423"/>
                      <a:pt x="216" y="423"/>
                    </a:cubicBezTo>
                    <a:cubicBezTo>
                      <a:pt x="221" y="443"/>
                      <a:pt x="224" y="448"/>
                      <a:pt x="224" y="474"/>
                    </a:cubicBezTo>
                    <a:cubicBezTo>
                      <a:pt x="265" y="453"/>
                      <a:pt x="271" y="445"/>
                      <a:pt x="275" y="389"/>
                    </a:cubicBezTo>
                    <a:cubicBezTo>
                      <a:pt x="401" y="389"/>
                      <a:pt x="351" y="263"/>
                      <a:pt x="351" y="135"/>
                    </a:cubicBezTo>
                    <a:cubicBezTo>
                      <a:pt x="231" y="107"/>
                      <a:pt x="263" y="115"/>
                      <a:pt x="213" y="141"/>
                    </a:cubicBezTo>
                    <a:cubicBezTo>
                      <a:pt x="194" y="152"/>
                      <a:pt x="187" y="156"/>
                      <a:pt x="165" y="161"/>
                    </a:cubicBezTo>
                    <a:cubicBezTo>
                      <a:pt x="191" y="50"/>
                      <a:pt x="280" y="70"/>
                      <a:pt x="148" y="0"/>
                    </a:cubicBezTo>
                    <a:cubicBezTo>
                      <a:pt x="150" y="27"/>
                      <a:pt x="173" y="61"/>
                      <a:pt x="140" y="63"/>
                    </a:cubicBezTo>
                    <a:cubicBezTo>
                      <a:pt x="106" y="65"/>
                      <a:pt x="142" y="53"/>
                      <a:pt x="89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5" name="Freeform 19">
                <a:extLst>
                  <a:ext uri="{FF2B5EF4-FFF2-40B4-BE49-F238E27FC236}">
                    <a16:creationId xmlns:a16="http://schemas.microsoft.com/office/drawing/2014/main" id="{F8FAF4B2-2F5B-4A9D-B4AB-4EBE7FE04A8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46638" y="1912938"/>
                <a:ext cx="114300" cy="84138"/>
              </a:xfrm>
              <a:custGeom>
                <a:avLst/>
                <a:gdLst>
                  <a:gd name="T0" fmla="*/ 279 w 491"/>
                  <a:gd name="T1" fmla="*/ 240 h 360"/>
                  <a:gd name="T2" fmla="*/ 313 w 491"/>
                  <a:gd name="T3" fmla="*/ 282 h 360"/>
                  <a:gd name="T4" fmla="*/ 294 w 491"/>
                  <a:gd name="T5" fmla="*/ 268 h 360"/>
                  <a:gd name="T6" fmla="*/ 279 w 491"/>
                  <a:gd name="T7" fmla="*/ 240 h 360"/>
                  <a:gd name="T8" fmla="*/ 279 w 491"/>
                  <a:gd name="T9" fmla="*/ 181 h 360"/>
                  <a:gd name="T10" fmla="*/ 282 w 491"/>
                  <a:gd name="T11" fmla="*/ 183 h 360"/>
                  <a:gd name="T12" fmla="*/ 279 w 491"/>
                  <a:gd name="T13" fmla="*/ 181 h 360"/>
                  <a:gd name="T14" fmla="*/ 237 w 491"/>
                  <a:gd name="T15" fmla="*/ 130 h 360"/>
                  <a:gd name="T16" fmla="*/ 247 w 491"/>
                  <a:gd name="T17" fmla="*/ 138 h 360"/>
                  <a:gd name="T18" fmla="*/ 237 w 491"/>
                  <a:gd name="T19" fmla="*/ 130 h 360"/>
                  <a:gd name="T20" fmla="*/ 321 w 491"/>
                  <a:gd name="T21" fmla="*/ 113 h 360"/>
                  <a:gd name="T22" fmla="*/ 372 w 491"/>
                  <a:gd name="T23" fmla="*/ 113 h 360"/>
                  <a:gd name="T24" fmla="*/ 372 w 491"/>
                  <a:gd name="T25" fmla="*/ 122 h 360"/>
                  <a:gd name="T26" fmla="*/ 321 w 491"/>
                  <a:gd name="T27" fmla="*/ 122 h 360"/>
                  <a:gd name="T28" fmla="*/ 321 w 491"/>
                  <a:gd name="T29" fmla="*/ 113 h 360"/>
                  <a:gd name="T30" fmla="*/ 279 w 491"/>
                  <a:gd name="T31" fmla="*/ 113 h 360"/>
                  <a:gd name="T32" fmla="*/ 293 w 491"/>
                  <a:gd name="T33" fmla="*/ 117 h 360"/>
                  <a:gd name="T34" fmla="*/ 279 w 491"/>
                  <a:gd name="T35" fmla="*/ 113 h 360"/>
                  <a:gd name="T36" fmla="*/ 0 w 491"/>
                  <a:gd name="T37" fmla="*/ 54 h 360"/>
                  <a:gd name="T38" fmla="*/ 243 w 491"/>
                  <a:gd name="T39" fmla="*/ 184 h 360"/>
                  <a:gd name="T40" fmla="*/ 299 w 491"/>
                  <a:gd name="T41" fmla="*/ 339 h 360"/>
                  <a:gd name="T42" fmla="*/ 333 w 491"/>
                  <a:gd name="T43" fmla="*/ 355 h 360"/>
                  <a:gd name="T44" fmla="*/ 330 w 491"/>
                  <a:gd name="T45" fmla="*/ 215 h 360"/>
                  <a:gd name="T46" fmla="*/ 491 w 491"/>
                  <a:gd name="T47" fmla="*/ 147 h 360"/>
                  <a:gd name="T48" fmla="*/ 398 w 491"/>
                  <a:gd name="T49" fmla="*/ 155 h 360"/>
                  <a:gd name="T50" fmla="*/ 398 w 491"/>
                  <a:gd name="T51" fmla="*/ 138 h 360"/>
                  <a:gd name="T52" fmla="*/ 465 w 491"/>
                  <a:gd name="T53" fmla="*/ 96 h 360"/>
                  <a:gd name="T54" fmla="*/ 355 w 491"/>
                  <a:gd name="T55" fmla="*/ 88 h 360"/>
                  <a:gd name="T56" fmla="*/ 389 w 491"/>
                  <a:gd name="T57" fmla="*/ 20 h 360"/>
                  <a:gd name="T58" fmla="*/ 296 w 491"/>
                  <a:gd name="T59" fmla="*/ 62 h 360"/>
                  <a:gd name="T60" fmla="*/ 279 w 491"/>
                  <a:gd name="T61" fmla="*/ 71 h 360"/>
                  <a:gd name="T62" fmla="*/ 262 w 491"/>
                  <a:gd name="T63" fmla="*/ 45 h 360"/>
                  <a:gd name="T64" fmla="*/ 194 w 491"/>
                  <a:gd name="T65" fmla="*/ 79 h 360"/>
                  <a:gd name="T66" fmla="*/ 220 w 491"/>
                  <a:gd name="T67" fmla="*/ 122 h 360"/>
                  <a:gd name="T68" fmla="*/ 101 w 491"/>
                  <a:gd name="T69" fmla="*/ 62 h 360"/>
                  <a:gd name="T70" fmla="*/ 110 w 491"/>
                  <a:gd name="T71" fmla="*/ 3 h 360"/>
                  <a:gd name="T72" fmla="*/ 39 w 491"/>
                  <a:gd name="T73" fmla="*/ 8 h 360"/>
                  <a:gd name="T74" fmla="*/ 0 w 491"/>
                  <a:gd name="T75" fmla="*/ 54 h 3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491" h="360">
                    <a:moveTo>
                      <a:pt x="279" y="240"/>
                    </a:moveTo>
                    <a:cubicBezTo>
                      <a:pt x="309" y="248"/>
                      <a:pt x="310" y="248"/>
                      <a:pt x="313" y="282"/>
                    </a:cubicBezTo>
                    <a:cubicBezTo>
                      <a:pt x="306" y="278"/>
                      <a:pt x="302" y="277"/>
                      <a:pt x="294" y="268"/>
                    </a:cubicBezTo>
                    <a:cubicBezTo>
                      <a:pt x="272" y="243"/>
                      <a:pt x="287" y="255"/>
                      <a:pt x="279" y="240"/>
                    </a:cubicBezTo>
                    <a:close/>
                    <a:moveTo>
                      <a:pt x="279" y="181"/>
                    </a:moveTo>
                    <a:lnTo>
                      <a:pt x="282" y="183"/>
                    </a:lnTo>
                    <a:cubicBezTo>
                      <a:pt x="282" y="183"/>
                      <a:pt x="278" y="182"/>
                      <a:pt x="279" y="181"/>
                    </a:cubicBezTo>
                    <a:close/>
                    <a:moveTo>
                      <a:pt x="237" y="130"/>
                    </a:moveTo>
                    <a:cubicBezTo>
                      <a:pt x="251" y="116"/>
                      <a:pt x="264" y="151"/>
                      <a:pt x="247" y="138"/>
                    </a:cubicBezTo>
                    <a:cubicBezTo>
                      <a:pt x="241" y="134"/>
                      <a:pt x="225" y="142"/>
                      <a:pt x="237" y="130"/>
                    </a:cubicBezTo>
                    <a:close/>
                    <a:moveTo>
                      <a:pt x="321" y="113"/>
                    </a:moveTo>
                    <a:lnTo>
                      <a:pt x="372" y="113"/>
                    </a:lnTo>
                    <a:lnTo>
                      <a:pt x="372" y="122"/>
                    </a:lnTo>
                    <a:lnTo>
                      <a:pt x="321" y="122"/>
                    </a:lnTo>
                    <a:lnTo>
                      <a:pt x="321" y="113"/>
                    </a:lnTo>
                    <a:close/>
                    <a:moveTo>
                      <a:pt x="279" y="113"/>
                    </a:moveTo>
                    <a:cubicBezTo>
                      <a:pt x="288" y="104"/>
                      <a:pt x="325" y="126"/>
                      <a:pt x="293" y="117"/>
                    </a:cubicBezTo>
                    <a:cubicBezTo>
                      <a:pt x="286" y="116"/>
                      <a:pt x="265" y="127"/>
                      <a:pt x="279" y="113"/>
                    </a:cubicBezTo>
                    <a:close/>
                    <a:moveTo>
                      <a:pt x="0" y="54"/>
                    </a:moveTo>
                    <a:cubicBezTo>
                      <a:pt x="0" y="153"/>
                      <a:pt x="138" y="47"/>
                      <a:pt x="243" y="184"/>
                    </a:cubicBezTo>
                    <a:cubicBezTo>
                      <a:pt x="285" y="239"/>
                      <a:pt x="216" y="280"/>
                      <a:pt x="299" y="339"/>
                    </a:cubicBezTo>
                    <a:cubicBezTo>
                      <a:pt x="303" y="341"/>
                      <a:pt x="331" y="355"/>
                      <a:pt x="333" y="355"/>
                    </a:cubicBezTo>
                    <a:cubicBezTo>
                      <a:pt x="402" y="360"/>
                      <a:pt x="333" y="255"/>
                      <a:pt x="330" y="215"/>
                    </a:cubicBezTo>
                    <a:cubicBezTo>
                      <a:pt x="466" y="183"/>
                      <a:pt x="489" y="225"/>
                      <a:pt x="491" y="147"/>
                    </a:cubicBezTo>
                    <a:cubicBezTo>
                      <a:pt x="446" y="151"/>
                      <a:pt x="438" y="164"/>
                      <a:pt x="398" y="155"/>
                    </a:cubicBezTo>
                    <a:lnTo>
                      <a:pt x="398" y="138"/>
                    </a:lnTo>
                    <a:cubicBezTo>
                      <a:pt x="445" y="140"/>
                      <a:pt x="464" y="159"/>
                      <a:pt x="465" y="96"/>
                    </a:cubicBezTo>
                    <a:cubicBezTo>
                      <a:pt x="398" y="96"/>
                      <a:pt x="412" y="101"/>
                      <a:pt x="355" y="88"/>
                    </a:cubicBezTo>
                    <a:cubicBezTo>
                      <a:pt x="374" y="59"/>
                      <a:pt x="385" y="65"/>
                      <a:pt x="389" y="20"/>
                    </a:cubicBezTo>
                    <a:cubicBezTo>
                      <a:pt x="351" y="23"/>
                      <a:pt x="337" y="40"/>
                      <a:pt x="296" y="62"/>
                    </a:cubicBezTo>
                    <a:lnTo>
                      <a:pt x="279" y="71"/>
                    </a:lnTo>
                    <a:cubicBezTo>
                      <a:pt x="260" y="58"/>
                      <a:pt x="269" y="69"/>
                      <a:pt x="262" y="45"/>
                    </a:cubicBezTo>
                    <a:cubicBezTo>
                      <a:pt x="233" y="48"/>
                      <a:pt x="194" y="49"/>
                      <a:pt x="194" y="79"/>
                    </a:cubicBezTo>
                    <a:cubicBezTo>
                      <a:pt x="194" y="115"/>
                      <a:pt x="203" y="75"/>
                      <a:pt x="220" y="122"/>
                    </a:cubicBezTo>
                    <a:lnTo>
                      <a:pt x="101" y="62"/>
                    </a:lnTo>
                    <a:cubicBezTo>
                      <a:pt x="102" y="25"/>
                      <a:pt x="107" y="36"/>
                      <a:pt x="110" y="3"/>
                    </a:cubicBezTo>
                    <a:cubicBezTo>
                      <a:pt x="83" y="3"/>
                      <a:pt x="62" y="0"/>
                      <a:pt x="39" y="8"/>
                    </a:cubicBezTo>
                    <a:cubicBezTo>
                      <a:pt x="22" y="15"/>
                      <a:pt x="0" y="34"/>
                      <a:pt x="0" y="5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6" name="Freeform 20">
                <a:extLst>
                  <a:ext uri="{FF2B5EF4-FFF2-40B4-BE49-F238E27FC236}">
                    <a16:creationId xmlns:a16="http://schemas.microsoft.com/office/drawing/2014/main" id="{CDB800B5-FC30-4F05-AF0E-371D1C8A185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37113" y="2320926"/>
                <a:ext cx="80963" cy="87313"/>
              </a:xfrm>
              <a:custGeom>
                <a:avLst/>
                <a:gdLst>
                  <a:gd name="T0" fmla="*/ 153 w 348"/>
                  <a:gd name="T1" fmla="*/ 178 h 373"/>
                  <a:gd name="T2" fmla="*/ 45 w 348"/>
                  <a:gd name="T3" fmla="*/ 212 h 373"/>
                  <a:gd name="T4" fmla="*/ 68 w 348"/>
                  <a:gd name="T5" fmla="*/ 169 h 373"/>
                  <a:gd name="T6" fmla="*/ 153 w 348"/>
                  <a:gd name="T7" fmla="*/ 178 h 373"/>
                  <a:gd name="T8" fmla="*/ 127 w 348"/>
                  <a:gd name="T9" fmla="*/ 356 h 373"/>
                  <a:gd name="T10" fmla="*/ 136 w 348"/>
                  <a:gd name="T11" fmla="*/ 364 h 373"/>
                  <a:gd name="T12" fmla="*/ 195 w 348"/>
                  <a:gd name="T13" fmla="*/ 373 h 373"/>
                  <a:gd name="T14" fmla="*/ 221 w 348"/>
                  <a:gd name="T15" fmla="*/ 186 h 373"/>
                  <a:gd name="T16" fmla="*/ 153 w 348"/>
                  <a:gd name="T17" fmla="*/ 178 h 373"/>
                  <a:gd name="T18" fmla="*/ 153 w 348"/>
                  <a:gd name="T19" fmla="*/ 144 h 373"/>
                  <a:gd name="T20" fmla="*/ 94 w 348"/>
                  <a:gd name="T21" fmla="*/ 126 h 373"/>
                  <a:gd name="T22" fmla="*/ 94 w 348"/>
                  <a:gd name="T23" fmla="*/ 102 h 373"/>
                  <a:gd name="T24" fmla="*/ 204 w 348"/>
                  <a:gd name="T25" fmla="*/ 135 h 373"/>
                  <a:gd name="T26" fmla="*/ 280 w 348"/>
                  <a:gd name="T27" fmla="*/ 212 h 373"/>
                  <a:gd name="T28" fmla="*/ 324 w 348"/>
                  <a:gd name="T29" fmla="*/ 172 h 373"/>
                  <a:gd name="T30" fmla="*/ 348 w 348"/>
                  <a:gd name="T31" fmla="*/ 102 h 373"/>
                  <a:gd name="T32" fmla="*/ 194 w 348"/>
                  <a:gd name="T33" fmla="*/ 52 h 373"/>
                  <a:gd name="T34" fmla="*/ 170 w 348"/>
                  <a:gd name="T35" fmla="*/ 0 h 373"/>
                  <a:gd name="T36" fmla="*/ 127 w 348"/>
                  <a:gd name="T37" fmla="*/ 0 h 373"/>
                  <a:gd name="T38" fmla="*/ 0 w 348"/>
                  <a:gd name="T39" fmla="*/ 229 h 373"/>
                  <a:gd name="T40" fmla="*/ 68 w 348"/>
                  <a:gd name="T41" fmla="*/ 305 h 373"/>
                  <a:gd name="T42" fmla="*/ 212 w 348"/>
                  <a:gd name="T43" fmla="*/ 246 h 373"/>
                  <a:gd name="T44" fmla="*/ 110 w 348"/>
                  <a:gd name="T45" fmla="*/ 305 h 373"/>
                  <a:gd name="T46" fmla="*/ 127 w 348"/>
                  <a:gd name="T47" fmla="*/ 356 h 3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48" h="373">
                    <a:moveTo>
                      <a:pt x="153" y="178"/>
                    </a:moveTo>
                    <a:cubicBezTo>
                      <a:pt x="137" y="192"/>
                      <a:pt x="55" y="260"/>
                      <a:pt x="45" y="212"/>
                    </a:cubicBezTo>
                    <a:cubicBezTo>
                      <a:pt x="41" y="191"/>
                      <a:pt x="56" y="188"/>
                      <a:pt x="68" y="169"/>
                    </a:cubicBezTo>
                    <a:cubicBezTo>
                      <a:pt x="113" y="169"/>
                      <a:pt x="118" y="170"/>
                      <a:pt x="153" y="178"/>
                    </a:cubicBezTo>
                    <a:close/>
                    <a:moveTo>
                      <a:pt x="127" y="356"/>
                    </a:moveTo>
                    <a:lnTo>
                      <a:pt x="136" y="364"/>
                    </a:lnTo>
                    <a:cubicBezTo>
                      <a:pt x="169" y="367"/>
                      <a:pt x="158" y="372"/>
                      <a:pt x="195" y="373"/>
                    </a:cubicBezTo>
                    <a:cubicBezTo>
                      <a:pt x="206" y="325"/>
                      <a:pt x="307" y="240"/>
                      <a:pt x="221" y="186"/>
                    </a:cubicBezTo>
                    <a:cubicBezTo>
                      <a:pt x="190" y="166"/>
                      <a:pt x="191" y="175"/>
                      <a:pt x="153" y="178"/>
                    </a:cubicBezTo>
                    <a:lnTo>
                      <a:pt x="153" y="144"/>
                    </a:lnTo>
                    <a:lnTo>
                      <a:pt x="94" y="126"/>
                    </a:lnTo>
                    <a:lnTo>
                      <a:pt x="94" y="102"/>
                    </a:lnTo>
                    <a:cubicBezTo>
                      <a:pt x="178" y="102"/>
                      <a:pt x="152" y="105"/>
                      <a:pt x="204" y="135"/>
                    </a:cubicBezTo>
                    <a:cubicBezTo>
                      <a:pt x="244" y="159"/>
                      <a:pt x="267" y="158"/>
                      <a:pt x="280" y="212"/>
                    </a:cubicBezTo>
                    <a:cubicBezTo>
                      <a:pt x="308" y="204"/>
                      <a:pt x="310" y="195"/>
                      <a:pt x="324" y="172"/>
                    </a:cubicBezTo>
                    <a:cubicBezTo>
                      <a:pt x="339" y="148"/>
                      <a:pt x="347" y="137"/>
                      <a:pt x="348" y="102"/>
                    </a:cubicBezTo>
                    <a:cubicBezTo>
                      <a:pt x="289" y="115"/>
                      <a:pt x="240" y="87"/>
                      <a:pt x="194" y="52"/>
                    </a:cubicBezTo>
                    <a:cubicBezTo>
                      <a:pt x="171" y="33"/>
                      <a:pt x="171" y="39"/>
                      <a:pt x="170" y="0"/>
                    </a:cubicBezTo>
                    <a:lnTo>
                      <a:pt x="127" y="0"/>
                    </a:lnTo>
                    <a:cubicBezTo>
                      <a:pt x="125" y="87"/>
                      <a:pt x="18" y="154"/>
                      <a:pt x="0" y="229"/>
                    </a:cubicBezTo>
                    <a:cubicBezTo>
                      <a:pt x="14" y="249"/>
                      <a:pt x="48" y="291"/>
                      <a:pt x="68" y="305"/>
                    </a:cubicBezTo>
                    <a:cubicBezTo>
                      <a:pt x="177" y="280"/>
                      <a:pt x="137" y="247"/>
                      <a:pt x="212" y="246"/>
                    </a:cubicBezTo>
                    <a:cubicBezTo>
                      <a:pt x="210" y="327"/>
                      <a:pt x="171" y="334"/>
                      <a:pt x="110" y="305"/>
                    </a:cubicBezTo>
                    <a:cubicBezTo>
                      <a:pt x="113" y="334"/>
                      <a:pt x="117" y="336"/>
                      <a:pt x="127" y="3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7" name="Freeform 21">
                <a:extLst>
                  <a:ext uri="{FF2B5EF4-FFF2-40B4-BE49-F238E27FC236}">
                    <a16:creationId xmlns:a16="http://schemas.microsoft.com/office/drawing/2014/main" id="{3A6D275E-7377-4DB2-BBAD-1E46317850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6138" y="1728788"/>
                <a:ext cx="77788" cy="79375"/>
              </a:xfrm>
              <a:custGeom>
                <a:avLst/>
                <a:gdLst>
                  <a:gd name="T0" fmla="*/ 161 w 331"/>
                  <a:gd name="T1" fmla="*/ 127 h 339"/>
                  <a:gd name="T2" fmla="*/ 43 w 331"/>
                  <a:gd name="T3" fmla="*/ 144 h 339"/>
                  <a:gd name="T4" fmla="*/ 136 w 331"/>
                  <a:gd name="T5" fmla="*/ 186 h 339"/>
                  <a:gd name="T6" fmla="*/ 0 w 331"/>
                  <a:gd name="T7" fmla="*/ 279 h 339"/>
                  <a:gd name="T8" fmla="*/ 181 w 331"/>
                  <a:gd name="T9" fmla="*/ 231 h 339"/>
                  <a:gd name="T10" fmla="*/ 331 w 331"/>
                  <a:gd name="T11" fmla="*/ 186 h 339"/>
                  <a:gd name="T12" fmla="*/ 263 w 331"/>
                  <a:gd name="T13" fmla="*/ 127 h 339"/>
                  <a:gd name="T14" fmla="*/ 212 w 331"/>
                  <a:gd name="T15" fmla="*/ 0 h 339"/>
                  <a:gd name="T16" fmla="*/ 195 w 331"/>
                  <a:gd name="T17" fmla="*/ 67 h 339"/>
                  <a:gd name="T18" fmla="*/ 161 w 331"/>
                  <a:gd name="T19" fmla="*/ 127 h 3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31" h="339">
                    <a:moveTo>
                      <a:pt x="161" y="127"/>
                    </a:moveTo>
                    <a:cubicBezTo>
                      <a:pt x="68" y="127"/>
                      <a:pt x="43" y="51"/>
                      <a:pt x="43" y="144"/>
                    </a:cubicBezTo>
                    <a:cubicBezTo>
                      <a:pt x="43" y="189"/>
                      <a:pt x="91" y="186"/>
                      <a:pt x="136" y="186"/>
                    </a:cubicBezTo>
                    <a:cubicBezTo>
                      <a:pt x="73" y="280"/>
                      <a:pt x="0" y="206"/>
                      <a:pt x="0" y="279"/>
                    </a:cubicBezTo>
                    <a:cubicBezTo>
                      <a:pt x="0" y="321"/>
                      <a:pt x="93" y="339"/>
                      <a:pt x="181" y="231"/>
                    </a:cubicBezTo>
                    <a:cubicBezTo>
                      <a:pt x="233" y="167"/>
                      <a:pt x="252" y="186"/>
                      <a:pt x="331" y="186"/>
                    </a:cubicBezTo>
                    <a:cubicBezTo>
                      <a:pt x="320" y="140"/>
                      <a:pt x="319" y="128"/>
                      <a:pt x="263" y="127"/>
                    </a:cubicBezTo>
                    <a:cubicBezTo>
                      <a:pt x="264" y="75"/>
                      <a:pt x="301" y="20"/>
                      <a:pt x="212" y="0"/>
                    </a:cubicBezTo>
                    <a:cubicBezTo>
                      <a:pt x="210" y="29"/>
                      <a:pt x="202" y="41"/>
                      <a:pt x="195" y="67"/>
                    </a:cubicBezTo>
                    <a:cubicBezTo>
                      <a:pt x="188" y="96"/>
                      <a:pt x="192" y="127"/>
                      <a:pt x="161" y="1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8" name="Freeform 22">
                <a:extLst>
                  <a:ext uri="{FF2B5EF4-FFF2-40B4-BE49-F238E27FC236}">
                    <a16:creationId xmlns:a16="http://schemas.microsoft.com/office/drawing/2014/main" id="{BF4E040E-B1F2-4F30-859F-EFC35F85F6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2450" y="2473326"/>
                <a:ext cx="66675" cy="68263"/>
              </a:xfrm>
              <a:custGeom>
                <a:avLst/>
                <a:gdLst>
                  <a:gd name="T0" fmla="*/ 0 w 293"/>
                  <a:gd name="T1" fmla="*/ 203 h 296"/>
                  <a:gd name="T2" fmla="*/ 0 w 293"/>
                  <a:gd name="T3" fmla="*/ 237 h 296"/>
                  <a:gd name="T4" fmla="*/ 212 w 293"/>
                  <a:gd name="T5" fmla="*/ 296 h 296"/>
                  <a:gd name="T6" fmla="*/ 237 w 293"/>
                  <a:gd name="T7" fmla="*/ 237 h 296"/>
                  <a:gd name="T8" fmla="*/ 224 w 293"/>
                  <a:gd name="T9" fmla="*/ 219 h 296"/>
                  <a:gd name="T10" fmla="*/ 208 w 293"/>
                  <a:gd name="T11" fmla="*/ 223 h 296"/>
                  <a:gd name="T12" fmla="*/ 173 w 293"/>
                  <a:gd name="T13" fmla="*/ 242 h 296"/>
                  <a:gd name="T14" fmla="*/ 102 w 293"/>
                  <a:gd name="T15" fmla="*/ 229 h 296"/>
                  <a:gd name="T16" fmla="*/ 119 w 293"/>
                  <a:gd name="T17" fmla="*/ 169 h 296"/>
                  <a:gd name="T18" fmla="*/ 161 w 293"/>
                  <a:gd name="T19" fmla="*/ 220 h 296"/>
                  <a:gd name="T20" fmla="*/ 212 w 293"/>
                  <a:gd name="T21" fmla="*/ 119 h 296"/>
                  <a:gd name="T22" fmla="*/ 144 w 293"/>
                  <a:gd name="T23" fmla="*/ 136 h 296"/>
                  <a:gd name="T24" fmla="*/ 229 w 293"/>
                  <a:gd name="T25" fmla="*/ 161 h 296"/>
                  <a:gd name="T26" fmla="*/ 288 w 293"/>
                  <a:gd name="T27" fmla="*/ 85 h 296"/>
                  <a:gd name="T28" fmla="*/ 85 w 293"/>
                  <a:gd name="T29" fmla="*/ 0 h 296"/>
                  <a:gd name="T30" fmla="*/ 97 w 293"/>
                  <a:gd name="T31" fmla="*/ 58 h 296"/>
                  <a:gd name="T32" fmla="*/ 55 w 293"/>
                  <a:gd name="T33" fmla="*/ 173 h 296"/>
                  <a:gd name="T34" fmla="*/ 0 w 293"/>
                  <a:gd name="T35" fmla="*/ 203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93" h="296">
                    <a:moveTo>
                      <a:pt x="0" y="203"/>
                    </a:moveTo>
                    <a:lnTo>
                      <a:pt x="0" y="237"/>
                    </a:lnTo>
                    <a:cubicBezTo>
                      <a:pt x="83" y="244"/>
                      <a:pt x="103" y="296"/>
                      <a:pt x="212" y="296"/>
                    </a:cubicBezTo>
                    <a:cubicBezTo>
                      <a:pt x="220" y="263"/>
                      <a:pt x="231" y="258"/>
                      <a:pt x="237" y="237"/>
                    </a:cubicBezTo>
                    <a:cubicBezTo>
                      <a:pt x="240" y="227"/>
                      <a:pt x="250" y="215"/>
                      <a:pt x="224" y="219"/>
                    </a:cubicBezTo>
                    <a:cubicBezTo>
                      <a:pt x="217" y="220"/>
                      <a:pt x="214" y="220"/>
                      <a:pt x="208" y="223"/>
                    </a:cubicBezTo>
                    <a:cubicBezTo>
                      <a:pt x="192" y="229"/>
                      <a:pt x="188" y="234"/>
                      <a:pt x="173" y="242"/>
                    </a:cubicBezTo>
                    <a:cubicBezTo>
                      <a:pt x="135" y="263"/>
                      <a:pt x="135" y="251"/>
                      <a:pt x="102" y="229"/>
                    </a:cubicBezTo>
                    <a:cubicBezTo>
                      <a:pt x="109" y="197"/>
                      <a:pt x="116" y="205"/>
                      <a:pt x="119" y="169"/>
                    </a:cubicBezTo>
                    <a:cubicBezTo>
                      <a:pt x="167" y="170"/>
                      <a:pt x="161" y="173"/>
                      <a:pt x="161" y="220"/>
                    </a:cubicBezTo>
                    <a:cubicBezTo>
                      <a:pt x="191" y="201"/>
                      <a:pt x="208" y="163"/>
                      <a:pt x="212" y="119"/>
                    </a:cubicBezTo>
                    <a:cubicBezTo>
                      <a:pt x="195" y="127"/>
                      <a:pt x="166" y="131"/>
                      <a:pt x="144" y="136"/>
                    </a:cubicBezTo>
                    <a:cubicBezTo>
                      <a:pt x="152" y="42"/>
                      <a:pt x="229" y="60"/>
                      <a:pt x="229" y="161"/>
                    </a:cubicBezTo>
                    <a:cubicBezTo>
                      <a:pt x="293" y="156"/>
                      <a:pt x="266" y="132"/>
                      <a:pt x="288" y="85"/>
                    </a:cubicBezTo>
                    <a:cubicBezTo>
                      <a:pt x="186" y="31"/>
                      <a:pt x="142" y="28"/>
                      <a:pt x="85" y="0"/>
                    </a:cubicBezTo>
                    <a:cubicBezTo>
                      <a:pt x="88" y="29"/>
                      <a:pt x="98" y="39"/>
                      <a:pt x="97" y="58"/>
                    </a:cubicBezTo>
                    <a:lnTo>
                      <a:pt x="55" y="173"/>
                    </a:lnTo>
                    <a:cubicBezTo>
                      <a:pt x="39" y="206"/>
                      <a:pt x="44" y="203"/>
                      <a:pt x="0" y="2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9" name="Freeform 23">
                <a:extLst>
                  <a:ext uri="{FF2B5EF4-FFF2-40B4-BE49-F238E27FC236}">
                    <a16:creationId xmlns:a16="http://schemas.microsoft.com/office/drawing/2014/main" id="{81AD41A7-CF14-4DE6-B45F-72057E89458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41788" y="2263776"/>
                <a:ext cx="57150" cy="57150"/>
              </a:xfrm>
              <a:custGeom>
                <a:avLst/>
                <a:gdLst>
                  <a:gd name="T0" fmla="*/ 36 w 248"/>
                  <a:gd name="T1" fmla="*/ 186 h 245"/>
                  <a:gd name="T2" fmla="*/ 28 w 248"/>
                  <a:gd name="T3" fmla="*/ 152 h 245"/>
                  <a:gd name="T4" fmla="*/ 211 w 248"/>
                  <a:gd name="T5" fmla="*/ 106 h 245"/>
                  <a:gd name="T6" fmla="*/ 173 w 248"/>
                  <a:gd name="T7" fmla="*/ 154 h 245"/>
                  <a:gd name="T8" fmla="*/ 36 w 248"/>
                  <a:gd name="T9" fmla="*/ 186 h 245"/>
                  <a:gd name="T10" fmla="*/ 2 w 248"/>
                  <a:gd name="T11" fmla="*/ 101 h 245"/>
                  <a:gd name="T12" fmla="*/ 104 w 248"/>
                  <a:gd name="T13" fmla="*/ 245 h 245"/>
                  <a:gd name="T14" fmla="*/ 248 w 248"/>
                  <a:gd name="T15" fmla="*/ 110 h 245"/>
                  <a:gd name="T16" fmla="*/ 121 w 248"/>
                  <a:gd name="T17" fmla="*/ 0 h 245"/>
                  <a:gd name="T18" fmla="*/ 2 w 248"/>
                  <a:gd name="T19" fmla="*/ 101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48" h="245">
                    <a:moveTo>
                      <a:pt x="36" y="186"/>
                    </a:moveTo>
                    <a:cubicBezTo>
                      <a:pt x="31" y="163"/>
                      <a:pt x="28" y="170"/>
                      <a:pt x="28" y="152"/>
                    </a:cubicBezTo>
                    <a:cubicBezTo>
                      <a:pt x="28" y="83"/>
                      <a:pt x="227" y="25"/>
                      <a:pt x="211" y="106"/>
                    </a:cubicBezTo>
                    <a:cubicBezTo>
                      <a:pt x="208" y="123"/>
                      <a:pt x="185" y="145"/>
                      <a:pt x="173" y="154"/>
                    </a:cubicBezTo>
                    <a:cubicBezTo>
                      <a:pt x="134" y="183"/>
                      <a:pt x="102" y="186"/>
                      <a:pt x="36" y="186"/>
                    </a:cubicBezTo>
                    <a:close/>
                    <a:moveTo>
                      <a:pt x="2" y="101"/>
                    </a:moveTo>
                    <a:cubicBezTo>
                      <a:pt x="2" y="165"/>
                      <a:pt x="0" y="245"/>
                      <a:pt x="104" y="245"/>
                    </a:cubicBezTo>
                    <a:cubicBezTo>
                      <a:pt x="171" y="245"/>
                      <a:pt x="248" y="201"/>
                      <a:pt x="248" y="110"/>
                    </a:cubicBezTo>
                    <a:cubicBezTo>
                      <a:pt x="248" y="57"/>
                      <a:pt x="168" y="0"/>
                      <a:pt x="121" y="0"/>
                    </a:cubicBezTo>
                    <a:cubicBezTo>
                      <a:pt x="68" y="0"/>
                      <a:pt x="2" y="49"/>
                      <a:pt x="2" y="10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0" name="Freeform 24">
                <a:extLst>
                  <a:ext uri="{FF2B5EF4-FFF2-40B4-BE49-F238E27FC236}">
                    <a16:creationId xmlns:a16="http://schemas.microsoft.com/office/drawing/2014/main" id="{8AE418D8-2916-4373-8EBB-4D704A0EE0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6425" y="2482851"/>
                <a:ext cx="52388" cy="73025"/>
              </a:xfrm>
              <a:custGeom>
                <a:avLst/>
                <a:gdLst>
                  <a:gd name="T0" fmla="*/ 33 w 220"/>
                  <a:gd name="T1" fmla="*/ 132 h 310"/>
                  <a:gd name="T2" fmla="*/ 128 w 220"/>
                  <a:gd name="T3" fmla="*/ 242 h 310"/>
                  <a:gd name="T4" fmla="*/ 50 w 220"/>
                  <a:gd name="T5" fmla="*/ 183 h 310"/>
                  <a:gd name="T6" fmla="*/ 16 w 220"/>
                  <a:gd name="T7" fmla="*/ 183 h 310"/>
                  <a:gd name="T8" fmla="*/ 0 w 220"/>
                  <a:gd name="T9" fmla="*/ 267 h 310"/>
                  <a:gd name="T10" fmla="*/ 110 w 220"/>
                  <a:gd name="T11" fmla="*/ 310 h 310"/>
                  <a:gd name="T12" fmla="*/ 194 w 220"/>
                  <a:gd name="T13" fmla="*/ 250 h 310"/>
                  <a:gd name="T14" fmla="*/ 127 w 220"/>
                  <a:gd name="T15" fmla="*/ 81 h 310"/>
                  <a:gd name="T16" fmla="*/ 177 w 220"/>
                  <a:gd name="T17" fmla="*/ 174 h 310"/>
                  <a:gd name="T18" fmla="*/ 211 w 220"/>
                  <a:gd name="T19" fmla="*/ 174 h 310"/>
                  <a:gd name="T20" fmla="*/ 220 w 220"/>
                  <a:gd name="T21" fmla="*/ 73 h 310"/>
                  <a:gd name="T22" fmla="*/ 66 w 220"/>
                  <a:gd name="T23" fmla="*/ 72 h 310"/>
                  <a:gd name="T24" fmla="*/ 33 w 220"/>
                  <a:gd name="T25" fmla="*/ 132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20" h="310">
                    <a:moveTo>
                      <a:pt x="33" y="132"/>
                    </a:moveTo>
                    <a:cubicBezTo>
                      <a:pt x="33" y="182"/>
                      <a:pt x="114" y="205"/>
                      <a:pt x="128" y="242"/>
                    </a:cubicBezTo>
                    <a:cubicBezTo>
                      <a:pt x="149" y="292"/>
                      <a:pt x="50" y="309"/>
                      <a:pt x="50" y="183"/>
                    </a:cubicBezTo>
                    <a:lnTo>
                      <a:pt x="16" y="183"/>
                    </a:lnTo>
                    <a:cubicBezTo>
                      <a:pt x="11" y="207"/>
                      <a:pt x="2" y="240"/>
                      <a:pt x="0" y="267"/>
                    </a:cubicBezTo>
                    <a:cubicBezTo>
                      <a:pt x="27" y="274"/>
                      <a:pt x="96" y="310"/>
                      <a:pt x="110" y="310"/>
                    </a:cubicBezTo>
                    <a:cubicBezTo>
                      <a:pt x="130" y="310"/>
                      <a:pt x="194" y="278"/>
                      <a:pt x="194" y="250"/>
                    </a:cubicBezTo>
                    <a:cubicBezTo>
                      <a:pt x="194" y="125"/>
                      <a:pt x="35" y="142"/>
                      <a:pt x="127" y="81"/>
                    </a:cubicBezTo>
                    <a:cubicBezTo>
                      <a:pt x="165" y="91"/>
                      <a:pt x="176" y="128"/>
                      <a:pt x="177" y="174"/>
                    </a:cubicBezTo>
                    <a:lnTo>
                      <a:pt x="211" y="174"/>
                    </a:lnTo>
                    <a:cubicBezTo>
                      <a:pt x="211" y="125"/>
                      <a:pt x="220" y="115"/>
                      <a:pt x="220" y="73"/>
                    </a:cubicBezTo>
                    <a:cubicBezTo>
                      <a:pt x="155" y="104"/>
                      <a:pt x="141" y="0"/>
                      <a:pt x="66" y="72"/>
                    </a:cubicBezTo>
                    <a:cubicBezTo>
                      <a:pt x="57" y="81"/>
                      <a:pt x="33" y="115"/>
                      <a:pt x="33" y="13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1" name="Freeform 25">
                <a:extLst>
                  <a:ext uri="{FF2B5EF4-FFF2-40B4-BE49-F238E27FC236}">
                    <a16:creationId xmlns:a16="http://schemas.microsoft.com/office/drawing/2014/main" id="{CC37A802-DA23-4754-8F1E-0CBBAB6188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8813" y="2500313"/>
                <a:ext cx="58738" cy="63500"/>
              </a:xfrm>
              <a:custGeom>
                <a:avLst/>
                <a:gdLst>
                  <a:gd name="T0" fmla="*/ 6 w 252"/>
                  <a:gd name="T1" fmla="*/ 101 h 271"/>
                  <a:gd name="T2" fmla="*/ 99 w 252"/>
                  <a:gd name="T3" fmla="*/ 50 h 271"/>
                  <a:gd name="T4" fmla="*/ 74 w 252"/>
                  <a:gd name="T5" fmla="*/ 228 h 271"/>
                  <a:gd name="T6" fmla="*/ 40 w 252"/>
                  <a:gd name="T7" fmla="*/ 228 h 271"/>
                  <a:gd name="T8" fmla="*/ 40 w 252"/>
                  <a:gd name="T9" fmla="*/ 262 h 271"/>
                  <a:gd name="T10" fmla="*/ 175 w 252"/>
                  <a:gd name="T11" fmla="*/ 271 h 271"/>
                  <a:gd name="T12" fmla="*/ 160 w 252"/>
                  <a:gd name="T13" fmla="*/ 59 h 271"/>
                  <a:gd name="T14" fmla="*/ 209 w 252"/>
                  <a:gd name="T15" fmla="*/ 127 h 271"/>
                  <a:gd name="T16" fmla="*/ 243 w 252"/>
                  <a:gd name="T17" fmla="*/ 127 h 271"/>
                  <a:gd name="T18" fmla="*/ 252 w 252"/>
                  <a:gd name="T19" fmla="*/ 42 h 271"/>
                  <a:gd name="T20" fmla="*/ 23 w 252"/>
                  <a:gd name="T21" fmla="*/ 0 h 271"/>
                  <a:gd name="T22" fmla="*/ 6 w 252"/>
                  <a:gd name="T23" fmla="*/ 101 h 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52" h="271">
                    <a:moveTo>
                      <a:pt x="6" y="101"/>
                    </a:moveTo>
                    <a:cubicBezTo>
                      <a:pt x="94" y="81"/>
                      <a:pt x="0" y="50"/>
                      <a:pt x="99" y="50"/>
                    </a:cubicBezTo>
                    <a:cubicBezTo>
                      <a:pt x="90" y="92"/>
                      <a:pt x="74" y="181"/>
                      <a:pt x="74" y="228"/>
                    </a:cubicBezTo>
                    <a:lnTo>
                      <a:pt x="40" y="228"/>
                    </a:lnTo>
                    <a:lnTo>
                      <a:pt x="40" y="262"/>
                    </a:lnTo>
                    <a:lnTo>
                      <a:pt x="175" y="271"/>
                    </a:lnTo>
                    <a:cubicBezTo>
                      <a:pt x="136" y="196"/>
                      <a:pt x="149" y="238"/>
                      <a:pt x="160" y="59"/>
                    </a:cubicBezTo>
                    <a:cubicBezTo>
                      <a:pt x="208" y="60"/>
                      <a:pt x="205" y="74"/>
                      <a:pt x="209" y="127"/>
                    </a:cubicBezTo>
                    <a:lnTo>
                      <a:pt x="243" y="127"/>
                    </a:lnTo>
                    <a:lnTo>
                      <a:pt x="252" y="42"/>
                    </a:lnTo>
                    <a:cubicBezTo>
                      <a:pt x="191" y="13"/>
                      <a:pt x="70" y="22"/>
                      <a:pt x="23" y="0"/>
                    </a:cubicBezTo>
                    <a:cubicBezTo>
                      <a:pt x="20" y="41"/>
                      <a:pt x="6" y="53"/>
                      <a:pt x="6" y="10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2" name="Freeform 26">
                <a:extLst>
                  <a:ext uri="{FF2B5EF4-FFF2-40B4-BE49-F238E27FC236}">
                    <a16:creationId xmlns:a16="http://schemas.microsoft.com/office/drawing/2014/main" id="{B5BE29E6-636D-48F9-9287-B5CE213A00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19563" y="2219326"/>
                <a:ext cx="63500" cy="47625"/>
              </a:xfrm>
              <a:custGeom>
                <a:avLst/>
                <a:gdLst>
                  <a:gd name="T0" fmla="*/ 93 w 271"/>
                  <a:gd name="T1" fmla="*/ 161 h 204"/>
                  <a:gd name="T2" fmla="*/ 34 w 271"/>
                  <a:gd name="T3" fmla="*/ 136 h 204"/>
                  <a:gd name="T4" fmla="*/ 93 w 271"/>
                  <a:gd name="T5" fmla="*/ 26 h 204"/>
                  <a:gd name="T6" fmla="*/ 0 w 271"/>
                  <a:gd name="T7" fmla="*/ 51 h 204"/>
                  <a:gd name="T8" fmla="*/ 68 w 271"/>
                  <a:gd name="T9" fmla="*/ 204 h 204"/>
                  <a:gd name="T10" fmla="*/ 119 w 271"/>
                  <a:gd name="T11" fmla="*/ 204 h 204"/>
                  <a:gd name="T12" fmla="*/ 169 w 271"/>
                  <a:gd name="T13" fmla="*/ 68 h 204"/>
                  <a:gd name="T14" fmla="*/ 202 w 271"/>
                  <a:gd name="T15" fmla="*/ 41 h 204"/>
                  <a:gd name="T16" fmla="*/ 186 w 271"/>
                  <a:gd name="T17" fmla="*/ 161 h 204"/>
                  <a:gd name="T18" fmla="*/ 271 w 271"/>
                  <a:gd name="T19" fmla="*/ 153 h 204"/>
                  <a:gd name="T20" fmla="*/ 251 w 271"/>
                  <a:gd name="T21" fmla="*/ 71 h 204"/>
                  <a:gd name="T22" fmla="*/ 220 w 271"/>
                  <a:gd name="T23" fmla="*/ 0 h 204"/>
                  <a:gd name="T24" fmla="*/ 127 w 271"/>
                  <a:gd name="T25" fmla="*/ 0 h 204"/>
                  <a:gd name="T26" fmla="*/ 105 w 271"/>
                  <a:gd name="T27" fmla="*/ 71 h 204"/>
                  <a:gd name="T28" fmla="*/ 93 w 271"/>
                  <a:gd name="T29" fmla="*/ 161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71" h="204">
                    <a:moveTo>
                      <a:pt x="93" y="161"/>
                    </a:moveTo>
                    <a:cubicBezTo>
                      <a:pt x="61" y="159"/>
                      <a:pt x="54" y="149"/>
                      <a:pt x="34" y="136"/>
                    </a:cubicBezTo>
                    <a:cubicBezTo>
                      <a:pt x="47" y="82"/>
                      <a:pt x="67" y="65"/>
                      <a:pt x="93" y="26"/>
                    </a:cubicBezTo>
                    <a:cubicBezTo>
                      <a:pt x="69" y="26"/>
                      <a:pt x="0" y="31"/>
                      <a:pt x="0" y="51"/>
                    </a:cubicBezTo>
                    <a:cubicBezTo>
                      <a:pt x="0" y="94"/>
                      <a:pt x="32" y="204"/>
                      <a:pt x="68" y="204"/>
                    </a:cubicBezTo>
                    <a:lnTo>
                      <a:pt x="119" y="204"/>
                    </a:lnTo>
                    <a:cubicBezTo>
                      <a:pt x="134" y="204"/>
                      <a:pt x="191" y="161"/>
                      <a:pt x="169" y="68"/>
                    </a:cubicBezTo>
                    <a:lnTo>
                      <a:pt x="202" y="41"/>
                    </a:lnTo>
                    <a:cubicBezTo>
                      <a:pt x="248" y="109"/>
                      <a:pt x="219" y="100"/>
                      <a:pt x="186" y="161"/>
                    </a:cubicBezTo>
                    <a:cubicBezTo>
                      <a:pt x="231" y="161"/>
                      <a:pt x="238" y="156"/>
                      <a:pt x="271" y="153"/>
                    </a:cubicBezTo>
                    <a:cubicBezTo>
                      <a:pt x="260" y="130"/>
                      <a:pt x="260" y="100"/>
                      <a:pt x="251" y="71"/>
                    </a:cubicBezTo>
                    <a:cubicBezTo>
                      <a:pt x="239" y="31"/>
                      <a:pt x="229" y="38"/>
                      <a:pt x="220" y="0"/>
                    </a:cubicBezTo>
                    <a:lnTo>
                      <a:pt x="127" y="0"/>
                    </a:lnTo>
                    <a:cubicBezTo>
                      <a:pt x="121" y="28"/>
                      <a:pt x="112" y="36"/>
                      <a:pt x="105" y="71"/>
                    </a:cubicBezTo>
                    <a:cubicBezTo>
                      <a:pt x="99" y="102"/>
                      <a:pt x="93" y="132"/>
                      <a:pt x="93" y="1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3" name="Freeform 27">
                <a:extLst>
                  <a:ext uri="{FF2B5EF4-FFF2-40B4-BE49-F238E27FC236}">
                    <a16:creationId xmlns:a16="http://schemas.microsoft.com/office/drawing/2014/main" id="{22C9909A-8BA1-4AE7-A77C-7D3333F016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5213" y="2268538"/>
                <a:ext cx="66675" cy="61913"/>
              </a:xfrm>
              <a:custGeom>
                <a:avLst/>
                <a:gdLst>
                  <a:gd name="T0" fmla="*/ 0 w 288"/>
                  <a:gd name="T1" fmla="*/ 212 h 262"/>
                  <a:gd name="T2" fmla="*/ 85 w 288"/>
                  <a:gd name="T3" fmla="*/ 229 h 262"/>
                  <a:gd name="T4" fmla="*/ 60 w 288"/>
                  <a:gd name="T5" fmla="*/ 144 h 262"/>
                  <a:gd name="T6" fmla="*/ 212 w 288"/>
                  <a:gd name="T7" fmla="*/ 262 h 262"/>
                  <a:gd name="T8" fmla="*/ 246 w 288"/>
                  <a:gd name="T9" fmla="*/ 262 h 262"/>
                  <a:gd name="T10" fmla="*/ 288 w 288"/>
                  <a:gd name="T11" fmla="*/ 135 h 262"/>
                  <a:gd name="T12" fmla="*/ 246 w 288"/>
                  <a:gd name="T13" fmla="*/ 144 h 262"/>
                  <a:gd name="T14" fmla="*/ 85 w 288"/>
                  <a:gd name="T15" fmla="*/ 85 h 262"/>
                  <a:gd name="T16" fmla="*/ 178 w 288"/>
                  <a:gd name="T17" fmla="*/ 25 h 262"/>
                  <a:gd name="T18" fmla="*/ 85 w 288"/>
                  <a:gd name="T19" fmla="*/ 0 h 262"/>
                  <a:gd name="T20" fmla="*/ 0 w 288"/>
                  <a:gd name="T21" fmla="*/ 212 h 2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88" h="262">
                    <a:moveTo>
                      <a:pt x="0" y="212"/>
                    </a:moveTo>
                    <a:cubicBezTo>
                      <a:pt x="40" y="215"/>
                      <a:pt x="41" y="228"/>
                      <a:pt x="85" y="229"/>
                    </a:cubicBezTo>
                    <a:cubicBezTo>
                      <a:pt x="70" y="200"/>
                      <a:pt x="60" y="189"/>
                      <a:pt x="60" y="144"/>
                    </a:cubicBezTo>
                    <a:cubicBezTo>
                      <a:pt x="215" y="226"/>
                      <a:pt x="232" y="177"/>
                      <a:pt x="212" y="262"/>
                    </a:cubicBezTo>
                    <a:lnTo>
                      <a:pt x="246" y="262"/>
                    </a:lnTo>
                    <a:cubicBezTo>
                      <a:pt x="251" y="203"/>
                      <a:pt x="284" y="187"/>
                      <a:pt x="288" y="135"/>
                    </a:cubicBezTo>
                    <a:cubicBezTo>
                      <a:pt x="255" y="138"/>
                      <a:pt x="268" y="144"/>
                      <a:pt x="246" y="144"/>
                    </a:cubicBezTo>
                    <a:cubicBezTo>
                      <a:pt x="200" y="144"/>
                      <a:pt x="140" y="97"/>
                      <a:pt x="85" y="85"/>
                    </a:cubicBezTo>
                    <a:cubicBezTo>
                      <a:pt x="129" y="19"/>
                      <a:pt x="136" y="104"/>
                      <a:pt x="178" y="25"/>
                    </a:cubicBezTo>
                    <a:cubicBezTo>
                      <a:pt x="142" y="22"/>
                      <a:pt x="119" y="8"/>
                      <a:pt x="85" y="0"/>
                    </a:cubicBezTo>
                    <a:cubicBezTo>
                      <a:pt x="69" y="33"/>
                      <a:pt x="3" y="184"/>
                      <a:pt x="0" y="2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4" name="Freeform 28">
                <a:extLst>
                  <a:ext uri="{FF2B5EF4-FFF2-40B4-BE49-F238E27FC236}">
                    <a16:creationId xmlns:a16="http://schemas.microsoft.com/office/drawing/2014/main" id="{827B326F-ADBF-43F9-8C62-608F57AE66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40288" y="1944688"/>
                <a:ext cx="66675" cy="44450"/>
              </a:xfrm>
              <a:custGeom>
                <a:avLst/>
                <a:gdLst>
                  <a:gd name="T0" fmla="*/ 82 w 291"/>
                  <a:gd name="T1" fmla="*/ 43 h 187"/>
                  <a:gd name="T2" fmla="*/ 115 w 291"/>
                  <a:gd name="T3" fmla="*/ 102 h 187"/>
                  <a:gd name="T4" fmla="*/ 56 w 291"/>
                  <a:gd name="T5" fmla="*/ 102 h 187"/>
                  <a:gd name="T6" fmla="*/ 22 w 291"/>
                  <a:gd name="T7" fmla="*/ 34 h 187"/>
                  <a:gd name="T8" fmla="*/ 90 w 291"/>
                  <a:gd name="T9" fmla="*/ 161 h 187"/>
                  <a:gd name="T10" fmla="*/ 170 w 291"/>
                  <a:gd name="T11" fmla="*/ 157 h 187"/>
                  <a:gd name="T12" fmla="*/ 234 w 291"/>
                  <a:gd name="T13" fmla="*/ 187 h 187"/>
                  <a:gd name="T14" fmla="*/ 251 w 291"/>
                  <a:gd name="T15" fmla="*/ 144 h 187"/>
                  <a:gd name="T16" fmla="*/ 209 w 291"/>
                  <a:gd name="T17" fmla="*/ 102 h 187"/>
                  <a:gd name="T18" fmla="*/ 257 w 291"/>
                  <a:gd name="T19" fmla="*/ 55 h 187"/>
                  <a:gd name="T20" fmla="*/ 166 w 291"/>
                  <a:gd name="T21" fmla="*/ 0 h 187"/>
                  <a:gd name="T22" fmla="*/ 192 w 291"/>
                  <a:gd name="T23" fmla="*/ 60 h 187"/>
                  <a:gd name="T24" fmla="*/ 149 w 291"/>
                  <a:gd name="T25" fmla="*/ 68 h 187"/>
                  <a:gd name="T26" fmla="*/ 90 w 291"/>
                  <a:gd name="T27" fmla="*/ 0 h 187"/>
                  <a:gd name="T28" fmla="*/ 82 w 291"/>
                  <a:gd name="T29" fmla="*/ 43 h 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91" h="187">
                    <a:moveTo>
                      <a:pt x="82" y="43"/>
                    </a:moveTo>
                    <a:cubicBezTo>
                      <a:pt x="82" y="68"/>
                      <a:pt x="104" y="85"/>
                      <a:pt x="115" y="102"/>
                    </a:cubicBezTo>
                    <a:lnTo>
                      <a:pt x="56" y="102"/>
                    </a:lnTo>
                    <a:cubicBezTo>
                      <a:pt x="56" y="59"/>
                      <a:pt x="56" y="43"/>
                      <a:pt x="22" y="34"/>
                    </a:cubicBezTo>
                    <a:cubicBezTo>
                      <a:pt x="0" y="80"/>
                      <a:pt x="40" y="161"/>
                      <a:pt x="90" y="161"/>
                    </a:cubicBezTo>
                    <a:cubicBezTo>
                      <a:pt x="128" y="161"/>
                      <a:pt x="144" y="148"/>
                      <a:pt x="170" y="157"/>
                    </a:cubicBezTo>
                    <a:cubicBezTo>
                      <a:pt x="198" y="168"/>
                      <a:pt x="183" y="182"/>
                      <a:pt x="234" y="187"/>
                    </a:cubicBezTo>
                    <a:cubicBezTo>
                      <a:pt x="243" y="169"/>
                      <a:pt x="246" y="167"/>
                      <a:pt x="251" y="144"/>
                    </a:cubicBezTo>
                    <a:cubicBezTo>
                      <a:pt x="220" y="103"/>
                      <a:pt x="223" y="155"/>
                      <a:pt x="209" y="102"/>
                    </a:cubicBezTo>
                    <a:cubicBezTo>
                      <a:pt x="268" y="102"/>
                      <a:pt x="291" y="103"/>
                      <a:pt x="257" y="55"/>
                    </a:cubicBezTo>
                    <a:cubicBezTo>
                      <a:pt x="232" y="20"/>
                      <a:pt x="211" y="11"/>
                      <a:pt x="166" y="0"/>
                    </a:cubicBezTo>
                    <a:cubicBezTo>
                      <a:pt x="175" y="38"/>
                      <a:pt x="183" y="28"/>
                      <a:pt x="192" y="60"/>
                    </a:cubicBezTo>
                    <a:cubicBezTo>
                      <a:pt x="158" y="60"/>
                      <a:pt x="172" y="57"/>
                      <a:pt x="149" y="68"/>
                    </a:cubicBezTo>
                    <a:cubicBezTo>
                      <a:pt x="141" y="32"/>
                      <a:pt x="131" y="4"/>
                      <a:pt x="90" y="0"/>
                    </a:cubicBezTo>
                    <a:cubicBezTo>
                      <a:pt x="87" y="34"/>
                      <a:pt x="82" y="21"/>
                      <a:pt x="82" y="4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5" name="Freeform 29">
                <a:extLst>
                  <a:ext uri="{FF2B5EF4-FFF2-40B4-BE49-F238E27FC236}">
                    <a16:creationId xmlns:a16="http://schemas.microsoft.com/office/drawing/2014/main" id="{9E9B0D18-42B0-42F9-B7DA-AF1CFBB4EF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00613" y="2216151"/>
                <a:ext cx="61913" cy="57150"/>
              </a:xfrm>
              <a:custGeom>
                <a:avLst/>
                <a:gdLst>
                  <a:gd name="T0" fmla="*/ 34 w 271"/>
                  <a:gd name="T1" fmla="*/ 102 h 246"/>
                  <a:gd name="T2" fmla="*/ 93 w 271"/>
                  <a:gd name="T3" fmla="*/ 85 h 246"/>
                  <a:gd name="T4" fmla="*/ 110 w 271"/>
                  <a:gd name="T5" fmla="*/ 127 h 246"/>
                  <a:gd name="T6" fmla="*/ 26 w 271"/>
                  <a:gd name="T7" fmla="*/ 110 h 246"/>
                  <a:gd name="T8" fmla="*/ 0 w 271"/>
                  <a:gd name="T9" fmla="*/ 221 h 246"/>
                  <a:gd name="T10" fmla="*/ 212 w 271"/>
                  <a:gd name="T11" fmla="*/ 246 h 246"/>
                  <a:gd name="T12" fmla="*/ 246 w 271"/>
                  <a:gd name="T13" fmla="*/ 246 h 246"/>
                  <a:gd name="T14" fmla="*/ 271 w 271"/>
                  <a:gd name="T15" fmla="*/ 110 h 246"/>
                  <a:gd name="T16" fmla="*/ 121 w 271"/>
                  <a:gd name="T17" fmla="*/ 83 h 246"/>
                  <a:gd name="T18" fmla="*/ 51 w 271"/>
                  <a:gd name="T19" fmla="*/ 0 h 246"/>
                  <a:gd name="T20" fmla="*/ 34 w 271"/>
                  <a:gd name="T21" fmla="*/ 102 h 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71" h="246">
                    <a:moveTo>
                      <a:pt x="34" y="102"/>
                    </a:moveTo>
                    <a:cubicBezTo>
                      <a:pt x="57" y="90"/>
                      <a:pt x="59" y="86"/>
                      <a:pt x="93" y="85"/>
                    </a:cubicBezTo>
                    <a:cubicBezTo>
                      <a:pt x="102" y="116"/>
                      <a:pt x="102" y="96"/>
                      <a:pt x="110" y="127"/>
                    </a:cubicBezTo>
                    <a:cubicBezTo>
                      <a:pt x="37" y="134"/>
                      <a:pt x="92" y="155"/>
                      <a:pt x="26" y="110"/>
                    </a:cubicBezTo>
                    <a:cubicBezTo>
                      <a:pt x="8" y="144"/>
                      <a:pt x="0" y="169"/>
                      <a:pt x="0" y="221"/>
                    </a:cubicBezTo>
                    <a:cubicBezTo>
                      <a:pt x="95" y="213"/>
                      <a:pt x="185" y="129"/>
                      <a:pt x="212" y="246"/>
                    </a:cubicBezTo>
                    <a:lnTo>
                      <a:pt x="246" y="246"/>
                    </a:lnTo>
                    <a:cubicBezTo>
                      <a:pt x="246" y="188"/>
                      <a:pt x="270" y="167"/>
                      <a:pt x="271" y="110"/>
                    </a:cubicBezTo>
                    <a:cubicBezTo>
                      <a:pt x="215" y="140"/>
                      <a:pt x="204" y="160"/>
                      <a:pt x="121" y="83"/>
                    </a:cubicBezTo>
                    <a:cubicBezTo>
                      <a:pt x="56" y="24"/>
                      <a:pt x="114" y="6"/>
                      <a:pt x="51" y="0"/>
                    </a:cubicBezTo>
                    <a:cubicBezTo>
                      <a:pt x="48" y="37"/>
                      <a:pt x="35" y="63"/>
                      <a:pt x="34" y="10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6" name="Freeform 30">
                <a:extLst>
                  <a:ext uri="{FF2B5EF4-FFF2-40B4-BE49-F238E27FC236}">
                    <a16:creationId xmlns:a16="http://schemas.microsoft.com/office/drawing/2014/main" id="{E67A3045-1477-4757-B75A-06BB418104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0588" y="1784351"/>
                <a:ext cx="17463" cy="30163"/>
              </a:xfrm>
              <a:custGeom>
                <a:avLst/>
                <a:gdLst>
                  <a:gd name="T0" fmla="*/ 0 w 76"/>
                  <a:gd name="T1" fmla="*/ 52 h 129"/>
                  <a:gd name="T2" fmla="*/ 59 w 76"/>
                  <a:gd name="T3" fmla="*/ 129 h 129"/>
                  <a:gd name="T4" fmla="*/ 76 w 76"/>
                  <a:gd name="T5" fmla="*/ 95 h 129"/>
                  <a:gd name="T6" fmla="*/ 0 w 76"/>
                  <a:gd name="T7" fmla="*/ 52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6" h="129">
                    <a:moveTo>
                      <a:pt x="0" y="52"/>
                    </a:moveTo>
                    <a:cubicBezTo>
                      <a:pt x="0" y="115"/>
                      <a:pt x="19" y="109"/>
                      <a:pt x="59" y="129"/>
                    </a:cubicBezTo>
                    <a:cubicBezTo>
                      <a:pt x="61" y="125"/>
                      <a:pt x="76" y="96"/>
                      <a:pt x="76" y="95"/>
                    </a:cubicBezTo>
                    <a:cubicBezTo>
                      <a:pt x="76" y="57"/>
                      <a:pt x="0" y="0"/>
                      <a:pt x="0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7" name="Freeform 31">
                <a:extLst>
                  <a:ext uri="{FF2B5EF4-FFF2-40B4-BE49-F238E27FC236}">
                    <a16:creationId xmlns:a16="http://schemas.microsoft.com/office/drawing/2014/main" id="{962C30D7-B0D9-4109-8536-C3E1E93880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54575" y="2428876"/>
                <a:ext cx="3175" cy="1588"/>
              </a:xfrm>
              <a:custGeom>
                <a:avLst/>
                <a:gdLst>
                  <a:gd name="T0" fmla="*/ 0 w 8"/>
                  <a:gd name="T1" fmla="*/ 10 h 10"/>
                  <a:gd name="T2" fmla="*/ 8 w 8"/>
                  <a:gd name="T3" fmla="*/ 10 h 10"/>
                  <a:gd name="T4" fmla="*/ 1 w 8"/>
                  <a:gd name="T5" fmla="*/ 0 h 10"/>
                  <a:gd name="T6" fmla="*/ 0 w 8"/>
                  <a:gd name="T7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10">
                    <a:moveTo>
                      <a:pt x="0" y="10"/>
                    </a:moveTo>
                    <a:lnTo>
                      <a:pt x="8" y="10"/>
                    </a:lnTo>
                    <a:lnTo>
                      <a:pt x="1" y="0"/>
                    </a:lnTo>
                    <a:lnTo>
                      <a:pt x="0" y="1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8" name="Freeform 38">
                <a:extLst>
                  <a:ext uri="{FF2B5EF4-FFF2-40B4-BE49-F238E27FC236}">
                    <a16:creationId xmlns:a16="http://schemas.microsoft.com/office/drawing/2014/main" id="{85C3EB56-0DBD-43F3-8610-E9F63D2BFC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29138" y="2244726"/>
                <a:ext cx="14288" cy="31750"/>
              </a:xfrm>
              <a:custGeom>
                <a:avLst/>
                <a:gdLst>
                  <a:gd name="T0" fmla="*/ 6 w 58"/>
                  <a:gd name="T1" fmla="*/ 7 h 134"/>
                  <a:gd name="T2" fmla="*/ 57 w 58"/>
                  <a:gd name="T3" fmla="*/ 134 h 134"/>
                  <a:gd name="T4" fmla="*/ 43 w 58"/>
                  <a:gd name="T5" fmla="*/ 0 h 134"/>
                  <a:gd name="T6" fmla="*/ 6 w 58"/>
                  <a:gd name="T7" fmla="*/ 7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8" h="134">
                    <a:moveTo>
                      <a:pt x="6" y="7"/>
                    </a:moveTo>
                    <a:cubicBezTo>
                      <a:pt x="2" y="72"/>
                      <a:pt x="0" y="116"/>
                      <a:pt x="57" y="134"/>
                    </a:cubicBezTo>
                    <a:cubicBezTo>
                      <a:pt x="58" y="85"/>
                      <a:pt x="57" y="40"/>
                      <a:pt x="43" y="0"/>
                    </a:cubicBezTo>
                    <a:lnTo>
                      <a:pt x="6" y="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</p:grpSp>
      </p:grpSp>
      <p:grpSp>
        <p:nvGrpSpPr>
          <p:cNvPr id="55" name="组合 54">
            <a:extLst>
              <a:ext uri="{FF2B5EF4-FFF2-40B4-BE49-F238E27FC236}">
                <a16:creationId xmlns:a16="http://schemas.microsoft.com/office/drawing/2014/main" id="{489294DB-7F3C-43B8-B313-2847F3F4D04B}"/>
              </a:ext>
            </a:extLst>
          </p:cNvPr>
          <p:cNvGrpSpPr/>
          <p:nvPr userDrawn="1"/>
        </p:nvGrpSpPr>
        <p:grpSpPr>
          <a:xfrm>
            <a:off x="0" y="226669"/>
            <a:ext cx="542919" cy="571561"/>
            <a:chOff x="0" y="226669"/>
            <a:chExt cx="542919" cy="617541"/>
          </a:xfrm>
          <a:solidFill>
            <a:schemeClr val="accent1"/>
          </a:solidFill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318A3984-49A2-4BA2-A7B0-A12193915878}"/>
                </a:ext>
              </a:extLst>
            </p:cNvPr>
            <p:cNvSpPr/>
            <p:nvPr userDrawn="1"/>
          </p:nvSpPr>
          <p:spPr>
            <a:xfrm>
              <a:off x="397776" y="226669"/>
              <a:ext cx="145143" cy="61754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矩形 52">
              <a:extLst>
                <a:ext uri="{FF2B5EF4-FFF2-40B4-BE49-F238E27FC236}">
                  <a16:creationId xmlns:a16="http://schemas.microsoft.com/office/drawing/2014/main" id="{98F90ADF-968F-4C06-AC79-7300036A410F}"/>
                </a:ext>
              </a:extLst>
            </p:cNvPr>
            <p:cNvSpPr/>
            <p:nvPr userDrawn="1"/>
          </p:nvSpPr>
          <p:spPr>
            <a:xfrm>
              <a:off x="0" y="226669"/>
              <a:ext cx="324630" cy="61754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8" name="组合 57">
            <a:extLst>
              <a:ext uri="{FF2B5EF4-FFF2-40B4-BE49-F238E27FC236}">
                <a16:creationId xmlns:a16="http://schemas.microsoft.com/office/drawing/2014/main" id="{85555F69-BC37-4792-A8A7-716B2335725E}"/>
              </a:ext>
            </a:extLst>
          </p:cNvPr>
          <p:cNvGrpSpPr/>
          <p:nvPr userDrawn="1"/>
        </p:nvGrpSpPr>
        <p:grpSpPr>
          <a:xfrm>
            <a:off x="3445670" y="6203946"/>
            <a:ext cx="5463856" cy="452499"/>
            <a:chOff x="3445670" y="6203946"/>
            <a:chExt cx="5463856" cy="452499"/>
          </a:xfrm>
        </p:grpSpPr>
        <p:grpSp>
          <p:nvGrpSpPr>
            <p:cNvPr id="59" name="组合 58">
              <a:extLst>
                <a:ext uri="{FF2B5EF4-FFF2-40B4-BE49-F238E27FC236}">
                  <a16:creationId xmlns:a16="http://schemas.microsoft.com/office/drawing/2014/main" id="{B814D24B-1699-4255-84DE-F63B720401D3}"/>
                </a:ext>
              </a:extLst>
            </p:cNvPr>
            <p:cNvGrpSpPr/>
            <p:nvPr userDrawn="1"/>
          </p:nvGrpSpPr>
          <p:grpSpPr>
            <a:xfrm>
              <a:off x="3445670" y="6403109"/>
              <a:ext cx="5463856" cy="0"/>
              <a:chOff x="3445670" y="6403109"/>
              <a:chExt cx="5463856" cy="0"/>
            </a:xfrm>
          </p:grpSpPr>
          <p:cxnSp>
            <p:nvCxnSpPr>
              <p:cNvPr id="63" name="直接连接符 62">
                <a:extLst>
                  <a:ext uri="{FF2B5EF4-FFF2-40B4-BE49-F238E27FC236}">
                    <a16:creationId xmlns:a16="http://schemas.microsoft.com/office/drawing/2014/main" id="{44A8A049-74C0-4EE6-854E-2A4438D11BE1}"/>
                  </a:ext>
                </a:extLst>
              </p:cNvPr>
              <p:cNvCxnSpPr>
                <a:cxnSpLocks/>
              </p:cNvCxnSpPr>
              <p:nvPr userDrawn="1"/>
            </p:nvCxnSpPr>
            <p:spPr>
              <a:xfrm flipH="1">
                <a:off x="3445670" y="6403109"/>
                <a:ext cx="180975" cy="0"/>
              </a:xfrm>
              <a:prstGeom prst="line">
                <a:avLst/>
              </a:prstGeom>
              <a:ln w="12700">
                <a:solidFill>
                  <a:schemeClr val="accent1">
                    <a:alpha val="2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直接连接符 63">
                <a:extLst>
                  <a:ext uri="{FF2B5EF4-FFF2-40B4-BE49-F238E27FC236}">
                    <a16:creationId xmlns:a16="http://schemas.microsoft.com/office/drawing/2014/main" id="{AD1B4379-ACE2-459D-9CFD-67DA208633B8}"/>
                  </a:ext>
                </a:extLst>
              </p:cNvPr>
              <p:cNvCxnSpPr>
                <a:cxnSpLocks/>
              </p:cNvCxnSpPr>
              <p:nvPr userDrawn="1"/>
            </p:nvCxnSpPr>
            <p:spPr>
              <a:xfrm flipH="1">
                <a:off x="8728551" y="6403109"/>
                <a:ext cx="180975" cy="0"/>
              </a:xfrm>
              <a:prstGeom prst="line">
                <a:avLst/>
              </a:prstGeom>
              <a:ln w="12700">
                <a:solidFill>
                  <a:schemeClr val="accent1">
                    <a:alpha val="2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0" name="组合 59">
              <a:extLst>
                <a:ext uri="{FF2B5EF4-FFF2-40B4-BE49-F238E27FC236}">
                  <a16:creationId xmlns:a16="http://schemas.microsoft.com/office/drawing/2014/main" id="{132B968E-0D7A-4AC5-B637-98AD533913F7}"/>
                </a:ext>
              </a:extLst>
            </p:cNvPr>
            <p:cNvGrpSpPr/>
            <p:nvPr userDrawn="1"/>
          </p:nvGrpSpPr>
          <p:grpSpPr>
            <a:xfrm>
              <a:off x="3773486" y="6203946"/>
              <a:ext cx="4766946" cy="452499"/>
              <a:chOff x="3721016" y="5441926"/>
              <a:chExt cx="5306957" cy="503759"/>
            </a:xfrm>
          </p:grpSpPr>
          <p:pic>
            <p:nvPicPr>
              <p:cNvPr id="61" name="图片 60">
                <a:extLst>
                  <a:ext uri="{FF2B5EF4-FFF2-40B4-BE49-F238E27FC236}">
                    <a16:creationId xmlns:a16="http://schemas.microsoft.com/office/drawing/2014/main" id="{EB12FC33-7670-4AA8-B4E5-8199AB58F54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alphaModFix amt="25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721016" y="5441926"/>
                <a:ext cx="2459915" cy="503759"/>
              </a:xfrm>
              <a:prstGeom prst="rect">
                <a:avLst/>
              </a:prstGeom>
            </p:spPr>
          </p:pic>
          <p:pic>
            <p:nvPicPr>
              <p:cNvPr id="62" name="图片 61">
                <a:extLst>
                  <a:ext uri="{FF2B5EF4-FFF2-40B4-BE49-F238E27FC236}">
                    <a16:creationId xmlns:a16="http://schemas.microsoft.com/office/drawing/2014/main" id="{42BF5B9B-20D3-45F1-BCE9-2BDCA58E89E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>
                <a:alphaModFix amt="3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02928" y="5518467"/>
                <a:ext cx="2725045" cy="350676"/>
              </a:xfrm>
              <a:prstGeom prst="rect">
                <a:avLst/>
              </a:prstGeom>
            </p:spPr>
          </p:pic>
        </p:grpSp>
      </p:grpSp>
    </p:spTree>
    <p:extLst>
      <p:ext uri="{BB962C8B-B14F-4D97-AF65-F5344CB8AC3E}">
        <p14:creationId xmlns:p14="http://schemas.microsoft.com/office/powerpoint/2010/main" val="21723469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74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kern="1200">
          <a:solidFill>
            <a:schemeClr val="accent1"/>
          </a:solidFill>
          <a:latin typeface="+mj-ea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288">
          <p15:clr>
            <a:srgbClr val="F26B43"/>
          </p15:clr>
        </p15:guide>
        <p15:guide id="2" pos="3840">
          <p15:clr>
            <a:srgbClr val="F26B43"/>
          </p15:clr>
        </p15:guide>
        <p15:guide id="3" pos="416">
          <p15:clr>
            <a:srgbClr val="F26B43"/>
          </p15:clr>
        </p15:guide>
        <p15:guide id="4" pos="7256">
          <p15:clr>
            <a:srgbClr val="F26B43"/>
          </p15:clr>
        </p15:guide>
        <p15:guide id="5" orient="horz" pos="648">
          <p15:clr>
            <a:srgbClr val="F26B43"/>
          </p15:clr>
        </p15:guide>
        <p15:guide id="6" orient="horz" pos="712">
          <p15:clr>
            <a:srgbClr val="F26B43"/>
          </p15:clr>
        </p15:guide>
        <p15:guide id="7" orient="horz" pos="3928">
          <p15:clr>
            <a:srgbClr val="F26B43"/>
          </p15:clr>
        </p15:guide>
        <p15:guide id="8" orient="horz" pos="3864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平行四边形 12">
            <a:extLst>
              <a:ext uri="{FF2B5EF4-FFF2-40B4-BE49-F238E27FC236}">
                <a16:creationId xmlns:a16="http://schemas.microsoft.com/office/drawing/2014/main" id="{CB5DE6C8-25F7-4180-9187-87EC13FF05BF}"/>
              </a:ext>
            </a:extLst>
          </p:cNvPr>
          <p:cNvSpPr/>
          <p:nvPr userDrawn="1"/>
        </p:nvSpPr>
        <p:spPr>
          <a:xfrm>
            <a:off x="10338087" y="246277"/>
            <a:ext cx="2057016" cy="532344"/>
          </a:xfrm>
          <a:prstGeom prst="parallelogram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标题占位符 1">
            <a:extLst>
              <a:ext uri="{FF2B5EF4-FFF2-40B4-BE49-F238E27FC236}">
                <a16:creationId xmlns:a16="http://schemas.microsoft.com/office/drawing/2014/main" id="{3C2AB82C-0276-4D0A-BBB6-971C001481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191529"/>
            <a:ext cx="9679880" cy="687820"/>
          </a:xfrm>
          <a:prstGeom prst="rect">
            <a:avLst/>
          </a:prstGeom>
        </p:spPr>
        <p:txBody>
          <a:bodyPr vert="horz" lIns="7200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5" name="文本占位符 2">
            <a:extLst>
              <a:ext uri="{FF2B5EF4-FFF2-40B4-BE49-F238E27FC236}">
                <a16:creationId xmlns:a16="http://schemas.microsoft.com/office/drawing/2014/main" id="{1C7DECC1-3725-4011-95CF-707F15F7E02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63074" y="1130300"/>
            <a:ext cx="10855825" cy="5003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16" name="日期占位符 3">
            <a:extLst>
              <a:ext uri="{FF2B5EF4-FFF2-40B4-BE49-F238E27FC236}">
                <a16:creationId xmlns:a16="http://schemas.microsoft.com/office/drawing/2014/main" id="{1B7D4449-BAF6-4562-8DC7-ACBB42133C4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60400" y="6235700"/>
            <a:ext cx="292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CF6A66-06AB-406A-8E76-6AC987CF60A9}" type="datetimeFigureOut">
              <a:rPr lang="zh-CN" altLang="en-US" smtClean="0"/>
              <a:t>2024/9/18</a:t>
            </a:fld>
            <a:endParaRPr lang="zh-CN" altLang="en-US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6861C288-4861-4A82-8E57-3490AFB9910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269159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5">
            <a:extLst>
              <a:ext uri="{FF2B5EF4-FFF2-40B4-BE49-F238E27FC236}">
                <a16:creationId xmlns:a16="http://schemas.microsoft.com/office/drawing/2014/main" id="{9AB8D467-DE94-4CAD-BE4B-1B3EF77A178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599" y="6247634"/>
            <a:ext cx="29061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882B55-B6B2-497F-8568-5D2D4C04CE38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21FFCACA-870E-451B-9E1D-2CEC49BC612C}"/>
              </a:ext>
            </a:extLst>
          </p:cNvPr>
          <p:cNvGrpSpPr/>
          <p:nvPr userDrawn="1"/>
        </p:nvGrpSpPr>
        <p:grpSpPr>
          <a:xfrm>
            <a:off x="10594643" y="344809"/>
            <a:ext cx="1468924" cy="335280"/>
            <a:chOff x="335077" y="270942"/>
            <a:chExt cx="1827552" cy="417136"/>
          </a:xfrm>
          <a:solidFill>
            <a:schemeClr val="bg1"/>
          </a:solidFill>
        </p:grpSpPr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F9818F8F-F993-4A06-8A92-4B207B99A4C3}"/>
                </a:ext>
              </a:extLst>
            </p:cNvPr>
            <p:cNvGrpSpPr/>
            <p:nvPr/>
          </p:nvGrpSpPr>
          <p:grpSpPr>
            <a:xfrm>
              <a:off x="831799" y="288037"/>
              <a:ext cx="1330830" cy="363588"/>
              <a:chOff x="5402262" y="5211762"/>
              <a:chExt cx="3059113" cy="835761"/>
            </a:xfrm>
            <a:grpFill/>
          </p:grpSpPr>
          <p:sp>
            <p:nvSpPr>
              <p:cNvPr id="50" name="Freeform 32">
                <a:extLst>
                  <a:ext uri="{FF2B5EF4-FFF2-40B4-BE49-F238E27FC236}">
                    <a16:creationId xmlns:a16="http://schemas.microsoft.com/office/drawing/2014/main" id="{BF30BF0A-510B-4678-97E2-F15F313E98B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402262" y="5347186"/>
                <a:ext cx="814480" cy="570716"/>
              </a:xfrm>
              <a:custGeom>
                <a:avLst/>
                <a:gdLst>
                  <a:gd name="T0" fmla="*/ 1607 w 2875"/>
                  <a:gd name="T1" fmla="*/ 1769 h 2008"/>
                  <a:gd name="T2" fmla="*/ 1683 w 2875"/>
                  <a:gd name="T3" fmla="*/ 1769 h 2008"/>
                  <a:gd name="T4" fmla="*/ 1494 w 2875"/>
                  <a:gd name="T5" fmla="*/ 1579 h 2008"/>
                  <a:gd name="T6" fmla="*/ 1223 w 2875"/>
                  <a:gd name="T7" fmla="*/ 1628 h 2008"/>
                  <a:gd name="T8" fmla="*/ 1178 w 2875"/>
                  <a:gd name="T9" fmla="*/ 1615 h 2008"/>
                  <a:gd name="T10" fmla="*/ 1065 w 2875"/>
                  <a:gd name="T11" fmla="*/ 1371 h 2008"/>
                  <a:gd name="T12" fmla="*/ 1454 w 2875"/>
                  <a:gd name="T13" fmla="*/ 1219 h 2008"/>
                  <a:gd name="T14" fmla="*/ 1537 w 2875"/>
                  <a:gd name="T15" fmla="*/ 1242 h 2008"/>
                  <a:gd name="T16" fmla="*/ 1480 w 2875"/>
                  <a:gd name="T17" fmla="*/ 1524 h 2008"/>
                  <a:gd name="T18" fmla="*/ 1734 w 2875"/>
                  <a:gd name="T19" fmla="*/ 1515 h 2008"/>
                  <a:gd name="T20" fmla="*/ 1824 w 2875"/>
                  <a:gd name="T21" fmla="*/ 1300 h 2008"/>
                  <a:gd name="T22" fmla="*/ 2079 w 2875"/>
                  <a:gd name="T23" fmla="*/ 946 h 2008"/>
                  <a:gd name="T24" fmla="*/ 2340 w 2875"/>
                  <a:gd name="T25" fmla="*/ 1258 h 2008"/>
                  <a:gd name="T26" fmla="*/ 2055 w 2875"/>
                  <a:gd name="T27" fmla="*/ 1396 h 2008"/>
                  <a:gd name="T28" fmla="*/ 1497 w 2875"/>
                  <a:gd name="T29" fmla="*/ 643 h 2008"/>
                  <a:gd name="T30" fmla="*/ 1494 w 2875"/>
                  <a:gd name="T31" fmla="*/ 722 h 2008"/>
                  <a:gd name="T32" fmla="*/ 1336 w 2875"/>
                  <a:gd name="T33" fmla="*/ 279 h 2008"/>
                  <a:gd name="T34" fmla="*/ 844 w 2875"/>
                  <a:gd name="T35" fmla="*/ 337 h 2008"/>
                  <a:gd name="T36" fmla="*/ 752 w 2875"/>
                  <a:gd name="T37" fmla="*/ 499 h 2008"/>
                  <a:gd name="T38" fmla="*/ 1074 w 2875"/>
                  <a:gd name="T39" fmla="*/ 559 h 2008"/>
                  <a:gd name="T40" fmla="*/ 1074 w 2875"/>
                  <a:gd name="T41" fmla="*/ 855 h 2008"/>
                  <a:gd name="T42" fmla="*/ 625 w 2875"/>
                  <a:gd name="T43" fmla="*/ 1219 h 2008"/>
                  <a:gd name="T44" fmla="*/ 447 w 2875"/>
                  <a:gd name="T45" fmla="*/ 1058 h 2008"/>
                  <a:gd name="T46" fmla="*/ 532 w 2875"/>
                  <a:gd name="T47" fmla="*/ 830 h 2008"/>
                  <a:gd name="T48" fmla="*/ 107 w 2875"/>
                  <a:gd name="T49" fmla="*/ 1057 h 2008"/>
                  <a:gd name="T50" fmla="*/ 455 w 2875"/>
                  <a:gd name="T51" fmla="*/ 1786 h 2008"/>
                  <a:gd name="T52" fmla="*/ 665 w 2875"/>
                  <a:gd name="T53" fmla="*/ 1941 h 2008"/>
                  <a:gd name="T54" fmla="*/ 988 w 2875"/>
                  <a:gd name="T55" fmla="*/ 1988 h 2008"/>
                  <a:gd name="T56" fmla="*/ 1124 w 2875"/>
                  <a:gd name="T57" fmla="*/ 1963 h 2008"/>
                  <a:gd name="T58" fmla="*/ 1162 w 2875"/>
                  <a:gd name="T59" fmla="*/ 1951 h 2008"/>
                  <a:gd name="T60" fmla="*/ 1404 w 2875"/>
                  <a:gd name="T61" fmla="*/ 1914 h 2008"/>
                  <a:gd name="T62" fmla="*/ 1672 w 2875"/>
                  <a:gd name="T63" fmla="*/ 1902 h 2008"/>
                  <a:gd name="T64" fmla="*/ 2014 w 2875"/>
                  <a:gd name="T65" fmla="*/ 1888 h 2008"/>
                  <a:gd name="T66" fmla="*/ 1987 w 2875"/>
                  <a:gd name="T67" fmla="*/ 1668 h 2008"/>
                  <a:gd name="T68" fmla="*/ 1986 w 2875"/>
                  <a:gd name="T69" fmla="*/ 1607 h 2008"/>
                  <a:gd name="T70" fmla="*/ 2307 w 2875"/>
                  <a:gd name="T71" fmla="*/ 1488 h 2008"/>
                  <a:gd name="T72" fmla="*/ 2774 w 2875"/>
                  <a:gd name="T73" fmla="*/ 1000 h 2008"/>
                  <a:gd name="T74" fmla="*/ 2594 w 2875"/>
                  <a:gd name="T75" fmla="*/ 833 h 2008"/>
                  <a:gd name="T76" fmla="*/ 2394 w 2875"/>
                  <a:gd name="T77" fmla="*/ 728 h 2008"/>
                  <a:gd name="T78" fmla="*/ 2038 w 2875"/>
                  <a:gd name="T79" fmla="*/ 737 h 2008"/>
                  <a:gd name="T80" fmla="*/ 2116 w 2875"/>
                  <a:gd name="T81" fmla="*/ 560 h 2008"/>
                  <a:gd name="T82" fmla="*/ 2380 w 2875"/>
                  <a:gd name="T83" fmla="*/ 358 h 2008"/>
                  <a:gd name="T84" fmla="*/ 2359 w 2875"/>
                  <a:gd name="T85" fmla="*/ 103 h 2008"/>
                  <a:gd name="T86" fmla="*/ 1756 w 2875"/>
                  <a:gd name="T87" fmla="*/ 166 h 2008"/>
                  <a:gd name="T88" fmla="*/ 1403 w 2875"/>
                  <a:gd name="T89" fmla="*/ 290 h 20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875" h="2008">
                    <a:moveTo>
                      <a:pt x="1683" y="1769"/>
                    </a:moveTo>
                    <a:lnTo>
                      <a:pt x="1607" y="1769"/>
                    </a:lnTo>
                    <a:cubicBezTo>
                      <a:pt x="1613" y="1747"/>
                      <a:pt x="1619" y="1739"/>
                      <a:pt x="1642" y="1737"/>
                    </a:cubicBezTo>
                    <a:cubicBezTo>
                      <a:pt x="1670" y="1735"/>
                      <a:pt x="1673" y="1751"/>
                      <a:pt x="1683" y="1769"/>
                    </a:cubicBezTo>
                    <a:close/>
                    <a:moveTo>
                      <a:pt x="1480" y="1524"/>
                    </a:moveTo>
                    <a:cubicBezTo>
                      <a:pt x="1480" y="1558"/>
                      <a:pt x="1482" y="1552"/>
                      <a:pt x="1494" y="1579"/>
                    </a:cubicBezTo>
                    <a:cubicBezTo>
                      <a:pt x="1507" y="1611"/>
                      <a:pt x="1537" y="1644"/>
                      <a:pt x="1426" y="1656"/>
                    </a:cubicBezTo>
                    <a:cubicBezTo>
                      <a:pt x="1391" y="1660"/>
                      <a:pt x="1255" y="1641"/>
                      <a:pt x="1223" y="1628"/>
                    </a:cubicBezTo>
                    <a:cubicBezTo>
                      <a:pt x="1221" y="1627"/>
                      <a:pt x="1219" y="1626"/>
                      <a:pt x="1218" y="1626"/>
                    </a:cubicBezTo>
                    <a:lnTo>
                      <a:pt x="1178" y="1615"/>
                    </a:lnTo>
                    <a:cubicBezTo>
                      <a:pt x="1146" y="1606"/>
                      <a:pt x="939" y="1503"/>
                      <a:pt x="985" y="1419"/>
                    </a:cubicBezTo>
                    <a:cubicBezTo>
                      <a:pt x="1003" y="1386"/>
                      <a:pt x="1023" y="1375"/>
                      <a:pt x="1065" y="1371"/>
                    </a:cubicBezTo>
                    <a:cubicBezTo>
                      <a:pt x="1070" y="1389"/>
                      <a:pt x="1133" y="1549"/>
                      <a:pt x="1209" y="1549"/>
                    </a:cubicBezTo>
                    <a:cubicBezTo>
                      <a:pt x="1343" y="1549"/>
                      <a:pt x="1431" y="1255"/>
                      <a:pt x="1454" y="1219"/>
                    </a:cubicBezTo>
                    <a:cubicBezTo>
                      <a:pt x="1478" y="1182"/>
                      <a:pt x="1506" y="1136"/>
                      <a:pt x="1565" y="1134"/>
                    </a:cubicBezTo>
                    <a:cubicBezTo>
                      <a:pt x="1565" y="1223"/>
                      <a:pt x="1557" y="1194"/>
                      <a:pt x="1537" y="1242"/>
                    </a:cubicBezTo>
                    <a:lnTo>
                      <a:pt x="1514" y="1329"/>
                    </a:lnTo>
                    <a:cubicBezTo>
                      <a:pt x="1506" y="1444"/>
                      <a:pt x="1480" y="1483"/>
                      <a:pt x="1480" y="1524"/>
                    </a:cubicBezTo>
                    <a:close/>
                    <a:moveTo>
                      <a:pt x="1768" y="1541"/>
                    </a:moveTo>
                    <a:cubicBezTo>
                      <a:pt x="1760" y="1510"/>
                      <a:pt x="1767" y="1518"/>
                      <a:pt x="1734" y="1515"/>
                    </a:cubicBezTo>
                    <a:cubicBezTo>
                      <a:pt x="1736" y="1450"/>
                      <a:pt x="1756" y="1449"/>
                      <a:pt x="1779" y="1408"/>
                    </a:cubicBezTo>
                    <a:cubicBezTo>
                      <a:pt x="1800" y="1371"/>
                      <a:pt x="1800" y="1336"/>
                      <a:pt x="1824" y="1300"/>
                    </a:cubicBezTo>
                    <a:cubicBezTo>
                      <a:pt x="1910" y="1168"/>
                      <a:pt x="1857" y="1222"/>
                      <a:pt x="1920" y="1092"/>
                    </a:cubicBezTo>
                    <a:cubicBezTo>
                      <a:pt x="1959" y="1013"/>
                      <a:pt x="1998" y="965"/>
                      <a:pt x="2079" y="946"/>
                    </a:cubicBezTo>
                    <a:cubicBezTo>
                      <a:pt x="2213" y="915"/>
                      <a:pt x="2535" y="852"/>
                      <a:pt x="2582" y="1031"/>
                    </a:cubicBezTo>
                    <a:cubicBezTo>
                      <a:pt x="2615" y="1155"/>
                      <a:pt x="2436" y="1229"/>
                      <a:pt x="2340" y="1258"/>
                    </a:cubicBezTo>
                    <a:cubicBezTo>
                      <a:pt x="2296" y="1271"/>
                      <a:pt x="2250" y="1314"/>
                      <a:pt x="2203" y="1333"/>
                    </a:cubicBezTo>
                    <a:cubicBezTo>
                      <a:pt x="2136" y="1360"/>
                      <a:pt x="2187" y="1351"/>
                      <a:pt x="2055" y="1396"/>
                    </a:cubicBezTo>
                    <a:cubicBezTo>
                      <a:pt x="1823" y="1474"/>
                      <a:pt x="1945" y="1422"/>
                      <a:pt x="1768" y="1541"/>
                    </a:cubicBezTo>
                    <a:close/>
                    <a:moveTo>
                      <a:pt x="1497" y="643"/>
                    </a:moveTo>
                    <a:cubicBezTo>
                      <a:pt x="1581" y="643"/>
                      <a:pt x="1701" y="635"/>
                      <a:pt x="1654" y="800"/>
                    </a:cubicBezTo>
                    <a:cubicBezTo>
                      <a:pt x="1625" y="904"/>
                      <a:pt x="1529" y="865"/>
                      <a:pt x="1494" y="722"/>
                    </a:cubicBezTo>
                    <a:cubicBezTo>
                      <a:pt x="1486" y="686"/>
                      <a:pt x="1496" y="684"/>
                      <a:pt x="1497" y="643"/>
                    </a:cubicBezTo>
                    <a:close/>
                    <a:moveTo>
                      <a:pt x="1336" y="279"/>
                    </a:moveTo>
                    <a:cubicBezTo>
                      <a:pt x="1171" y="279"/>
                      <a:pt x="1108" y="288"/>
                      <a:pt x="955" y="296"/>
                    </a:cubicBezTo>
                    <a:cubicBezTo>
                      <a:pt x="904" y="299"/>
                      <a:pt x="875" y="313"/>
                      <a:pt x="844" y="337"/>
                    </a:cubicBezTo>
                    <a:cubicBezTo>
                      <a:pt x="821" y="355"/>
                      <a:pt x="779" y="391"/>
                      <a:pt x="752" y="398"/>
                    </a:cubicBezTo>
                    <a:lnTo>
                      <a:pt x="752" y="499"/>
                    </a:lnTo>
                    <a:lnTo>
                      <a:pt x="870" y="508"/>
                    </a:lnTo>
                    <a:cubicBezTo>
                      <a:pt x="933" y="511"/>
                      <a:pt x="1023" y="527"/>
                      <a:pt x="1074" y="559"/>
                    </a:cubicBezTo>
                    <a:cubicBezTo>
                      <a:pt x="1093" y="571"/>
                      <a:pt x="1124" y="606"/>
                      <a:pt x="1124" y="635"/>
                    </a:cubicBezTo>
                    <a:cubicBezTo>
                      <a:pt x="1124" y="663"/>
                      <a:pt x="1073" y="719"/>
                      <a:pt x="1074" y="855"/>
                    </a:cubicBezTo>
                    <a:cubicBezTo>
                      <a:pt x="1074" y="992"/>
                      <a:pt x="1087" y="994"/>
                      <a:pt x="992" y="1044"/>
                    </a:cubicBezTo>
                    <a:cubicBezTo>
                      <a:pt x="916" y="1084"/>
                      <a:pt x="685" y="1219"/>
                      <a:pt x="625" y="1219"/>
                    </a:cubicBezTo>
                    <a:cubicBezTo>
                      <a:pt x="550" y="1219"/>
                      <a:pt x="606" y="1220"/>
                      <a:pt x="526" y="1141"/>
                    </a:cubicBezTo>
                    <a:cubicBezTo>
                      <a:pt x="497" y="1113"/>
                      <a:pt x="468" y="1090"/>
                      <a:pt x="447" y="1058"/>
                    </a:cubicBezTo>
                    <a:cubicBezTo>
                      <a:pt x="497" y="954"/>
                      <a:pt x="540" y="981"/>
                      <a:pt x="540" y="906"/>
                    </a:cubicBezTo>
                    <a:cubicBezTo>
                      <a:pt x="540" y="863"/>
                      <a:pt x="533" y="868"/>
                      <a:pt x="532" y="830"/>
                    </a:cubicBezTo>
                    <a:cubicBezTo>
                      <a:pt x="337" y="830"/>
                      <a:pt x="355" y="820"/>
                      <a:pt x="184" y="956"/>
                    </a:cubicBezTo>
                    <a:lnTo>
                      <a:pt x="107" y="1057"/>
                    </a:lnTo>
                    <a:cubicBezTo>
                      <a:pt x="0" y="1252"/>
                      <a:pt x="145" y="1411"/>
                      <a:pt x="268" y="1576"/>
                    </a:cubicBezTo>
                    <a:cubicBezTo>
                      <a:pt x="303" y="1623"/>
                      <a:pt x="418" y="1759"/>
                      <a:pt x="455" y="1786"/>
                    </a:cubicBezTo>
                    <a:cubicBezTo>
                      <a:pt x="495" y="1816"/>
                      <a:pt x="529" y="1843"/>
                      <a:pt x="571" y="1875"/>
                    </a:cubicBezTo>
                    <a:lnTo>
                      <a:pt x="665" y="1941"/>
                    </a:lnTo>
                    <a:cubicBezTo>
                      <a:pt x="709" y="1971"/>
                      <a:pt x="734" y="1969"/>
                      <a:pt x="764" y="1978"/>
                    </a:cubicBezTo>
                    <a:cubicBezTo>
                      <a:pt x="843" y="2001"/>
                      <a:pt x="879" y="2008"/>
                      <a:pt x="988" y="1988"/>
                    </a:cubicBezTo>
                    <a:cubicBezTo>
                      <a:pt x="1024" y="1981"/>
                      <a:pt x="997" y="1977"/>
                      <a:pt x="1040" y="1973"/>
                    </a:cubicBezTo>
                    <a:cubicBezTo>
                      <a:pt x="1087" y="1968"/>
                      <a:pt x="1074" y="1982"/>
                      <a:pt x="1124" y="1963"/>
                    </a:cubicBezTo>
                    <a:cubicBezTo>
                      <a:pt x="1126" y="1962"/>
                      <a:pt x="1124" y="1962"/>
                      <a:pt x="1142" y="1956"/>
                    </a:cubicBezTo>
                    <a:cubicBezTo>
                      <a:pt x="1143" y="1956"/>
                      <a:pt x="1162" y="1951"/>
                      <a:pt x="1162" y="1951"/>
                    </a:cubicBezTo>
                    <a:lnTo>
                      <a:pt x="1263" y="1925"/>
                    </a:lnTo>
                    <a:cubicBezTo>
                      <a:pt x="1339" y="1903"/>
                      <a:pt x="1309" y="1915"/>
                      <a:pt x="1404" y="1914"/>
                    </a:cubicBezTo>
                    <a:cubicBezTo>
                      <a:pt x="1448" y="1913"/>
                      <a:pt x="1451" y="1907"/>
                      <a:pt x="1489" y="1905"/>
                    </a:cubicBezTo>
                    <a:cubicBezTo>
                      <a:pt x="1549" y="1902"/>
                      <a:pt x="1613" y="1911"/>
                      <a:pt x="1672" y="1902"/>
                    </a:cubicBezTo>
                    <a:cubicBezTo>
                      <a:pt x="1839" y="1874"/>
                      <a:pt x="1760" y="1874"/>
                      <a:pt x="1921" y="1887"/>
                    </a:cubicBezTo>
                    <a:cubicBezTo>
                      <a:pt x="1951" y="1890"/>
                      <a:pt x="1984" y="1886"/>
                      <a:pt x="2014" y="1888"/>
                    </a:cubicBezTo>
                    <a:cubicBezTo>
                      <a:pt x="2181" y="1897"/>
                      <a:pt x="2334" y="1970"/>
                      <a:pt x="2267" y="1685"/>
                    </a:cubicBezTo>
                    <a:cubicBezTo>
                      <a:pt x="2134" y="1685"/>
                      <a:pt x="2220" y="1648"/>
                      <a:pt x="1987" y="1668"/>
                    </a:cubicBezTo>
                    <a:cubicBezTo>
                      <a:pt x="1935" y="1672"/>
                      <a:pt x="1932" y="1663"/>
                      <a:pt x="1912" y="1634"/>
                    </a:cubicBezTo>
                    <a:cubicBezTo>
                      <a:pt x="1948" y="1617"/>
                      <a:pt x="1934" y="1639"/>
                      <a:pt x="1986" y="1607"/>
                    </a:cubicBezTo>
                    <a:cubicBezTo>
                      <a:pt x="1992" y="1603"/>
                      <a:pt x="2001" y="1598"/>
                      <a:pt x="2008" y="1594"/>
                    </a:cubicBezTo>
                    <a:cubicBezTo>
                      <a:pt x="2048" y="1573"/>
                      <a:pt x="2216" y="1527"/>
                      <a:pt x="2307" y="1488"/>
                    </a:cubicBezTo>
                    <a:cubicBezTo>
                      <a:pt x="2384" y="1455"/>
                      <a:pt x="2600" y="1349"/>
                      <a:pt x="2659" y="1289"/>
                    </a:cubicBezTo>
                    <a:cubicBezTo>
                      <a:pt x="2716" y="1230"/>
                      <a:pt x="2875" y="1156"/>
                      <a:pt x="2774" y="1000"/>
                    </a:cubicBezTo>
                    <a:cubicBezTo>
                      <a:pt x="2730" y="932"/>
                      <a:pt x="2781" y="926"/>
                      <a:pt x="2667" y="895"/>
                    </a:cubicBezTo>
                    <a:cubicBezTo>
                      <a:pt x="2627" y="884"/>
                      <a:pt x="2620" y="864"/>
                      <a:pt x="2594" y="833"/>
                    </a:cubicBezTo>
                    <a:cubicBezTo>
                      <a:pt x="2566" y="798"/>
                      <a:pt x="2540" y="805"/>
                      <a:pt x="2512" y="780"/>
                    </a:cubicBezTo>
                    <a:cubicBezTo>
                      <a:pt x="2467" y="742"/>
                      <a:pt x="2503" y="728"/>
                      <a:pt x="2394" y="728"/>
                    </a:cubicBezTo>
                    <a:cubicBezTo>
                      <a:pt x="2319" y="728"/>
                      <a:pt x="2223" y="729"/>
                      <a:pt x="2153" y="740"/>
                    </a:cubicBezTo>
                    <a:cubicBezTo>
                      <a:pt x="2117" y="745"/>
                      <a:pt x="2066" y="751"/>
                      <a:pt x="2038" y="737"/>
                    </a:cubicBezTo>
                    <a:cubicBezTo>
                      <a:pt x="2015" y="725"/>
                      <a:pt x="1988" y="682"/>
                      <a:pt x="1988" y="635"/>
                    </a:cubicBezTo>
                    <a:cubicBezTo>
                      <a:pt x="1988" y="602"/>
                      <a:pt x="2089" y="571"/>
                      <a:pt x="2116" y="560"/>
                    </a:cubicBezTo>
                    <a:cubicBezTo>
                      <a:pt x="2173" y="537"/>
                      <a:pt x="2210" y="519"/>
                      <a:pt x="2259" y="491"/>
                    </a:cubicBezTo>
                    <a:cubicBezTo>
                      <a:pt x="2310" y="460"/>
                      <a:pt x="2356" y="413"/>
                      <a:pt x="2380" y="358"/>
                    </a:cubicBezTo>
                    <a:lnTo>
                      <a:pt x="2394" y="321"/>
                    </a:lnTo>
                    <a:cubicBezTo>
                      <a:pt x="2428" y="246"/>
                      <a:pt x="2439" y="184"/>
                      <a:pt x="2359" y="103"/>
                    </a:cubicBezTo>
                    <a:cubicBezTo>
                      <a:pt x="2257" y="0"/>
                      <a:pt x="2097" y="47"/>
                      <a:pt x="1968" y="90"/>
                    </a:cubicBezTo>
                    <a:cubicBezTo>
                      <a:pt x="1881" y="119"/>
                      <a:pt x="1887" y="128"/>
                      <a:pt x="1756" y="166"/>
                    </a:cubicBezTo>
                    <a:cubicBezTo>
                      <a:pt x="1626" y="205"/>
                      <a:pt x="1575" y="246"/>
                      <a:pt x="1452" y="294"/>
                    </a:cubicBezTo>
                    <a:cubicBezTo>
                      <a:pt x="1422" y="306"/>
                      <a:pt x="1436" y="301"/>
                      <a:pt x="1403" y="290"/>
                    </a:cubicBezTo>
                    <a:cubicBezTo>
                      <a:pt x="1377" y="282"/>
                      <a:pt x="1367" y="279"/>
                      <a:pt x="1336" y="2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51" name="Freeform 33">
                <a:extLst>
                  <a:ext uri="{FF2B5EF4-FFF2-40B4-BE49-F238E27FC236}">
                    <a16:creationId xmlns:a16="http://schemas.microsoft.com/office/drawing/2014/main" id="{74C774B2-16ED-4AA6-B957-F7C3341D901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270909" y="5256259"/>
                <a:ext cx="650035" cy="791264"/>
              </a:xfrm>
              <a:custGeom>
                <a:avLst/>
                <a:gdLst>
                  <a:gd name="T0" fmla="*/ 943 w 2302"/>
                  <a:gd name="T1" fmla="*/ 2093 h 2775"/>
                  <a:gd name="T2" fmla="*/ 935 w 2302"/>
                  <a:gd name="T3" fmla="*/ 1957 h 2775"/>
                  <a:gd name="T4" fmla="*/ 1214 w 2302"/>
                  <a:gd name="T5" fmla="*/ 1898 h 2775"/>
                  <a:gd name="T6" fmla="*/ 1250 w 2302"/>
                  <a:gd name="T7" fmla="*/ 1993 h 2775"/>
                  <a:gd name="T8" fmla="*/ 923 w 2302"/>
                  <a:gd name="T9" fmla="*/ 1327 h 2775"/>
                  <a:gd name="T10" fmla="*/ 1019 w 2302"/>
                  <a:gd name="T11" fmla="*/ 1246 h 2775"/>
                  <a:gd name="T12" fmla="*/ 1517 w 2302"/>
                  <a:gd name="T13" fmla="*/ 1067 h 2775"/>
                  <a:gd name="T14" fmla="*/ 2022 w 2302"/>
                  <a:gd name="T15" fmla="*/ 1529 h 2775"/>
                  <a:gd name="T16" fmla="*/ 1975 w 2302"/>
                  <a:gd name="T17" fmla="*/ 1651 h 2775"/>
                  <a:gd name="T18" fmla="*/ 1638 w 2302"/>
                  <a:gd name="T19" fmla="*/ 2178 h 2775"/>
                  <a:gd name="T20" fmla="*/ 1392 w 2302"/>
                  <a:gd name="T21" fmla="*/ 1830 h 2775"/>
                  <a:gd name="T22" fmla="*/ 1392 w 2302"/>
                  <a:gd name="T23" fmla="*/ 1551 h 2775"/>
                  <a:gd name="T24" fmla="*/ 1534 w 2302"/>
                  <a:gd name="T25" fmla="*/ 1282 h 2775"/>
                  <a:gd name="T26" fmla="*/ 1211 w 2302"/>
                  <a:gd name="T27" fmla="*/ 1293 h 2775"/>
                  <a:gd name="T28" fmla="*/ 893 w 2302"/>
                  <a:gd name="T29" fmla="*/ 1466 h 2775"/>
                  <a:gd name="T30" fmla="*/ 1488 w 2302"/>
                  <a:gd name="T31" fmla="*/ 301 h 2775"/>
                  <a:gd name="T32" fmla="*/ 1307 w 2302"/>
                  <a:gd name="T33" fmla="*/ 391 h 2775"/>
                  <a:gd name="T34" fmla="*/ 1198 w 2302"/>
                  <a:gd name="T35" fmla="*/ 53 h 2775"/>
                  <a:gd name="T36" fmla="*/ 1169 w 2302"/>
                  <a:gd name="T37" fmla="*/ 75 h 2775"/>
                  <a:gd name="T38" fmla="*/ 989 w 2302"/>
                  <a:gd name="T39" fmla="*/ 420 h 2775"/>
                  <a:gd name="T40" fmla="*/ 571 w 2302"/>
                  <a:gd name="T41" fmla="*/ 603 h 2775"/>
                  <a:gd name="T42" fmla="*/ 696 w 2302"/>
                  <a:gd name="T43" fmla="*/ 800 h 2775"/>
                  <a:gd name="T44" fmla="*/ 901 w 2302"/>
                  <a:gd name="T45" fmla="*/ 1043 h 2775"/>
                  <a:gd name="T46" fmla="*/ 359 w 2302"/>
                  <a:gd name="T47" fmla="*/ 1111 h 2775"/>
                  <a:gd name="T48" fmla="*/ 80 w 2302"/>
                  <a:gd name="T49" fmla="*/ 1381 h 2775"/>
                  <a:gd name="T50" fmla="*/ 26 w 2302"/>
                  <a:gd name="T51" fmla="*/ 1834 h 2775"/>
                  <a:gd name="T52" fmla="*/ 317 w 2302"/>
                  <a:gd name="T53" fmla="*/ 2203 h 2775"/>
                  <a:gd name="T54" fmla="*/ 545 w 2302"/>
                  <a:gd name="T55" fmla="*/ 1839 h 2775"/>
                  <a:gd name="T56" fmla="*/ 684 w 2302"/>
                  <a:gd name="T57" fmla="*/ 1452 h 2775"/>
                  <a:gd name="T58" fmla="*/ 740 w 2302"/>
                  <a:gd name="T59" fmla="*/ 1754 h 2775"/>
                  <a:gd name="T60" fmla="*/ 930 w 2302"/>
                  <a:gd name="T61" fmla="*/ 1656 h 2775"/>
                  <a:gd name="T62" fmla="*/ 1265 w 2302"/>
                  <a:gd name="T63" fmla="*/ 1458 h 2775"/>
                  <a:gd name="T64" fmla="*/ 1049 w 2302"/>
                  <a:gd name="T65" fmla="*/ 1665 h 2775"/>
                  <a:gd name="T66" fmla="*/ 918 w 2302"/>
                  <a:gd name="T67" fmla="*/ 1746 h 2775"/>
                  <a:gd name="T68" fmla="*/ 579 w 2302"/>
                  <a:gd name="T69" fmla="*/ 1898 h 2775"/>
                  <a:gd name="T70" fmla="*/ 664 w 2302"/>
                  <a:gd name="T71" fmla="*/ 2237 h 2775"/>
                  <a:gd name="T72" fmla="*/ 848 w 2302"/>
                  <a:gd name="T73" fmla="*/ 2374 h 2775"/>
                  <a:gd name="T74" fmla="*/ 893 w 2302"/>
                  <a:gd name="T75" fmla="*/ 2677 h 2775"/>
                  <a:gd name="T76" fmla="*/ 1183 w 2302"/>
                  <a:gd name="T77" fmla="*/ 2604 h 2775"/>
                  <a:gd name="T78" fmla="*/ 1612 w 2302"/>
                  <a:gd name="T79" fmla="*/ 2482 h 2775"/>
                  <a:gd name="T80" fmla="*/ 2056 w 2302"/>
                  <a:gd name="T81" fmla="*/ 1894 h 2775"/>
                  <a:gd name="T82" fmla="*/ 2175 w 2302"/>
                  <a:gd name="T83" fmla="*/ 1529 h 2775"/>
                  <a:gd name="T84" fmla="*/ 2227 w 2302"/>
                  <a:gd name="T85" fmla="*/ 1277 h 2775"/>
                  <a:gd name="T86" fmla="*/ 2024 w 2302"/>
                  <a:gd name="T87" fmla="*/ 945 h 2775"/>
                  <a:gd name="T88" fmla="*/ 1731 w 2302"/>
                  <a:gd name="T89" fmla="*/ 899 h 2775"/>
                  <a:gd name="T90" fmla="*/ 1282 w 2302"/>
                  <a:gd name="T91" fmla="*/ 933 h 2775"/>
                  <a:gd name="T92" fmla="*/ 1553 w 2302"/>
                  <a:gd name="T93" fmla="*/ 636 h 2775"/>
                  <a:gd name="T94" fmla="*/ 1683 w 2302"/>
                  <a:gd name="T95" fmla="*/ 563 h 2775"/>
                  <a:gd name="T96" fmla="*/ 1633 w 2302"/>
                  <a:gd name="T97" fmla="*/ 40 h 2775"/>
                  <a:gd name="T98" fmla="*/ 1502 w 2302"/>
                  <a:gd name="T99" fmla="*/ 78 h 27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02" h="2775">
                    <a:moveTo>
                      <a:pt x="935" y="1957"/>
                    </a:moveTo>
                    <a:cubicBezTo>
                      <a:pt x="1034" y="2024"/>
                      <a:pt x="961" y="2093"/>
                      <a:pt x="943" y="2093"/>
                    </a:cubicBezTo>
                    <a:cubicBezTo>
                      <a:pt x="884" y="2093"/>
                      <a:pt x="897" y="2096"/>
                      <a:pt x="876" y="2067"/>
                    </a:cubicBezTo>
                    <a:cubicBezTo>
                      <a:pt x="838" y="2013"/>
                      <a:pt x="877" y="1971"/>
                      <a:pt x="935" y="1957"/>
                    </a:cubicBezTo>
                    <a:close/>
                    <a:moveTo>
                      <a:pt x="1250" y="1993"/>
                    </a:moveTo>
                    <a:cubicBezTo>
                      <a:pt x="1158" y="1970"/>
                      <a:pt x="1189" y="1946"/>
                      <a:pt x="1214" y="1898"/>
                    </a:cubicBezTo>
                    <a:cubicBezTo>
                      <a:pt x="1252" y="1907"/>
                      <a:pt x="1272" y="1930"/>
                      <a:pt x="1290" y="1957"/>
                    </a:cubicBezTo>
                    <a:lnTo>
                      <a:pt x="1250" y="1993"/>
                    </a:lnTo>
                    <a:close/>
                    <a:moveTo>
                      <a:pt x="893" y="1466"/>
                    </a:moveTo>
                    <a:lnTo>
                      <a:pt x="923" y="1327"/>
                    </a:lnTo>
                    <a:cubicBezTo>
                      <a:pt x="931" y="1299"/>
                      <a:pt x="934" y="1330"/>
                      <a:pt x="935" y="1280"/>
                    </a:cubicBezTo>
                    <a:cubicBezTo>
                      <a:pt x="998" y="1280"/>
                      <a:pt x="970" y="1269"/>
                      <a:pt x="1019" y="1246"/>
                    </a:cubicBezTo>
                    <a:cubicBezTo>
                      <a:pt x="1040" y="1236"/>
                      <a:pt x="1067" y="1229"/>
                      <a:pt x="1088" y="1222"/>
                    </a:cubicBezTo>
                    <a:cubicBezTo>
                      <a:pt x="1209" y="1179"/>
                      <a:pt x="1402" y="1081"/>
                      <a:pt x="1517" y="1067"/>
                    </a:cubicBezTo>
                    <a:cubicBezTo>
                      <a:pt x="1653" y="1050"/>
                      <a:pt x="1887" y="1045"/>
                      <a:pt x="2002" y="1127"/>
                    </a:cubicBezTo>
                    <a:cubicBezTo>
                      <a:pt x="2130" y="1220"/>
                      <a:pt x="2068" y="1347"/>
                      <a:pt x="2022" y="1529"/>
                    </a:cubicBezTo>
                    <a:cubicBezTo>
                      <a:pt x="2015" y="1556"/>
                      <a:pt x="2011" y="1575"/>
                      <a:pt x="2003" y="1595"/>
                    </a:cubicBezTo>
                    <a:cubicBezTo>
                      <a:pt x="1991" y="1626"/>
                      <a:pt x="1985" y="1625"/>
                      <a:pt x="1975" y="1651"/>
                    </a:cubicBezTo>
                    <a:cubicBezTo>
                      <a:pt x="1964" y="1681"/>
                      <a:pt x="1962" y="1716"/>
                      <a:pt x="1934" y="1788"/>
                    </a:cubicBezTo>
                    <a:cubicBezTo>
                      <a:pt x="1898" y="1880"/>
                      <a:pt x="1725" y="2178"/>
                      <a:pt x="1638" y="2178"/>
                    </a:cubicBezTo>
                    <a:cubicBezTo>
                      <a:pt x="1506" y="2178"/>
                      <a:pt x="1485" y="2185"/>
                      <a:pt x="1417" y="2084"/>
                    </a:cubicBezTo>
                    <a:cubicBezTo>
                      <a:pt x="1527" y="2011"/>
                      <a:pt x="1551" y="1867"/>
                      <a:pt x="1392" y="1830"/>
                    </a:cubicBezTo>
                    <a:cubicBezTo>
                      <a:pt x="1414" y="1735"/>
                      <a:pt x="1468" y="1850"/>
                      <a:pt x="1468" y="1678"/>
                    </a:cubicBezTo>
                    <a:cubicBezTo>
                      <a:pt x="1468" y="1651"/>
                      <a:pt x="1408" y="1618"/>
                      <a:pt x="1392" y="1551"/>
                    </a:cubicBezTo>
                    <a:cubicBezTo>
                      <a:pt x="1465" y="1502"/>
                      <a:pt x="1467" y="1491"/>
                      <a:pt x="1556" y="1444"/>
                    </a:cubicBezTo>
                    <a:cubicBezTo>
                      <a:pt x="1666" y="1385"/>
                      <a:pt x="1571" y="1315"/>
                      <a:pt x="1534" y="1282"/>
                    </a:cubicBezTo>
                    <a:cubicBezTo>
                      <a:pt x="1448" y="1206"/>
                      <a:pt x="1434" y="1221"/>
                      <a:pt x="1299" y="1221"/>
                    </a:cubicBezTo>
                    <a:cubicBezTo>
                      <a:pt x="1270" y="1221"/>
                      <a:pt x="1236" y="1276"/>
                      <a:pt x="1211" y="1293"/>
                    </a:cubicBezTo>
                    <a:cubicBezTo>
                      <a:pt x="1158" y="1330"/>
                      <a:pt x="1104" y="1349"/>
                      <a:pt x="1011" y="1416"/>
                    </a:cubicBezTo>
                    <a:cubicBezTo>
                      <a:pt x="978" y="1439"/>
                      <a:pt x="944" y="1462"/>
                      <a:pt x="893" y="1466"/>
                    </a:cubicBezTo>
                    <a:close/>
                    <a:moveTo>
                      <a:pt x="1502" y="78"/>
                    </a:moveTo>
                    <a:cubicBezTo>
                      <a:pt x="1502" y="179"/>
                      <a:pt x="1543" y="206"/>
                      <a:pt x="1488" y="301"/>
                    </a:cubicBezTo>
                    <a:cubicBezTo>
                      <a:pt x="1474" y="325"/>
                      <a:pt x="1462" y="338"/>
                      <a:pt x="1439" y="354"/>
                    </a:cubicBezTo>
                    <a:cubicBezTo>
                      <a:pt x="1395" y="384"/>
                      <a:pt x="1363" y="418"/>
                      <a:pt x="1307" y="391"/>
                    </a:cubicBezTo>
                    <a:cubicBezTo>
                      <a:pt x="1327" y="306"/>
                      <a:pt x="1350" y="200"/>
                      <a:pt x="1350" y="112"/>
                    </a:cubicBezTo>
                    <a:cubicBezTo>
                      <a:pt x="1350" y="14"/>
                      <a:pt x="1261" y="17"/>
                      <a:pt x="1198" y="53"/>
                    </a:cubicBezTo>
                    <a:lnTo>
                      <a:pt x="1187" y="59"/>
                    </a:lnTo>
                    <a:cubicBezTo>
                      <a:pt x="1173" y="69"/>
                      <a:pt x="1180" y="62"/>
                      <a:pt x="1169" y="75"/>
                    </a:cubicBezTo>
                    <a:cubicBezTo>
                      <a:pt x="1162" y="85"/>
                      <a:pt x="1164" y="85"/>
                      <a:pt x="1157" y="97"/>
                    </a:cubicBezTo>
                    <a:lnTo>
                      <a:pt x="989" y="420"/>
                    </a:lnTo>
                    <a:cubicBezTo>
                      <a:pt x="932" y="571"/>
                      <a:pt x="876" y="450"/>
                      <a:pt x="698" y="450"/>
                    </a:cubicBezTo>
                    <a:cubicBezTo>
                      <a:pt x="577" y="450"/>
                      <a:pt x="571" y="457"/>
                      <a:pt x="571" y="603"/>
                    </a:cubicBezTo>
                    <a:cubicBezTo>
                      <a:pt x="571" y="613"/>
                      <a:pt x="618" y="689"/>
                      <a:pt x="627" y="707"/>
                    </a:cubicBezTo>
                    <a:cubicBezTo>
                      <a:pt x="647" y="743"/>
                      <a:pt x="668" y="772"/>
                      <a:pt x="696" y="800"/>
                    </a:cubicBezTo>
                    <a:cubicBezTo>
                      <a:pt x="749" y="853"/>
                      <a:pt x="825" y="898"/>
                      <a:pt x="901" y="916"/>
                    </a:cubicBezTo>
                    <a:lnTo>
                      <a:pt x="901" y="1043"/>
                    </a:lnTo>
                    <a:cubicBezTo>
                      <a:pt x="825" y="1083"/>
                      <a:pt x="633" y="1238"/>
                      <a:pt x="571" y="1238"/>
                    </a:cubicBezTo>
                    <a:cubicBezTo>
                      <a:pt x="497" y="1238"/>
                      <a:pt x="453" y="1111"/>
                      <a:pt x="359" y="1111"/>
                    </a:cubicBezTo>
                    <a:cubicBezTo>
                      <a:pt x="257" y="1111"/>
                      <a:pt x="166" y="1245"/>
                      <a:pt x="115" y="1307"/>
                    </a:cubicBezTo>
                    <a:cubicBezTo>
                      <a:pt x="90" y="1338"/>
                      <a:pt x="95" y="1346"/>
                      <a:pt x="80" y="1381"/>
                    </a:cubicBezTo>
                    <a:cubicBezTo>
                      <a:pt x="35" y="1484"/>
                      <a:pt x="49" y="1554"/>
                      <a:pt x="25" y="1658"/>
                    </a:cubicBezTo>
                    <a:cubicBezTo>
                      <a:pt x="3" y="1755"/>
                      <a:pt x="0" y="1733"/>
                      <a:pt x="26" y="1834"/>
                    </a:cubicBezTo>
                    <a:cubicBezTo>
                      <a:pt x="49" y="1925"/>
                      <a:pt x="47" y="1918"/>
                      <a:pt x="89" y="1991"/>
                    </a:cubicBezTo>
                    <a:cubicBezTo>
                      <a:pt x="124" y="2053"/>
                      <a:pt x="229" y="2203"/>
                      <a:pt x="317" y="2203"/>
                    </a:cubicBezTo>
                    <a:cubicBezTo>
                      <a:pt x="436" y="2203"/>
                      <a:pt x="477" y="2208"/>
                      <a:pt x="507" y="2088"/>
                    </a:cubicBezTo>
                    <a:cubicBezTo>
                      <a:pt x="526" y="2011"/>
                      <a:pt x="545" y="1926"/>
                      <a:pt x="545" y="1839"/>
                    </a:cubicBezTo>
                    <a:cubicBezTo>
                      <a:pt x="545" y="1720"/>
                      <a:pt x="477" y="1710"/>
                      <a:pt x="551" y="1599"/>
                    </a:cubicBezTo>
                    <a:lnTo>
                      <a:pt x="684" y="1452"/>
                    </a:lnTo>
                    <a:cubicBezTo>
                      <a:pt x="784" y="1375"/>
                      <a:pt x="689" y="1568"/>
                      <a:pt x="689" y="1653"/>
                    </a:cubicBezTo>
                    <a:cubicBezTo>
                      <a:pt x="689" y="1702"/>
                      <a:pt x="727" y="1706"/>
                      <a:pt x="740" y="1754"/>
                    </a:cubicBezTo>
                    <a:lnTo>
                      <a:pt x="850" y="1754"/>
                    </a:lnTo>
                    <a:cubicBezTo>
                      <a:pt x="880" y="1709"/>
                      <a:pt x="883" y="1692"/>
                      <a:pt x="930" y="1656"/>
                    </a:cubicBezTo>
                    <a:cubicBezTo>
                      <a:pt x="1000" y="1602"/>
                      <a:pt x="1081" y="1572"/>
                      <a:pt x="1150" y="1521"/>
                    </a:cubicBezTo>
                    <a:cubicBezTo>
                      <a:pt x="1181" y="1498"/>
                      <a:pt x="1226" y="1467"/>
                      <a:pt x="1265" y="1458"/>
                    </a:cubicBezTo>
                    <a:cubicBezTo>
                      <a:pt x="1214" y="1554"/>
                      <a:pt x="1214" y="1572"/>
                      <a:pt x="1122" y="1628"/>
                    </a:cubicBezTo>
                    <a:lnTo>
                      <a:pt x="1049" y="1665"/>
                    </a:lnTo>
                    <a:cubicBezTo>
                      <a:pt x="1027" y="1678"/>
                      <a:pt x="1014" y="1691"/>
                      <a:pt x="988" y="1706"/>
                    </a:cubicBezTo>
                    <a:cubicBezTo>
                      <a:pt x="962" y="1722"/>
                      <a:pt x="943" y="1732"/>
                      <a:pt x="918" y="1746"/>
                    </a:cubicBezTo>
                    <a:cubicBezTo>
                      <a:pt x="744" y="1848"/>
                      <a:pt x="769" y="1780"/>
                      <a:pt x="658" y="1798"/>
                    </a:cubicBezTo>
                    <a:cubicBezTo>
                      <a:pt x="583" y="1810"/>
                      <a:pt x="579" y="1836"/>
                      <a:pt x="579" y="1898"/>
                    </a:cubicBezTo>
                    <a:cubicBezTo>
                      <a:pt x="579" y="1928"/>
                      <a:pt x="671" y="1995"/>
                      <a:pt x="692" y="2023"/>
                    </a:cubicBezTo>
                    <a:cubicBezTo>
                      <a:pt x="718" y="2059"/>
                      <a:pt x="664" y="2123"/>
                      <a:pt x="664" y="2237"/>
                    </a:cubicBezTo>
                    <a:cubicBezTo>
                      <a:pt x="664" y="2262"/>
                      <a:pt x="739" y="2337"/>
                      <a:pt x="762" y="2350"/>
                    </a:cubicBezTo>
                    <a:cubicBezTo>
                      <a:pt x="795" y="2368"/>
                      <a:pt x="812" y="2364"/>
                      <a:pt x="848" y="2374"/>
                    </a:cubicBezTo>
                    <a:cubicBezTo>
                      <a:pt x="895" y="2387"/>
                      <a:pt x="877" y="2404"/>
                      <a:pt x="918" y="2415"/>
                    </a:cubicBezTo>
                    <a:cubicBezTo>
                      <a:pt x="918" y="2482"/>
                      <a:pt x="893" y="2510"/>
                      <a:pt x="893" y="2677"/>
                    </a:cubicBezTo>
                    <a:cubicBezTo>
                      <a:pt x="893" y="2707"/>
                      <a:pt x="963" y="2775"/>
                      <a:pt x="1103" y="2684"/>
                    </a:cubicBezTo>
                    <a:cubicBezTo>
                      <a:pt x="1126" y="2669"/>
                      <a:pt x="1171" y="2629"/>
                      <a:pt x="1183" y="2604"/>
                    </a:cubicBezTo>
                    <a:cubicBezTo>
                      <a:pt x="1212" y="2540"/>
                      <a:pt x="1174" y="2425"/>
                      <a:pt x="1207" y="2339"/>
                    </a:cubicBezTo>
                    <a:cubicBezTo>
                      <a:pt x="1276" y="2153"/>
                      <a:pt x="1454" y="2482"/>
                      <a:pt x="1612" y="2482"/>
                    </a:cubicBezTo>
                    <a:cubicBezTo>
                      <a:pt x="1720" y="2482"/>
                      <a:pt x="1833" y="2340"/>
                      <a:pt x="1877" y="2265"/>
                    </a:cubicBezTo>
                    <a:cubicBezTo>
                      <a:pt x="1929" y="2179"/>
                      <a:pt x="2023" y="1992"/>
                      <a:pt x="2056" y="1894"/>
                    </a:cubicBezTo>
                    <a:cubicBezTo>
                      <a:pt x="2086" y="1807"/>
                      <a:pt x="2115" y="1781"/>
                      <a:pt x="2149" y="1630"/>
                    </a:cubicBezTo>
                    <a:lnTo>
                      <a:pt x="2175" y="1529"/>
                    </a:lnTo>
                    <a:cubicBezTo>
                      <a:pt x="2179" y="1510"/>
                      <a:pt x="2184" y="1501"/>
                      <a:pt x="2189" y="1484"/>
                    </a:cubicBezTo>
                    <a:cubicBezTo>
                      <a:pt x="2208" y="1426"/>
                      <a:pt x="2202" y="1341"/>
                      <a:pt x="2227" y="1277"/>
                    </a:cubicBezTo>
                    <a:cubicBezTo>
                      <a:pt x="2260" y="1189"/>
                      <a:pt x="2302" y="1157"/>
                      <a:pt x="2199" y="1058"/>
                    </a:cubicBezTo>
                    <a:cubicBezTo>
                      <a:pt x="2177" y="1036"/>
                      <a:pt x="2048" y="950"/>
                      <a:pt x="2024" y="945"/>
                    </a:cubicBezTo>
                    <a:cubicBezTo>
                      <a:pt x="1993" y="938"/>
                      <a:pt x="1965" y="939"/>
                      <a:pt x="1934" y="932"/>
                    </a:cubicBezTo>
                    <a:cubicBezTo>
                      <a:pt x="1873" y="919"/>
                      <a:pt x="1805" y="899"/>
                      <a:pt x="1731" y="899"/>
                    </a:cubicBezTo>
                    <a:cubicBezTo>
                      <a:pt x="1626" y="899"/>
                      <a:pt x="1547" y="941"/>
                      <a:pt x="1358" y="941"/>
                    </a:cubicBezTo>
                    <a:cubicBezTo>
                      <a:pt x="1316" y="941"/>
                      <a:pt x="1320" y="934"/>
                      <a:pt x="1282" y="933"/>
                    </a:cubicBezTo>
                    <a:cubicBezTo>
                      <a:pt x="1282" y="859"/>
                      <a:pt x="1262" y="813"/>
                      <a:pt x="1351" y="757"/>
                    </a:cubicBezTo>
                    <a:lnTo>
                      <a:pt x="1553" y="636"/>
                    </a:lnTo>
                    <a:cubicBezTo>
                      <a:pt x="1593" y="610"/>
                      <a:pt x="1589" y="605"/>
                      <a:pt x="1637" y="586"/>
                    </a:cubicBezTo>
                    <a:cubicBezTo>
                      <a:pt x="1650" y="580"/>
                      <a:pt x="1668" y="571"/>
                      <a:pt x="1683" y="563"/>
                    </a:cubicBezTo>
                    <a:cubicBezTo>
                      <a:pt x="1786" y="506"/>
                      <a:pt x="1790" y="441"/>
                      <a:pt x="1790" y="332"/>
                    </a:cubicBezTo>
                    <a:cubicBezTo>
                      <a:pt x="1790" y="213"/>
                      <a:pt x="1724" y="96"/>
                      <a:pt x="1633" y="40"/>
                    </a:cubicBezTo>
                    <a:lnTo>
                      <a:pt x="1617" y="30"/>
                    </a:lnTo>
                    <a:cubicBezTo>
                      <a:pt x="1567" y="0"/>
                      <a:pt x="1502" y="18"/>
                      <a:pt x="1502" y="7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grpSp>
            <p:nvGrpSpPr>
              <p:cNvPr id="52" name="组合 51">
                <a:extLst>
                  <a:ext uri="{FF2B5EF4-FFF2-40B4-BE49-F238E27FC236}">
                    <a16:creationId xmlns:a16="http://schemas.microsoft.com/office/drawing/2014/main" id="{C180A2EF-AD2E-448F-A3D1-941A05D06243}"/>
                  </a:ext>
                </a:extLst>
              </p:cNvPr>
              <p:cNvGrpSpPr/>
              <p:nvPr/>
            </p:nvGrpSpPr>
            <p:grpSpPr>
              <a:xfrm>
                <a:off x="7683654" y="5211762"/>
                <a:ext cx="777721" cy="795133"/>
                <a:chOff x="8128154" y="5211762"/>
                <a:chExt cx="777721" cy="795133"/>
              </a:xfrm>
              <a:grpFill/>
            </p:grpSpPr>
            <p:sp>
              <p:nvSpPr>
                <p:cNvPr id="56" name="Freeform 34">
                  <a:extLst>
                    <a:ext uri="{FF2B5EF4-FFF2-40B4-BE49-F238E27FC236}">
                      <a16:creationId xmlns:a16="http://schemas.microsoft.com/office/drawing/2014/main" id="{8FF23D84-0FA3-41AE-A519-1A24EFEB6C9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8128154" y="5211762"/>
                  <a:ext cx="777721" cy="644232"/>
                </a:xfrm>
                <a:custGeom>
                  <a:avLst/>
                  <a:gdLst>
                    <a:gd name="T0" fmla="*/ 1651 w 2752"/>
                    <a:gd name="T1" fmla="*/ 1193 h 2259"/>
                    <a:gd name="T2" fmla="*/ 1795 w 2752"/>
                    <a:gd name="T3" fmla="*/ 939 h 2259"/>
                    <a:gd name="T4" fmla="*/ 1758 w 2752"/>
                    <a:gd name="T5" fmla="*/ 1045 h 2259"/>
                    <a:gd name="T6" fmla="*/ 1728 w 2752"/>
                    <a:gd name="T7" fmla="*/ 1184 h 2259"/>
                    <a:gd name="T8" fmla="*/ 2752 w 2752"/>
                    <a:gd name="T9" fmla="*/ 1370 h 2259"/>
                    <a:gd name="T10" fmla="*/ 2252 w 2752"/>
                    <a:gd name="T11" fmla="*/ 1498 h 2259"/>
                    <a:gd name="T12" fmla="*/ 1965 w 2752"/>
                    <a:gd name="T13" fmla="*/ 1396 h 2259"/>
                    <a:gd name="T14" fmla="*/ 2405 w 2752"/>
                    <a:gd name="T15" fmla="*/ 1303 h 2259"/>
                    <a:gd name="T16" fmla="*/ 1880 w 2752"/>
                    <a:gd name="T17" fmla="*/ 1286 h 2259"/>
                    <a:gd name="T18" fmla="*/ 1753 w 2752"/>
                    <a:gd name="T19" fmla="*/ 1430 h 2259"/>
                    <a:gd name="T20" fmla="*/ 1448 w 2752"/>
                    <a:gd name="T21" fmla="*/ 1429 h 2259"/>
                    <a:gd name="T22" fmla="*/ 1169 w 2752"/>
                    <a:gd name="T23" fmla="*/ 1480 h 2259"/>
                    <a:gd name="T24" fmla="*/ 911 w 2752"/>
                    <a:gd name="T25" fmla="*/ 1646 h 2259"/>
                    <a:gd name="T26" fmla="*/ 780 w 2752"/>
                    <a:gd name="T27" fmla="*/ 1726 h 2259"/>
                    <a:gd name="T28" fmla="*/ 518 w 2752"/>
                    <a:gd name="T29" fmla="*/ 1998 h 2259"/>
                    <a:gd name="T30" fmla="*/ 263 w 2752"/>
                    <a:gd name="T31" fmla="*/ 2259 h 2259"/>
                    <a:gd name="T32" fmla="*/ 0 w 2752"/>
                    <a:gd name="T33" fmla="*/ 2031 h 2259"/>
                    <a:gd name="T34" fmla="*/ 81 w 2752"/>
                    <a:gd name="T35" fmla="*/ 1781 h 2259"/>
                    <a:gd name="T36" fmla="*/ 314 w 2752"/>
                    <a:gd name="T37" fmla="*/ 1599 h 2259"/>
                    <a:gd name="T38" fmla="*/ 544 w 2752"/>
                    <a:gd name="T39" fmla="*/ 1685 h 2259"/>
                    <a:gd name="T40" fmla="*/ 763 w 2752"/>
                    <a:gd name="T41" fmla="*/ 1548 h 2259"/>
                    <a:gd name="T42" fmla="*/ 931 w 2752"/>
                    <a:gd name="T43" fmla="*/ 1480 h 2259"/>
                    <a:gd name="T44" fmla="*/ 1135 w 2752"/>
                    <a:gd name="T45" fmla="*/ 1447 h 2259"/>
                    <a:gd name="T46" fmla="*/ 1262 w 2752"/>
                    <a:gd name="T47" fmla="*/ 1396 h 2259"/>
                    <a:gd name="T48" fmla="*/ 1381 w 2752"/>
                    <a:gd name="T49" fmla="*/ 1345 h 2259"/>
                    <a:gd name="T50" fmla="*/ 1482 w 2752"/>
                    <a:gd name="T51" fmla="*/ 1133 h 2259"/>
                    <a:gd name="T52" fmla="*/ 1423 w 2752"/>
                    <a:gd name="T53" fmla="*/ 1226 h 2259"/>
                    <a:gd name="T54" fmla="*/ 1326 w 2752"/>
                    <a:gd name="T55" fmla="*/ 1151 h 2259"/>
                    <a:gd name="T56" fmla="*/ 1351 w 2752"/>
                    <a:gd name="T57" fmla="*/ 866 h 2259"/>
                    <a:gd name="T58" fmla="*/ 1541 w 2752"/>
                    <a:gd name="T59" fmla="*/ 845 h 2259"/>
                    <a:gd name="T60" fmla="*/ 1635 w 2752"/>
                    <a:gd name="T61" fmla="*/ 727 h 2259"/>
                    <a:gd name="T62" fmla="*/ 1582 w 2752"/>
                    <a:gd name="T63" fmla="*/ 538 h 2259"/>
                    <a:gd name="T64" fmla="*/ 1406 w 2752"/>
                    <a:gd name="T65" fmla="*/ 685 h 2259"/>
                    <a:gd name="T66" fmla="*/ 1262 w 2752"/>
                    <a:gd name="T67" fmla="*/ 1134 h 2259"/>
                    <a:gd name="T68" fmla="*/ 1177 w 2752"/>
                    <a:gd name="T69" fmla="*/ 1311 h 2259"/>
                    <a:gd name="T70" fmla="*/ 1135 w 2752"/>
                    <a:gd name="T71" fmla="*/ 1133 h 2259"/>
                    <a:gd name="T72" fmla="*/ 1008 w 2752"/>
                    <a:gd name="T73" fmla="*/ 1387 h 2259"/>
                    <a:gd name="T74" fmla="*/ 788 w 2752"/>
                    <a:gd name="T75" fmla="*/ 1218 h 2259"/>
                    <a:gd name="T76" fmla="*/ 915 w 2752"/>
                    <a:gd name="T77" fmla="*/ 888 h 2259"/>
                    <a:gd name="T78" fmla="*/ 1101 w 2752"/>
                    <a:gd name="T79" fmla="*/ 659 h 2259"/>
                    <a:gd name="T80" fmla="*/ 1067 w 2752"/>
                    <a:gd name="T81" fmla="*/ 337 h 2259"/>
                    <a:gd name="T82" fmla="*/ 1389 w 2752"/>
                    <a:gd name="T83" fmla="*/ 617 h 2259"/>
                    <a:gd name="T84" fmla="*/ 1618 w 2752"/>
                    <a:gd name="T85" fmla="*/ 337 h 2259"/>
                    <a:gd name="T86" fmla="*/ 1767 w 2752"/>
                    <a:gd name="T87" fmla="*/ 21 h 2259"/>
                    <a:gd name="T88" fmla="*/ 1814 w 2752"/>
                    <a:gd name="T89" fmla="*/ 331 h 2259"/>
                    <a:gd name="T90" fmla="*/ 1849 w 2752"/>
                    <a:gd name="T91" fmla="*/ 552 h 2259"/>
                    <a:gd name="T92" fmla="*/ 1990 w 2752"/>
                    <a:gd name="T93" fmla="*/ 329 h 2259"/>
                    <a:gd name="T94" fmla="*/ 2192 w 2752"/>
                    <a:gd name="T95" fmla="*/ 211 h 2259"/>
                    <a:gd name="T96" fmla="*/ 2021 w 2752"/>
                    <a:gd name="T97" fmla="*/ 783 h 2259"/>
                    <a:gd name="T98" fmla="*/ 1922 w 2752"/>
                    <a:gd name="T99" fmla="*/ 1057 h 2259"/>
                    <a:gd name="T100" fmla="*/ 2372 w 2752"/>
                    <a:gd name="T101" fmla="*/ 1115 h 2259"/>
                    <a:gd name="T102" fmla="*/ 2491 w 2752"/>
                    <a:gd name="T103" fmla="*/ 1152 h 2259"/>
                    <a:gd name="T104" fmla="*/ 2615 w 2752"/>
                    <a:gd name="T105" fmla="*/ 1178 h 2259"/>
                    <a:gd name="T106" fmla="*/ 2752 w 2752"/>
                    <a:gd name="T107" fmla="*/ 1349 h 2259"/>
                    <a:gd name="T108" fmla="*/ 1592 w 2752"/>
                    <a:gd name="T109" fmla="*/ 1049 h 2259"/>
                    <a:gd name="T110" fmla="*/ 1540 w 2752"/>
                    <a:gd name="T111" fmla="*/ 954 h 2259"/>
                    <a:gd name="T112" fmla="*/ 1609 w 2752"/>
                    <a:gd name="T113" fmla="*/ 922 h 2259"/>
                    <a:gd name="T114" fmla="*/ 1863 w 2752"/>
                    <a:gd name="T115" fmla="*/ 820 h 2259"/>
                    <a:gd name="T116" fmla="*/ 1838 w 2752"/>
                    <a:gd name="T117" fmla="*/ 693 h 2259"/>
                    <a:gd name="T118" fmla="*/ 1863 w 2752"/>
                    <a:gd name="T119" fmla="*/ 820 h 22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2752" h="2259">
                      <a:moveTo>
                        <a:pt x="1728" y="1184"/>
                      </a:moveTo>
                      <a:cubicBezTo>
                        <a:pt x="1690" y="1184"/>
                        <a:pt x="1678" y="1180"/>
                        <a:pt x="1651" y="1193"/>
                      </a:cubicBezTo>
                      <a:cubicBezTo>
                        <a:pt x="1651" y="1141"/>
                        <a:pt x="1646" y="1151"/>
                        <a:pt x="1674" y="1122"/>
                      </a:cubicBezTo>
                      <a:cubicBezTo>
                        <a:pt x="1794" y="1002"/>
                        <a:pt x="1745" y="952"/>
                        <a:pt x="1795" y="939"/>
                      </a:cubicBezTo>
                      <a:cubicBezTo>
                        <a:pt x="1796" y="972"/>
                        <a:pt x="1809" y="981"/>
                        <a:pt x="1799" y="1002"/>
                      </a:cubicBezTo>
                      <a:cubicBezTo>
                        <a:pt x="1788" y="1025"/>
                        <a:pt x="1773" y="1009"/>
                        <a:pt x="1758" y="1045"/>
                      </a:cubicBezTo>
                      <a:cubicBezTo>
                        <a:pt x="1747" y="1073"/>
                        <a:pt x="1756" y="1095"/>
                        <a:pt x="1753" y="1125"/>
                      </a:cubicBezTo>
                      <a:cubicBezTo>
                        <a:pt x="1748" y="1177"/>
                        <a:pt x="1740" y="1139"/>
                        <a:pt x="1728" y="1184"/>
                      </a:cubicBezTo>
                      <a:close/>
                      <a:moveTo>
                        <a:pt x="2752" y="1349"/>
                      </a:moveTo>
                      <a:lnTo>
                        <a:pt x="2752" y="1370"/>
                      </a:lnTo>
                      <a:cubicBezTo>
                        <a:pt x="2749" y="1398"/>
                        <a:pt x="2729" y="1424"/>
                        <a:pt x="2686" y="1448"/>
                      </a:cubicBezTo>
                      <a:cubicBezTo>
                        <a:pt x="2529" y="1535"/>
                        <a:pt x="2421" y="1512"/>
                        <a:pt x="2252" y="1498"/>
                      </a:cubicBezTo>
                      <a:cubicBezTo>
                        <a:pt x="2153" y="1489"/>
                        <a:pt x="2076" y="1534"/>
                        <a:pt x="1965" y="1480"/>
                      </a:cubicBezTo>
                      <a:lnTo>
                        <a:pt x="1965" y="1396"/>
                      </a:lnTo>
                      <a:cubicBezTo>
                        <a:pt x="2044" y="1389"/>
                        <a:pt x="2121" y="1370"/>
                        <a:pt x="2210" y="1370"/>
                      </a:cubicBezTo>
                      <a:cubicBezTo>
                        <a:pt x="2286" y="1371"/>
                        <a:pt x="2369" y="1371"/>
                        <a:pt x="2405" y="1303"/>
                      </a:cubicBezTo>
                      <a:cubicBezTo>
                        <a:pt x="2343" y="1210"/>
                        <a:pt x="2133" y="1231"/>
                        <a:pt x="2029" y="1248"/>
                      </a:cubicBezTo>
                      <a:cubicBezTo>
                        <a:pt x="1977" y="1256"/>
                        <a:pt x="1916" y="1283"/>
                        <a:pt x="1880" y="1286"/>
                      </a:cubicBezTo>
                      <a:cubicBezTo>
                        <a:pt x="1874" y="1364"/>
                        <a:pt x="1860" y="1372"/>
                        <a:pt x="1829" y="1430"/>
                      </a:cubicBezTo>
                      <a:lnTo>
                        <a:pt x="1753" y="1430"/>
                      </a:lnTo>
                      <a:cubicBezTo>
                        <a:pt x="1740" y="1380"/>
                        <a:pt x="1634" y="1350"/>
                        <a:pt x="1561" y="1398"/>
                      </a:cubicBezTo>
                      <a:cubicBezTo>
                        <a:pt x="1532" y="1417"/>
                        <a:pt x="1512" y="1410"/>
                        <a:pt x="1448" y="1429"/>
                      </a:cubicBezTo>
                      <a:cubicBezTo>
                        <a:pt x="1402" y="1442"/>
                        <a:pt x="1359" y="1438"/>
                        <a:pt x="1313" y="1438"/>
                      </a:cubicBezTo>
                      <a:cubicBezTo>
                        <a:pt x="1298" y="1495"/>
                        <a:pt x="1239" y="1480"/>
                        <a:pt x="1169" y="1480"/>
                      </a:cubicBezTo>
                      <a:cubicBezTo>
                        <a:pt x="1150" y="1562"/>
                        <a:pt x="1109" y="1526"/>
                        <a:pt x="1042" y="1565"/>
                      </a:cubicBezTo>
                      <a:cubicBezTo>
                        <a:pt x="998" y="1591"/>
                        <a:pt x="957" y="1618"/>
                        <a:pt x="911" y="1646"/>
                      </a:cubicBezTo>
                      <a:cubicBezTo>
                        <a:pt x="885" y="1662"/>
                        <a:pt x="869" y="1671"/>
                        <a:pt x="842" y="1687"/>
                      </a:cubicBezTo>
                      <a:cubicBezTo>
                        <a:pt x="817" y="1703"/>
                        <a:pt x="805" y="1713"/>
                        <a:pt x="780" y="1726"/>
                      </a:cubicBezTo>
                      <a:cubicBezTo>
                        <a:pt x="727" y="1753"/>
                        <a:pt x="696" y="1770"/>
                        <a:pt x="648" y="1807"/>
                      </a:cubicBezTo>
                      <a:cubicBezTo>
                        <a:pt x="586" y="1854"/>
                        <a:pt x="564" y="1937"/>
                        <a:pt x="518" y="1998"/>
                      </a:cubicBezTo>
                      <a:cubicBezTo>
                        <a:pt x="463" y="2072"/>
                        <a:pt x="490" y="2060"/>
                        <a:pt x="464" y="2105"/>
                      </a:cubicBezTo>
                      <a:cubicBezTo>
                        <a:pt x="418" y="2185"/>
                        <a:pt x="374" y="2259"/>
                        <a:pt x="263" y="2259"/>
                      </a:cubicBezTo>
                      <a:cubicBezTo>
                        <a:pt x="171" y="2259"/>
                        <a:pt x="130" y="2237"/>
                        <a:pt x="90" y="2170"/>
                      </a:cubicBezTo>
                      <a:cubicBezTo>
                        <a:pt x="66" y="2129"/>
                        <a:pt x="0" y="2071"/>
                        <a:pt x="0" y="2031"/>
                      </a:cubicBezTo>
                      <a:cubicBezTo>
                        <a:pt x="0" y="1981"/>
                        <a:pt x="7" y="1918"/>
                        <a:pt x="23" y="1876"/>
                      </a:cubicBezTo>
                      <a:cubicBezTo>
                        <a:pt x="37" y="1839"/>
                        <a:pt x="61" y="1811"/>
                        <a:pt x="81" y="1781"/>
                      </a:cubicBezTo>
                      <a:lnTo>
                        <a:pt x="195" y="1599"/>
                      </a:lnTo>
                      <a:lnTo>
                        <a:pt x="314" y="1599"/>
                      </a:lnTo>
                      <a:cubicBezTo>
                        <a:pt x="320" y="1622"/>
                        <a:pt x="344" y="1660"/>
                        <a:pt x="359" y="1680"/>
                      </a:cubicBezTo>
                      <a:cubicBezTo>
                        <a:pt x="404" y="1740"/>
                        <a:pt x="493" y="1742"/>
                        <a:pt x="544" y="1685"/>
                      </a:cubicBezTo>
                      <a:cubicBezTo>
                        <a:pt x="568" y="1658"/>
                        <a:pt x="563" y="1644"/>
                        <a:pt x="607" y="1629"/>
                      </a:cubicBezTo>
                      <a:cubicBezTo>
                        <a:pt x="666" y="1610"/>
                        <a:pt x="710" y="1576"/>
                        <a:pt x="763" y="1548"/>
                      </a:cubicBezTo>
                      <a:cubicBezTo>
                        <a:pt x="795" y="1531"/>
                        <a:pt x="820" y="1536"/>
                        <a:pt x="853" y="1520"/>
                      </a:cubicBezTo>
                      <a:cubicBezTo>
                        <a:pt x="886" y="1505"/>
                        <a:pt x="890" y="1491"/>
                        <a:pt x="931" y="1480"/>
                      </a:cubicBezTo>
                      <a:cubicBezTo>
                        <a:pt x="951" y="1474"/>
                        <a:pt x="958" y="1475"/>
                        <a:pt x="983" y="1472"/>
                      </a:cubicBezTo>
                      <a:cubicBezTo>
                        <a:pt x="1057" y="1464"/>
                        <a:pt x="1021" y="1447"/>
                        <a:pt x="1135" y="1447"/>
                      </a:cubicBezTo>
                      <a:cubicBezTo>
                        <a:pt x="1137" y="1418"/>
                        <a:pt x="1141" y="1416"/>
                        <a:pt x="1152" y="1396"/>
                      </a:cubicBezTo>
                      <a:lnTo>
                        <a:pt x="1262" y="1396"/>
                      </a:lnTo>
                      <a:cubicBezTo>
                        <a:pt x="1264" y="1367"/>
                        <a:pt x="1268" y="1365"/>
                        <a:pt x="1279" y="1345"/>
                      </a:cubicBezTo>
                      <a:lnTo>
                        <a:pt x="1381" y="1345"/>
                      </a:lnTo>
                      <a:cubicBezTo>
                        <a:pt x="1414" y="1282"/>
                        <a:pt x="1429" y="1260"/>
                        <a:pt x="1524" y="1260"/>
                      </a:cubicBezTo>
                      <a:cubicBezTo>
                        <a:pt x="1498" y="1210"/>
                        <a:pt x="1496" y="1195"/>
                        <a:pt x="1482" y="1133"/>
                      </a:cubicBezTo>
                      <a:lnTo>
                        <a:pt x="1423" y="1133"/>
                      </a:lnTo>
                      <a:lnTo>
                        <a:pt x="1423" y="1226"/>
                      </a:lnTo>
                      <a:lnTo>
                        <a:pt x="1338" y="1226"/>
                      </a:lnTo>
                      <a:cubicBezTo>
                        <a:pt x="1336" y="1201"/>
                        <a:pt x="1324" y="1169"/>
                        <a:pt x="1326" y="1151"/>
                      </a:cubicBezTo>
                      <a:cubicBezTo>
                        <a:pt x="1333" y="1083"/>
                        <a:pt x="1345" y="1194"/>
                        <a:pt x="1346" y="913"/>
                      </a:cubicBezTo>
                      <a:cubicBezTo>
                        <a:pt x="1346" y="892"/>
                        <a:pt x="1345" y="885"/>
                        <a:pt x="1351" y="866"/>
                      </a:cubicBezTo>
                      <a:lnTo>
                        <a:pt x="1364" y="838"/>
                      </a:lnTo>
                      <a:cubicBezTo>
                        <a:pt x="1414" y="762"/>
                        <a:pt x="1489" y="841"/>
                        <a:pt x="1541" y="845"/>
                      </a:cubicBezTo>
                      <a:cubicBezTo>
                        <a:pt x="1543" y="795"/>
                        <a:pt x="1565" y="773"/>
                        <a:pt x="1575" y="727"/>
                      </a:cubicBezTo>
                      <a:lnTo>
                        <a:pt x="1635" y="727"/>
                      </a:lnTo>
                      <a:lnTo>
                        <a:pt x="1636" y="618"/>
                      </a:lnTo>
                      <a:cubicBezTo>
                        <a:pt x="1642" y="566"/>
                        <a:pt x="1666" y="484"/>
                        <a:pt x="1582" y="538"/>
                      </a:cubicBezTo>
                      <a:cubicBezTo>
                        <a:pt x="1512" y="584"/>
                        <a:pt x="1495" y="651"/>
                        <a:pt x="1406" y="651"/>
                      </a:cubicBezTo>
                      <a:lnTo>
                        <a:pt x="1406" y="685"/>
                      </a:lnTo>
                      <a:cubicBezTo>
                        <a:pt x="1406" y="754"/>
                        <a:pt x="1270" y="828"/>
                        <a:pt x="1262" y="939"/>
                      </a:cubicBezTo>
                      <a:cubicBezTo>
                        <a:pt x="1258" y="1000"/>
                        <a:pt x="1264" y="1071"/>
                        <a:pt x="1262" y="1134"/>
                      </a:cubicBezTo>
                      <a:cubicBezTo>
                        <a:pt x="1261" y="1186"/>
                        <a:pt x="1246" y="1261"/>
                        <a:pt x="1245" y="1311"/>
                      </a:cubicBezTo>
                      <a:lnTo>
                        <a:pt x="1177" y="1311"/>
                      </a:lnTo>
                      <a:cubicBezTo>
                        <a:pt x="1169" y="1274"/>
                        <a:pt x="1159" y="1265"/>
                        <a:pt x="1152" y="1227"/>
                      </a:cubicBezTo>
                      <a:cubicBezTo>
                        <a:pt x="1146" y="1194"/>
                        <a:pt x="1142" y="1164"/>
                        <a:pt x="1135" y="1133"/>
                      </a:cubicBezTo>
                      <a:cubicBezTo>
                        <a:pt x="1097" y="1154"/>
                        <a:pt x="1106" y="1143"/>
                        <a:pt x="1089" y="1189"/>
                      </a:cubicBezTo>
                      <a:cubicBezTo>
                        <a:pt x="1064" y="1254"/>
                        <a:pt x="1023" y="1321"/>
                        <a:pt x="1008" y="1387"/>
                      </a:cubicBezTo>
                      <a:cubicBezTo>
                        <a:pt x="946" y="1387"/>
                        <a:pt x="897" y="1393"/>
                        <a:pt x="857" y="1344"/>
                      </a:cubicBezTo>
                      <a:cubicBezTo>
                        <a:pt x="838" y="1321"/>
                        <a:pt x="788" y="1254"/>
                        <a:pt x="788" y="1218"/>
                      </a:cubicBezTo>
                      <a:cubicBezTo>
                        <a:pt x="788" y="1082"/>
                        <a:pt x="852" y="1144"/>
                        <a:pt x="863" y="1039"/>
                      </a:cubicBezTo>
                      <a:cubicBezTo>
                        <a:pt x="870" y="984"/>
                        <a:pt x="855" y="888"/>
                        <a:pt x="915" y="888"/>
                      </a:cubicBezTo>
                      <a:cubicBezTo>
                        <a:pt x="970" y="888"/>
                        <a:pt x="998" y="911"/>
                        <a:pt x="1042" y="922"/>
                      </a:cubicBezTo>
                      <a:cubicBezTo>
                        <a:pt x="1151" y="849"/>
                        <a:pt x="1110" y="799"/>
                        <a:pt x="1101" y="659"/>
                      </a:cubicBezTo>
                      <a:cubicBezTo>
                        <a:pt x="1098" y="606"/>
                        <a:pt x="1089" y="550"/>
                        <a:pt x="1084" y="498"/>
                      </a:cubicBezTo>
                      <a:cubicBezTo>
                        <a:pt x="1080" y="449"/>
                        <a:pt x="1068" y="383"/>
                        <a:pt x="1067" y="337"/>
                      </a:cubicBezTo>
                      <a:cubicBezTo>
                        <a:pt x="1105" y="317"/>
                        <a:pt x="1264" y="143"/>
                        <a:pt x="1313" y="430"/>
                      </a:cubicBezTo>
                      <a:cubicBezTo>
                        <a:pt x="1326" y="509"/>
                        <a:pt x="1307" y="615"/>
                        <a:pt x="1389" y="617"/>
                      </a:cubicBezTo>
                      <a:cubicBezTo>
                        <a:pt x="1394" y="555"/>
                        <a:pt x="1433" y="500"/>
                        <a:pt x="1499" y="498"/>
                      </a:cubicBezTo>
                      <a:cubicBezTo>
                        <a:pt x="1516" y="426"/>
                        <a:pt x="1540" y="356"/>
                        <a:pt x="1618" y="337"/>
                      </a:cubicBezTo>
                      <a:cubicBezTo>
                        <a:pt x="1618" y="193"/>
                        <a:pt x="1655" y="196"/>
                        <a:pt x="1722" y="111"/>
                      </a:cubicBezTo>
                      <a:cubicBezTo>
                        <a:pt x="1750" y="75"/>
                        <a:pt x="1714" y="35"/>
                        <a:pt x="1767" y="21"/>
                      </a:cubicBezTo>
                      <a:cubicBezTo>
                        <a:pt x="1843" y="0"/>
                        <a:pt x="1885" y="50"/>
                        <a:pt x="1948" y="83"/>
                      </a:cubicBezTo>
                      <a:cubicBezTo>
                        <a:pt x="1944" y="240"/>
                        <a:pt x="1908" y="245"/>
                        <a:pt x="1814" y="331"/>
                      </a:cubicBezTo>
                      <a:cubicBezTo>
                        <a:pt x="1697" y="439"/>
                        <a:pt x="1770" y="464"/>
                        <a:pt x="1770" y="617"/>
                      </a:cubicBezTo>
                      <a:lnTo>
                        <a:pt x="1849" y="552"/>
                      </a:lnTo>
                      <a:cubicBezTo>
                        <a:pt x="1878" y="516"/>
                        <a:pt x="1907" y="498"/>
                        <a:pt x="1956" y="498"/>
                      </a:cubicBezTo>
                      <a:cubicBezTo>
                        <a:pt x="1956" y="393"/>
                        <a:pt x="1944" y="418"/>
                        <a:pt x="1990" y="329"/>
                      </a:cubicBezTo>
                      <a:cubicBezTo>
                        <a:pt x="2025" y="262"/>
                        <a:pt x="2031" y="206"/>
                        <a:pt x="2123" y="190"/>
                      </a:cubicBezTo>
                      <a:cubicBezTo>
                        <a:pt x="2162" y="183"/>
                        <a:pt x="2171" y="190"/>
                        <a:pt x="2192" y="211"/>
                      </a:cubicBezTo>
                      <a:cubicBezTo>
                        <a:pt x="2251" y="271"/>
                        <a:pt x="2325" y="422"/>
                        <a:pt x="2216" y="479"/>
                      </a:cubicBezTo>
                      <a:cubicBezTo>
                        <a:pt x="1964" y="611"/>
                        <a:pt x="2076" y="697"/>
                        <a:pt x="2021" y="783"/>
                      </a:cubicBezTo>
                      <a:cubicBezTo>
                        <a:pt x="1988" y="835"/>
                        <a:pt x="1988" y="782"/>
                        <a:pt x="1981" y="870"/>
                      </a:cubicBezTo>
                      <a:cubicBezTo>
                        <a:pt x="1975" y="942"/>
                        <a:pt x="1922" y="981"/>
                        <a:pt x="1922" y="1057"/>
                      </a:cubicBezTo>
                      <a:cubicBezTo>
                        <a:pt x="1922" y="1133"/>
                        <a:pt x="2037" y="1099"/>
                        <a:pt x="2109" y="1099"/>
                      </a:cubicBezTo>
                      <a:cubicBezTo>
                        <a:pt x="2195" y="1099"/>
                        <a:pt x="2292" y="1102"/>
                        <a:pt x="2372" y="1115"/>
                      </a:cubicBezTo>
                      <a:cubicBezTo>
                        <a:pt x="2401" y="1120"/>
                        <a:pt x="2417" y="1121"/>
                        <a:pt x="2441" y="1131"/>
                      </a:cubicBezTo>
                      <a:cubicBezTo>
                        <a:pt x="2459" y="1138"/>
                        <a:pt x="2474" y="1150"/>
                        <a:pt x="2491" y="1152"/>
                      </a:cubicBezTo>
                      <a:cubicBezTo>
                        <a:pt x="2518" y="1156"/>
                        <a:pt x="2511" y="1144"/>
                        <a:pt x="2555" y="1161"/>
                      </a:cubicBezTo>
                      <a:cubicBezTo>
                        <a:pt x="2583" y="1171"/>
                        <a:pt x="2583" y="1170"/>
                        <a:pt x="2615" y="1178"/>
                      </a:cubicBezTo>
                      <a:cubicBezTo>
                        <a:pt x="2657" y="1189"/>
                        <a:pt x="2675" y="1211"/>
                        <a:pt x="2700" y="1244"/>
                      </a:cubicBezTo>
                      <a:cubicBezTo>
                        <a:pt x="2728" y="1281"/>
                        <a:pt x="2748" y="1317"/>
                        <a:pt x="2752" y="1349"/>
                      </a:cubicBezTo>
                      <a:close/>
                      <a:moveTo>
                        <a:pt x="1592" y="998"/>
                      </a:moveTo>
                      <a:lnTo>
                        <a:pt x="1592" y="1049"/>
                      </a:lnTo>
                      <a:cubicBezTo>
                        <a:pt x="1548" y="1048"/>
                        <a:pt x="1508" y="1033"/>
                        <a:pt x="1508" y="989"/>
                      </a:cubicBezTo>
                      <a:cubicBezTo>
                        <a:pt x="1508" y="962"/>
                        <a:pt x="1526" y="969"/>
                        <a:pt x="1540" y="954"/>
                      </a:cubicBezTo>
                      <a:cubicBezTo>
                        <a:pt x="1554" y="939"/>
                        <a:pt x="1552" y="932"/>
                        <a:pt x="1558" y="905"/>
                      </a:cubicBezTo>
                      <a:cubicBezTo>
                        <a:pt x="1575" y="913"/>
                        <a:pt x="1589" y="917"/>
                        <a:pt x="1609" y="922"/>
                      </a:cubicBezTo>
                      <a:cubicBezTo>
                        <a:pt x="1602" y="952"/>
                        <a:pt x="1592" y="961"/>
                        <a:pt x="1592" y="998"/>
                      </a:cubicBezTo>
                      <a:close/>
                      <a:moveTo>
                        <a:pt x="1863" y="820"/>
                      </a:moveTo>
                      <a:cubicBezTo>
                        <a:pt x="1814" y="820"/>
                        <a:pt x="1798" y="815"/>
                        <a:pt x="1762" y="812"/>
                      </a:cubicBezTo>
                      <a:cubicBezTo>
                        <a:pt x="1764" y="719"/>
                        <a:pt x="1836" y="782"/>
                        <a:pt x="1838" y="693"/>
                      </a:cubicBezTo>
                      <a:cubicBezTo>
                        <a:pt x="1854" y="701"/>
                        <a:pt x="1883" y="708"/>
                        <a:pt x="1905" y="710"/>
                      </a:cubicBezTo>
                      <a:cubicBezTo>
                        <a:pt x="1902" y="756"/>
                        <a:pt x="1874" y="775"/>
                        <a:pt x="1863" y="82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  <p:sp>
              <p:nvSpPr>
                <p:cNvPr id="57" name="Freeform 36">
                  <a:extLst>
                    <a:ext uri="{FF2B5EF4-FFF2-40B4-BE49-F238E27FC236}">
                      <a16:creationId xmlns:a16="http://schemas.microsoft.com/office/drawing/2014/main" id="{B797EC66-3A22-4835-9342-499BF54073C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364179" y="5627708"/>
                  <a:ext cx="381123" cy="379187"/>
                </a:xfrm>
                <a:custGeom>
                  <a:avLst/>
                  <a:gdLst>
                    <a:gd name="T0" fmla="*/ 224 w 1353"/>
                    <a:gd name="T1" fmla="*/ 424 h 1330"/>
                    <a:gd name="T2" fmla="*/ 406 w 1353"/>
                    <a:gd name="T3" fmla="*/ 335 h 1330"/>
                    <a:gd name="T4" fmla="*/ 491 w 1353"/>
                    <a:gd name="T5" fmla="*/ 285 h 1330"/>
                    <a:gd name="T6" fmla="*/ 656 w 1353"/>
                    <a:gd name="T7" fmla="*/ 254 h 1330"/>
                    <a:gd name="T8" fmla="*/ 552 w 1353"/>
                    <a:gd name="T9" fmla="*/ 320 h 1330"/>
                    <a:gd name="T10" fmla="*/ 497 w 1353"/>
                    <a:gd name="T11" fmla="*/ 383 h 1330"/>
                    <a:gd name="T12" fmla="*/ 496 w 1353"/>
                    <a:gd name="T13" fmla="*/ 542 h 1330"/>
                    <a:gd name="T14" fmla="*/ 313 w 1353"/>
                    <a:gd name="T15" fmla="*/ 597 h 1330"/>
                    <a:gd name="T16" fmla="*/ 97 w 1353"/>
                    <a:gd name="T17" fmla="*/ 551 h 1330"/>
                    <a:gd name="T18" fmla="*/ 78 w 1353"/>
                    <a:gd name="T19" fmla="*/ 747 h 1330"/>
                    <a:gd name="T20" fmla="*/ 266 w 1353"/>
                    <a:gd name="T21" fmla="*/ 898 h 1330"/>
                    <a:gd name="T22" fmla="*/ 586 w 1353"/>
                    <a:gd name="T23" fmla="*/ 860 h 1330"/>
                    <a:gd name="T24" fmla="*/ 527 w 1353"/>
                    <a:gd name="T25" fmla="*/ 1006 h 1330"/>
                    <a:gd name="T26" fmla="*/ 269 w 1353"/>
                    <a:gd name="T27" fmla="*/ 1133 h 1330"/>
                    <a:gd name="T28" fmla="*/ 4 w 1353"/>
                    <a:gd name="T29" fmla="*/ 1127 h 1330"/>
                    <a:gd name="T30" fmla="*/ 92 w 1353"/>
                    <a:gd name="T31" fmla="*/ 1216 h 1330"/>
                    <a:gd name="T32" fmla="*/ 162 w 1353"/>
                    <a:gd name="T33" fmla="*/ 1239 h 1330"/>
                    <a:gd name="T34" fmla="*/ 191 w 1353"/>
                    <a:gd name="T35" fmla="*/ 1253 h 1330"/>
                    <a:gd name="T36" fmla="*/ 272 w 1353"/>
                    <a:gd name="T37" fmla="*/ 1273 h 1330"/>
                    <a:gd name="T38" fmla="*/ 373 w 1353"/>
                    <a:gd name="T39" fmla="*/ 1298 h 1330"/>
                    <a:gd name="T40" fmla="*/ 588 w 1353"/>
                    <a:gd name="T41" fmla="*/ 1330 h 1330"/>
                    <a:gd name="T42" fmla="*/ 701 w 1353"/>
                    <a:gd name="T43" fmla="*/ 1282 h 1330"/>
                    <a:gd name="T44" fmla="*/ 771 w 1353"/>
                    <a:gd name="T45" fmla="*/ 1175 h 1330"/>
                    <a:gd name="T46" fmla="*/ 848 w 1353"/>
                    <a:gd name="T47" fmla="*/ 980 h 1330"/>
                    <a:gd name="T48" fmla="*/ 867 w 1353"/>
                    <a:gd name="T49" fmla="*/ 906 h 1330"/>
                    <a:gd name="T50" fmla="*/ 1104 w 1353"/>
                    <a:gd name="T51" fmla="*/ 635 h 1330"/>
                    <a:gd name="T52" fmla="*/ 1236 w 1353"/>
                    <a:gd name="T53" fmla="*/ 650 h 1330"/>
                    <a:gd name="T54" fmla="*/ 1301 w 1353"/>
                    <a:gd name="T55" fmla="*/ 464 h 1330"/>
                    <a:gd name="T56" fmla="*/ 1045 w 1353"/>
                    <a:gd name="T57" fmla="*/ 348 h 1330"/>
                    <a:gd name="T58" fmla="*/ 801 w 1353"/>
                    <a:gd name="T59" fmla="*/ 426 h 1330"/>
                    <a:gd name="T60" fmla="*/ 789 w 1353"/>
                    <a:gd name="T61" fmla="*/ 328 h 1330"/>
                    <a:gd name="T62" fmla="*/ 865 w 1353"/>
                    <a:gd name="T63" fmla="*/ 278 h 1330"/>
                    <a:gd name="T64" fmla="*/ 928 w 1353"/>
                    <a:gd name="T65" fmla="*/ 222 h 1330"/>
                    <a:gd name="T66" fmla="*/ 910 w 1353"/>
                    <a:gd name="T67" fmla="*/ 51 h 1330"/>
                    <a:gd name="T68" fmla="*/ 791 w 1353"/>
                    <a:gd name="T69" fmla="*/ 0 h 1330"/>
                    <a:gd name="T70" fmla="*/ 537 w 1353"/>
                    <a:gd name="T71" fmla="*/ 51 h 1330"/>
                    <a:gd name="T72" fmla="*/ 290 w 1353"/>
                    <a:gd name="T73" fmla="*/ 177 h 1330"/>
                    <a:gd name="T74" fmla="*/ 192 w 1353"/>
                    <a:gd name="T75" fmla="*/ 332 h 1330"/>
                    <a:gd name="T76" fmla="*/ 224 w 1353"/>
                    <a:gd name="T77" fmla="*/ 424 h 13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</a:cxnLst>
                  <a:rect l="0" t="0" r="r" b="b"/>
                  <a:pathLst>
                    <a:path w="1353" h="1330">
                      <a:moveTo>
                        <a:pt x="224" y="424"/>
                      </a:moveTo>
                      <a:cubicBezTo>
                        <a:pt x="314" y="416"/>
                        <a:pt x="324" y="385"/>
                        <a:pt x="406" y="335"/>
                      </a:cubicBezTo>
                      <a:cubicBezTo>
                        <a:pt x="438" y="317"/>
                        <a:pt x="459" y="304"/>
                        <a:pt x="491" y="285"/>
                      </a:cubicBezTo>
                      <a:cubicBezTo>
                        <a:pt x="588" y="225"/>
                        <a:pt x="614" y="254"/>
                        <a:pt x="656" y="254"/>
                      </a:cubicBezTo>
                      <a:cubicBezTo>
                        <a:pt x="654" y="323"/>
                        <a:pt x="646" y="286"/>
                        <a:pt x="552" y="320"/>
                      </a:cubicBezTo>
                      <a:cubicBezTo>
                        <a:pt x="516" y="333"/>
                        <a:pt x="506" y="337"/>
                        <a:pt x="497" y="383"/>
                      </a:cubicBezTo>
                      <a:cubicBezTo>
                        <a:pt x="480" y="466"/>
                        <a:pt x="485" y="467"/>
                        <a:pt x="496" y="542"/>
                      </a:cubicBezTo>
                      <a:cubicBezTo>
                        <a:pt x="428" y="558"/>
                        <a:pt x="395" y="589"/>
                        <a:pt x="313" y="597"/>
                      </a:cubicBezTo>
                      <a:cubicBezTo>
                        <a:pt x="220" y="605"/>
                        <a:pt x="234" y="551"/>
                        <a:pt x="97" y="551"/>
                      </a:cubicBezTo>
                      <a:cubicBezTo>
                        <a:pt x="10" y="551"/>
                        <a:pt x="0" y="649"/>
                        <a:pt x="78" y="747"/>
                      </a:cubicBezTo>
                      <a:cubicBezTo>
                        <a:pt x="103" y="778"/>
                        <a:pt x="226" y="898"/>
                        <a:pt x="266" y="898"/>
                      </a:cubicBezTo>
                      <a:cubicBezTo>
                        <a:pt x="408" y="898"/>
                        <a:pt x="597" y="749"/>
                        <a:pt x="586" y="860"/>
                      </a:cubicBezTo>
                      <a:cubicBezTo>
                        <a:pt x="575" y="968"/>
                        <a:pt x="564" y="969"/>
                        <a:pt x="527" y="1006"/>
                      </a:cubicBezTo>
                      <a:cubicBezTo>
                        <a:pt x="470" y="1062"/>
                        <a:pt x="381" y="1175"/>
                        <a:pt x="269" y="1133"/>
                      </a:cubicBezTo>
                      <a:cubicBezTo>
                        <a:pt x="243" y="1123"/>
                        <a:pt x="4" y="963"/>
                        <a:pt x="4" y="1127"/>
                      </a:cubicBezTo>
                      <a:cubicBezTo>
                        <a:pt x="4" y="1179"/>
                        <a:pt x="51" y="1201"/>
                        <a:pt x="92" y="1216"/>
                      </a:cubicBezTo>
                      <a:cubicBezTo>
                        <a:pt x="120" y="1227"/>
                        <a:pt x="136" y="1227"/>
                        <a:pt x="162" y="1239"/>
                      </a:cubicBezTo>
                      <a:lnTo>
                        <a:pt x="191" y="1253"/>
                      </a:lnTo>
                      <a:cubicBezTo>
                        <a:pt x="223" y="1263"/>
                        <a:pt x="218" y="1253"/>
                        <a:pt x="272" y="1273"/>
                      </a:cubicBezTo>
                      <a:lnTo>
                        <a:pt x="373" y="1298"/>
                      </a:lnTo>
                      <a:cubicBezTo>
                        <a:pt x="489" y="1319"/>
                        <a:pt x="418" y="1330"/>
                        <a:pt x="588" y="1330"/>
                      </a:cubicBezTo>
                      <a:cubicBezTo>
                        <a:pt x="604" y="1330"/>
                        <a:pt x="684" y="1300"/>
                        <a:pt x="701" y="1282"/>
                      </a:cubicBezTo>
                      <a:cubicBezTo>
                        <a:pt x="743" y="1238"/>
                        <a:pt x="743" y="1231"/>
                        <a:pt x="771" y="1175"/>
                      </a:cubicBezTo>
                      <a:cubicBezTo>
                        <a:pt x="802" y="1114"/>
                        <a:pt x="832" y="1048"/>
                        <a:pt x="848" y="980"/>
                      </a:cubicBezTo>
                      <a:cubicBezTo>
                        <a:pt x="858" y="939"/>
                        <a:pt x="867" y="930"/>
                        <a:pt x="867" y="906"/>
                      </a:cubicBezTo>
                      <a:cubicBezTo>
                        <a:pt x="867" y="706"/>
                        <a:pt x="786" y="635"/>
                        <a:pt x="1104" y="635"/>
                      </a:cubicBezTo>
                      <a:cubicBezTo>
                        <a:pt x="1156" y="635"/>
                        <a:pt x="1200" y="656"/>
                        <a:pt x="1236" y="650"/>
                      </a:cubicBezTo>
                      <a:cubicBezTo>
                        <a:pt x="1353" y="628"/>
                        <a:pt x="1334" y="509"/>
                        <a:pt x="1301" y="464"/>
                      </a:cubicBezTo>
                      <a:cubicBezTo>
                        <a:pt x="1262" y="410"/>
                        <a:pt x="1126" y="348"/>
                        <a:pt x="1045" y="348"/>
                      </a:cubicBezTo>
                      <a:cubicBezTo>
                        <a:pt x="796" y="348"/>
                        <a:pt x="865" y="402"/>
                        <a:pt x="801" y="426"/>
                      </a:cubicBezTo>
                      <a:cubicBezTo>
                        <a:pt x="745" y="447"/>
                        <a:pt x="723" y="391"/>
                        <a:pt x="789" y="328"/>
                      </a:cubicBezTo>
                      <a:cubicBezTo>
                        <a:pt x="820" y="298"/>
                        <a:pt x="836" y="302"/>
                        <a:pt x="865" y="278"/>
                      </a:cubicBezTo>
                      <a:cubicBezTo>
                        <a:pt x="890" y="257"/>
                        <a:pt x="900" y="244"/>
                        <a:pt x="928" y="222"/>
                      </a:cubicBezTo>
                      <a:cubicBezTo>
                        <a:pt x="1010" y="158"/>
                        <a:pt x="975" y="91"/>
                        <a:pt x="910" y="51"/>
                      </a:cubicBezTo>
                      <a:lnTo>
                        <a:pt x="791" y="0"/>
                      </a:lnTo>
                      <a:lnTo>
                        <a:pt x="537" y="51"/>
                      </a:lnTo>
                      <a:cubicBezTo>
                        <a:pt x="477" y="68"/>
                        <a:pt x="325" y="151"/>
                        <a:pt x="290" y="177"/>
                      </a:cubicBezTo>
                      <a:cubicBezTo>
                        <a:pt x="241" y="214"/>
                        <a:pt x="196" y="269"/>
                        <a:pt x="192" y="332"/>
                      </a:cubicBezTo>
                      <a:cubicBezTo>
                        <a:pt x="190" y="364"/>
                        <a:pt x="212" y="401"/>
                        <a:pt x="224" y="42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</p:grpSp>
          <p:grpSp>
            <p:nvGrpSpPr>
              <p:cNvPr id="53" name="组合 52">
                <a:extLst>
                  <a:ext uri="{FF2B5EF4-FFF2-40B4-BE49-F238E27FC236}">
                    <a16:creationId xmlns:a16="http://schemas.microsoft.com/office/drawing/2014/main" id="{26C54CDC-D98F-437A-998B-D13D302973B8}"/>
                  </a:ext>
                </a:extLst>
              </p:cNvPr>
              <p:cNvGrpSpPr/>
              <p:nvPr/>
            </p:nvGrpSpPr>
            <p:grpSpPr>
              <a:xfrm>
                <a:off x="7088496" y="5329775"/>
                <a:ext cx="487527" cy="574585"/>
                <a:chOff x="7333022" y="5329775"/>
                <a:chExt cx="487527" cy="574585"/>
              </a:xfrm>
              <a:grpFill/>
            </p:grpSpPr>
            <p:sp>
              <p:nvSpPr>
                <p:cNvPr id="54" name="Freeform 35">
                  <a:extLst>
                    <a:ext uri="{FF2B5EF4-FFF2-40B4-BE49-F238E27FC236}">
                      <a16:creationId xmlns:a16="http://schemas.microsoft.com/office/drawing/2014/main" id="{82E97C74-41E7-4631-8058-EC7999E132A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33022" y="5329775"/>
                  <a:ext cx="487527" cy="574585"/>
                </a:xfrm>
                <a:custGeom>
                  <a:avLst/>
                  <a:gdLst>
                    <a:gd name="T0" fmla="*/ 730 w 1729"/>
                    <a:gd name="T1" fmla="*/ 127 h 2015"/>
                    <a:gd name="T2" fmla="*/ 750 w 1729"/>
                    <a:gd name="T3" fmla="*/ 200 h 2015"/>
                    <a:gd name="T4" fmla="*/ 772 w 1729"/>
                    <a:gd name="T5" fmla="*/ 627 h 2015"/>
                    <a:gd name="T6" fmla="*/ 771 w 1729"/>
                    <a:gd name="T7" fmla="*/ 718 h 2015"/>
                    <a:gd name="T8" fmla="*/ 341 w 1729"/>
                    <a:gd name="T9" fmla="*/ 914 h 2015"/>
                    <a:gd name="T10" fmla="*/ 162 w 1729"/>
                    <a:gd name="T11" fmla="*/ 813 h 2015"/>
                    <a:gd name="T12" fmla="*/ 80 w 1729"/>
                    <a:gd name="T13" fmla="*/ 806 h 2015"/>
                    <a:gd name="T14" fmla="*/ 10 w 1729"/>
                    <a:gd name="T15" fmla="*/ 1024 h 2015"/>
                    <a:gd name="T16" fmla="*/ 122 w 1729"/>
                    <a:gd name="T17" fmla="*/ 1208 h 2015"/>
                    <a:gd name="T18" fmla="*/ 569 w 1729"/>
                    <a:gd name="T19" fmla="*/ 1227 h 2015"/>
                    <a:gd name="T20" fmla="*/ 637 w 1729"/>
                    <a:gd name="T21" fmla="*/ 1193 h 2015"/>
                    <a:gd name="T22" fmla="*/ 395 w 1729"/>
                    <a:gd name="T23" fmla="*/ 1536 h 2015"/>
                    <a:gd name="T24" fmla="*/ 312 w 1729"/>
                    <a:gd name="T25" fmla="*/ 1597 h 2015"/>
                    <a:gd name="T26" fmla="*/ 263 w 1729"/>
                    <a:gd name="T27" fmla="*/ 1624 h 2015"/>
                    <a:gd name="T28" fmla="*/ 61 w 1729"/>
                    <a:gd name="T29" fmla="*/ 1795 h 2015"/>
                    <a:gd name="T30" fmla="*/ 256 w 1729"/>
                    <a:gd name="T31" fmla="*/ 2015 h 2015"/>
                    <a:gd name="T32" fmla="*/ 438 w 1729"/>
                    <a:gd name="T33" fmla="*/ 1986 h 2015"/>
                    <a:gd name="T34" fmla="*/ 560 w 1729"/>
                    <a:gd name="T35" fmla="*/ 1938 h 2015"/>
                    <a:gd name="T36" fmla="*/ 609 w 1729"/>
                    <a:gd name="T37" fmla="*/ 1903 h 2015"/>
                    <a:gd name="T38" fmla="*/ 667 w 1729"/>
                    <a:gd name="T39" fmla="*/ 1876 h 2015"/>
                    <a:gd name="T40" fmla="*/ 822 w 1729"/>
                    <a:gd name="T41" fmla="*/ 1692 h 2015"/>
                    <a:gd name="T42" fmla="*/ 891 w 1729"/>
                    <a:gd name="T43" fmla="*/ 1591 h 2015"/>
                    <a:gd name="T44" fmla="*/ 1006 w 1729"/>
                    <a:gd name="T45" fmla="*/ 1360 h 2015"/>
                    <a:gd name="T46" fmla="*/ 1037 w 1729"/>
                    <a:gd name="T47" fmla="*/ 1306 h 2015"/>
                    <a:gd name="T48" fmla="*/ 1132 w 1729"/>
                    <a:gd name="T49" fmla="*/ 1063 h 2015"/>
                    <a:gd name="T50" fmla="*/ 1155 w 1729"/>
                    <a:gd name="T51" fmla="*/ 1001 h 2015"/>
                    <a:gd name="T52" fmla="*/ 1236 w 1729"/>
                    <a:gd name="T53" fmla="*/ 912 h 2015"/>
                    <a:gd name="T54" fmla="*/ 1729 w 1729"/>
                    <a:gd name="T55" fmla="*/ 694 h 2015"/>
                    <a:gd name="T56" fmla="*/ 1378 w 1729"/>
                    <a:gd name="T57" fmla="*/ 564 h 2015"/>
                    <a:gd name="T58" fmla="*/ 1187 w 1729"/>
                    <a:gd name="T59" fmla="*/ 575 h 2015"/>
                    <a:gd name="T60" fmla="*/ 1151 w 1729"/>
                    <a:gd name="T61" fmla="*/ 247 h 2015"/>
                    <a:gd name="T62" fmla="*/ 978 w 1729"/>
                    <a:gd name="T63" fmla="*/ 65 h 2015"/>
                    <a:gd name="T64" fmla="*/ 857 w 1729"/>
                    <a:gd name="T65" fmla="*/ 0 h 2015"/>
                    <a:gd name="T66" fmla="*/ 767 w 1729"/>
                    <a:gd name="T67" fmla="*/ 36 h 2015"/>
                    <a:gd name="T68" fmla="*/ 730 w 1729"/>
                    <a:gd name="T69" fmla="*/ 127 h 20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1729" h="2015">
                      <a:moveTo>
                        <a:pt x="730" y="127"/>
                      </a:moveTo>
                      <a:cubicBezTo>
                        <a:pt x="730" y="151"/>
                        <a:pt x="742" y="175"/>
                        <a:pt x="750" y="200"/>
                      </a:cubicBezTo>
                      <a:cubicBezTo>
                        <a:pt x="790" y="330"/>
                        <a:pt x="783" y="495"/>
                        <a:pt x="772" y="627"/>
                      </a:cubicBezTo>
                      <a:cubicBezTo>
                        <a:pt x="770" y="654"/>
                        <a:pt x="775" y="693"/>
                        <a:pt x="771" y="718"/>
                      </a:cubicBezTo>
                      <a:cubicBezTo>
                        <a:pt x="751" y="835"/>
                        <a:pt x="454" y="939"/>
                        <a:pt x="341" y="914"/>
                      </a:cubicBezTo>
                      <a:cubicBezTo>
                        <a:pt x="234" y="890"/>
                        <a:pt x="244" y="821"/>
                        <a:pt x="162" y="813"/>
                      </a:cubicBezTo>
                      <a:cubicBezTo>
                        <a:pt x="144" y="811"/>
                        <a:pt x="86" y="804"/>
                        <a:pt x="80" y="806"/>
                      </a:cubicBezTo>
                      <a:cubicBezTo>
                        <a:pt x="0" y="824"/>
                        <a:pt x="10" y="958"/>
                        <a:pt x="10" y="1024"/>
                      </a:cubicBezTo>
                      <a:cubicBezTo>
                        <a:pt x="10" y="1052"/>
                        <a:pt x="72" y="1166"/>
                        <a:pt x="122" y="1208"/>
                      </a:cubicBezTo>
                      <a:cubicBezTo>
                        <a:pt x="256" y="1320"/>
                        <a:pt x="426" y="1342"/>
                        <a:pt x="569" y="1227"/>
                      </a:cubicBezTo>
                      <a:cubicBezTo>
                        <a:pt x="598" y="1204"/>
                        <a:pt x="591" y="1194"/>
                        <a:pt x="637" y="1193"/>
                      </a:cubicBezTo>
                      <a:cubicBezTo>
                        <a:pt x="630" y="1276"/>
                        <a:pt x="466" y="1480"/>
                        <a:pt x="395" y="1536"/>
                      </a:cubicBezTo>
                      <a:cubicBezTo>
                        <a:pt x="361" y="1562"/>
                        <a:pt x="354" y="1575"/>
                        <a:pt x="312" y="1597"/>
                      </a:cubicBezTo>
                      <a:cubicBezTo>
                        <a:pt x="291" y="1608"/>
                        <a:pt x="281" y="1612"/>
                        <a:pt x="263" y="1624"/>
                      </a:cubicBezTo>
                      <a:cubicBezTo>
                        <a:pt x="164" y="1684"/>
                        <a:pt x="61" y="1608"/>
                        <a:pt x="61" y="1795"/>
                      </a:cubicBezTo>
                      <a:cubicBezTo>
                        <a:pt x="61" y="1902"/>
                        <a:pt x="158" y="2015"/>
                        <a:pt x="256" y="2015"/>
                      </a:cubicBezTo>
                      <a:cubicBezTo>
                        <a:pt x="397" y="2015"/>
                        <a:pt x="317" y="2003"/>
                        <a:pt x="438" y="1986"/>
                      </a:cubicBezTo>
                      <a:lnTo>
                        <a:pt x="560" y="1938"/>
                      </a:lnTo>
                      <a:cubicBezTo>
                        <a:pt x="578" y="1927"/>
                        <a:pt x="588" y="1915"/>
                        <a:pt x="609" y="1903"/>
                      </a:cubicBezTo>
                      <a:cubicBezTo>
                        <a:pt x="633" y="1888"/>
                        <a:pt x="645" y="1890"/>
                        <a:pt x="667" y="1876"/>
                      </a:cubicBezTo>
                      <a:cubicBezTo>
                        <a:pt x="738" y="1831"/>
                        <a:pt x="790" y="1735"/>
                        <a:pt x="822" y="1692"/>
                      </a:cubicBezTo>
                      <a:cubicBezTo>
                        <a:pt x="851" y="1652"/>
                        <a:pt x="867" y="1640"/>
                        <a:pt x="891" y="1591"/>
                      </a:cubicBezTo>
                      <a:cubicBezTo>
                        <a:pt x="929" y="1514"/>
                        <a:pt x="966" y="1439"/>
                        <a:pt x="1006" y="1360"/>
                      </a:cubicBezTo>
                      <a:cubicBezTo>
                        <a:pt x="1019" y="1335"/>
                        <a:pt x="1026" y="1328"/>
                        <a:pt x="1037" y="1306"/>
                      </a:cubicBezTo>
                      <a:cubicBezTo>
                        <a:pt x="1073" y="1230"/>
                        <a:pt x="1111" y="1145"/>
                        <a:pt x="1132" y="1063"/>
                      </a:cubicBezTo>
                      <a:cubicBezTo>
                        <a:pt x="1144" y="1016"/>
                        <a:pt x="1135" y="1039"/>
                        <a:pt x="1155" y="1001"/>
                      </a:cubicBezTo>
                      <a:cubicBezTo>
                        <a:pt x="1178" y="959"/>
                        <a:pt x="1194" y="935"/>
                        <a:pt x="1236" y="912"/>
                      </a:cubicBezTo>
                      <a:cubicBezTo>
                        <a:pt x="1404" y="823"/>
                        <a:pt x="1729" y="909"/>
                        <a:pt x="1729" y="694"/>
                      </a:cubicBezTo>
                      <a:cubicBezTo>
                        <a:pt x="1729" y="591"/>
                        <a:pt x="1501" y="532"/>
                        <a:pt x="1378" y="564"/>
                      </a:cubicBezTo>
                      <a:cubicBezTo>
                        <a:pt x="1356" y="570"/>
                        <a:pt x="1187" y="640"/>
                        <a:pt x="1187" y="575"/>
                      </a:cubicBezTo>
                      <a:cubicBezTo>
                        <a:pt x="1187" y="414"/>
                        <a:pt x="1289" y="383"/>
                        <a:pt x="1151" y="247"/>
                      </a:cubicBezTo>
                      <a:cubicBezTo>
                        <a:pt x="1090" y="188"/>
                        <a:pt x="1075" y="147"/>
                        <a:pt x="978" y="65"/>
                      </a:cubicBezTo>
                      <a:cubicBezTo>
                        <a:pt x="941" y="34"/>
                        <a:pt x="921" y="0"/>
                        <a:pt x="857" y="0"/>
                      </a:cubicBezTo>
                      <a:cubicBezTo>
                        <a:pt x="817" y="0"/>
                        <a:pt x="786" y="12"/>
                        <a:pt x="767" y="36"/>
                      </a:cubicBezTo>
                      <a:cubicBezTo>
                        <a:pt x="751" y="56"/>
                        <a:pt x="730" y="95"/>
                        <a:pt x="730" y="12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  <p:sp>
              <p:nvSpPr>
                <p:cNvPr id="55" name="Freeform 37">
                  <a:extLst>
                    <a:ext uri="{FF2B5EF4-FFF2-40B4-BE49-F238E27FC236}">
                      <a16:creationId xmlns:a16="http://schemas.microsoft.com/office/drawing/2014/main" id="{35D77AF3-E449-4B21-9CA1-868CF8C0571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54170" y="5739916"/>
                  <a:ext cx="154770" cy="147032"/>
                </a:xfrm>
                <a:custGeom>
                  <a:avLst/>
                  <a:gdLst>
                    <a:gd name="T0" fmla="*/ 363 w 550"/>
                    <a:gd name="T1" fmla="*/ 516 h 516"/>
                    <a:gd name="T2" fmla="*/ 524 w 550"/>
                    <a:gd name="T3" fmla="*/ 262 h 516"/>
                    <a:gd name="T4" fmla="*/ 450 w 550"/>
                    <a:gd name="T5" fmla="*/ 176 h 516"/>
                    <a:gd name="T6" fmla="*/ 67 w 550"/>
                    <a:gd name="T7" fmla="*/ 0 h 516"/>
                    <a:gd name="T8" fmla="*/ 20 w 550"/>
                    <a:gd name="T9" fmla="*/ 157 h 516"/>
                    <a:gd name="T10" fmla="*/ 63 w 550"/>
                    <a:gd name="T11" fmla="*/ 233 h 516"/>
                    <a:gd name="T12" fmla="*/ 99 w 550"/>
                    <a:gd name="T13" fmla="*/ 315 h 516"/>
                    <a:gd name="T14" fmla="*/ 363 w 550"/>
                    <a:gd name="T15" fmla="*/ 516 h 5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550" h="516">
                      <a:moveTo>
                        <a:pt x="363" y="516"/>
                      </a:moveTo>
                      <a:cubicBezTo>
                        <a:pt x="550" y="516"/>
                        <a:pt x="524" y="376"/>
                        <a:pt x="524" y="262"/>
                      </a:cubicBezTo>
                      <a:cubicBezTo>
                        <a:pt x="524" y="246"/>
                        <a:pt x="491" y="223"/>
                        <a:pt x="450" y="176"/>
                      </a:cubicBezTo>
                      <a:cubicBezTo>
                        <a:pt x="343" y="53"/>
                        <a:pt x="249" y="0"/>
                        <a:pt x="67" y="0"/>
                      </a:cubicBezTo>
                      <a:cubicBezTo>
                        <a:pt x="9" y="0"/>
                        <a:pt x="0" y="107"/>
                        <a:pt x="20" y="157"/>
                      </a:cubicBezTo>
                      <a:cubicBezTo>
                        <a:pt x="30" y="183"/>
                        <a:pt x="49" y="206"/>
                        <a:pt x="63" y="233"/>
                      </a:cubicBezTo>
                      <a:cubicBezTo>
                        <a:pt x="78" y="263"/>
                        <a:pt x="82" y="288"/>
                        <a:pt x="99" y="315"/>
                      </a:cubicBezTo>
                      <a:cubicBezTo>
                        <a:pt x="138" y="380"/>
                        <a:pt x="276" y="516"/>
                        <a:pt x="363" y="51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</p:grpSp>
        </p:grpSp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id="{C98AA2C6-D270-4A71-AB67-6F091DD68CD3}"/>
                </a:ext>
              </a:extLst>
            </p:cNvPr>
            <p:cNvGrpSpPr/>
            <p:nvPr/>
          </p:nvGrpSpPr>
          <p:grpSpPr>
            <a:xfrm>
              <a:off x="335077" y="270942"/>
              <a:ext cx="421971" cy="417136"/>
              <a:chOff x="4065588" y="1646238"/>
              <a:chExt cx="969963" cy="958850"/>
            </a:xfrm>
            <a:grpFill/>
          </p:grpSpPr>
          <p:sp>
            <p:nvSpPr>
              <p:cNvPr id="22" name="Freeform 5">
                <a:extLst>
                  <a:ext uri="{FF2B5EF4-FFF2-40B4-BE49-F238E27FC236}">
                    <a16:creationId xmlns:a16="http://schemas.microsoft.com/office/drawing/2014/main" id="{16E90EDD-A778-4C62-ADBF-3B1721E74B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8338" y="1900238"/>
                <a:ext cx="134938" cy="63500"/>
              </a:xfrm>
              <a:custGeom>
                <a:avLst/>
                <a:gdLst>
                  <a:gd name="T0" fmla="*/ 0 w 584"/>
                  <a:gd name="T1" fmla="*/ 272 h 272"/>
                  <a:gd name="T2" fmla="*/ 122 w 584"/>
                  <a:gd name="T3" fmla="*/ 233 h 272"/>
                  <a:gd name="T4" fmla="*/ 584 w 584"/>
                  <a:gd name="T5" fmla="*/ 272 h 272"/>
                  <a:gd name="T6" fmla="*/ 471 w 584"/>
                  <a:gd name="T7" fmla="*/ 123 h 272"/>
                  <a:gd name="T8" fmla="*/ 116 w 584"/>
                  <a:gd name="T9" fmla="*/ 134 h 272"/>
                  <a:gd name="T10" fmla="*/ 0 w 584"/>
                  <a:gd name="T11" fmla="*/ 272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84" h="272">
                    <a:moveTo>
                      <a:pt x="0" y="272"/>
                    </a:moveTo>
                    <a:lnTo>
                      <a:pt x="122" y="233"/>
                    </a:lnTo>
                    <a:cubicBezTo>
                      <a:pt x="349" y="156"/>
                      <a:pt x="436" y="269"/>
                      <a:pt x="584" y="272"/>
                    </a:cubicBezTo>
                    <a:cubicBezTo>
                      <a:pt x="584" y="179"/>
                      <a:pt x="535" y="154"/>
                      <a:pt x="471" y="123"/>
                    </a:cubicBezTo>
                    <a:cubicBezTo>
                      <a:pt x="224" y="0"/>
                      <a:pt x="315" y="35"/>
                      <a:pt x="116" y="134"/>
                    </a:cubicBezTo>
                    <a:cubicBezTo>
                      <a:pt x="51" y="166"/>
                      <a:pt x="7" y="183"/>
                      <a:pt x="0" y="2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3" name="Freeform 6">
                <a:extLst>
                  <a:ext uri="{FF2B5EF4-FFF2-40B4-BE49-F238E27FC236}">
                    <a16:creationId xmlns:a16="http://schemas.microsoft.com/office/drawing/2014/main" id="{AE3BE8D0-AFA9-4E60-8DFC-A973DFC2E6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3250" y="2001838"/>
                <a:ext cx="39688" cy="90488"/>
              </a:xfrm>
              <a:custGeom>
                <a:avLst/>
                <a:gdLst>
                  <a:gd name="T0" fmla="*/ 0 w 169"/>
                  <a:gd name="T1" fmla="*/ 389 h 389"/>
                  <a:gd name="T2" fmla="*/ 76 w 169"/>
                  <a:gd name="T3" fmla="*/ 330 h 389"/>
                  <a:gd name="T4" fmla="*/ 169 w 169"/>
                  <a:gd name="T5" fmla="*/ 279 h 389"/>
                  <a:gd name="T6" fmla="*/ 169 w 169"/>
                  <a:gd name="T7" fmla="*/ 0 h 389"/>
                  <a:gd name="T8" fmla="*/ 34 w 169"/>
                  <a:gd name="T9" fmla="*/ 145 h 389"/>
                  <a:gd name="T10" fmla="*/ 0 w 169"/>
                  <a:gd name="T11" fmla="*/ 389 h 3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9" h="389">
                    <a:moveTo>
                      <a:pt x="0" y="389"/>
                    </a:moveTo>
                    <a:cubicBezTo>
                      <a:pt x="36" y="380"/>
                      <a:pt x="47" y="348"/>
                      <a:pt x="76" y="330"/>
                    </a:cubicBezTo>
                    <a:cubicBezTo>
                      <a:pt x="107" y="311"/>
                      <a:pt x="137" y="301"/>
                      <a:pt x="169" y="279"/>
                    </a:cubicBezTo>
                    <a:lnTo>
                      <a:pt x="169" y="0"/>
                    </a:lnTo>
                    <a:cubicBezTo>
                      <a:pt x="103" y="5"/>
                      <a:pt x="54" y="92"/>
                      <a:pt x="34" y="145"/>
                    </a:cubicBezTo>
                    <a:cubicBezTo>
                      <a:pt x="9" y="216"/>
                      <a:pt x="0" y="294"/>
                      <a:pt x="0" y="38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4" name="Freeform 7">
                <a:extLst>
                  <a:ext uri="{FF2B5EF4-FFF2-40B4-BE49-F238E27FC236}">
                    <a16:creationId xmlns:a16="http://schemas.microsoft.com/office/drawing/2014/main" id="{DC38C2DA-C366-4C55-883D-8E2E784662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37088" y="2001838"/>
                <a:ext cx="41275" cy="88900"/>
              </a:xfrm>
              <a:custGeom>
                <a:avLst/>
                <a:gdLst>
                  <a:gd name="T0" fmla="*/ 0 w 178"/>
                  <a:gd name="T1" fmla="*/ 279 h 381"/>
                  <a:gd name="T2" fmla="*/ 178 w 178"/>
                  <a:gd name="T3" fmla="*/ 381 h 381"/>
                  <a:gd name="T4" fmla="*/ 17 w 178"/>
                  <a:gd name="T5" fmla="*/ 0 h 381"/>
                  <a:gd name="T6" fmla="*/ 0 w 178"/>
                  <a:gd name="T7" fmla="*/ 279 h 3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78" h="381">
                    <a:moveTo>
                      <a:pt x="0" y="279"/>
                    </a:moveTo>
                    <a:cubicBezTo>
                      <a:pt x="51" y="306"/>
                      <a:pt x="127" y="369"/>
                      <a:pt x="178" y="381"/>
                    </a:cubicBezTo>
                    <a:cubicBezTo>
                      <a:pt x="178" y="237"/>
                      <a:pt x="125" y="25"/>
                      <a:pt x="17" y="0"/>
                    </a:cubicBezTo>
                    <a:lnTo>
                      <a:pt x="0" y="279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5" name="Freeform 8">
                <a:extLst>
                  <a:ext uri="{FF2B5EF4-FFF2-40B4-BE49-F238E27FC236}">
                    <a16:creationId xmlns:a16="http://schemas.microsoft.com/office/drawing/2014/main" id="{300BFB5D-E8D0-4236-824B-88FA1BC7F5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7713" y="2289176"/>
                <a:ext cx="12700" cy="46038"/>
              </a:xfrm>
              <a:custGeom>
                <a:avLst/>
                <a:gdLst>
                  <a:gd name="T0" fmla="*/ 0 w 54"/>
                  <a:gd name="T1" fmla="*/ 192 h 192"/>
                  <a:gd name="T2" fmla="*/ 47 w 54"/>
                  <a:gd name="T3" fmla="*/ 116 h 192"/>
                  <a:gd name="T4" fmla="*/ 53 w 54"/>
                  <a:gd name="T5" fmla="*/ 0 h 192"/>
                  <a:gd name="T6" fmla="*/ 2 w 54"/>
                  <a:gd name="T7" fmla="*/ 22 h 192"/>
                  <a:gd name="T8" fmla="*/ 0 w 54"/>
                  <a:gd name="T9" fmla="*/ 192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192">
                    <a:moveTo>
                      <a:pt x="0" y="192"/>
                    </a:moveTo>
                    <a:cubicBezTo>
                      <a:pt x="37" y="174"/>
                      <a:pt x="40" y="164"/>
                      <a:pt x="47" y="116"/>
                    </a:cubicBezTo>
                    <a:cubicBezTo>
                      <a:pt x="53" y="75"/>
                      <a:pt x="54" y="46"/>
                      <a:pt x="53" y="0"/>
                    </a:cubicBezTo>
                    <a:lnTo>
                      <a:pt x="2" y="22"/>
                    </a:lnTo>
                    <a:lnTo>
                      <a:pt x="0" y="19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6" name="Freeform 9">
                <a:extLst>
                  <a:ext uri="{FF2B5EF4-FFF2-40B4-BE49-F238E27FC236}">
                    <a16:creationId xmlns:a16="http://schemas.microsoft.com/office/drawing/2014/main" id="{4486A235-BB0D-4A5F-9705-210AF67EEA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1363" y="2193926"/>
                <a:ext cx="20638" cy="17463"/>
              </a:xfrm>
              <a:custGeom>
                <a:avLst/>
                <a:gdLst>
                  <a:gd name="T0" fmla="*/ 0 w 84"/>
                  <a:gd name="T1" fmla="*/ 75 h 75"/>
                  <a:gd name="T2" fmla="*/ 84 w 84"/>
                  <a:gd name="T3" fmla="*/ 69 h 75"/>
                  <a:gd name="T4" fmla="*/ 0 w 84"/>
                  <a:gd name="T5" fmla="*/ 75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4" h="75">
                    <a:moveTo>
                      <a:pt x="0" y="75"/>
                    </a:moveTo>
                    <a:lnTo>
                      <a:pt x="84" y="69"/>
                    </a:lnTo>
                    <a:cubicBezTo>
                      <a:pt x="56" y="13"/>
                      <a:pt x="15" y="0"/>
                      <a:pt x="0" y="7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7" name="Freeform 10">
                <a:extLst>
                  <a:ext uri="{FF2B5EF4-FFF2-40B4-BE49-F238E27FC236}">
                    <a16:creationId xmlns:a16="http://schemas.microsoft.com/office/drawing/2014/main" id="{65F878D7-CC85-4B6E-9D5B-6594450676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6750" y="1973263"/>
                <a:ext cx="146050" cy="93663"/>
              </a:xfrm>
              <a:custGeom>
                <a:avLst/>
                <a:gdLst>
                  <a:gd name="T0" fmla="*/ 0 w 631"/>
                  <a:gd name="T1" fmla="*/ 75 h 403"/>
                  <a:gd name="T2" fmla="*/ 0 w 631"/>
                  <a:gd name="T3" fmla="*/ 372 h 403"/>
                  <a:gd name="T4" fmla="*/ 330 w 631"/>
                  <a:gd name="T5" fmla="*/ 329 h 403"/>
                  <a:gd name="T6" fmla="*/ 592 w 631"/>
                  <a:gd name="T7" fmla="*/ 338 h 403"/>
                  <a:gd name="T8" fmla="*/ 469 w 631"/>
                  <a:gd name="T9" fmla="*/ 29 h 403"/>
                  <a:gd name="T10" fmla="*/ 65 w 631"/>
                  <a:gd name="T11" fmla="*/ 47 h 403"/>
                  <a:gd name="T12" fmla="*/ 0 w 631"/>
                  <a:gd name="T13" fmla="*/ 75 h 4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31" h="403">
                    <a:moveTo>
                      <a:pt x="0" y="75"/>
                    </a:moveTo>
                    <a:lnTo>
                      <a:pt x="0" y="372"/>
                    </a:lnTo>
                    <a:cubicBezTo>
                      <a:pt x="68" y="372"/>
                      <a:pt x="180" y="329"/>
                      <a:pt x="330" y="329"/>
                    </a:cubicBezTo>
                    <a:cubicBezTo>
                      <a:pt x="435" y="329"/>
                      <a:pt x="592" y="403"/>
                      <a:pt x="592" y="338"/>
                    </a:cubicBezTo>
                    <a:cubicBezTo>
                      <a:pt x="592" y="31"/>
                      <a:pt x="631" y="64"/>
                      <a:pt x="469" y="29"/>
                    </a:cubicBezTo>
                    <a:cubicBezTo>
                      <a:pt x="360" y="6"/>
                      <a:pt x="174" y="0"/>
                      <a:pt x="65" y="47"/>
                    </a:cubicBezTo>
                    <a:cubicBezTo>
                      <a:pt x="37" y="59"/>
                      <a:pt x="29" y="68"/>
                      <a:pt x="0" y="7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8" name="Freeform 11">
                <a:extLst>
                  <a:ext uri="{FF2B5EF4-FFF2-40B4-BE49-F238E27FC236}">
                    <a16:creationId xmlns:a16="http://schemas.microsoft.com/office/drawing/2014/main" id="{72C3AFF9-8F7D-47CD-A05D-EDD28DA519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86275" y="2066926"/>
                <a:ext cx="120650" cy="60325"/>
              </a:xfrm>
              <a:custGeom>
                <a:avLst/>
                <a:gdLst>
                  <a:gd name="T0" fmla="*/ 0 w 525"/>
                  <a:gd name="T1" fmla="*/ 80 h 257"/>
                  <a:gd name="T2" fmla="*/ 262 w 525"/>
                  <a:gd name="T3" fmla="*/ 257 h 257"/>
                  <a:gd name="T4" fmla="*/ 525 w 525"/>
                  <a:gd name="T5" fmla="*/ 54 h 257"/>
                  <a:gd name="T6" fmla="*/ 120 w 525"/>
                  <a:gd name="T7" fmla="*/ 30 h 257"/>
                  <a:gd name="T8" fmla="*/ 0 w 525"/>
                  <a:gd name="T9" fmla="*/ 80 h 2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5" h="257">
                    <a:moveTo>
                      <a:pt x="0" y="80"/>
                    </a:moveTo>
                    <a:cubicBezTo>
                      <a:pt x="12" y="126"/>
                      <a:pt x="165" y="257"/>
                      <a:pt x="262" y="257"/>
                    </a:cubicBezTo>
                    <a:cubicBezTo>
                      <a:pt x="350" y="257"/>
                      <a:pt x="482" y="136"/>
                      <a:pt x="525" y="54"/>
                    </a:cubicBezTo>
                    <a:cubicBezTo>
                      <a:pt x="440" y="13"/>
                      <a:pt x="241" y="0"/>
                      <a:pt x="120" y="30"/>
                    </a:cubicBezTo>
                    <a:cubicBezTo>
                      <a:pt x="69" y="43"/>
                      <a:pt x="42" y="57"/>
                      <a:pt x="0" y="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9" name="Freeform 12">
                <a:extLst>
                  <a:ext uri="{FF2B5EF4-FFF2-40B4-BE49-F238E27FC236}">
                    <a16:creationId xmlns:a16="http://schemas.microsoft.com/office/drawing/2014/main" id="{FEF59ECA-F28E-49C4-B7FD-5535272075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29100" y="1758951"/>
                <a:ext cx="622300" cy="609600"/>
              </a:xfrm>
              <a:custGeom>
                <a:avLst/>
                <a:gdLst>
                  <a:gd name="T0" fmla="*/ 532 w 2683"/>
                  <a:gd name="T1" fmla="*/ 2604 h 2604"/>
                  <a:gd name="T2" fmla="*/ 693 w 2683"/>
                  <a:gd name="T3" fmla="*/ 2071 h 2604"/>
                  <a:gd name="T4" fmla="*/ 775 w 2683"/>
                  <a:gd name="T5" fmla="*/ 1111 h 2604"/>
                  <a:gd name="T6" fmla="*/ 945 w 2683"/>
                  <a:gd name="T7" fmla="*/ 935 h 2604"/>
                  <a:gd name="T8" fmla="*/ 1062 w 2683"/>
                  <a:gd name="T9" fmla="*/ 704 h 2604"/>
                  <a:gd name="T10" fmla="*/ 1320 w 2683"/>
                  <a:gd name="T11" fmla="*/ 606 h 2604"/>
                  <a:gd name="T12" fmla="*/ 1320 w 2683"/>
                  <a:gd name="T13" fmla="*/ 589 h 2604"/>
                  <a:gd name="T14" fmla="*/ 1131 w 2683"/>
                  <a:gd name="T15" fmla="*/ 523 h 2604"/>
                  <a:gd name="T16" fmla="*/ 1015 w 2683"/>
                  <a:gd name="T17" fmla="*/ 344 h 2604"/>
                  <a:gd name="T18" fmla="*/ 1286 w 2683"/>
                  <a:gd name="T19" fmla="*/ 513 h 2604"/>
                  <a:gd name="T20" fmla="*/ 1316 w 2683"/>
                  <a:gd name="T21" fmla="*/ 408 h 2604"/>
                  <a:gd name="T22" fmla="*/ 1320 w 2683"/>
                  <a:gd name="T23" fmla="*/ 268 h 2604"/>
                  <a:gd name="T24" fmla="*/ 1362 w 2683"/>
                  <a:gd name="T25" fmla="*/ 259 h 2604"/>
                  <a:gd name="T26" fmla="*/ 1413 w 2683"/>
                  <a:gd name="T27" fmla="*/ 276 h 2604"/>
                  <a:gd name="T28" fmla="*/ 1420 w 2683"/>
                  <a:gd name="T29" fmla="*/ 430 h 2604"/>
                  <a:gd name="T30" fmla="*/ 1490 w 2683"/>
                  <a:gd name="T31" fmla="*/ 498 h 2604"/>
                  <a:gd name="T32" fmla="*/ 1675 w 2683"/>
                  <a:gd name="T33" fmla="*/ 344 h 2604"/>
                  <a:gd name="T34" fmla="*/ 1717 w 2683"/>
                  <a:gd name="T35" fmla="*/ 352 h 2604"/>
                  <a:gd name="T36" fmla="*/ 1631 w 2683"/>
                  <a:gd name="T37" fmla="*/ 503 h 2604"/>
                  <a:gd name="T38" fmla="*/ 1500 w 2683"/>
                  <a:gd name="T39" fmla="*/ 558 h 2604"/>
                  <a:gd name="T40" fmla="*/ 1447 w 2683"/>
                  <a:gd name="T41" fmla="*/ 572 h 2604"/>
                  <a:gd name="T42" fmla="*/ 1734 w 2683"/>
                  <a:gd name="T43" fmla="*/ 793 h 2604"/>
                  <a:gd name="T44" fmla="*/ 1788 w 2683"/>
                  <a:gd name="T45" fmla="*/ 916 h 2604"/>
                  <a:gd name="T46" fmla="*/ 1958 w 2683"/>
                  <a:gd name="T47" fmla="*/ 1094 h 2604"/>
                  <a:gd name="T48" fmla="*/ 2022 w 2683"/>
                  <a:gd name="T49" fmla="*/ 1377 h 2604"/>
                  <a:gd name="T50" fmla="*/ 2031 w 2683"/>
                  <a:gd name="T51" fmla="*/ 1538 h 2604"/>
                  <a:gd name="T52" fmla="*/ 2031 w 2683"/>
                  <a:gd name="T53" fmla="*/ 1969 h 2604"/>
                  <a:gd name="T54" fmla="*/ 2200 w 2683"/>
                  <a:gd name="T55" fmla="*/ 2587 h 2604"/>
                  <a:gd name="T56" fmla="*/ 2683 w 2683"/>
                  <a:gd name="T57" fmla="*/ 1597 h 2604"/>
                  <a:gd name="T58" fmla="*/ 2559 w 2683"/>
                  <a:gd name="T59" fmla="*/ 1018 h 2604"/>
                  <a:gd name="T60" fmla="*/ 2439 w 2683"/>
                  <a:gd name="T61" fmla="*/ 816 h 2604"/>
                  <a:gd name="T62" fmla="*/ 2329 w 2683"/>
                  <a:gd name="T63" fmla="*/ 680 h 2604"/>
                  <a:gd name="T64" fmla="*/ 2291 w 2683"/>
                  <a:gd name="T65" fmla="*/ 634 h 2604"/>
                  <a:gd name="T66" fmla="*/ 1909 w 2683"/>
                  <a:gd name="T67" fmla="*/ 363 h 2604"/>
                  <a:gd name="T68" fmla="*/ 51 w 2683"/>
                  <a:gd name="T69" fmla="*/ 1318 h 2604"/>
                  <a:gd name="T70" fmla="*/ 34 w 2683"/>
                  <a:gd name="T71" fmla="*/ 1429 h 2604"/>
                  <a:gd name="T72" fmla="*/ 273 w 2683"/>
                  <a:gd name="T73" fmla="*/ 2339 h 2604"/>
                  <a:gd name="T74" fmla="*/ 359 w 2683"/>
                  <a:gd name="T75" fmla="*/ 2447 h 2604"/>
                  <a:gd name="T76" fmla="*/ 532 w 2683"/>
                  <a:gd name="T77" fmla="*/ 2604 h 26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2683" h="2604">
                    <a:moveTo>
                      <a:pt x="532" y="2604"/>
                    </a:moveTo>
                    <a:cubicBezTo>
                      <a:pt x="596" y="2558"/>
                      <a:pt x="692" y="2200"/>
                      <a:pt x="693" y="2071"/>
                    </a:cubicBezTo>
                    <a:cubicBezTo>
                      <a:pt x="696" y="1808"/>
                      <a:pt x="665" y="1336"/>
                      <a:pt x="775" y="1111"/>
                    </a:cubicBezTo>
                    <a:cubicBezTo>
                      <a:pt x="824" y="1010"/>
                      <a:pt x="891" y="987"/>
                      <a:pt x="945" y="935"/>
                    </a:cubicBezTo>
                    <a:cubicBezTo>
                      <a:pt x="1017" y="866"/>
                      <a:pt x="924" y="808"/>
                      <a:pt x="1062" y="704"/>
                    </a:cubicBezTo>
                    <a:cubicBezTo>
                      <a:pt x="1131" y="652"/>
                      <a:pt x="1203" y="606"/>
                      <a:pt x="1320" y="606"/>
                    </a:cubicBezTo>
                    <a:lnTo>
                      <a:pt x="1320" y="589"/>
                    </a:lnTo>
                    <a:cubicBezTo>
                      <a:pt x="1241" y="571"/>
                      <a:pt x="1192" y="564"/>
                      <a:pt x="1131" y="523"/>
                    </a:cubicBezTo>
                    <a:cubicBezTo>
                      <a:pt x="1049" y="468"/>
                      <a:pt x="1015" y="428"/>
                      <a:pt x="1015" y="344"/>
                    </a:cubicBezTo>
                    <a:cubicBezTo>
                      <a:pt x="1144" y="344"/>
                      <a:pt x="1115" y="513"/>
                      <a:pt x="1286" y="513"/>
                    </a:cubicBezTo>
                    <a:cubicBezTo>
                      <a:pt x="1324" y="513"/>
                      <a:pt x="1310" y="452"/>
                      <a:pt x="1316" y="408"/>
                    </a:cubicBezTo>
                    <a:cubicBezTo>
                      <a:pt x="1323" y="363"/>
                      <a:pt x="1320" y="314"/>
                      <a:pt x="1320" y="268"/>
                    </a:cubicBezTo>
                    <a:cubicBezTo>
                      <a:pt x="1353" y="265"/>
                      <a:pt x="1340" y="259"/>
                      <a:pt x="1362" y="259"/>
                    </a:cubicBezTo>
                    <a:cubicBezTo>
                      <a:pt x="1378" y="259"/>
                      <a:pt x="1389" y="271"/>
                      <a:pt x="1413" y="276"/>
                    </a:cubicBezTo>
                    <a:cubicBezTo>
                      <a:pt x="1413" y="336"/>
                      <a:pt x="1415" y="382"/>
                      <a:pt x="1420" y="430"/>
                    </a:cubicBezTo>
                    <a:cubicBezTo>
                      <a:pt x="1428" y="513"/>
                      <a:pt x="1410" y="526"/>
                      <a:pt x="1490" y="498"/>
                    </a:cubicBezTo>
                    <a:cubicBezTo>
                      <a:pt x="1608" y="456"/>
                      <a:pt x="1641" y="344"/>
                      <a:pt x="1675" y="344"/>
                    </a:cubicBezTo>
                    <a:cubicBezTo>
                      <a:pt x="1698" y="344"/>
                      <a:pt x="1699" y="348"/>
                      <a:pt x="1717" y="352"/>
                    </a:cubicBezTo>
                    <a:cubicBezTo>
                      <a:pt x="1733" y="417"/>
                      <a:pt x="1694" y="444"/>
                      <a:pt x="1631" y="503"/>
                    </a:cubicBezTo>
                    <a:cubicBezTo>
                      <a:pt x="1568" y="562"/>
                      <a:pt x="1544" y="551"/>
                      <a:pt x="1500" y="558"/>
                    </a:cubicBezTo>
                    <a:cubicBezTo>
                      <a:pt x="1483" y="560"/>
                      <a:pt x="1467" y="568"/>
                      <a:pt x="1447" y="572"/>
                    </a:cubicBezTo>
                    <a:cubicBezTo>
                      <a:pt x="1482" y="621"/>
                      <a:pt x="1689" y="653"/>
                      <a:pt x="1734" y="793"/>
                    </a:cubicBezTo>
                    <a:cubicBezTo>
                      <a:pt x="1750" y="846"/>
                      <a:pt x="1747" y="883"/>
                      <a:pt x="1788" y="916"/>
                    </a:cubicBezTo>
                    <a:cubicBezTo>
                      <a:pt x="1855" y="969"/>
                      <a:pt x="1897" y="974"/>
                      <a:pt x="1958" y="1094"/>
                    </a:cubicBezTo>
                    <a:cubicBezTo>
                      <a:pt x="1999" y="1177"/>
                      <a:pt x="2023" y="1255"/>
                      <a:pt x="2022" y="1377"/>
                    </a:cubicBezTo>
                    <a:cubicBezTo>
                      <a:pt x="2022" y="1434"/>
                      <a:pt x="2031" y="1471"/>
                      <a:pt x="2031" y="1538"/>
                    </a:cubicBezTo>
                    <a:lnTo>
                      <a:pt x="2031" y="1969"/>
                    </a:lnTo>
                    <a:cubicBezTo>
                      <a:pt x="2040" y="2142"/>
                      <a:pt x="2064" y="2496"/>
                      <a:pt x="2200" y="2587"/>
                    </a:cubicBezTo>
                    <a:cubicBezTo>
                      <a:pt x="2428" y="2435"/>
                      <a:pt x="2683" y="1983"/>
                      <a:pt x="2683" y="1597"/>
                    </a:cubicBezTo>
                    <a:cubicBezTo>
                      <a:pt x="2683" y="1366"/>
                      <a:pt x="2642" y="1192"/>
                      <a:pt x="2559" y="1018"/>
                    </a:cubicBezTo>
                    <a:cubicBezTo>
                      <a:pt x="2523" y="943"/>
                      <a:pt x="2483" y="882"/>
                      <a:pt x="2439" y="816"/>
                    </a:cubicBezTo>
                    <a:lnTo>
                      <a:pt x="2329" y="680"/>
                    </a:lnTo>
                    <a:cubicBezTo>
                      <a:pt x="2311" y="661"/>
                      <a:pt x="2309" y="653"/>
                      <a:pt x="2291" y="634"/>
                    </a:cubicBezTo>
                    <a:cubicBezTo>
                      <a:pt x="2202" y="536"/>
                      <a:pt x="2028" y="419"/>
                      <a:pt x="1909" y="363"/>
                    </a:cubicBezTo>
                    <a:cubicBezTo>
                      <a:pt x="1129" y="0"/>
                      <a:pt x="199" y="480"/>
                      <a:pt x="51" y="1318"/>
                    </a:cubicBezTo>
                    <a:cubicBezTo>
                      <a:pt x="44" y="1353"/>
                      <a:pt x="37" y="1398"/>
                      <a:pt x="34" y="1429"/>
                    </a:cubicBezTo>
                    <a:cubicBezTo>
                      <a:pt x="0" y="1758"/>
                      <a:pt x="90" y="2062"/>
                      <a:pt x="273" y="2339"/>
                    </a:cubicBezTo>
                    <a:cubicBezTo>
                      <a:pt x="309" y="2393"/>
                      <a:pt x="328" y="2407"/>
                      <a:pt x="359" y="2447"/>
                    </a:cubicBezTo>
                    <a:cubicBezTo>
                      <a:pt x="401" y="2501"/>
                      <a:pt x="474" y="2574"/>
                      <a:pt x="532" y="26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0" name="Freeform 13">
                <a:extLst>
                  <a:ext uri="{FF2B5EF4-FFF2-40B4-BE49-F238E27FC236}">
                    <a16:creationId xmlns:a16="http://schemas.microsoft.com/office/drawing/2014/main" id="{A9A34E3B-64A9-4F15-9DE3-C230B6CF1AF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208463" y="1784351"/>
                <a:ext cx="668338" cy="698500"/>
              </a:xfrm>
              <a:custGeom>
                <a:avLst/>
                <a:gdLst>
                  <a:gd name="T0" fmla="*/ 1575 w 2879"/>
                  <a:gd name="T1" fmla="*/ 2823 h 2992"/>
                  <a:gd name="T2" fmla="*/ 1761 w 2879"/>
                  <a:gd name="T3" fmla="*/ 2882 h 2992"/>
                  <a:gd name="T4" fmla="*/ 1321 w 2879"/>
                  <a:gd name="T5" fmla="*/ 2857 h 2992"/>
                  <a:gd name="T6" fmla="*/ 1355 w 2879"/>
                  <a:gd name="T7" fmla="*/ 2848 h 2992"/>
                  <a:gd name="T8" fmla="*/ 1524 w 2879"/>
                  <a:gd name="T9" fmla="*/ 2798 h 2992"/>
                  <a:gd name="T10" fmla="*/ 1363 w 2879"/>
                  <a:gd name="T11" fmla="*/ 2798 h 2992"/>
                  <a:gd name="T12" fmla="*/ 1316 w 2879"/>
                  <a:gd name="T13" fmla="*/ 2911 h 2992"/>
                  <a:gd name="T14" fmla="*/ 1160 w 2879"/>
                  <a:gd name="T15" fmla="*/ 2772 h 2992"/>
                  <a:gd name="T16" fmla="*/ 1084 w 2879"/>
                  <a:gd name="T17" fmla="*/ 2874 h 2992"/>
                  <a:gd name="T18" fmla="*/ 1143 w 2879"/>
                  <a:gd name="T19" fmla="*/ 2755 h 2992"/>
                  <a:gd name="T20" fmla="*/ 1084 w 2879"/>
                  <a:gd name="T21" fmla="*/ 2874 h 2992"/>
                  <a:gd name="T22" fmla="*/ 1599 w 2879"/>
                  <a:gd name="T23" fmla="*/ 2806 h 2992"/>
                  <a:gd name="T24" fmla="*/ 1837 w 2879"/>
                  <a:gd name="T25" fmla="*/ 2730 h 2992"/>
                  <a:gd name="T26" fmla="*/ 1803 w 2879"/>
                  <a:gd name="T27" fmla="*/ 2815 h 2992"/>
                  <a:gd name="T28" fmla="*/ 1710 w 2879"/>
                  <a:gd name="T29" fmla="*/ 2815 h 2992"/>
                  <a:gd name="T30" fmla="*/ 1427 w 2879"/>
                  <a:gd name="T31" fmla="*/ 2339 h 2992"/>
                  <a:gd name="T32" fmla="*/ 1311 w 2879"/>
                  <a:gd name="T33" fmla="*/ 1892 h 2992"/>
                  <a:gd name="T34" fmla="*/ 1346 w 2879"/>
                  <a:gd name="T35" fmla="*/ 1665 h 2992"/>
                  <a:gd name="T36" fmla="*/ 1457 w 2879"/>
                  <a:gd name="T37" fmla="*/ 1886 h 2992"/>
                  <a:gd name="T38" fmla="*/ 1511 w 2879"/>
                  <a:gd name="T39" fmla="*/ 2100 h 2992"/>
                  <a:gd name="T40" fmla="*/ 1627 w 2879"/>
                  <a:gd name="T41" fmla="*/ 2196 h 2992"/>
                  <a:gd name="T42" fmla="*/ 1479 w 2879"/>
                  <a:gd name="T43" fmla="*/ 2701 h 2992"/>
                  <a:gd name="T44" fmla="*/ 1353 w 2879"/>
                  <a:gd name="T45" fmla="*/ 2165 h 2992"/>
                  <a:gd name="T46" fmla="*/ 965 w 2879"/>
                  <a:gd name="T47" fmla="*/ 2696 h 2992"/>
                  <a:gd name="T48" fmla="*/ 329 w 2879"/>
                  <a:gd name="T49" fmla="*/ 2283 h 2992"/>
                  <a:gd name="T50" fmla="*/ 442 w 2879"/>
                  <a:gd name="T51" fmla="*/ 514 h 2992"/>
                  <a:gd name="T52" fmla="*/ 2390 w 2879"/>
                  <a:gd name="T53" fmla="*/ 467 h 2992"/>
                  <a:gd name="T54" fmla="*/ 2537 w 2879"/>
                  <a:gd name="T55" fmla="*/ 2304 h 2992"/>
                  <a:gd name="T56" fmla="*/ 1914 w 2879"/>
                  <a:gd name="T57" fmla="*/ 2696 h 2992"/>
                  <a:gd name="T58" fmla="*/ 2068 w 2879"/>
                  <a:gd name="T59" fmla="*/ 2270 h 2992"/>
                  <a:gd name="T60" fmla="*/ 1812 w 2879"/>
                  <a:gd name="T61" fmla="*/ 1308 h 2992"/>
                  <a:gd name="T62" fmla="*/ 1679 w 2879"/>
                  <a:gd name="T63" fmla="*/ 1601 h 2992"/>
                  <a:gd name="T64" fmla="*/ 1770 w 2879"/>
                  <a:gd name="T65" fmla="*/ 2095 h 2992"/>
                  <a:gd name="T66" fmla="*/ 1685 w 2879"/>
                  <a:gd name="T67" fmla="*/ 2493 h 2992"/>
                  <a:gd name="T68" fmla="*/ 1383 w 2879"/>
                  <a:gd name="T69" fmla="*/ 1607 h 2992"/>
                  <a:gd name="T70" fmla="*/ 1228 w 2879"/>
                  <a:gd name="T71" fmla="*/ 2442 h 2992"/>
                  <a:gd name="T72" fmla="*/ 1135 w 2879"/>
                  <a:gd name="T73" fmla="*/ 1849 h 2992"/>
                  <a:gd name="T74" fmla="*/ 958 w 2879"/>
                  <a:gd name="T75" fmla="*/ 1385 h 2992"/>
                  <a:gd name="T76" fmla="*/ 677 w 2879"/>
                  <a:gd name="T77" fmla="*/ 2535 h 2992"/>
                  <a:gd name="T78" fmla="*/ 914 w 2879"/>
                  <a:gd name="T79" fmla="*/ 2806 h 2992"/>
                  <a:gd name="T80" fmla="*/ 1934 w 2879"/>
                  <a:gd name="T81" fmla="*/ 2911 h 2992"/>
                  <a:gd name="T82" fmla="*/ 2320 w 2879"/>
                  <a:gd name="T83" fmla="*/ 2603 h 2992"/>
                  <a:gd name="T84" fmla="*/ 2523 w 2879"/>
                  <a:gd name="T85" fmla="*/ 520 h 2992"/>
                  <a:gd name="T86" fmla="*/ 1516 w 2879"/>
                  <a:gd name="T87" fmla="*/ 29 h 2992"/>
                  <a:gd name="T88" fmla="*/ 408 w 2879"/>
                  <a:gd name="T89" fmla="*/ 463 h 29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879" h="2992">
                    <a:moveTo>
                      <a:pt x="1549" y="2908"/>
                    </a:moveTo>
                    <a:lnTo>
                      <a:pt x="1549" y="2823"/>
                    </a:lnTo>
                    <a:lnTo>
                      <a:pt x="1575" y="2823"/>
                    </a:lnTo>
                    <a:cubicBezTo>
                      <a:pt x="1577" y="2850"/>
                      <a:pt x="1583" y="2853"/>
                      <a:pt x="1583" y="2882"/>
                    </a:cubicBezTo>
                    <a:cubicBezTo>
                      <a:pt x="1583" y="2908"/>
                      <a:pt x="1573" y="2905"/>
                      <a:pt x="1549" y="2908"/>
                    </a:cubicBezTo>
                    <a:close/>
                    <a:moveTo>
                      <a:pt x="1761" y="2882"/>
                    </a:moveTo>
                    <a:cubicBezTo>
                      <a:pt x="1750" y="2860"/>
                      <a:pt x="1753" y="2873"/>
                      <a:pt x="1753" y="2840"/>
                    </a:cubicBezTo>
                    <a:cubicBezTo>
                      <a:pt x="1813" y="2845"/>
                      <a:pt x="1781" y="2880"/>
                      <a:pt x="1761" y="2882"/>
                    </a:cubicBezTo>
                    <a:close/>
                    <a:moveTo>
                      <a:pt x="1321" y="2857"/>
                    </a:moveTo>
                    <a:lnTo>
                      <a:pt x="1321" y="2806"/>
                    </a:lnTo>
                    <a:lnTo>
                      <a:pt x="1346" y="2806"/>
                    </a:lnTo>
                    <a:cubicBezTo>
                      <a:pt x="1348" y="2829"/>
                      <a:pt x="1350" y="2829"/>
                      <a:pt x="1355" y="2848"/>
                    </a:cubicBezTo>
                    <a:cubicBezTo>
                      <a:pt x="1341" y="2850"/>
                      <a:pt x="1328" y="2848"/>
                      <a:pt x="1321" y="2857"/>
                    </a:cubicBezTo>
                    <a:close/>
                    <a:moveTo>
                      <a:pt x="1363" y="2798"/>
                    </a:moveTo>
                    <a:lnTo>
                      <a:pt x="1524" y="2798"/>
                    </a:lnTo>
                    <a:cubicBezTo>
                      <a:pt x="1504" y="2840"/>
                      <a:pt x="1521" y="2884"/>
                      <a:pt x="1524" y="2925"/>
                    </a:cubicBezTo>
                    <a:lnTo>
                      <a:pt x="1338" y="2925"/>
                    </a:lnTo>
                    <a:cubicBezTo>
                      <a:pt x="1376" y="2868"/>
                      <a:pt x="1399" y="2865"/>
                      <a:pt x="1363" y="2798"/>
                    </a:cubicBezTo>
                    <a:close/>
                    <a:moveTo>
                      <a:pt x="1287" y="2874"/>
                    </a:moveTo>
                    <a:cubicBezTo>
                      <a:pt x="1307" y="2879"/>
                      <a:pt x="1312" y="2882"/>
                      <a:pt x="1338" y="2882"/>
                    </a:cubicBezTo>
                    <a:cubicBezTo>
                      <a:pt x="1331" y="2906"/>
                      <a:pt x="1340" y="2897"/>
                      <a:pt x="1316" y="2911"/>
                    </a:cubicBezTo>
                    <a:cubicBezTo>
                      <a:pt x="1275" y="2934"/>
                      <a:pt x="1165" y="2927"/>
                      <a:pt x="1143" y="2882"/>
                    </a:cubicBezTo>
                    <a:cubicBezTo>
                      <a:pt x="1135" y="2866"/>
                      <a:pt x="1139" y="2855"/>
                      <a:pt x="1145" y="2835"/>
                    </a:cubicBezTo>
                    <a:cubicBezTo>
                      <a:pt x="1153" y="2811"/>
                      <a:pt x="1158" y="2797"/>
                      <a:pt x="1160" y="2772"/>
                    </a:cubicBezTo>
                    <a:lnTo>
                      <a:pt x="1312" y="2783"/>
                    </a:lnTo>
                    <a:cubicBezTo>
                      <a:pt x="1289" y="2816"/>
                      <a:pt x="1287" y="2814"/>
                      <a:pt x="1287" y="2874"/>
                    </a:cubicBezTo>
                    <a:close/>
                    <a:moveTo>
                      <a:pt x="1084" y="2874"/>
                    </a:moveTo>
                    <a:cubicBezTo>
                      <a:pt x="1021" y="2874"/>
                      <a:pt x="1025" y="2869"/>
                      <a:pt x="974" y="2857"/>
                    </a:cubicBezTo>
                    <a:lnTo>
                      <a:pt x="1036" y="2731"/>
                    </a:lnTo>
                    <a:cubicBezTo>
                      <a:pt x="1070" y="2739"/>
                      <a:pt x="1099" y="2754"/>
                      <a:pt x="1143" y="2755"/>
                    </a:cubicBezTo>
                    <a:cubicBezTo>
                      <a:pt x="1125" y="2800"/>
                      <a:pt x="1149" y="2744"/>
                      <a:pt x="1122" y="2776"/>
                    </a:cubicBezTo>
                    <a:cubicBezTo>
                      <a:pt x="1104" y="2798"/>
                      <a:pt x="1114" y="2769"/>
                      <a:pt x="1116" y="2807"/>
                    </a:cubicBezTo>
                    <a:cubicBezTo>
                      <a:pt x="1118" y="2844"/>
                      <a:pt x="1120" y="2874"/>
                      <a:pt x="1084" y="2874"/>
                    </a:cubicBezTo>
                    <a:close/>
                    <a:moveTo>
                      <a:pt x="1736" y="2899"/>
                    </a:moveTo>
                    <a:cubicBezTo>
                      <a:pt x="1699" y="2908"/>
                      <a:pt x="1632" y="2924"/>
                      <a:pt x="1592" y="2925"/>
                    </a:cubicBezTo>
                    <a:cubicBezTo>
                      <a:pt x="1607" y="2859"/>
                      <a:pt x="1616" y="2924"/>
                      <a:pt x="1599" y="2806"/>
                    </a:cubicBezTo>
                    <a:cubicBezTo>
                      <a:pt x="1592" y="2802"/>
                      <a:pt x="1584" y="2800"/>
                      <a:pt x="1581" y="2800"/>
                    </a:cubicBezTo>
                    <a:lnTo>
                      <a:pt x="1558" y="2789"/>
                    </a:lnTo>
                    <a:cubicBezTo>
                      <a:pt x="1664" y="2765"/>
                      <a:pt x="1744" y="2775"/>
                      <a:pt x="1837" y="2730"/>
                    </a:cubicBezTo>
                    <a:lnTo>
                      <a:pt x="1888" y="2857"/>
                    </a:lnTo>
                    <a:cubicBezTo>
                      <a:pt x="1864" y="2869"/>
                      <a:pt x="1833" y="2876"/>
                      <a:pt x="1803" y="2882"/>
                    </a:cubicBezTo>
                    <a:lnTo>
                      <a:pt x="1803" y="2815"/>
                    </a:lnTo>
                    <a:cubicBezTo>
                      <a:pt x="1759" y="2811"/>
                      <a:pt x="1788" y="2804"/>
                      <a:pt x="1744" y="2815"/>
                    </a:cubicBezTo>
                    <a:cubicBezTo>
                      <a:pt x="1756" y="2797"/>
                      <a:pt x="1767" y="2781"/>
                      <a:pt x="1778" y="2764"/>
                    </a:cubicBezTo>
                    <a:cubicBezTo>
                      <a:pt x="1738" y="2773"/>
                      <a:pt x="1722" y="2778"/>
                      <a:pt x="1710" y="2815"/>
                    </a:cubicBezTo>
                    <a:cubicBezTo>
                      <a:pt x="1701" y="2846"/>
                      <a:pt x="1719" y="2868"/>
                      <a:pt x="1736" y="2899"/>
                    </a:cubicBezTo>
                    <a:close/>
                    <a:moveTo>
                      <a:pt x="1353" y="2165"/>
                    </a:moveTo>
                    <a:cubicBezTo>
                      <a:pt x="1390" y="2221"/>
                      <a:pt x="1360" y="2325"/>
                      <a:pt x="1427" y="2339"/>
                    </a:cubicBezTo>
                    <a:cubicBezTo>
                      <a:pt x="1434" y="2077"/>
                      <a:pt x="1373" y="2191"/>
                      <a:pt x="1342" y="2121"/>
                    </a:cubicBezTo>
                    <a:cubicBezTo>
                      <a:pt x="1327" y="2045"/>
                      <a:pt x="1349" y="2044"/>
                      <a:pt x="1358" y="1989"/>
                    </a:cubicBezTo>
                    <a:cubicBezTo>
                      <a:pt x="1365" y="1942"/>
                      <a:pt x="1321" y="1950"/>
                      <a:pt x="1311" y="1892"/>
                    </a:cubicBezTo>
                    <a:cubicBezTo>
                      <a:pt x="1357" y="1820"/>
                      <a:pt x="1435" y="1869"/>
                      <a:pt x="1428" y="1793"/>
                    </a:cubicBezTo>
                    <a:cubicBezTo>
                      <a:pt x="1395" y="1772"/>
                      <a:pt x="1337" y="1792"/>
                      <a:pt x="1316" y="1759"/>
                    </a:cubicBezTo>
                    <a:cubicBezTo>
                      <a:pt x="1296" y="1727"/>
                      <a:pt x="1329" y="1682"/>
                      <a:pt x="1346" y="1665"/>
                    </a:cubicBezTo>
                    <a:cubicBezTo>
                      <a:pt x="1395" y="1679"/>
                      <a:pt x="1376" y="1680"/>
                      <a:pt x="1400" y="1719"/>
                    </a:cubicBezTo>
                    <a:cubicBezTo>
                      <a:pt x="1515" y="1731"/>
                      <a:pt x="1523" y="1715"/>
                      <a:pt x="1625" y="1757"/>
                    </a:cubicBezTo>
                    <a:cubicBezTo>
                      <a:pt x="1634" y="1916"/>
                      <a:pt x="1547" y="1882"/>
                      <a:pt x="1457" y="1886"/>
                    </a:cubicBezTo>
                    <a:cubicBezTo>
                      <a:pt x="1427" y="1888"/>
                      <a:pt x="1405" y="1892"/>
                      <a:pt x="1385" y="1909"/>
                    </a:cubicBezTo>
                    <a:cubicBezTo>
                      <a:pt x="1409" y="1929"/>
                      <a:pt x="1409" y="1927"/>
                      <a:pt x="1448" y="1935"/>
                    </a:cubicBezTo>
                    <a:cubicBezTo>
                      <a:pt x="1533" y="1952"/>
                      <a:pt x="1492" y="2005"/>
                      <a:pt x="1511" y="2100"/>
                    </a:cubicBezTo>
                    <a:cubicBezTo>
                      <a:pt x="1550" y="2041"/>
                      <a:pt x="1523" y="1991"/>
                      <a:pt x="1577" y="1967"/>
                    </a:cubicBezTo>
                    <a:cubicBezTo>
                      <a:pt x="1610" y="2042"/>
                      <a:pt x="1601" y="2076"/>
                      <a:pt x="1577" y="2149"/>
                    </a:cubicBezTo>
                    <a:cubicBezTo>
                      <a:pt x="1617" y="2174"/>
                      <a:pt x="1618" y="2137"/>
                      <a:pt x="1627" y="2196"/>
                    </a:cubicBezTo>
                    <a:cubicBezTo>
                      <a:pt x="1638" y="2274"/>
                      <a:pt x="1612" y="2358"/>
                      <a:pt x="1557" y="2407"/>
                    </a:cubicBezTo>
                    <a:cubicBezTo>
                      <a:pt x="1497" y="2459"/>
                      <a:pt x="1503" y="2425"/>
                      <a:pt x="1502" y="2535"/>
                    </a:cubicBezTo>
                    <a:cubicBezTo>
                      <a:pt x="1502" y="2594"/>
                      <a:pt x="1503" y="2655"/>
                      <a:pt x="1479" y="2701"/>
                    </a:cubicBezTo>
                    <a:cubicBezTo>
                      <a:pt x="1383" y="2681"/>
                      <a:pt x="1423" y="2605"/>
                      <a:pt x="1425" y="2434"/>
                    </a:cubicBezTo>
                    <a:cubicBezTo>
                      <a:pt x="1366" y="2389"/>
                      <a:pt x="1294" y="2369"/>
                      <a:pt x="1302" y="2221"/>
                    </a:cubicBezTo>
                    <a:cubicBezTo>
                      <a:pt x="1305" y="2178"/>
                      <a:pt x="1313" y="2169"/>
                      <a:pt x="1353" y="2165"/>
                    </a:cubicBezTo>
                    <a:close/>
                    <a:moveTo>
                      <a:pt x="677" y="2535"/>
                    </a:moveTo>
                    <a:cubicBezTo>
                      <a:pt x="685" y="2563"/>
                      <a:pt x="678" y="2547"/>
                      <a:pt x="699" y="2565"/>
                    </a:cubicBezTo>
                    <a:cubicBezTo>
                      <a:pt x="752" y="2611"/>
                      <a:pt x="903" y="2695"/>
                      <a:pt x="965" y="2696"/>
                    </a:cubicBezTo>
                    <a:cubicBezTo>
                      <a:pt x="959" y="2722"/>
                      <a:pt x="954" y="2721"/>
                      <a:pt x="948" y="2747"/>
                    </a:cubicBezTo>
                    <a:cubicBezTo>
                      <a:pt x="896" y="2746"/>
                      <a:pt x="791" y="2693"/>
                      <a:pt x="755" y="2669"/>
                    </a:cubicBezTo>
                    <a:cubicBezTo>
                      <a:pt x="589" y="2561"/>
                      <a:pt x="451" y="2449"/>
                      <a:pt x="329" y="2283"/>
                    </a:cubicBezTo>
                    <a:cubicBezTo>
                      <a:pt x="91" y="1958"/>
                      <a:pt x="5" y="1570"/>
                      <a:pt x="97" y="1150"/>
                    </a:cubicBezTo>
                    <a:cubicBezTo>
                      <a:pt x="143" y="940"/>
                      <a:pt x="268" y="687"/>
                      <a:pt x="421" y="535"/>
                    </a:cubicBezTo>
                    <a:cubicBezTo>
                      <a:pt x="430" y="526"/>
                      <a:pt x="434" y="523"/>
                      <a:pt x="442" y="514"/>
                    </a:cubicBezTo>
                    <a:cubicBezTo>
                      <a:pt x="504" y="446"/>
                      <a:pt x="576" y="385"/>
                      <a:pt x="652" y="334"/>
                    </a:cubicBezTo>
                    <a:cubicBezTo>
                      <a:pt x="1121" y="23"/>
                      <a:pt x="1735" y="0"/>
                      <a:pt x="2203" y="315"/>
                    </a:cubicBezTo>
                    <a:lnTo>
                      <a:pt x="2390" y="467"/>
                    </a:lnTo>
                    <a:cubicBezTo>
                      <a:pt x="2613" y="693"/>
                      <a:pt x="2811" y="1034"/>
                      <a:pt x="2811" y="1375"/>
                    </a:cubicBezTo>
                    <a:lnTo>
                      <a:pt x="2811" y="1528"/>
                    </a:lnTo>
                    <a:cubicBezTo>
                      <a:pt x="2811" y="1813"/>
                      <a:pt x="2667" y="2145"/>
                      <a:pt x="2537" y="2304"/>
                    </a:cubicBezTo>
                    <a:cubicBezTo>
                      <a:pt x="2493" y="2358"/>
                      <a:pt x="2460" y="2391"/>
                      <a:pt x="2411" y="2440"/>
                    </a:cubicBezTo>
                    <a:cubicBezTo>
                      <a:pt x="2306" y="2545"/>
                      <a:pt x="2055" y="2744"/>
                      <a:pt x="1922" y="2747"/>
                    </a:cubicBezTo>
                    <a:cubicBezTo>
                      <a:pt x="1917" y="2727"/>
                      <a:pt x="1914" y="2722"/>
                      <a:pt x="1914" y="2696"/>
                    </a:cubicBezTo>
                    <a:cubicBezTo>
                      <a:pt x="1995" y="2694"/>
                      <a:pt x="2114" y="2602"/>
                      <a:pt x="2176" y="2569"/>
                    </a:cubicBezTo>
                    <a:cubicBezTo>
                      <a:pt x="2169" y="2539"/>
                      <a:pt x="2155" y="2526"/>
                      <a:pt x="2142" y="2501"/>
                    </a:cubicBezTo>
                    <a:cubicBezTo>
                      <a:pt x="2102" y="2424"/>
                      <a:pt x="2080" y="2361"/>
                      <a:pt x="2068" y="2270"/>
                    </a:cubicBezTo>
                    <a:cubicBezTo>
                      <a:pt x="2051" y="2134"/>
                      <a:pt x="2024" y="1600"/>
                      <a:pt x="2024" y="1502"/>
                    </a:cubicBezTo>
                    <a:cubicBezTo>
                      <a:pt x="2024" y="1424"/>
                      <a:pt x="1992" y="1413"/>
                      <a:pt x="1945" y="1378"/>
                    </a:cubicBezTo>
                    <a:cubicBezTo>
                      <a:pt x="1914" y="1354"/>
                      <a:pt x="1853" y="1317"/>
                      <a:pt x="1812" y="1308"/>
                    </a:cubicBezTo>
                    <a:cubicBezTo>
                      <a:pt x="1769" y="1389"/>
                      <a:pt x="1656" y="1489"/>
                      <a:pt x="1575" y="1511"/>
                    </a:cubicBezTo>
                    <a:cubicBezTo>
                      <a:pt x="1583" y="1540"/>
                      <a:pt x="1596" y="1544"/>
                      <a:pt x="1621" y="1558"/>
                    </a:cubicBezTo>
                    <a:cubicBezTo>
                      <a:pt x="1654" y="1577"/>
                      <a:pt x="1652" y="1575"/>
                      <a:pt x="1679" y="1601"/>
                    </a:cubicBezTo>
                    <a:cubicBezTo>
                      <a:pt x="1722" y="1645"/>
                      <a:pt x="1728" y="1668"/>
                      <a:pt x="1742" y="1733"/>
                    </a:cubicBezTo>
                    <a:cubicBezTo>
                      <a:pt x="1753" y="1781"/>
                      <a:pt x="1762" y="1854"/>
                      <a:pt x="1761" y="1908"/>
                    </a:cubicBezTo>
                    <a:cubicBezTo>
                      <a:pt x="1761" y="1979"/>
                      <a:pt x="1770" y="2024"/>
                      <a:pt x="1770" y="2095"/>
                    </a:cubicBezTo>
                    <a:cubicBezTo>
                      <a:pt x="1770" y="2175"/>
                      <a:pt x="1761" y="2221"/>
                      <a:pt x="1761" y="2298"/>
                    </a:cubicBezTo>
                    <a:cubicBezTo>
                      <a:pt x="1762" y="2375"/>
                      <a:pt x="1746" y="2429"/>
                      <a:pt x="1744" y="2493"/>
                    </a:cubicBezTo>
                    <a:lnTo>
                      <a:pt x="1685" y="2493"/>
                    </a:lnTo>
                    <a:cubicBezTo>
                      <a:pt x="1681" y="2447"/>
                      <a:pt x="1668" y="2400"/>
                      <a:pt x="1668" y="2349"/>
                    </a:cubicBezTo>
                    <a:cubicBezTo>
                      <a:pt x="1668" y="2091"/>
                      <a:pt x="1708" y="1881"/>
                      <a:pt x="1609" y="1688"/>
                    </a:cubicBezTo>
                    <a:cubicBezTo>
                      <a:pt x="1566" y="1604"/>
                      <a:pt x="1470" y="1541"/>
                      <a:pt x="1383" y="1607"/>
                    </a:cubicBezTo>
                    <a:cubicBezTo>
                      <a:pt x="1200" y="1748"/>
                      <a:pt x="1245" y="1884"/>
                      <a:pt x="1223" y="2031"/>
                    </a:cubicBezTo>
                    <a:cubicBezTo>
                      <a:pt x="1217" y="2072"/>
                      <a:pt x="1218" y="2102"/>
                      <a:pt x="1224" y="2141"/>
                    </a:cubicBezTo>
                    <a:lnTo>
                      <a:pt x="1228" y="2442"/>
                    </a:lnTo>
                    <a:cubicBezTo>
                      <a:pt x="1228" y="2487"/>
                      <a:pt x="1205" y="2500"/>
                      <a:pt x="1160" y="2501"/>
                    </a:cubicBezTo>
                    <a:cubicBezTo>
                      <a:pt x="1159" y="2465"/>
                      <a:pt x="1152" y="2467"/>
                      <a:pt x="1151" y="2425"/>
                    </a:cubicBezTo>
                    <a:lnTo>
                      <a:pt x="1135" y="1849"/>
                    </a:lnTo>
                    <a:cubicBezTo>
                      <a:pt x="1135" y="1673"/>
                      <a:pt x="1215" y="1607"/>
                      <a:pt x="1321" y="1536"/>
                    </a:cubicBezTo>
                    <a:cubicBezTo>
                      <a:pt x="1259" y="1444"/>
                      <a:pt x="1243" y="1545"/>
                      <a:pt x="1084" y="1308"/>
                    </a:cubicBezTo>
                    <a:cubicBezTo>
                      <a:pt x="1032" y="1335"/>
                      <a:pt x="1004" y="1350"/>
                      <a:pt x="958" y="1385"/>
                    </a:cubicBezTo>
                    <a:cubicBezTo>
                      <a:pt x="891" y="1434"/>
                      <a:pt x="881" y="1445"/>
                      <a:pt x="880" y="1511"/>
                    </a:cubicBezTo>
                    <a:cubicBezTo>
                      <a:pt x="878" y="1674"/>
                      <a:pt x="851" y="2123"/>
                      <a:pt x="824" y="2266"/>
                    </a:cubicBezTo>
                    <a:cubicBezTo>
                      <a:pt x="805" y="2361"/>
                      <a:pt x="772" y="2527"/>
                      <a:pt x="677" y="2535"/>
                    </a:cubicBezTo>
                    <a:close/>
                    <a:moveTo>
                      <a:pt x="0" y="1426"/>
                    </a:moveTo>
                    <a:cubicBezTo>
                      <a:pt x="0" y="1915"/>
                      <a:pt x="185" y="2298"/>
                      <a:pt x="549" y="2596"/>
                    </a:cubicBezTo>
                    <a:cubicBezTo>
                      <a:pt x="716" y="2732"/>
                      <a:pt x="761" y="2732"/>
                      <a:pt x="914" y="2806"/>
                    </a:cubicBezTo>
                    <a:cubicBezTo>
                      <a:pt x="902" y="2825"/>
                      <a:pt x="889" y="2842"/>
                      <a:pt x="889" y="2874"/>
                    </a:cubicBezTo>
                    <a:cubicBezTo>
                      <a:pt x="889" y="2941"/>
                      <a:pt x="1344" y="2992"/>
                      <a:pt x="1482" y="2992"/>
                    </a:cubicBezTo>
                    <a:cubicBezTo>
                      <a:pt x="1595" y="2992"/>
                      <a:pt x="1822" y="2950"/>
                      <a:pt x="1934" y="2911"/>
                    </a:cubicBezTo>
                    <a:cubicBezTo>
                      <a:pt x="1961" y="2902"/>
                      <a:pt x="1965" y="2897"/>
                      <a:pt x="1990" y="2891"/>
                    </a:cubicBezTo>
                    <a:cubicBezTo>
                      <a:pt x="1987" y="2857"/>
                      <a:pt x="1972" y="2841"/>
                      <a:pt x="1964" y="2806"/>
                    </a:cubicBezTo>
                    <a:cubicBezTo>
                      <a:pt x="2149" y="2709"/>
                      <a:pt x="2126" y="2751"/>
                      <a:pt x="2320" y="2603"/>
                    </a:cubicBezTo>
                    <a:cubicBezTo>
                      <a:pt x="2642" y="2357"/>
                      <a:pt x="2879" y="1923"/>
                      <a:pt x="2879" y="1477"/>
                    </a:cubicBezTo>
                    <a:cubicBezTo>
                      <a:pt x="2879" y="1164"/>
                      <a:pt x="2759" y="794"/>
                      <a:pt x="2563" y="565"/>
                    </a:cubicBezTo>
                    <a:cubicBezTo>
                      <a:pt x="2547" y="546"/>
                      <a:pt x="2538" y="540"/>
                      <a:pt x="2523" y="520"/>
                    </a:cubicBezTo>
                    <a:cubicBezTo>
                      <a:pt x="2507" y="499"/>
                      <a:pt x="2498" y="491"/>
                      <a:pt x="2479" y="471"/>
                    </a:cubicBezTo>
                    <a:cubicBezTo>
                      <a:pt x="2361" y="355"/>
                      <a:pt x="2228" y="254"/>
                      <a:pt x="2072" y="176"/>
                    </a:cubicBezTo>
                    <a:cubicBezTo>
                      <a:pt x="1922" y="101"/>
                      <a:pt x="1735" y="29"/>
                      <a:pt x="1516" y="29"/>
                    </a:cubicBezTo>
                    <a:cubicBezTo>
                      <a:pt x="1101" y="29"/>
                      <a:pt x="857" y="107"/>
                      <a:pt x="552" y="335"/>
                    </a:cubicBezTo>
                    <a:cubicBezTo>
                      <a:pt x="527" y="353"/>
                      <a:pt x="523" y="359"/>
                      <a:pt x="502" y="378"/>
                    </a:cubicBezTo>
                    <a:lnTo>
                      <a:pt x="408" y="463"/>
                    </a:lnTo>
                    <a:cubicBezTo>
                      <a:pt x="388" y="484"/>
                      <a:pt x="384" y="493"/>
                      <a:pt x="366" y="514"/>
                    </a:cubicBezTo>
                    <a:cubicBezTo>
                      <a:pt x="152" y="755"/>
                      <a:pt x="0" y="1086"/>
                      <a:pt x="0" y="14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1" name="Freeform 14">
                <a:extLst>
                  <a:ext uri="{FF2B5EF4-FFF2-40B4-BE49-F238E27FC236}">
                    <a16:creationId xmlns:a16="http://schemas.microsoft.com/office/drawing/2014/main" id="{DAF65B42-DF12-47A3-869E-2A4E91EA1EC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065588" y="1646238"/>
                <a:ext cx="969963" cy="958850"/>
              </a:xfrm>
              <a:custGeom>
                <a:avLst/>
                <a:gdLst>
                  <a:gd name="T0" fmla="*/ 2152 w 4182"/>
                  <a:gd name="T1" fmla="*/ 4022 h 4106"/>
                  <a:gd name="T2" fmla="*/ 1282 w 4182"/>
                  <a:gd name="T3" fmla="*/ 3867 h 4106"/>
                  <a:gd name="T4" fmla="*/ 834 w 4182"/>
                  <a:gd name="T5" fmla="*/ 3603 h 4106"/>
                  <a:gd name="T6" fmla="*/ 773 w 4182"/>
                  <a:gd name="T7" fmla="*/ 3546 h 4106"/>
                  <a:gd name="T8" fmla="*/ 646 w 4182"/>
                  <a:gd name="T9" fmla="*/ 3427 h 4106"/>
                  <a:gd name="T10" fmla="*/ 382 w 4182"/>
                  <a:gd name="T11" fmla="*/ 3098 h 4106"/>
                  <a:gd name="T12" fmla="*/ 94 w 4182"/>
                  <a:gd name="T13" fmla="*/ 2184 h 4106"/>
                  <a:gd name="T14" fmla="*/ 280 w 4182"/>
                  <a:gd name="T15" fmla="*/ 1211 h 4106"/>
                  <a:gd name="T16" fmla="*/ 567 w 4182"/>
                  <a:gd name="T17" fmla="*/ 769 h 4106"/>
                  <a:gd name="T18" fmla="*/ 630 w 4182"/>
                  <a:gd name="T19" fmla="*/ 713 h 4106"/>
                  <a:gd name="T20" fmla="*/ 953 w 4182"/>
                  <a:gd name="T21" fmla="*/ 427 h 4106"/>
                  <a:gd name="T22" fmla="*/ 2075 w 4182"/>
                  <a:gd name="T23" fmla="*/ 85 h 4106"/>
                  <a:gd name="T24" fmla="*/ 2939 w 4182"/>
                  <a:gd name="T25" fmla="*/ 288 h 4106"/>
                  <a:gd name="T26" fmla="*/ 3360 w 4182"/>
                  <a:gd name="T27" fmla="*/ 578 h 4106"/>
                  <a:gd name="T28" fmla="*/ 3483 w 4182"/>
                  <a:gd name="T29" fmla="*/ 700 h 4106"/>
                  <a:gd name="T30" fmla="*/ 3647 w 4182"/>
                  <a:gd name="T31" fmla="*/ 893 h 4106"/>
                  <a:gd name="T32" fmla="*/ 4023 w 4182"/>
                  <a:gd name="T33" fmla="*/ 1947 h 4106"/>
                  <a:gd name="T34" fmla="*/ 3777 w 4182"/>
                  <a:gd name="T35" fmla="*/ 3014 h 4106"/>
                  <a:gd name="T36" fmla="*/ 3473 w 4182"/>
                  <a:gd name="T37" fmla="*/ 3429 h 4106"/>
                  <a:gd name="T38" fmla="*/ 3077 w 4182"/>
                  <a:gd name="T39" fmla="*/ 3745 h 4106"/>
                  <a:gd name="T40" fmla="*/ 2914 w 4182"/>
                  <a:gd name="T41" fmla="*/ 3827 h 4106"/>
                  <a:gd name="T42" fmla="*/ 2567 w 4182"/>
                  <a:gd name="T43" fmla="*/ 3955 h 4106"/>
                  <a:gd name="T44" fmla="*/ 2152 w 4182"/>
                  <a:gd name="T45" fmla="*/ 4022 h 4106"/>
                  <a:gd name="T46" fmla="*/ 9 w 4182"/>
                  <a:gd name="T47" fmla="*/ 1880 h 4106"/>
                  <a:gd name="T48" fmla="*/ 62 w 4182"/>
                  <a:gd name="T49" fmla="*/ 2563 h 4106"/>
                  <a:gd name="T50" fmla="*/ 122 w 4182"/>
                  <a:gd name="T51" fmla="*/ 2749 h 4106"/>
                  <a:gd name="T52" fmla="*/ 480 w 4182"/>
                  <a:gd name="T53" fmla="*/ 3373 h 4106"/>
                  <a:gd name="T54" fmla="*/ 730 w 4182"/>
                  <a:gd name="T55" fmla="*/ 3623 h 4106"/>
                  <a:gd name="T56" fmla="*/ 868 w 4182"/>
                  <a:gd name="T57" fmla="*/ 3730 h 4106"/>
                  <a:gd name="T58" fmla="*/ 939 w 4182"/>
                  <a:gd name="T59" fmla="*/ 3778 h 4106"/>
                  <a:gd name="T60" fmla="*/ 1017 w 4182"/>
                  <a:gd name="T61" fmla="*/ 3827 h 4106"/>
                  <a:gd name="T62" fmla="*/ 1982 w 4182"/>
                  <a:gd name="T63" fmla="*/ 4106 h 4106"/>
                  <a:gd name="T64" fmla="*/ 2935 w 4182"/>
                  <a:gd name="T65" fmla="*/ 3917 h 4106"/>
                  <a:gd name="T66" fmla="*/ 3094 w 4182"/>
                  <a:gd name="T67" fmla="*/ 3830 h 4106"/>
                  <a:gd name="T68" fmla="*/ 3243 w 4182"/>
                  <a:gd name="T69" fmla="*/ 3733 h 4106"/>
                  <a:gd name="T70" fmla="*/ 3379 w 4182"/>
                  <a:gd name="T71" fmla="*/ 3624 h 4106"/>
                  <a:gd name="T72" fmla="*/ 3445 w 4182"/>
                  <a:gd name="T73" fmla="*/ 3571 h 4106"/>
                  <a:gd name="T74" fmla="*/ 3624 w 4182"/>
                  <a:gd name="T75" fmla="*/ 3377 h 4106"/>
                  <a:gd name="T76" fmla="*/ 3915 w 4182"/>
                  <a:gd name="T77" fmla="*/ 2932 h 4106"/>
                  <a:gd name="T78" fmla="*/ 3944 w 4182"/>
                  <a:gd name="T79" fmla="*/ 1247 h 4106"/>
                  <a:gd name="T80" fmla="*/ 3813 w 4182"/>
                  <a:gd name="T81" fmla="*/ 1006 h 4106"/>
                  <a:gd name="T82" fmla="*/ 3718 w 4182"/>
                  <a:gd name="T83" fmla="*/ 847 h 4106"/>
                  <a:gd name="T84" fmla="*/ 3470 w 4182"/>
                  <a:gd name="T85" fmla="*/ 595 h 4106"/>
                  <a:gd name="T86" fmla="*/ 3139 w 4182"/>
                  <a:gd name="T87" fmla="*/ 308 h 4106"/>
                  <a:gd name="T88" fmla="*/ 2067 w 4182"/>
                  <a:gd name="T89" fmla="*/ 0 h 4106"/>
                  <a:gd name="T90" fmla="*/ 787 w 4182"/>
                  <a:gd name="T91" fmla="*/ 439 h 4106"/>
                  <a:gd name="T92" fmla="*/ 89 w 4182"/>
                  <a:gd name="T93" fmla="*/ 1459 h 4106"/>
                  <a:gd name="T94" fmla="*/ 9 w 4182"/>
                  <a:gd name="T95" fmla="*/ 1880 h 4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4182" h="4106">
                    <a:moveTo>
                      <a:pt x="2152" y="4022"/>
                    </a:moveTo>
                    <a:cubicBezTo>
                      <a:pt x="1818" y="4022"/>
                      <a:pt x="1527" y="3989"/>
                      <a:pt x="1282" y="3867"/>
                    </a:cubicBezTo>
                    <a:cubicBezTo>
                      <a:pt x="1123" y="3787"/>
                      <a:pt x="973" y="3712"/>
                      <a:pt x="834" y="3603"/>
                    </a:cubicBezTo>
                    <a:cubicBezTo>
                      <a:pt x="808" y="3583"/>
                      <a:pt x="797" y="3565"/>
                      <a:pt x="773" y="3546"/>
                    </a:cubicBezTo>
                    <a:cubicBezTo>
                      <a:pt x="711" y="3497"/>
                      <a:pt x="693" y="3468"/>
                      <a:pt x="646" y="3427"/>
                    </a:cubicBezTo>
                    <a:cubicBezTo>
                      <a:pt x="560" y="3351"/>
                      <a:pt x="442" y="3197"/>
                      <a:pt x="382" y="3098"/>
                    </a:cubicBezTo>
                    <a:cubicBezTo>
                      <a:pt x="250" y="2879"/>
                      <a:pt x="94" y="2473"/>
                      <a:pt x="94" y="2184"/>
                    </a:cubicBezTo>
                    <a:cubicBezTo>
                      <a:pt x="94" y="1799"/>
                      <a:pt x="106" y="1560"/>
                      <a:pt x="280" y="1211"/>
                    </a:cubicBezTo>
                    <a:cubicBezTo>
                      <a:pt x="334" y="1105"/>
                      <a:pt x="478" y="840"/>
                      <a:pt x="567" y="769"/>
                    </a:cubicBezTo>
                    <a:cubicBezTo>
                      <a:pt x="595" y="747"/>
                      <a:pt x="604" y="739"/>
                      <a:pt x="630" y="713"/>
                    </a:cubicBezTo>
                    <a:lnTo>
                      <a:pt x="953" y="427"/>
                    </a:lnTo>
                    <a:cubicBezTo>
                      <a:pt x="1277" y="213"/>
                      <a:pt x="1674" y="85"/>
                      <a:pt x="2075" y="85"/>
                    </a:cubicBezTo>
                    <a:cubicBezTo>
                      <a:pt x="2385" y="85"/>
                      <a:pt x="2717" y="174"/>
                      <a:pt x="2939" y="288"/>
                    </a:cubicBezTo>
                    <a:lnTo>
                      <a:pt x="3360" y="578"/>
                    </a:lnTo>
                    <a:cubicBezTo>
                      <a:pt x="3430" y="647"/>
                      <a:pt x="3408" y="610"/>
                      <a:pt x="3483" y="700"/>
                    </a:cubicBezTo>
                    <a:cubicBezTo>
                      <a:pt x="3541" y="769"/>
                      <a:pt x="3569" y="789"/>
                      <a:pt x="3647" y="893"/>
                    </a:cubicBezTo>
                    <a:cubicBezTo>
                      <a:pt x="3850" y="1164"/>
                      <a:pt x="4023" y="1591"/>
                      <a:pt x="4023" y="1947"/>
                    </a:cubicBezTo>
                    <a:cubicBezTo>
                      <a:pt x="4023" y="2470"/>
                      <a:pt x="3975" y="2614"/>
                      <a:pt x="3777" y="3014"/>
                    </a:cubicBezTo>
                    <a:cubicBezTo>
                      <a:pt x="3733" y="3103"/>
                      <a:pt x="3548" y="3369"/>
                      <a:pt x="3473" y="3429"/>
                    </a:cubicBezTo>
                    <a:cubicBezTo>
                      <a:pt x="3340" y="3534"/>
                      <a:pt x="3274" y="3636"/>
                      <a:pt x="3077" y="3745"/>
                    </a:cubicBezTo>
                    <a:cubicBezTo>
                      <a:pt x="3019" y="3777"/>
                      <a:pt x="2974" y="3800"/>
                      <a:pt x="2914" y="3827"/>
                    </a:cubicBezTo>
                    <a:cubicBezTo>
                      <a:pt x="2776" y="3889"/>
                      <a:pt x="2714" y="3912"/>
                      <a:pt x="2567" y="3955"/>
                    </a:cubicBezTo>
                    <a:cubicBezTo>
                      <a:pt x="2455" y="3988"/>
                      <a:pt x="2297" y="4022"/>
                      <a:pt x="2152" y="4022"/>
                    </a:cubicBezTo>
                    <a:close/>
                    <a:moveTo>
                      <a:pt x="9" y="1880"/>
                    </a:moveTo>
                    <a:cubicBezTo>
                      <a:pt x="9" y="2149"/>
                      <a:pt x="0" y="2296"/>
                      <a:pt x="62" y="2563"/>
                    </a:cubicBezTo>
                    <a:cubicBezTo>
                      <a:pt x="76" y="2621"/>
                      <a:pt x="99" y="2693"/>
                      <a:pt x="122" y="2749"/>
                    </a:cubicBezTo>
                    <a:cubicBezTo>
                      <a:pt x="207" y="2959"/>
                      <a:pt x="341" y="3194"/>
                      <a:pt x="480" y="3373"/>
                    </a:cubicBezTo>
                    <a:cubicBezTo>
                      <a:pt x="543" y="3455"/>
                      <a:pt x="651" y="3558"/>
                      <a:pt x="730" y="3623"/>
                    </a:cubicBezTo>
                    <a:lnTo>
                      <a:pt x="868" y="3730"/>
                    </a:lnTo>
                    <a:cubicBezTo>
                      <a:pt x="893" y="3748"/>
                      <a:pt x="914" y="3762"/>
                      <a:pt x="939" y="3778"/>
                    </a:cubicBezTo>
                    <a:cubicBezTo>
                      <a:pt x="966" y="3795"/>
                      <a:pt x="993" y="3812"/>
                      <a:pt x="1017" y="3827"/>
                    </a:cubicBezTo>
                    <a:cubicBezTo>
                      <a:pt x="1283" y="3980"/>
                      <a:pt x="1622" y="4106"/>
                      <a:pt x="1982" y="4106"/>
                    </a:cubicBezTo>
                    <a:cubicBezTo>
                      <a:pt x="2426" y="4106"/>
                      <a:pt x="2563" y="4069"/>
                      <a:pt x="2935" y="3917"/>
                    </a:cubicBezTo>
                    <a:lnTo>
                      <a:pt x="3094" y="3830"/>
                    </a:lnTo>
                    <a:cubicBezTo>
                      <a:pt x="3147" y="3801"/>
                      <a:pt x="3197" y="3767"/>
                      <a:pt x="3243" y="3733"/>
                    </a:cubicBezTo>
                    <a:lnTo>
                      <a:pt x="3379" y="3624"/>
                    </a:lnTo>
                    <a:cubicBezTo>
                      <a:pt x="3403" y="3605"/>
                      <a:pt x="3422" y="3594"/>
                      <a:pt x="3445" y="3571"/>
                    </a:cubicBezTo>
                    <a:lnTo>
                      <a:pt x="3624" y="3377"/>
                    </a:lnTo>
                    <a:cubicBezTo>
                      <a:pt x="3763" y="3205"/>
                      <a:pt x="3800" y="3163"/>
                      <a:pt x="3915" y="2932"/>
                    </a:cubicBezTo>
                    <a:cubicBezTo>
                      <a:pt x="4155" y="2453"/>
                      <a:pt x="4182" y="1744"/>
                      <a:pt x="3944" y="1247"/>
                    </a:cubicBezTo>
                    <a:lnTo>
                      <a:pt x="3813" y="1006"/>
                    </a:lnTo>
                    <a:cubicBezTo>
                      <a:pt x="3780" y="952"/>
                      <a:pt x="3753" y="896"/>
                      <a:pt x="3718" y="847"/>
                    </a:cubicBezTo>
                    <a:lnTo>
                      <a:pt x="3470" y="595"/>
                    </a:lnTo>
                    <a:cubicBezTo>
                      <a:pt x="3363" y="487"/>
                      <a:pt x="3265" y="393"/>
                      <a:pt x="3139" y="308"/>
                    </a:cubicBezTo>
                    <a:cubicBezTo>
                      <a:pt x="2870" y="127"/>
                      <a:pt x="2419" y="0"/>
                      <a:pt x="2067" y="0"/>
                    </a:cubicBezTo>
                    <a:cubicBezTo>
                      <a:pt x="1608" y="0"/>
                      <a:pt x="1130" y="165"/>
                      <a:pt x="787" y="439"/>
                    </a:cubicBezTo>
                    <a:cubicBezTo>
                      <a:pt x="457" y="703"/>
                      <a:pt x="223" y="1059"/>
                      <a:pt x="89" y="1459"/>
                    </a:cubicBezTo>
                    <a:cubicBezTo>
                      <a:pt x="52" y="1570"/>
                      <a:pt x="9" y="1739"/>
                      <a:pt x="9" y="18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2" name="Freeform 15">
                <a:extLst>
                  <a:ext uri="{FF2B5EF4-FFF2-40B4-BE49-F238E27FC236}">
                    <a16:creationId xmlns:a16="http://schemas.microsoft.com/office/drawing/2014/main" id="{A3139D01-E5EF-450C-8279-BE709068BA2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570413" y="2382838"/>
                <a:ext cx="298450" cy="184150"/>
              </a:xfrm>
              <a:custGeom>
                <a:avLst/>
                <a:gdLst>
                  <a:gd name="T0" fmla="*/ 781 w 1287"/>
                  <a:gd name="T1" fmla="*/ 444 h 788"/>
                  <a:gd name="T2" fmla="*/ 1067 w 1287"/>
                  <a:gd name="T3" fmla="*/ 69 h 788"/>
                  <a:gd name="T4" fmla="*/ 1118 w 1287"/>
                  <a:gd name="T5" fmla="*/ 128 h 788"/>
                  <a:gd name="T6" fmla="*/ 1228 w 1287"/>
                  <a:gd name="T7" fmla="*/ 204 h 788"/>
                  <a:gd name="T8" fmla="*/ 1236 w 1287"/>
                  <a:gd name="T9" fmla="*/ 187 h 788"/>
                  <a:gd name="T10" fmla="*/ 1278 w 1287"/>
                  <a:gd name="T11" fmla="*/ 86 h 788"/>
                  <a:gd name="T12" fmla="*/ 1168 w 1287"/>
                  <a:gd name="T13" fmla="*/ 103 h 788"/>
                  <a:gd name="T14" fmla="*/ 997 w 1287"/>
                  <a:gd name="T15" fmla="*/ 101 h 788"/>
                  <a:gd name="T16" fmla="*/ 728 w 1287"/>
                  <a:gd name="T17" fmla="*/ 306 h 788"/>
                  <a:gd name="T18" fmla="*/ 779 w 1287"/>
                  <a:gd name="T19" fmla="*/ 433 h 788"/>
                  <a:gd name="T20" fmla="*/ 711 w 1287"/>
                  <a:gd name="T21" fmla="*/ 314 h 788"/>
                  <a:gd name="T22" fmla="*/ 398 w 1287"/>
                  <a:gd name="T23" fmla="*/ 450 h 788"/>
                  <a:gd name="T24" fmla="*/ 329 w 1287"/>
                  <a:gd name="T25" fmla="*/ 484 h 788"/>
                  <a:gd name="T26" fmla="*/ 152 w 1287"/>
                  <a:gd name="T27" fmla="*/ 534 h 788"/>
                  <a:gd name="T28" fmla="*/ 203 w 1287"/>
                  <a:gd name="T29" fmla="*/ 721 h 788"/>
                  <a:gd name="T30" fmla="*/ 102 w 1287"/>
                  <a:gd name="T31" fmla="*/ 543 h 788"/>
                  <a:gd name="T32" fmla="*/ 0 w 1287"/>
                  <a:gd name="T33" fmla="*/ 534 h 788"/>
                  <a:gd name="T34" fmla="*/ 42 w 1287"/>
                  <a:gd name="T35" fmla="*/ 560 h 788"/>
                  <a:gd name="T36" fmla="*/ 220 w 1287"/>
                  <a:gd name="T37" fmla="*/ 534 h 788"/>
                  <a:gd name="T38" fmla="*/ 313 w 1287"/>
                  <a:gd name="T39" fmla="*/ 729 h 788"/>
                  <a:gd name="T40" fmla="*/ 406 w 1287"/>
                  <a:gd name="T41" fmla="*/ 678 h 788"/>
                  <a:gd name="T42" fmla="*/ 421 w 1287"/>
                  <a:gd name="T43" fmla="*/ 630 h 788"/>
                  <a:gd name="T44" fmla="*/ 474 w 1287"/>
                  <a:gd name="T45" fmla="*/ 458 h 788"/>
                  <a:gd name="T46" fmla="*/ 584 w 1287"/>
                  <a:gd name="T47" fmla="*/ 628 h 788"/>
                  <a:gd name="T48" fmla="*/ 686 w 1287"/>
                  <a:gd name="T49" fmla="*/ 619 h 788"/>
                  <a:gd name="T50" fmla="*/ 609 w 1287"/>
                  <a:gd name="T51" fmla="*/ 501 h 788"/>
                  <a:gd name="T52" fmla="*/ 821 w 1287"/>
                  <a:gd name="T53" fmla="*/ 534 h 788"/>
                  <a:gd name="T54" fmla="*/ 838 w 1287"/>
                  <a:gd name="T55" fmla="*/ 271 h 788"/>
                  <a:gd name="T56" fmla="*/ 940 w 1287"/>
                  <a:gd name="T57" fmla="*/ 450 h 788"/>
                  <a:gd name="T58" fmla="*/ 1049 w 1287"/>
                  <a:gd name="T59" fmla="*/ 264 h 788"/>
                  <a:gd name="T60" fmla="*/ 957 w 1287"/>
                  <a:gd name="T61" fmla="*/ 297 h 788"/>
                  <a:gd name="T62" fmla="*/ 948 w 1287"/>
                  <a:gd name="T63" fmla="*/ 221 h 788"/>
                  <a:gd name="T64" fmla="*/ 897 w 1287"/>
                  <a:gd name="T65" fmla="*/ 213 h 788"/>
                  <a:gd name="T66" fmla="*/ 982 w 1287"/>
                  <a:gd name="T67" fmla="*/ 145 h 788"/>
                  <a:gd name="T68" fmla="*/ 1228 w 1287"/>
                  <a:gd name="T69" fmla="*/ 204 h 7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287" h="788">
                    <a:moveTo>
                      <a:pt x="779" y="441"/>
                    </a:moveTo>
                    <a:lnTo>
                      <a:pt x="781" y="444"/>
                    </a:lnTo>
                    <a:cubicBezTo>
                      <a:pt x="781" y="444"/>
                      <a:pt x="778" y="442"/>
                      <a:pt x="779" y="441"/>
                    </a:cubicBezTo>
                    <a:close/>
                    <a:moveTo>
                      <a:pt x="1067" y="69"/>
                    </a:moveTo>
                    <a:cubicBezTo>
                      <a:pt x="1103" y="70"/>
                      <a:pt x="1119" y="73"/>
                      <a:pt x="1134" y="94"/>
                    </a:cubicBezTo>
                    <a:cubicBezTo>
                      <a:pt x="1128" y="119"/>
                      <a:pt x="1131" y="108"/>
                      <a:pt x="1118" y="128"/>
                    </a:cubicBezTo>
                    <a:cubicBezTo>
                      <a:pt x="1087" y="120"/>
                      <a:pt x="1071" y="104"/>
                      <a:pt x="1067" y="69"/>
                    </a:cubicBezTo>
                    <a:close/>
                    <a:moveTo>
                      <a:pt x="1228" y="204"/>
                    </a:moveTo>
                    <a:cubicBezTo>
                      <a:pt x="1197" y="204"/>
                      <a:pt x="1151" y="208"/>
                      <a:pt x="1134" y="145"/>
                    </a:cubicBezTo>
                    <a:lnTo>
                      <a:pt x="1236" y="187"/>
                    </a:lnTo>
                    <a:cubicBezTo>
                      <a:pt x="1285" y="186"/>
                      <a:pt x="1287" y="147"/>
                      <a:pt x="1287" y="94"/>
                    </a:cubicBezTo>
                    <a:lnTo>
                      <a:pt x="1278" y="86"/>
                    </a:lnTo>
                    <a:cubicBezTo>
                      <a:pt x="1254" y="104"/>
                      <a:pt x="1262" y="85"/>
                      <a:pt x="1261" y="128"/>
                    </a:cubicBezTo>
                    <a:cubicBezTo>
                      <a:pt x="1227" y="110"/>
                      <a:pt x="1223" y="103"/>
                      <a:pt x="1168" y="103"/>
                    </a:cubicBezTo>
                    <a:cubicBezTo>
                      <a:pt x="1185" y="67"/>
                      <a:pt x="1186" y="58"/>
                      <a:pt x="1177" y="18"/>
                    </a:cubicBezTo>
                    <a:cubicBezTo>
                      <a:pt x="1101" y="0"/>
                      <a:pt x="1032" y="42"/>
                      <a:pt x="997" y="101"/>
                    </a:cubicBezTo>
                    <a:cubicBezTo>
                      <a:pt x="973" y="143"/>
                      <a:pt x="994" y="128"/>
                      <a:pt x="952" y="149"/>
                    </a:cubicBezTo>
                    <a:cubicBezTo>
                      <a:pt x="891" y="179"/>
                      <a:pt x="764" y="296"/>
                      <a:pt x="728" y="306"/>
                    </a:cubicBezTo>
                    <a:lnTo>
                      <a:pt x="762" y="323"/>
                    </a:lnTo>
                    <a:cubicBezTo>
                      <a:pt x="765" y="356"/>
                      <a:pt x="776" y="400"/>
                      <a:pt x="779" y="433"/>
                    </a:cubicBezTo>
                    <a:cubicBezTo>
                      <a:pt x="741" y="413"/>
                      <a:pt x="721" y="392"/>
                      <a:pt x="686" y="374"/>
                    </a:cubicBezTo>
                    <a:cubicBezTo>
                      <a:pt x="696" y="354"/>
                      <a:pt x="705" y="339"/>
                      <a:pt x="711" y="314"/>
                    </a:cubicBezTo>
                    <a:cubicBezTo>
                      <a:pt x="687" y="327"/>
                      <a:pt x="665" y="337"/>
                      <a:pt x="638" y="351"/>
                    </a:cubicBezTo>
                    <a:cubicBezTo>
                      <a:pt x="545" y="401"/>
                      <a:pt x="522" y="421"/>
                      <a:pt x="398" y="450"/>
                    </a:cubicBezTo>
                    <a:cubicBezTo>
                      <a:pt x="405" y="534"/>
                      <a:pt x="425" y="404"/>
                      <a:pt x="466" y="577"/>
                    </a:cubicBezTo>
                    <a:cubicBezTo>
                      <a:pt x="379" y="531"/>
                      <a:pt x="382" y="491"/>
                      <a:pt x="329" y="484"/>
                    </a:cubicBezTo>
                    <a:cubicBezTo>
                      <a:pt x="287" y="478"/>
                      <a:pt x="268" y="491"/>
                      <a:pt x="233" y="497"/>
                    </a:cubicBezTo>
                    <a:cubicBezTo>
                      <a:pt x="181" y="506"/>
                      <a:pt x="165" y="486"/>
                      <a:pt x="152" y="534"/>
                    </a:cubicBezTo>
                    <a:cubicBezTo>
                      <a:pt x="181" y="537"/>
                      <a:pt x="183" y="541"/>
                      <a:pt x="203" y="551"/>
                    </a:cubicBezTo>
                    <a:cubicBezTo>
                      <a:pt x="203" y="623"/>
                      <a:pt x="216" y="664"/>
                      <a:pt x="203" y="721"/>
                    </a:cubicBezTo>
                    <a:cubicBezTo>
                      <a:pt x="173" y="728"/>
                      <a:pt x="175" y="729"/>
                      <a:pt x="135" y="729"/>
                    </a:cubicBezTo>
                    <a:cubicBezTo>
                      <a:pt x="121" y="700"/>
                      <a:pt x="102" y="589"/>
                      <a:pt x="102" y="543"/>
                    </a:cubicBezTo>
                    <a:cubicBezTo>
                      <a:pt x="142" y="539"/>
                      <a:pt x="116" y="555"/>
                      <a:pt x="135" y="518"/>
                    </a:cubicBezTo>
                    <a:cubicBezTo>
                      <a:pt x="103" y="518"/>
                      <a:pt x="28" y="528"/>
                      <a:pt x="0" y="534"/>
                    </a:cubicBezTo>
                    <a:lnTo>
                      <a:pt x="0" y="560"/>
                    </a:lnTo>
                    <a:lnTo>
                      <a:pt x="42" y="560"/>
                    </a:lnTo>
                    <a:cubicBezTo>
                      <a:pt x="42" y="675"/>
                      <a:pt x="45" y="788"/>
                      <a:pt x="166" y="760"/>
                    </a:cubicBezTo>
                    <a:cubicBezTo>
                      <a:pt x="291" y="731"/>
                      <a:pt x="222" y="614"/>
                      <a:pt x="220" y="534"/>
                    </a:cubicBezTo>
                    <a:cubicBezTo>
                      <a:pt x="250" y="528"/>
                      <a:pt x="248" y="526"/>
                      <a:pt x="288" y="526"/>
                    </a:cubicBezTo>
                    <a:cubicBezTo>
                      <a:pt x="318" y="657"/>
                      <a:pt x="328" y="555"/>
                      <a:pt x="313" y="729"/>
                    </a:cubicBezTo>
                    <a:cubicBezTo>
                      <a:pt x="354" y="720"/>
                      <a:pt x="351" y="712"/>
                      <a:pt x="406" y="712"/>
                    </a:cubicBezTo>
                    <a:lnTo>
                      <a:pt x="406" y="678"/>
                    </a:lnTo>
                    <a:cubicBezTo>
                      <a:pt x="354" y="677"/>
                      <a:pt x="338" y="656"/>
                      <a:pt x="330" y="560"/>
                    </a:cubicBezTo>
                    <a:cubicBezTo>
                      <a:pt x="364" y="578"/>
                      <a:pt x="392" y="604"/>
                      <a:pt x="421" y="630"/>
                    </a:cubicBezTo>
                    <a:cubicBezTo>
                      <a:pt x="494" y="693"/>
                      <a:pt x="484" y="673"/>
                      <a:pt x="525" y="670"/>
                    </a:cubicBezTo>
                    <a:cubicBezTo>
                      <a:pt x="518" y="589"/>
                      <a:pt x="474" y="546"/>
                      <a:pt x="474" y="458"/>
                    </a:cubicBezTo>
                    <a:cubicBezTo>
                      <a:pt x="491" y="450"/>
                      <a:pt x="504" y="446"/>
                      <a:pt x="525" y="441"/>
                    </a:cubicBezTo>
                    <a:cubicBezTo>
                      <a:pt x="531" y="514"/>
                      <a:pt x="584" y="547"/>
                      <a:pt x="584" y="628"/>
                    </a:cubicBezTo>
                    <a:cubicBezTo>
                      <a:pt x="556" y="638"/>
                      <a:pt x="578" y="617"/>
                      <a:pt x="559" y="653"/>
                    </a:cubicBezTo>
                    <a:cubicBezTo>
                      <a:pt x="621" y="648"/>
                      <a:pt x="618" y="619"/>
                      <a:pt x="686" y="619"/>
                    </a:cubicBezTo>
                    <a:lnTo>
                      <a:pt x="686" y="585"/>
                    </a:lnTo>
                    <a:cubicBezTo>
                      <a:pt x="641" y="584"/>
                      <a:pt x="647" y="581"/>
                      <a:pt x="609" y="501"/>
                    </a:cubicBezTo>
                    <a:cubicBezTo>
                      <a:pt x="599" y="478"/>
                      <a:pt x="564" y="384"/>
                      <a:pt x="628" y="403"/>
                    </a:cubicBezTo>
                    <a:cubicBezTo>
                      <a:pt x="686" y="420"/>
                      <a:pt x="739" y="533"/>
                      <a:pt x="821" y="534"/>
                    </a:cubicBezTo>
                    <a:cubicBezTo>
                      <a:pt x="821" y="435"/>
                      <a:pt x="782" y="377"/>
                      <a:pt x="804" y="280"/>
                    </a:cubicBezTo>
                    <a:lnTo>
                      <a:pt x="838" y="271"/>
                    </a:lnTo>
                    <a:lnTo>
                      <a:pt x="938" y="393"/>
                    </a:lnTo>
                    <a:cubicBezTo>
                      <a:pt x="955" y="421"/>
                      <a:pt x="941" y="401"/>
                      <a:pt x="940" y="450"/>
                    </a:cubicBezTo>
                    <a:cubicBezTo>
                      <a:pt x="1024" y="405"/>
                      <a:pt x="1066" y="358"/>
                      <a:pt x="1118" y="323"/>
                    </a:cubicBezTo>
                    <a:cubicBezTo>
                      <a:pt x="1114" y="316"/>
                      <a:pt x="1049" y="209"/>
                      <a:pt x="1049" y="264"/>
                    </a:cubicBezTo>
                    <a:cubicBezTo>
                      <a:pt x="1048" y="315"/>
                      <a:pt x="1063" y="359"/>
                      <a:pt x="991" y="365"/>
                    </a:cubicBezTo>
                    <a:cubicBezTo>
                      <a:pt x="979" y="317"/>
                      <a:pt x="967" y="336"/>
                      <a:pt x="957" y="297"/>
                    </a:cubicBezTo>
                    <a:cubicBezTo>
                      <a:pt x="990" y="297"/>
                      <a:pt x="991" y="300"/>
                      <a:pt x="1016" y="306"/>
                    </a:cubicBezTo>
                    <a:cubicBezTo>
                      <a:pt x="1015" y="253"/>
                      <a:pt x="991" y="231"/>
                      <a:pt x="948" y="221"/>
                    </a:cubicBezTo>
                    <a:lnTo>
                      <a:pt x="948" y="272"/>
                    </a:lnTo>
                    <a:cubicBezTo>
                      <a:pt x="909" y="263"/>
                      <a:pt x="898" y="258"/>
                      <a:pt x="897" y="213"/>
                    </a:cubicBezTo>
                    <a:cubicBezTo>
                      <a:pt x="962" y="198"/>
                      <a:pt x="958" y="208"/>
                      <a:pt x="1016" y="213"/>
                    </a:cubicBezTo>
                    <a:cubicBezTo>
                      <a:pt x="1015" y="161"/>
                      <a:pt x="1005" y="179"/>
                      <a:pt x="982" y="145"/>
                    </a:cubicBezTo>
                    <a:cubicBezTo>
                      <a:pt x="1051" y="112"/>
                      <a:pt x="1133" y="224"/>
                      <a:pt x="1134" y="289"/>
                    </a:cubicBezTo>
                    <a:cubicBezTo>
                      <a:pt x="1164" y="281"/>
                      <a:pt x="1211" y="229"/>
                      <a:pt x="1228" y="2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3" name="Freeform 16">
                <a:extLst>
                  <a:ext uri="{FF2B5EF4-FFF2-40B4-BE49-F238E27FC236}">
                    <a16:creationId xmlns:a16="http://schemas.microsoft.com/office/drawing/2014/main" id="{C131FCCF-6C1A-4B78-BC9F-903436E135E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5600" y="2305051"/>
                <a:ext cx="212725" cy="219075"/>
              </a:xfrm>
              <a:custGeom>
                <a:avLst/>
                <a:gdLst>
                  <a:gd name="T0" fmla="*/ 770 w 914"/>
                  <a:gd name="T1" fmla="*/ 779 h 937"/>
                  <a:gd name="T2" fmla="*/ 796 w 914"/>
                  <a:gd name="T3" fmla="*/ 686 h 937"/>
                  <a:gd name="T4" fmla="*/ 855 w 914"/>
                  <a:gd name="T5" fmla="*/ 720 h 937"/>
                  <a:gd name="T6" fmla="*/ 770 w 914"/>
                  <a:gd name="T7" fmla="*/ 779 h 937"/>
                  <a:gd name="T8" fmla="*/ 677 w 914"/>
                  <a:gd name="T9" fmla="*/ 712 h 937"/>
                  <a:gd name="T10" fmla="*/ 728 w 914"/>
                  <a:gd name="T11" fmla="*/ 618 h 937"/>
                  <a:gd name="T12" fmla="*/ 677 w 914"/>
                  <a:gd name="T13" fmla="*/ 712 h 937"/>
                  <a:gd name="T14" fmla="*/ 421 w 914"/>
                  <a:gd name="T15" fmla="*/ 642 h 937"/>
                  <a:gd name="T16" fmla="*/ 381 w 914"/>
                  <a:gd name="T17" fmla="*/ 618 h 937"/>
                  <a:gd name="T18" fmla="*/ 388 w 914"/>
                  <a:gd name="T19" fmla="*/ 600 h 937"/>
                  <a:gd name="T20" fmla="*/ 415 w 914"/>
                  <a:gd name="T21" fmla="*/ 542 h 937"/>
                  <a:gd name="T22" fmla="*/ 482 w 914"/>
                  <a:gd name="T23" fmla="*/ 576 h 937"/>
                  <a:gd name="T24" fmla="*/ 421 w 914"/>
                  <a:gd name="T25" fmla="*/ 642 h 937"/>
                  <a:gd name="T26" fmla="*/ 447 w 914"/>
                  <a:gd name="T27" fmla="*/ 510 h 937"/>
                  <a:gd name="T28" fmla="*/ 533 w 914"/>
                  <a:gd name="T29" fmla="*/ 500 h 937"/>
                  <a:gd name="T30" fmla="*/ 499 w 914"/>
                  <a:gd name="T31" fmla="*/ 559 h 937"/>
                  <a:gd name="T32" fmla="*/ 447 w 914"/>
                  <a:gd name="T33" fmla="*/ 510 h 937"/>
                  <a:gd name="T34" fmla="*/ 0 w 914"/>
                  <a:gd name="T35" fmla="*/ 136 h 937"/>
                  <a:gd name="T36" fmla="*/ 180 w 914"/>
                  <a:gd name="T37" fmla="*/ 231 h 937"/>
                  <a:gd name="T38" fmla="*/ 279 w 914"/>
                  <a:gd name="T39" fmla="*/ 212 h 937"/>
                  <a:gd name="T40" fmla="*/ 228 w 914"/>
                  <a:gd name="T41" fmla="*/ 280 h 937"/>
                  <a:gd name="T42" fmla="*/ 322 w 914"/>
                  <a:gd name="T43" fmla="*/ 271 h 937"/>
                  <a:gd name="T44" fmla="*/ 247 w 914"/>
                  <a:gd name="T45" fmla="*/ 350 h 937"/>
                  <a:gd name="T46" fmla="*/ 152 w 914"/>
                  <a:gd name="T47" fmla="*/ 390 h 937"/>
                  <a:gd name="T48" fmla="*/ 245 w 914"/>
                  <a:gd name="T49" fmla="*/ 491 h 937"/>
                  <a:gd name="T50" fmla="*/ 290 w 914"/>
                  <a:gd name="T51" fmla="*/ 409 h 937"/>
                  <a:gd name="T52" fmla="*/ 372 w 914"/>
                  <a:gd name="T53" fmla="*/ 339 h 937"/>
                  <a:gd name="T54" fmla="*/ 364 w 914"/>
                  <a:gd name="T55" fmla="*/ 432 h 937"/>
                  <a:gd name="T56" fmla="*/ 440 w 914"/>
                  <a:gd name="T57" fmla="*/ 398 h 937"/>
                  <a:gd name="T58" fmla="*/ 346 w 914"/>
                  <a:gd name="T59" fmla="*/ 532 h 937"/>
                  <a:gd name="T60" fmla="*/ 288 w 914"/>
                  <a:gd name="T61" fmla="*/ 551 h 937"/>
                  <a:gd name="T62" fmla="*/ 491 w 914"/>
                  <a:gd name="T63" fmla="*/ 720 h 937"/>
                  <a:gd name="T64" fmla="*/ 474 w 914"/>
                  <a:gd name="T65" fmla="*/ 678 h 937"/>
                  <a:gd name="T66" fmla="*/ 584 w 914"/>
                  <a:gd name="T67" fmla="*/ 551 h 937"/>
                  <a:gd name="T68" fmla="*/ 643 w 914"/>
                  <a:gd name="T69" fmla="*/ 576 h 937"/>
                  <a:gd name="T70" fmla="*/ 601 w 914"/>
                  <a:gd name="T71" fmla="*/ 813 h 937"/>
                  <a:gd name="T72" fmla="*/ 711 w 914"/>
                  <a:gd name="T73" fmla="*/ 745 h 937"/>
                  <a:gd name="T74" fmla="*/ 688 w 914"/>
                  <a:gd name="T75" fmla="*/ 850 h 937"/>
                  <a:gd name="T76" fmla="*/ 914 w 914"/>
                  <a:gd name="T77" fmla="*/ 737 h 937"/>
                  <a:gd name="T78" fmla="*/ 830 w 914"/>
                  <a:gd name="T79" fmla="*/ 678 h 937"/>
                  <a:gd name="T80" fmla="*/ 747 w 914"/>
                  <a:gd name="T81" fmla="*/ 617 h 937"/>
                  <a:gd name="T82" fmla="*/ 661 w 914"/>
                  <a:gd name="T83" fmla="*/ 559 h 937"/>
                  <a:gd name="T84" fmla="*/ 539 w 914"/>
                  <a:gd name="T85" fmla="*/ 468 h 937"/>
                  <a:gd name="T86" fmla="*/ 505 w 914"/>
                  <a:gd name="T87" fmla="*/ 427 h 937"/>
                  <a:gd name="T88" fmla="*/ 464 w 914"/>
                  <a:gd name="T89" fmla="*/ 400 h 937"/>
                  <a:gd name="T90" fmla="*/ 332 w 914"/>
                  <a:gd name="T91" fmla="*/ 244 h 937"/>
                  <a:gd name="T92" fmla="*/ 291 w 914"/>
                  <a:gd name="T93" fmla="*/ 208 h 937"/>
                  <a:gd name="T94" fmla="*/ 228 w 914"/>
                  <a:gd name="T95" fmla="*/ 119 h 937"/>
                  <a:gd name="T96" fmla="*/ 175 w 914"/>
                  <a:gd name="T97" fmla="*/ 201 h 937"/>
                  <a:gd name="T98" fmla="*/ 76 w 914"/>
                  <a:gd name="T99" fmla="*/ 237 h 937"/>
                  <a:gd name="T100" fmla="*/ 39 w 914"/>
                  <a:gd name="T101" fmla="*/ 191 h 937"/>
                  <a:gd name="T102" fmla="*/ 228 w 914"/>
                  <a:gd name="T103" fmla="*/ 110 h 937"/>
                  <a:gd name="T104" fmla="*/ 169 w 914"/>
                  <a:gd name="T105" fmla="*/ 0 h 937"/>
                  <a:gd name="T106" fmla="*/ 134 w 914"/>
                  <a:gd name="T107" fmla="*/ 41 h 937"/>
                  <a:gd name="T108" fmla="*/ 117 w 914"/>
                  <a:gd name="T109" fmla="*/ 58 h 937"/>
                  <a:gd name="T110" fmla="*/ 0 w 914"/>
                  <a:gd name="T111" fmla="*/ 136 h 9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914" h="937">
                    <a:moveTo>
                      <a:pt x="770" y="779"/>
                    </a:moveTo>
                    <a:cubicBezTo>
                      <a:pt x="781" y="756"/>
                      <a:pt x="795" y="719"/>
                      <a:pt x="796" y="686"/>
                    </a:cubicBezTo>
                    <a:cubicBezTo>
                      <a:pt x="852" y="686"/>
                      <a:pt x="838" y="687"/>
                      <a:pt x="855" y="720"/>
                    </a:cubicBezTo>
                    <a:lnTo>
                      <a:pt x="770" y="779"/>
                    </a:lnTo>
                    <a:close/>
                    <a:moveTo>
                      <a:pt x="677" y="712"/>
                    </a:moveTo>
                    <a:cubicBezTo>
                      <a:pt x="684" y="634"/>
                      <a:pt x="696" y="626"/>
                      <a:pt x="728" y="618"/>
                    </a:cubicBezTo>
                    <a:cubicBezTo>
                      <a:pt x="734" y="646"/>
                      <a:pt x="758" y="693"/>
                      <a:pt x="677" y="712"/>
                    </a:cubicBezTo>
                    <a:close/>
                    <a:moveTo>
                      <a:pt x="421" y="642"/>
                    </a:moveTo>
                    <a:cubicBezTo>
                      <a:pt x="399" y="627"/>
                      <a:pt x="412" y="627"/>
                      <a:pt x="381" y="618"/>
                    </a:cubicBezTo>
                    <a:cubicBezTo>
                      <a:pt x="383" y="614"/>
                      <a:pt x="387" y="603"/>
                      <a:pt x="388" y="600"/>
                    </a:cubicBezTo>
                    <a:cubicBezTo>
                      <a:pt x="416" y="544"/>
                      <a:pt x="411" y="591"/>
                      <a:pt x="415" y="542"/>
                    </a:cubicBezTo>
                    <a:cubicBezTo>
                      <a:pt x="466" y="543"/>
                      <a:pt x="448" y="553"/>
                      <a:pt x="482" y="576"/>
                    </a:cubicBezTo>
                    <a:lnTo>
                      <a:pt x="421" y="642"/>
                    </a:lnTo>
                    <a:close/>
                    <a:moveTo>
                      <a:pt x="447" y="510"/>
                    </a:moveTo>
                    <a:cubicBezTo>
                      <a:pt x="449" y="508"/>
                      <a:pt x="533" y="433"/>
                      <a:pt x="533" y="500"/>
                    </a:cubicBezTo>
                    <a:cubicBezTo>
                      <a:pt x="533" y="515"/>
                      <a:pt x="508" y="547"/>
                      <a:pt x="499" y="559"/>
                    </a:cubicBezTo>
                    <a:lnTo>
                      <a:pt x="447" y="510"/>
                    </a:lnTo>
                    <a:close/>
                    <a:moveTo>
                      <a:pt x="0" y="136"/>
                    </a:moveTo>
                    <a:cubicBezTo>
                      <a:pt x="0" y="253"/>
                      <a:pt x="70" y="313"/>
                      <a:pt x="180" y="231"/>
                    </a:cubicBezTo>
                    <a:cubicBezTo>
                      <a:pt x="215" y="204"/>
                      <a:pt x="223" y="212"/>
                      <a:pt x="279" y="212"/>
                    </a:cubicBezTo>
                    <a:cubicBezTo>
                      <a:pt x="255" y="246"/>
                      <a:pt x="242" y="223"/>
                      <a:pt x="228" y="280"/>
                    </a:cubicBezTo>
                    <a:cubicBezTo>
                      <a:pt x="265" y="279"/>
                      <a:pt x="275" y="271"/>
                      <a:pt x="322" y="271"/>
                    </a:cubicBezTo>
                    <a:cubicBezTo>
                      <a:pt x="310" y="321"/>
                      <a:pt x="280" y="319"/>
                      <a:pt x="247" y="350"/>
                    </a:cubicBezTo>
                    <a:cubicBezTo>
                      <a:pt x="174" y="419"/>
                      <a:pt x="221" y="391"/>
                      <a:pt x="152" y="390"/>
                    </a:cubicBezTo>
                    <a:cubicBezTo>
                      <a:pt x="156" y="432"/>
                      <a:pt x="224" y="486"/>
                      <a:pt x="245" y="491"/>
                    </a:cubicBezTo>
                    <a:cubicBezTo>
                      <a:pt x="232" y="433"/>
                      <a:pt x="252" y="442"/>
                      <a:pt x="290" y="409"/>
                    </a:cubicBezTo>
                    <a:cubicBezTo>
                      <a:pt x="326" y="378"/>
                      <a:pt x="327" y="363"/>
                      <a:pt x="372" y="339"/>
                    </a:cubicBezTo>
                    <a:cubicBezTo>
                      <a:pt x="372" y="386"/>
                      <a:pt x="367" y="397"/>
                      <a:pt x="364" y="432"/>
                    </a:cubicBezTo>
                    <a:cubicBezTo>
                      <a:pt x="438" y="397"/>
                      <a:pt x="398" y="402"/>
                      <a:pt x="440" y="398"/>
                    </a:cubicBezTo>
                    <a:cubicBezTo>
                      <a:pt x="436" y="449"/>
                      <a:pt x="387" y="495"/>
                      <a:pt x="346" y="532"/>
                    </a:cubicBezTo>
                    <a:cubicBezTo>
                      <a:pt x="322" y="554"/>
                      <a:pt x="330" y="551"/>
                      <a:pt x="288" y="551"/>
                    </a:cubicBezTo>
                    <a:cubicBezTo>
                      <a:pt x="316" y="593"/>
                      <a:pt x="445" y="709"/>
                      <a:pt x="491" y="720"/>
                    </a:cubicBezTo>
                    <a:cubicBezTo>
                      <a:pt x="488" y="684"/>
                      <a:pt x="492" y="705"/>
                      <a:pt x="474" y="678"/>
                    </a:cubicBezTo>
                    <a:cubicBezTo>
                      <a:pt x="513" y="667"/>
                      <a:pt x="565" y="586"/>
                      <a:pt x="584" y="551"/>
                    </a:cubicBezTo>
                    <a:cubicBezTo>
                      <a:pt x="604" y="561"/>
                      <a:pt x="623" y="565"/>
                      <a:pt x="643" y="576"/>
                    </a:cubicBezTo>
                    <a:cubicBezTo>
                      <a:pt x="615" y="696"/>
                      <a:pt x="591" y="697"/>
                      <a:pt x="601" y="813"/>
                    </a:cubicBezTo>
                    <a:cubicBezTo>
                      <a:pt x="655" y="800"/>
                      <a:pt x="658" y="760"/>
                      <a:pt x="711" y="745"/>
                    </a:cubicBezTo>
                    <a:cubicBezTo>
                      <a:pt x="707" y="763"/>
                      <a:pt x="687" y="838"/>
                      <a:pt x="688" y="850"/>
                    </a:cubicBezTo>
                    <a:cubicBezTo>
                      <a:pt x="695" y="937"/>
                      <a:pt x="793" y="765"/>
                      <a:pt x="914" y="737"/>
                    </a:cubicBezTo>
                    <a:cubicBezTo>
                      <a:pt x="910" y="689"/>
                      <a:pt x="877" y="682"/>
                      <a:pt x="830" y="678"/>
                    </a:cubicBezTo>
                    <a:cubicBezTo>
                      <a:pt x="826" y="643"/>
                      <a:pt x="828" y="647"/>
                      <a:pt x="747" y="617"/>
                    </a:cubicBezTo>
                    <a:cubicBezTo>
                      <a:pt x="696" y="598"/>
                      <a:pt x="754" y="617"/>
                      <a:pt x="661" y="559"/>
                    </a:cubicBezTo>
                    <a:lnTo>
                      <a:pt x="539" y="468"/>
                    </a:lnTo>
                    <a:cubicBezTo>
                      <a:pt x="518" y="450"/>
                      <a:pt x="528" y="447"/>
                      <a:pt x="505" y="427"/>
                    </a:cubicBezTo>
                    <a:cubicBezTo>
                      <a:pt x="493" y="418"/>
                      <a:pt x="474" y="409"/>
                      <a:pt x="464" y="400"/>
                    </a:cubicBezTo>
                    <a:cubicBezTo>
                      <a:pt x="442" y="380"/>
                      <a:pt x="389" y="297"/>
                      <a:pt x="332" y="244"/>
                    </a:cubicBezTo>
                    <a:cubicBezTo>
                      <a:pt x="319" y="231"/>
                      <a:pt x="300" y="219"/>
                      <a:pt x="291" y="208"/>
                    </a:cubicBezTo>
                    <a:cubicBezTo>
                      <a:pt x="261" y="168"/>
                      <a:pt x="287" y="158"/>
                      <a:pt x="228" y="119"/>
                    </a:cubicBezTo>
                    <a:cubicBezTo>
                      <a:pt x="228" y="186"/>
                      <a:pt x="225" y="176"/>
                      <a:pt x="175" y="201"/>
                    </a:cubicBezTo>
                    <a:cubicBezTo>
                      <a:pt x="140" y="218"/>
                      <a:pt x="125" y="237"/>
                      <a:pt x="76" y="237"/>
                    </a:cubicBezTo>
                    <a:cubicBezTo>
                      <a:pt x="50" y="237"/>
                      <a:pt x="35" y="210"/>
                      <a:pt x="39" y="191"/>
                    </a:cubicBezTo>
                    <a:cubicBezTo>
                      <a:pt x="48" y="156"/>
                      <a:pt x="162" y="79"/>
                      <a:pt x="228" y="110"/>
                    </a:cubicBezTo>
                    <a:cubicBezTo>
                      <a:pt x="223" y="86"/>
                      <a:pt x="185" y="12"/>
                      <a:pt x="169" y="0"/>
                    </a:cubicBezTo>
                    <a:cubicBezTo>
                      <a:pt x="125" y="12"/>
                      <a:pt x="158" y="6"/>
                      <a:pt x="134" y="41"/>
                    </a:cubicBezTo>
                    <a:cubicBezTo>
                      <a:pt x="126" y="54"/>
                      <a:pt x="133" y="47"/>
                      <a:pt x="117" y="58"/>
                    </a:cubicBezTo>
                    <a:cubicBezTo>
                      <a:pt x="84" y="84"/>
                      <a:pt x="0" y="102"/>
                      <a:pt x="0" y="13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4" name="Freeform 17">
                <a:extLst>
                  <a:ext uri="{FF2B5EF4-FFF2-40B4-BE49-F238E27FC236}">
                    <a16:creationId xmlns:a16="http://schemas.microsoft.com/office/drawing/2014/main" id="{26C28873-96C2-41E7-A503-C6F3BFB39BC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54488" y="1903413"/>
                <a:ext cx="77788" cy="103188"/>
              </a:xfrm>
              <a:custGeom>
                <a:avLst/>
                <a:gdLst>
                  <a:gd name="T0" fmla="*/ 169 w 339"/>
                  <a:gd name="T1" fmla="*/ 304 h 445"/>
                  <a:gd name="T2" fmla="*/ 172 w 339"/>
                  <a:gd name="T3" fmla="*/ 307 h 445"/>
                  <a:gd name="T4" fmla="*/ 169 w 339"/>
                  <a:gd name="T5" fmla="*/ 304 h 445"/>
                  <a:gd name="T6" fmla="*/ 195 w 339"/>
                  <a:gd name="T7" fmla="*/ 228 h 445"/>
                  <a:gd name="T8" fmla="*/ 254 w 339"/>
                  <a:gd name="T9" fmla="*/ 245 h 445"/>
                  <a:gd name="T10" fmla="*/ 195 w 339"/>
                  <a:gd name="T11" fmla="*/ 304 h 445"/>
                  <a:gd name="T12" fmla="*/ 222 w 339"/>
                  <a:gd name="T13" fmla="*/ 272 h 445"/>
                  <a:gd name="T14" fmla="*/ 195 w 339"/>
                  <a:gd name="T15" fmla="*/ 228 h 445"/>
                  <a:gd name="T16" fmla="*/ 119 w 339"/>
                  <a:gd name="T17" fmla="*/ 144 h 445"/>
                  <a:gd name="T18" fmla="*/ 152 w 339"/>
                  <a:gd name="T19" fmla="*/ 177 h 445"/>
                  <a:gd name="T20" fmla="*/ 119 w 339"/>
                  <a:gd name="T21" fmla="*/ 144 h 445"/>
                  <a:gd name="T22" fmla="*/ 271 w 339"/>
                  <a:gd name="T23" fmla="*/ 203 h 445"/>
                  <a:gd name="T24" fmla="*/ 246 w 339"/>
                  <a:gd name="T25" fmla="*/ 203 h 445"/>
                  <a:gd name="T26" fmla="*/ 262 w 339"/>
                  <a:gd name="T27" fmla="*/ 59 h 445"/>
                  <a:gd name="T28" fmla="*/ 271 w 339"/>
                  <a:gd name="T29" fmla="*/ 203 h 445"/>
                  <a:gd name="T30" fmla="*/ 0 w 339"/>
                  <a:gd name="T31" fmla="*/ 220 h 445"/>
                  <a:gd name="T32" fmla="*/ 59 w 339"/>
                  <a:gd name="T33" fmla="*/ 211 h 445"/>
                  <a:gd name="T34" fmla="*/ 117 w 339"/>
                  <a:gd name="T35" fmla="*/ 264 h 445"/>
                  <a:gd name="T36" fmla="*/ 93 w 339"/>
                  <a:gd name="T37" fmla="*/ 338 h 445"/>
                  <a:gd name="T38" fmla="*/ 25 w 339"/>
                  <a:gd name="T39" fmla="*/ 313 h 445"/>
                  <a:gd name="T40" fmla="*/ 19 w 339"/>
                  <a:gd name="T41" fmla="*/ 386 h 445"/>
                  <a:gd name="T42" fmla="*/ 263 w 339"/>
                  <a:gd name="T43" fmla="*/ 339 h 445"/>
                  <a:gd name="T44" fmla="*/ 300 w 339"/>
                  <a:gd name="T45" fmla="*/ 266 h 445"/>
                  <a:gd name="T46" fmla="*/ 339 w 339"/>
                  <a:gd name="T47" fmla="*/ 194 h 445"/>
                  <a:gd name="T48" fmla="*/ 296 w 339"/>
                  <a:gd name="T49" fmla="*/ 194 h 445"/>
                  <a:gd name="T50" fmla="*/ 322 w 339"/>
                  <a:gd name="T51" fmla="*/ 67 h 445"/>
                  <a:gd name="T52" fmla="*/ 296 w 339"/>
                  <a:gd name="T53" fmla="*/ 25 h 445"/>
                  <a:gd name="T54" fmla="*/ 161 w 339"/>
                  <a:gd name="T55" fmla="*/ 93 h 445"/>
                  <a:gd name="T56" fmla="*/ 161 w 339"/>
                  <a:gd name="T57" fmla="*/ 0 h 445"/>
                  <a:gd name="T58" fmla="*/ 54 w 339"/>
                  <a:gd name="T59" fmla="*/ 104 h 445"/>
                  <a:gd name="T60" fmla="*/ 0 w 339"/>
                  <a:gd name="T61" fmla="*/ 220 h 4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339" h="445">
                    <a:moveTo>
                      <a:pt x="169" y="304"/>
                    </a:moveTo>
                    <a:lnTo>
                      <a:pt x="172" y="307"/>
                    </a:lnTo>
                    <a:cubicBezTo>
                      <a:pt x="172" y="307"/>
                      <a:pt x="169" y="305"/>
                      <a:pt x="169" y="304"/>
                    </a:cubicBezTo>
                    <a:close/>
                    <a:moveTo>
                      <a:pt x="195" y="228"/>
                    </a:moveTo>
                    <a:cubicBezTo>
                      <a:pt x="220" y="245"/>
                      <a:pt x="212" y="245"/>
                      <a:pt x="254" y="245"/>
                    </a:cubicBezTo>
                    <a:cubicBezTo>
                      <a:pt x="236" y="279"/>
                      <a:pt x="240" y="301"/>
                      <a:pt x="195" y="304"/>
                    </a:cubicBezTo>
                    <a:lnTo>
                      <a:pt x="222" y="272"/>
                    </a:lnTo>
                    <a:cubicBezTo>
                      <a:pt x="194" y="242"/>
                      <a:pt x="201" y="241"/>
                      <a:pt x="195" y="228"/>
                    </a:cubicBezTo>
                    <a:close/>
                    <a:moveTo>
                      <a:pt x="119" y="144"/>
                    </a:moveTo>
                    <a:cubicBezTo>
                      <a:pt x="148" y="151"/>
                      <a:pt x="145" y="148"/>
                      <a:pt x="152" y="177"/>
                    </a:cubicBezTo>
                    <a:cubicBezTo>
                      <a:pt x="110" y="167"/>
                      <a:pt x="124" y="175"/>
                      <a:pt x="119" y="144"/>
                    </a:cubicBezTo>
                    <a:close/>
                    <a:moveTo>
                      <a:pt x="271" y="203"/>
                    </a:moveTo>
                    <a:lnTo>
                      <a:pt x="246" y="203"/>
                    </a:lnTo>
                    <a:cubicBezTo>
                      <a:pt x="245" y="200"/>
                      <a:pt x="159" y="87"/>
                      <a:pt x="262" y="59"/>
                    </a:cubicBezTo>
                    <a:cubicBezTo>
                      <a:pt x="304" y="90"/>
                      <a:pt x="271" y="129"/>
                      <a:pt x="271" y="203"/>
                    </a:cubicBezTo>
                    <a:close/>
                    <a:moveTo>
                      <a:pt x="0" y="220"/>
                    </a:moveTo>
                    <a:cubicBezTo>
                      <a:pt x="0" y="273"/>
                      <a:pt x="21" y="221"/>
                      <a:pt x="59" y="211"/>
                    </a:cubicBezTo>
                    <a:lnTo>
                      <a:pt x="117" y="264"/>
                    </a:lnTo>
                    <a:cubicBezTo>
                      <a:pt x="113" y="286"/>
                      <a:pt x="103" y="318"/>
                      <a:pt x="93" y="338"/>
                    </a:cubicBezTo>
                    <a:cubicBezTo>
                      <a:pt x="77" y="331"/>
                      <a:pt x="44" y="317"/>
                      <a:pt x="25" y="313"/>
                    </a:cubicBezTo>
                    <a:cubicBezTo>
                      <a:pt x="14" y="338"/>
                      <a:pt x="3" y="359"/>
                      <a:pt x="19" y="386"/>
                    </a:cubicBezTo>
                    <a:cubicBezTo>
                      <a:pt x="55" y="445"/>
                      <a:pt x="210" y="443"/>
                      <a:pt x="263" y="339"/>
                    </a:cubicBezTo>
                    <a:cubicBezTo>
                      <a:pt x="273" y="318"/>
                      <a:pt x="286" y="286"/>
                      <a:pt x="300" y="266"/>
                    </a:cubicBezTo>
                    <a:cubicBezTo>
                      <a:pt x="325" y="229"/>
                      <a:pt x="338" y="248"/>
                      <a:pt x="339" y="194"/>
                    </a:cubicBezTo>
                    <a:lnTo>
                      <a:pt x="296" y="194"/>
                    </a:lnTo>
                    <a:lnTo>
                      <a:pt x="322" y="67"/>
                    </a:lnTo>
                    <a:cubicBezTo>
                      <a:pt x="322" y="47"/>
                      <a:pt x="308" y="43"/>
                      <a:pt x="296" y="25"/>
                    </a:cubicBezTo>
                    <a:cubicBezTo>
                      <a:pt x="194" y="27"/>
                      <a:pt x="219" y="77"/>
                      <a:pt x="161" y="93"/>
                    </a:cubicBezTo>
                    <a:lnTo>
                      <a:pt x="161" y="0"/>
                    </a:lnTo>
                    <a:cubicBezTo>
                      <a:pt x="62" y="0"/>
                      <a:pt x="96" y="14"/>
                      <a:pt x="54" y="104"/>
                    </a:cubicBezTo>
                    <a:cubicBezTo>
                      <a:pt x="38" y="138"/>
                      <a:pt x="0" y="185"/>
                      <a:pt x="0" y="2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5" name="Freeform 18">
                <a:extLst>
                  <a:ext uri="{FF2B5EF4-FFF2-40B4-BE49-F238E27FC236}">
                    <a16:creationId xmlns:a16="http://schemas.microsoft.com/office/drawing/2014/main" id="{3804FAA9-734F-4A10-87B1-94B742D09C0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343400" y="1709738"/>
                <a:ext cx="93663" cy="111125"/>
              </a:xfrm>
              <a:custGeom>
                <a:avLst/>
                <a:gdLst>
                  <a:gd name="T0" fmla="*/ 182 w 401"/>
                  <a:gd name="T1" fmla="*/ 347 h 474"/>
                  <a:gd name="T2" fmla="*/ 185 w 401"/>
                  <a:gd name="T3" fmla="*/ 350 h 474"/>
                  <a:gd name="T4" fmla="*/ 182 w 401"/>
                  <a:gd name="T5" fmla="*/ 347 h 474"/>
                  <a:gd name="T6" fmla="*/ 114 w 401"/>
                  <a:gd name="T7" fmla="*/ 305 h 474"/>
                  <a:gd name="T8" fmla="*/ 140 w 401"/>
                  <a:gd name="T9" fmla="*/ 339 h 474"/>
                  <a:gd name="T10" fmla="*/ 114 w 401"/>
                  <a:gd name="T11" fmla="*/ 339 h 474"/>
                  <a:gd name="T12" fmla="*/ 114 w 401"/>
                  <a:gd name="T13" fmla="*/ 305 h 474"/>
                  <a:gd name="T14" fmla="*/ 165 w 401"/>
                  <a:gd name="T15" fmla="*/ 305 h 474"/>
                  <a:gd name="T16" fmla="*/ 173 w 401"/>
                  <a:gd name="T17" fmla="*/ 306 h 474"/>
                  <a:gd name="T18" fmla="*/ 165 w 401"/>
                  <a:gd name="T19" fmla="*/ 305 h 474"/>
                  <a:gd name="T20" fmla="*/ 182 w 401"/>
                  <a:gd name="T21" fmla="*/ 203 h 474"/>
                  <a:gd name="T22" fmla="*/ 148 w 401"/>
                  <a:gd name="T23" fmla="*/ 254 h 474"/>
                  <a:gd name="T24" fmla="*/ 182 w 401"/>
                  <a:gd name="T25" fmla="*/ 203 h 474"/>
                  <a:gd name="T26" fmla="*/ 182 w 401"/>
                  <a:gd name="T27" fmla="*/ 203 h 474"/>
                  <a:gd name="T28" fmla="*/ 228 w 401"/>
                  <a:gd name="T29" fmla="*/ 165 h 474"/>
                  <a:gd name="T30" fmla="*/ 259 w 401"/>
                  <a:gd name="T31" fmla="*/ 152 h 474"/>
                  <a:gd name="T32" fmla="*/ 277 w 401"/>
                  <a:gd name="T33" fmla="*/ 149 h 474"/>
                  <a:gd name="T34" fmla="*/ 323 w 401"/>
                  <a:gd name="T35" fmla="*/ 189 h 474"/>
                  <a:gd name="T36" fmla="*/ 318 w 401"/>
                  <a:gd name="T37" fmla="*/ 313 h 474"/>
                  <a:gd name="T38" fmla="*/ 275 w 401"/>
                  <a:gd name="T39" fmla="*/ 347 h 474"/>
                  <a:gd name="T40" fmla="*/ 241 w 401"/>
                  <a:gd name="T41" fmla="*/ 203 h 474"/>
                  <a:gd name="T42" fmla="*/ 182 w 401"/>
                  <a:gd name="T43" fmla="*/ 203 h 474"/>
                  <a:gd name="T44" fmla="*/ 89 w 401"/>
                  <a:gd name="T45" fmla="*/ 17 h 474"/>
                  <a:gd name="T46" fmla="*/ 80 w 401"/>
                  <a:gd name="T47" fmla="*/ 68 h 474"/>
                  <a:gd name="T48" fmla="*/ 30 w 401"/>
                  <a:gd name="T49" fmla="*/ 118 h 474"/>
                  <a:gd name="T50" fmla="*/ 114 w 401"/>
                  <a:gd name="T51" fmla="*/ 195 h 474"/>
                  <a:gd name="T52" fmla="*/ 97 w 401"/>
                  <a:gd name="T53" fmla="*/ 254 h 474"/>
                  <a:gd name="T54" fmla="*/ 21 w 401"/>
                  <a:gd name="T55" fmla="*/ 254 h 474"/>
                  <a:gd name="T56" fmla="*/ 123 w 401"/>
                  <a:gd name="T57" fmla="*/ 423 h 474"/>
                  <a:gd name="T58" fmla="*/ 123 w 401"/>
                  <a:gd name="T59" fmla="*/ 372 h 474"/>
                  <a:gd name="T60" fmla="*/ 157 w 401"/>
                  <a:gd name="T61" fmla="*/ 372 h 474"/>
                  <a:gd name="T62" fmla="*/ 216 w 401"/>
                  <a:gd name="T63" fmla="*/ 423 h 474"/>
                  <a:gd name="T64" fmla="*/ 224 w 401"/>
                  <a:gd name="T65" fmla="*/ 474 h 474"/>
                  <a:gd name="T66" fmla="*/ 275 w 401"/>
                  <a:gd name="T67" fmla="*/ 389 h 474"/>
                  <a:gd name="T68" fmla="*/ 351 w 401"/>
                  <a:gd name="T69" fmla="*/ 135 h 474"/>
                  <a:gd name="T70" fmla="*/ 213 w 401"/>
                  <a:gd name="T71" fmla="*/ 141 h 474"/>
                  <a:gd name="T72" fmla="*/ 165 w 401"/>
                  <a:gd name="T73" fmla="*/ 161 h 474"/>
                  <a:gd name="T74" fmla="*/ 148 w 401"/>
                  <a:gd name="T75" fmla="*/ 0 h 474"/>
                  <a:gd name="T76" fmla="*/ 140 w 401"/>
                  <a:gd name="T77" fmla="*/ 63 h 474"/>
                  <a:gd name="T78" fmla="*/ 89 w 401"/>
                  <a:gd name="T79" fmla="*/ 17 h 4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401" h="474">
                    <a:moveTo>
                      <a:pt x="182" y="347"/>
                    </a:moveTo>
                    <a:lnTo>
                      <a:pt x="185" y="350"/>
                    </a:lnTo>
                    <a:cubicBezTo>
                      <a:pt x="184" y="349"/>
                      <a:pt x="181" y="348"/>
                      <a:pt x="182" y="347"/>
                    </a:cubicBezTo>
                    <a:close/>
                    <a:moveTo>
                      <a:pt x="114" y="305"/>
                    </a:moveTo>
                    <a:cubicBezTo>
                      <a:pt x="139" y="323"/>
                      <a:pt x="125" y="310"/>
                      <a:pt x="140" y="339"/>
                    </a:cubicBezTo>
                    <a:lnTo>
                      <a:pt x="114" y="339"/>
                    </a:lnTo>
                    <a:lnTo>
                      <a:pt x="114" y="305"/>
                    </a:lnTo>
                    <a:close/>
                    <a:moveTo>
                      <a:pt x="165" y="305"/>
                    </a:moveTo>
                    <a:cubicBezTo>
                      <a:pt x="167" y="287"/>
                      <a:pt x="210" y="307"/>
                      <a:pt x="173" y="306"/>
                    </a:cubicBezTo>
                    <a:cubicBezTo>
                      <a:pt x="170" y="305"/>
                      <a:pt x="163" y="324"/>
                      <a:pt x="165" y="305"/>
                    </a:cubicBezTo>
                    <a:close/>
                    <a:moveTo>
                      <a:pt x="182" y="203"/>
                    </a:moveTo>
                    <a:cubicBezTo>
                      <a:pt x="181" y="244"/>
                      <a:pt x="183" y="250"/>
                      <a:pt x="148" y="254"/>
                    </a:cubicBezTo>
                    <a:cubicBezTo>
                      <a:pt x="162" y="228"/>
                      <a:pt x="159" y="220"/>
                      <a:pt x="182" y="203"/>
                    </a:cubicBezTo>
                    <a:close/>
                    <a:moveTo>
                      <a:pt x="182" y="203"/>
                    </a:moveTo>
                    <a:cubicBezTo>
                      <a:pt x="194" y="185"/>
                      <a:pt x="206" y="176"/>
                      <a:pt x="228" y="165"/>
                    </a:cubicBezTo>
                    <a:cubicBezTo>
                      <a:pt x="233" y="163"/>
                      <a:pt x="259" y="152"/>
                      <a:pt x="259" y="152"/>
                    </a:cubicBezTo>
                    <a:cubicBezTo>
                      <a:pt x="262" y="152"/>
                      <a:pt x="277" y="149"/>
                      <a:pt x="277" y="149"/>
                    </a:cubicBezTo>
                    <a:cubicBezTo>
                      <a:pt x="303" y="149"/>
                      <a:pt x="316" y="164"/>
                      <a:pt x="323" y="189"/>
                    </a:cubicBezTo>
                    <a:cubicBezTo>
                      <a:pt x="331" y="219"/>
                      <a:pt x="326" y="285"/>
                      <a:pt x="318" y="313"/>
                    </a:cubicBezTo>
                    <a:cubicBezTo>
                      <a:pt x="309" y="343"/>
                      <a:pt x="309" y="344"/>
                      <a:pt x="275" y="347"/>
                    </a:cubicBezTo>
                    <a:cubicBezTo>
                      <a:pt x="260" y="283"/>
                      <a:pt x="241" y="296"/>
                      <a:pt x="241" y="203"/>
                    </a:cubicBezTo>
                    <a:lnTo>
                      <a:pt x="182" y="203"/>
                    </a:lnTo>
                    <a:close/>
                    <a:moveTo>
                      <a:pt x="89" y="17"/>
                    </a:moveTo>
                    <a:cubicBezTo>
                      <a:pt x="86" y="52"/>
                      <a:pt x="80" y="36"/>
                      <a:pt x="80" y="68"/>
                    </a:cubicBezTo>
                    <a:cubicBezTo>
                      <a:pt x="80" y="112"/>
                      <a:pt x="114" y="118"/>
                      <a:pt x="30" y="118"/>
                    </a:cubicBezTo>
                    <a:cubicBezTo>
                      <a:pt x="31" y="187"/>
                      <a:pt x="62" y="167"/>
                      <a:pt x="114" y="195"/>
                    </a:cubicBezTo>
                    <a:cubicBezTo>
                      <a:pt x="107" y="226"/>
                      <a:pt x="100" y="218"/>
                      <a:pt x="97" y="254"/>
                    </a:cubicBezTo>
                    <a:cubicBezTo>
                      <a:pt x="45" y="253"/>
                      <a:pt x="74" y="242"/>
                      <a:pt x="21" y="254"/>
                    </a:cubicBezTo>
                    <a:cubicBezTo>
                      <a:pt x="0" y="345"/>
                      <a:pt x="9" y="414"/>
                      <a:pt x="123" y="423"/>
                    </a:cubicBezTo>
                    <a:lnTo>
                      <a:pt x="123" y="372"/>
                    </a:lnTo>
                    <a:lnTo>
                      <a:pt x="157" y="372"/>
                    </a:lnTo>
                    <a:cubicBezTo>
                      <a:pt x="157" y="429"/>
                      <a:pt x="157" y="423"/>
                      <a:pt x="216" y="423"/>
                    </a:cubicBezTo>
                    <a:cubicBezTo>
                      <a:pt x="221" y="443"/>
                      <a:pt x="224" y="448"/>
                      <a:pt x="224" y="474"/>
                    </a:cubicBezTo>
                    <a:cubicBezTo>
                      <a:pt x="265" y="453"/>
                      <a:pt x="271" y="445"/>
                      <a:pt x="275" y="389"/>
                    </a:cubicBezTo>
                    <a:cubicBezTo>
                      <a:pt x="401" y="389"/>
                      <a:pt x="351" y="263"/>
                      <a:pt x="351" y="135"/>
                    </a:cubicBezTo>
                    <a:cubicBezTo>
                      <a:pt x="231" y="107"/>
                      <a:pt x="263" y="115"/>
                      <a:pt x="213" y="141"/>
                    </a:cubicBezTo>
                    <a:cubicBezTo>
                      <a:pt x="194" y="152"/>
                      <a:pt x="187" y="156"/>
                      <a:pt x="165" y="161"/>
                    </a:cubicBezTo>
                    <a:cubicBezTo>
                      <a:pt x="191" y="50"/>
                      <a:pt x="280" y="70"/>
                      <a:pt x="148" y="0"/>
                    </a:cubicBezTo>
                    <a:cubicBezTo>
                      <a:pt x="150" y="27"/>
                      <a:pt x="173" y="61"/>
                      <a:pt x="140" y="63"/>
                    </a:cubicBezTo>
                    <a:cubicBezTo>
                      <a:pt x="106" y="65"/>
                      <a:pt x="142" y="53"/>
                      <a:pt x="89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6" name="Freeform 19">
                <a:extLst>
                  <a:ext uri="{FF2B5EF4-FFF2-40B4-BE49-F238E27FC236}">
                    <a16:creationId xmlns:a16="http://schemas.microsoft.com/office/drawing/2014/main" id="{E4BCABC5-53B4-4853-9D12-E9373085080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46638" y="1912938"/>
                <a:ext cx="114300" cy="84138"/>
              </a:xfrm>
              <a:custGeom>
                <a:avLst/>
                <a:gdLst>
                  <a:gd name="T0" fmla="*/ 279 w 491"/>
                  <a:gd name="T1" fmla="*/ 240 h 360"/>
                  <a:gd name="T2" fmla="*/ 313 w 491"/>
                  <a:gd name="T3" fmla="*/ 282 h 360"/>
                  <a:gd name="T4" fmla="*/ 294 w 491"/>
                  <a:gd name="T5" fmla="*/ 268 h 360"/>
                  <a:gd name="T6" fmla="*/ 279 w 491"/>
                  <a:gd name="T7" fmla="*/ 240 h 360"/>
                  <a:gd name="T8" fmla="*/ 279 w 491"/>
                  <a:gd name="T9" fmla="*/ 181 h 360"/>
                  <a:gd name="T10" fmla="*/ 282 w 491"/>
                  <a:gd name="T11" fmla="*/ 183 h 360"/>
                  <a:gd name="T12" fmla="*/ 279 w 491"/>
                  <a:gd name="T13" fmla="*/ 181 h 360"/>
                  <a:gd name="T14" fmla="*/ 237 w 491"/>
                  <a:gd name="T15" fmla="*/ 130 h 360"/>
                  <a:gd name="T16" fmla="*/ 247 w 491"/>
                  <a:gd name="T17" fmla="*/ 138 h 360"/>
                  <a:gd name="T18" fmla="*/ 237 w 491"/>
                  <a:gd name="T19" fmla="*/ 130 h 360"/>
                  <a:gd name="T20" fmla="*/ 321 w 491"/>
                  <a:gd name="T21" fmla="*/ 113 h 360"/>
                  <a:gd name="T22" fmla="*/ 372 w 491"/>
                  <a:gd name="T23" fmla="*/ 113 h 360"/>
                  <a:gd name="T24" fmla="*/ 372 w 491"/>
                  <a:gd name="T25" fmla="*/ 122 h 360"/>
                  <a:gd name="T26" fmla="*/ 321 w 491"/>
                  <a:gd name="T27" fmla="*/ 122 h 360"/>
                  <a:gd name="T28" fmla="*/ 321 w 491"/>
                  <a:gd name="T29" fmla="*/ 113 h 360"/>
                  <a:gd name="T30" fmla="*/ 279 w 491"/>
                  <a:gd name="T31" fmla="*/ 113 h 360"/>
                  <a:gd name="T32" fmla="*/ 293 w 491"/>
                  <a:gd name="T33" fmla="*/ 117 h 360"/>
                  <a:gd name="T34" fmla="*/ 279 w 491"/>
                  <a:gd name="T35" fmla="*/ 113 h 360"/>
                  <a:gd name="T36" fmla="*/ 0 w 491"/>
                  <a:gd name="T37" fmla="*/ 54 h 360"/>
                  <a:gd name="T38" fmla="*/ 243 w 491"/>
                  <a:gd name="T39" fmla="*/ 184 h 360"/>
                  <a:gd name="T40" fmla="*/ 299 w 491"/>
                  <a:gd name="T41" fmla="*/ 339 h 360"/>
                  <a:gd name="T42" fmla="*/ 333 w 491"/>
                  <a:gd name="T43" fmla="*/ 355 h 360"/>
                  <a:gd name="T44" fmla="*/ 330 w 491"/>
                  <a:gd name="T45" fmla="*/ 215 h 360"/>
                  <a:gd name="T46" fmla="*/ 491 w 491"/>
                  <a:gd name="T47" fmla="*/ 147 h 360"/>
                  <a:gd name="T48" fmla="*/ 398 w 491"/>
                  <a:gd name="T49" fmla="*/ 155 h 360"/>
                  <a:gd name="T50" fmla="*/ 398 w 491"/>
                  <a:gd name="T51" fmla="*/ 138 h 360"/>
                  <a:gd name="T52" fmla="*/ 465 w 491"/>
                  <a:gd name="T53" fmla="*/ 96 h 360"/>
                  <a:gd name="T54" fmla="*/ 355 w 491"/>
                  <a:gd name="T55" fmla="*/ 88 h 360"/>
                  <a:gd name="T56" fmla="*/ 389 w 491"/>
                  <a:gd name="T57" fmla="*/ 20 h 360"/>
                  <a:gd name="T58" fmla="*/ 296 w 491"/>
                  <a:gd name="T59" fmla="*/ 62 h 360"/>
                  <a:gd name="T60" fmla="*/ 279 w 491"/>
                  <a:gd name="T61" fmla="*/ 71 h 360"/>
                  <a:gd name="T62" fmla="*/ 262 w 491"/>
                  <a:gd name="T63" fmla="*/ 45 h 360"/>
                  <a:gd name="T64" fmla="*/ 194 w 491"/>
                  <a:gd name="T65" fmla="*/ 79 h 360"/>
                  <a:gd name="T66" fmla="*/ 220 w 491"/>
                  <a:gd name="T67" fmla="*/ 122 h 360"/>
                  <a:gd name="T68" fmla="*/ 101 w 491"/>
                  <a:gd name="T69" fmla="*/ 62 h 360"/>
                  <a:gd name="T70" fmla="*/ 110 w 491"/>
                  <a:gd name="T71" fmla="*/ 3 h 360"/>
                  <a:gd name="T72" fmla="*/ 39 w 491"/>
                  <a:gd name="T73" fmla="*/ 8 h 360"/>
                  <a:gd name="T74" fmla="*/ 0 w 491"/>
                  <a:gd name="T75" fmla="*/ 54 h 3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491" h="360">
                    <a:moveTo>
                      <a:pt x="279" y="240"/>
                    </a:moveTo>
                    <a:cubicBezTo>
                      <a:pt x="309" y="248"/>
                      <a:pt x="310" y="248"/>
                      <a:pt x="313" y="282"/>
                    </a:cubicBezTo>
                    <a:cubicBezTo>
                      <a:pt x="306" y="278"/>
                      <a:pt x="302" y="277"/>
                      <a:pt x="294" y="268"/>
                    </a:cubicBezTo>
                    <a:cubicBezTo>
                      <a:pt x="272" y="243"/>
                      <a:pt x="287" y="255"/>
                      <a:pt x="279" y="240"/>
                    </a:cubicBezTo>
                    <a:close/>
                    <a:moveTo>
                      <a:pt x="279" y="181"/>
                    </a:moveTo>
                    <a:lnTo>
                      <a:pt x="282" y="183"/>
                    </a:lnTo>
                    <a:cubicBezTo>
                      <a:pt x="282" y="183"/>
                      <a:pt x="278" y="182"/>
                      <a:pt x="279" y="181"/>
                    </a:cubicBezTo>
                    <a:close/>
                    <a:moveTo>
                      <a:pt x="237" y="130"/>
                    </a:moveTo>
                    <a:cubicBezTo>
                      <a:pt x="251" y="116"/>
                      <a:pt x="264" y="151"/>
                      <a:pt x="247" y="138"/>
                    </a:cubicBezTo>
                    <a:cubicBezTo>
                      <a:pt x="241" y="134"/>
                      <a:pt x="225" y="142"/>
                      <a:pt x="237" y="130"/>
                    </a:cubicBezTo>
                    <a:close/>
                    <a:moveTo>
                      <a:pt x="321" y="113"/>
                    </a:moveTo>
                    <a:lnTo>
                      <a:pt x="372" y="113"/>
                    </a:lnTo>
                    <a:lnTo>
                      <a:pt x="372" y="122"/>
                    </a:lnTo>
                    <a:lnTo>
                      <a:pt x="321" y="122"/>
                    </a:lnTo>
                    <a:lnTo>
                      <a:pt x="321" y="113"/>
                    </a:lnTo>
                    <a:close/>
                    <a:moveTo>
                      <a:pt x="279" y="113"/>
                    </a:moveTo>
                    <a:cubicBezTo>
                      <a:pt x="288" y="104"/>
                      <a:pt x="325" y="126"/>
                      <a:pt x="293" y="117"/>
                    </a:cubicBezTo>
                    <a:cubicBezTo>
                      <a:pt x="286" y="116"/>
                      <a:pt x="265" y="127"/>
                      <a:pt x="279" y="113"/>
                    </a:cubicBezTo>
                    <a:close/>
                    <a:moveTo>
                      <a:pt x="0" y="54"/>
                    </a:moveTo>
                    <a:cubicBezTo>
                      <a:pt x="0" y="153"/>
                      <a:pt x="138" y="47"/>
                      <a:pt x="243" y="184"/>
                    </a:cubicBezTo>
                    <a:cubicBezTo>
                      <a:pt x="285" y="239"/>
                      <a:pt x="216" y="280"/>
                      <a:pt x="299" y="339"/>
                    </a:cubicBezTo>
                    <a:cubicBezTo>
                      <a:pt x="303" y="341"/>
                      <a:pt x="331" y="355"/>
                      <a:pt x="333" y="355"/>
                    </a:cubicBezTo>
                    <a:cubicBezTo>
                      <a:pt x="402" y="360"/>
                      <a:pt x="333" y="255"/>
                      <a:pt x="330" y="215"/>
                    </a:cubicBezTo>
                    <a:cubicBezTo>
                      <a:pt x="466" y="183"/>
                      <a:pt x="489" y="225"/>
                      <a:pt x="491" y="147"/>
                    </a:cubicBezTo>
                    <a:cubicBezTo>
                      <a:pt x="446" y="151"/>
                      <a:pt x="438" y="164"/>
                      <a:pt x="398" y="155"/>
                    </a:cubicBezTo>
                    <a:lnTo>
                      <a:pt x="398" y="138"/>
                    </a:lnTo>
                    <a:cubicBezTo>
                      <a:pt x="445" y="140"/>
                      <a:pt x="464" y="159"/>
                      <a:pt x="465" y="96"/>
                    </a:cubicBezTo>
                    <a:cubicBezTo>
                      <a:pt x="398" y="96"/>
                      <a:pt x="412" y="101"/>
                      <a:pt x="355" y="88"/>
                    </a:cubicBezTo>
                    <a:cubicBezTo>
                      <a:pt x="374" y="59"/>
                      <a:pt x="385" y="65"/>
                      <a:pt x="389" y="20"/>
                    </a:cubicBezTo>
                    <a:cubicBezTo>
                      <a:pt x="351" y="23"/>
                      <a:pt x="337" y="40"/>
                      <a:pt x="296" y="62"/>
                    </a:cubicBezTo>
                    <a:lnTo>
                      <a:pt x="279" y="71"/>
                    </a:lnTo>
                    <a:cubicBezTo>
                      <a:pt x="260" y="58"/>
                      <a:pt x="269" y="69"/>
                      <a:pt x="262" y="45"/>
                    </a:cubicBezTo>
                    <a:cubicBezTo>
                      <a:pt x="233" y="48"/>
                      <a:pt x="194" y="49"/>
                      <a:pt x="194" y="79"/>
                    </a:cubicBezTo>
                    <a:cubicBezTo>
                      <a:pt x="194" y="115"/>
                      <a:pt x="203" y="75"/>
                      <a:pt x="220" y="122"/>
                    </a:cubicBezTo>
                    <a:lnTo>
                      <a:pt x="101" y="62"/>
                    </a:lnTo>
                    <a:cubicBezTo>
                      <a:pt x="102" y="25"/>
                      <a:pt x="107" y="36"/>
                      <a:pt x="110" y="3"/>
                    </a:cubicBezTo>
                    <a:cubicBezTo>
                      <a:pt x="83" y="3"/>
                      <a:pt x="62" y="0"/>
                      <a:pt x="39" y="8"/>
                    </a:cubicBezTo>
                    <a:cubicBezTo>
                      <a:pt x="22" y="15"/>
                      <a:pt x="0" y="34"/>
                      <a:pt x="0" y="5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7" name="Freeform 20">
                <a:extLst>
                  <a:ext uri="{FF2B5EF4-FFF2-40B4-BE49-F238E27FC236}">
                    <a16:creationId xmlns:a16="http://schemas.microsoft.com/office/drawing/2014/main" id="{8AAD7046-FD97-4D27-ABB3-DE40CBBF7DF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37113" y="2320926"/>
                <a:ext cx="80963" cy="87313"/>
              </a:xfrm>
              <a:custGeom>
                <a:avLst/>
                <a:gdLst>
                  <a:gd name="T0" fmla="*/ 153 w 348"/>
                  <a:gd name="T1" fmla="*/ 178 h 373"/>
                  <a:gd name="T2" fmla="*/ 45 w 348"/>
                  <a:gd name="T3" fmla="*/ 212 h 373"/>
                  <a:gd name="T4" fmla="*/ 68 w 348"/>
                  <a:gd name="T5" fmla="*/ 169 h 373"/>
                  <a:gd name="T6" fmla="*/ 153 w 348"/>
                  <a:gd name="T7" fmla="*/ 178 h 373"/>
                  <a:gd name="T8" fmla="*/ 127 w 348"/>
                  <a:gd name="T9" fmla="*/ 356 h 373"/>
                  <a:gd name="T10" fmla="*/ 136 w 348"/>
                  <a:gd name="T11" fmla="*/ 364 h 373"/>
                  <a:gd name="T12" fmla="*/ 195 w 348"/>
                  <a:gd name="T13" fmla="*/ 373 h 373"/>
                  <a:gd name="T14" fmla="*/ 221 w 348"/>
                  <a:gd name="T15" fmla="*/ 186 h 373"/>
                  <a:gd name="T16" fmla="*/ 153 w 348"/>
                  <a:gd name="T17" fmla="*/ 178 h 373"/>
                  <a:gd name="T18" fmla="*/ 153 w 348"/>
                  <a:gd name="T19" fmla="*/ 144 h 373"/>
                  <a:gd name="T20" fmla="*/ 94 w 348"/>
                  <a:gd name="T21" fmla="*/ 126 h 373"/>
                  <a:gd name="T22" fmla="*/ 94 w 348"/>
                  <a:gd name="T23" fmla="*/ 102 h 373"/>
                  <a:gd name="T24" fmla="*/ 204 w 348"/>
                  <a:gd name="T25" fmla="*/ 135 h 373"/>
                  <a:gd name="T26" fmla="*/ 280 w 348"/>
                  <a:gd name="T27" fmla="*/ 212 h 373"/>
                  <a:gd name="T28" fmla="*/ 324 w 348"/>
                  <a:gd name="T29" fmla="*/ 172 h 373"/>
                  <a:gd name="T30" fmla="*/ 348 w 348"/>
                  <a:gd name="T31" fmla="*/ 102 h 373"/>
                  <a:gd name="T32" fmla="*/ 194 w 348"/>
                  <a:gd name="T33" fmla="*/ 52 h 373"/>
                  <a:gd name="T34" fmla="*/ 170 w 348"/>
                  <a:gd name="T35" fmla="*/ 0 h 373"/>
                  <a:gd name="T36" fmla="*/ 127 w 348"/>
                  <a:gd name="T37" fmla="*/ 0 h 373"/>
                  <a:gd name="T38" fmla="*/ 0 w 348"/>
                  <a:gd name="T39" fmla="*/ 229 h 373"/>
                  <a:gd name="T40" fmla="*/ 68 w 348"/>
                  <a:gd name="T41" fmla="*/ 305 h 373"/>
                  <a:gd name="T42" fmla="*/ 212 w 348"/>
                  <a:gd name="T43" fmla="*/ 246 h 373"/>
                  <a:gd name="T44" fmla="*/ 110 w 348"/>
                  <a:gd name="T45" fmla="*/ 305 h 373"/>
                  <a:gd name="T46" fmla="*/ 127 w 348"/>
                  <a:gd name="T47" fmla="*/ 356 h 3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48" h="373">
                    <a:moveTo>
                      <a:pt x="153" y="178"/>
                    </a:moveTo>
                    <a:cubicBezTo>
                      <a:pt x="137" y="192"/>
                      <a:pt x="55" y="260"/>
                      <a:pt x="45" y="212"/>
                    </a:cubicBezTo>
                    <a:cubicBezTo>
                      <a:pt x="41" y="191"/>
                      <a:pt x="56" y="188"/>
                      <a:pt x="68" y="169"/>
                    </a:cubicBezTo>
                    <a:cubicBezTo>
                      <a:pt x="113" y="169"/>
                      <a:pt x="118" y="170"/>
                      <a:pt x="153" y="178"/>
                    </a:cubicBezTo>
                    <a:close/>
                    <a:moveTo>
                      <a:pt x="127" y="356"/>
                    </a:moveTo>
                    <a:lnTo>
                      <a:pt x="136" y="364"/>
                    </a:lnTo>
                    <a:cubicBezTo>
                      <a:pt x="169" y="367"/>
                      <a:pt x="158" y="372"/>
                      <a:pt x="195" y="373"/>
                    </a:cubicBezTo>
                    <a:cubicBezTo>
                      <a:pt x="206" y="325"/>
                      <a:pt x="307" y="240"/>
                      <a:pt x="221" y="186"/>
                    </a:cubicBezTo>
                    <a:cubicBezTo>
                      <a:pt x="190" y="166"/>
                      <a:pt x="191" y="175"/>
                      <a:pt x="153" y="178"/>
                    </a:cubicBezTo>
                    <a:lnTo>
                      <a:pt x="153" y="144"/>
                    </a:lnTo>
                    <a:lnTo>
                      <a:pt x="94" y="126"/>
                    </a:lnTo>
                    <a:lnTo>
                      <a:pt x="94" y="102"/>
                    </a:lnTo>
                    <a:cubicBezTo>
                      <a:pt x="178" y="102"/>
                      <a:pt x="152" y="105"/>
                      <a:pt x="204" y="135"/>
                    </a:cubicBezTo>
                    <a:cubicBezTo>
                      <a:pt x="244" y="159"/>
                      <a:pt x="267" y="158"/>
                      <a:pt x="280" y="212"/>
                    </a:cubicBezTo>
                    <a:cubicBezTo>
                      <a:pt x="308" y="204"/>
                      <a:pt x="310" y="195"/>
                      <a:pt x="324" y="172"/>
                    </a:cubicBezTo>
                    <a:cubicBezTo>
                      <a:pt x="339" y="148"/>
                      <a:pt x="347" y="137"/>
                      <a:pt x="348" y="102"/>
                    </a:cubicBezTo>
                    <a:cubicBezTo>
                      <a:pt x="289" y="115"/>
                      <a:pt x="240" y="87"/>
                      <a:pt x="194" y="52"/>
                    </a:cubicBezTo>
                    <a:cubicBezTo>
                      <a:pt x="171" y="33"/>
                      <a:pt x="171" y="39"/>
                      <a:pt x="170" y="0"/>
                    </a:cubicBezTo>
                    <a:lnTo>
                      <a:pt x="127" y="0"/>
                    </a:lnTo>
                    <a:cubicBezTo>
                      <a:pt x="125" y="87"/>
                      <a:pt x="18" y="154"/>
                      <a:pt x="0" y="229"/>
                    </a:cubicBezTo>
                    <a:cubicBezTo>
                      <a:pt x="14" y="249"/>
                      <a:pt x="48" y="291"/>
                      <a:pt x="68" y="305"/>
                    </a:cubicBezTo>
                    <a:cubicBezTo>
                      <a:pt x="177" y="280"/>
                      <a:pt x="137" y="247"/>
                      <a:pt x="212" y="246"/>
                    </a:cubicBezTo>
                    <a:cubicBezTo>
                      <a:pt x="210" y="327"/>
                      <a:pt x="171" y="334"/>
                      <a:pt x="110" y="305"/>
                    </a:cubicBezTo>
                    <a:cubicBezTo>
                      <a:pt x="113" y="334"/>
                      <a:pt x="117" y="336"/>
                      <a:pt x="127" y="3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8" name="Freeform 21">
                <a:extLst>
                  <a:ext uri="{FF2B5EF4-FFF2-40B4-BE49-F238E27FC236}">
                    <a16:creationId xmlns:a16="http://schemas.microsoft.com/office/drawing/2014/main" id="{C99EC12B-5F6D-4586-9F5C-9AE3B2D869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6138" y="1728788"/>
                <a:ext cx="77788" cy="79375"/>
              </a:xfrm>
              <a:custGeom>
                <a:avLst/>
                <a:gdLst>
                  <a:gd name="T0" fmla="*/ 161 w 331"/>
                  <a:gd name="T1" fmla="*/ 127 h 339"/>
                  <a:gd name="T2" fmla="*/ 43 w 331"/>
                  <a:gd name="T3" fmla="*/ 144 h 339"/>
                  <a:gd name="T4" fmla="*/ 136 w 331"/>
                  <a:gd name="T5" fmla="*/ 186 h 339"/>
                  <a:gd name="T6" fmla="*/ 0 w 331"/>
                  <a:gd name="T7" fmla="*/ 279 h 339"/>
                  <a:gd name="T8" fmla="*/ 181 w 331"/>
                  <a:gd name="T9" fmla="*/ 231 h 339"/>
                  <a:gd name="T10" fmla="*/ 331 w 331"/>
                  <a:gd name="T11" fmla="*/ 186 h 339"/>
                  <a:gd name="T12" fmla="*/ 263 w 331"/>
                  <a:gd name="T13" fmla="*/ 127 h 339"/>
                  <a:gd name="T14" fmla="*/ 212 w 331"/>
                  <a:gd name="T15" fmla="*/ 0 h 339"/>
                  <a:gd name="T16" fmla="*/ 195 w 331"/>
                  <a:gd name="T17" fmla="*/ 67 h 339"/>
                  <a:gd name="T18" fmla="*/ 161 w 331"/>
                  <a:gd name="T19" fmla="*/ 127 h 3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31" h="339">
                    <a:moveTo>
                      <a:pt x="161" y="127"/>
                    </a:moveTo>
                    <a:cubicBezTo>
                      <a:pt x="68" y="127"/>
                      <a:pt x="43" y="51"/>
                      <a:pt x="43" y="144"/>
                    </a:cubicBezTo>
                    <a:cubicBezTo>
                      <a:pt x="43" y="189"/>
                      <a:pt x="91" y="186"/>
                      <a:pt x="136" y="186"/>
                    </a:cubicBezTo>
                    <a:cubicBezTo>
                      <a:pt x="73" y="280"/>
                      <a:pt x="0" y="206"/>
                      <a:pt x="0" y="279"/>
                    </a:cubicBezTo>
                    <a:cubicBezTo>
                      <a:pt x="0" y="321"/>
                      <a:pt x="93" y="339"/>
                      <a:pt x="181" y="231"/>
                    </a:cubicBezTo>
                    <a:cubicBezTo>
                      <a:pt x="233" y="167"/>
                      <a:pt x="252" y="186"/>
                      <a:pt x="331" y="186"/>
                    </a:cubicBezTo>
                    <a:cubicBezTo>
                      <a:pt x="320" y="140"/>
                      <a:pt x="319" y="128"/>
                      <a:pt x="263" y="127"/>
                    </a:cubicBezTo>
                    <a:cubicBezTo>
                      <a:pt x="264" y="75"/>
                      <a:pt x="301" y="20"/>
                      <a:pt x="212" y="0"/>
                    </a:cubicBezTo>
                    <a:cubicBezTo>
                      <a:pt x="210" y="29"/>
                      <a:pt x="202" y="41"/>
                      <a:pt x="195" y="67"/>
                    </a:cubicBezTo>
                    <a:cubicBezTo>
                      <a:pt x="188" y="96"/>
                      <a:pt x="192" y="127"/>
                      <a:pt x="161" y="1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9" name="Freeform 22">
                <a:extLst>
                  <a:ext uri="{FF2B5EF4-FFF2-40B4-BE49-F238E27FC236}">
                    <a16:creationId xmlns:a16="http://schemas.microsoft.com/office/drawing/2014/main" id="{B07C32FC-1387-44EB-BD5F-8A34806DBC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2450" y="2473326"/>
                <a:ext cx="66675" cy="68263"/>
              </a:xfrm>
              <a:custGeom>
                <a:avLst/>
                <a:gdLst>
                  <a:gd name="T0" fmla="*/ 0 w 293"/>
                  <a:gd name="T1" fmla="*/ 203 h 296"/>
                  <a:gd name="T2" fmla="*/ 0 w 293"/>
                  <a:gd name="T3" fmla="*/ 237 h 296"/>
                  <a:gd name="T4" fmla="*/ 212 w 293"/>
                  <a:gd name="T5" fmla="*/ 296 h 296"/>
                  <a:gd name="T6" fmla="*/ 237 w 293"/>
                  <a:gd name="T7" fmla="*/ 237 h 296"/>
                  <a:gd name="T8" fmla="*/ 224 w 293"/>
                  <a:gd name="T9" fmla="*/ 219 h 296"/>
                  <a:gd name="T10" fmla="*/ 208 w 293"/>
                  <a:gd name="T11" fmla="*/ 223 h 296"/>
                  <a:gd name="T12" fmla="*/ 173 w 293"/>
                  <a:gd name="T13" fmla="*/ 242 h 296"/>
                  <a:gd name="T14" fmla="*/ 102 w 293"/>
                  <a:gd name="T15" fmla="*/ 229 h 296"/>
                  <a:gd name="T16" fmla="*/ 119 w 293"/>
                  <a:gd name="T17" fmla="*/ 169 h 296"/>
                  <a:gd name="T18" fmla="*/ 161 w 293"/>
                  <a:gd name="T19" fmla="*/ 220 h 296"/>
                  <a:gd name="T20" fmla="*/ 212 w 293"/>
                  <a:gd name="T21" fmla="*/ 119 h 296"/>
                  <a:gd name="T22" fmla="*/ 144 w 293"/>
                  <a:gd name="T23" fmla="*/ 136 h 296"/>
                  <a:gd name="T24" fmla="*/ 229 w 293"/>
                  <a:gd name="T25" fmla="*/ 161 h 296"/>
                  <a:gd name="T26" fmla="*/ 288 w 293"/>
                  <a:gd name="T27" fmla="*/ 85 h 296"/>
                  <a:gd name="T28" fmla="*/ 85 w 293"/>
                  <a:gd name="T29" fmla="*/ 0 h 296"/>
                  <a:gd name="T30" fmla="*/ 97 w 293"/>
                  <a:gd name="T31" fmla="*/ 58 h 296"/>
                  <a:gd name="T32" fmla="*/ 55 w 293"/>
                  <a:gd name="T33" fmla="*/ 173 h 296"/>
                  <a:gd name="T34" fmla="*/ 0 w 293"/>
                  <a:gd name="T35" fmla="*/ 203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93" h="296">
                    <a:moveTo>
                      <a:pt x="0" y="203"/>
                    </a:moveTo>
                    <a:lnTo>
                      <a:pt x="0" y="237"/>
                    </a:lnTo>
                    <a:cubicBezTo>
                      <a:pt x="83" y="244"/>
                      <a:pt x="103" y="296"/>
                      <a:pt x="212" y="296"/>
                    </a:cubicBezTo>
                    <a:cubicBezTo>
                      <a:pt x="220" y="263"/>
                      <a:pt x="231" y="258"/>
                      <a:pt x="237" y="237"/>
                    </a:cubicBezTo>
                    <a:cubicBezTo>
                      <a:pt x="240" y="227"/>
                      <a:pt x="250" y="215"/>
                      <a:pt x="224" y="219"/>
                    </a:cubicBezTo>
                    <a:cubicBezTo>
                      <a:pt x="217" y="220"/>
                      <a:pt x="214" y="220"/>
                      <a:pt x="208" y="223"/>
                    </a:cubicBezTo>
                    <a:cubicBezTo>
                      <a:pt x="192" y="229"/>
                      <a:pt x="188" y="234"/>
                      <a:pt x="173" y="242"/>
                    </a:cubicBezTo>
                    <a:cubicBezTo>
                      <a:pt x="135" y="263"/>
                      <a:pt x="135" y="251"/>
                      <a:pt x="102" y="229"/>
                    </a:cubicBezTo>
                    <a:cubicBezTo>
                      <a:pt x="109" y="197"/>
                      <a:pt x="116" y="205"/>
                      <a:pt x="119" y="169"/>
                    </a:cubicBezTo>
                    <a:cubicBezTo>
                      <a:pt x="167" y="170"/>
                      <a:pt x="161" y="173"/>
                      <a:pt x="161" y="220"/>
                    </a:cubicBezTo>
                    <a:cubicBezTo>
                      <a:pt x="191" y="201"/>
                      <a:pt x="208" y="163"/>
                      <a:pt x="212" y="119"/>
                    </a:cubicBezTo>
                    <a:cubicBezTo>
                      <a:pt x="195" y="127"/>
                      <a:pt x="166" y="131"/>
                      <a:pt x="144" y="136"/>
                    </a:cubicBezTo>
                    <a:cubicBezTo>
                      <a:pt x="152" y="42"/>
                      <a:pt x="229" y="60"/>
                      <a:pt x="229" y="161"/>
                    </a:cubicBezTo>
                    <a:cubicBezTo>
                      <a:pt x="293" y="156"/>
                      <a:pt x="266" y="132"/>
                      <a:pt x="288" y="85"/>
                    </a:cubicBezTo>
                    <a:cubicBezTo>
                      <a:pt x="186" y="31"/>
                      <a:pt x="142" y="28"/>
                      <a:pt x="85" y="0"/>
                    </a:cubicBezTo>
                    <a:cubicBezTo>
                      <a:pt x="88" y="29"/>
                      <a:pt x="98" y="39"/>
                      <a:pt x="97" y="58"/>
                    </a:cubicBezTo>
                    <a:lnTo>
                      <a:pt x="55" y="173"/>
                    </a:lnTo>
                    <a:cubicBezTo>
                      <a:pt x="39" y="206"/>
                      <a:pt x="44" y="203"/>
                      <a:pt x="0" y="2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0" name="Freeform 23">
                <a:extLst>
                  <a:ext uri="{FF2B5EF4-FFF2-40B4-BE49-F238E27FC236}">
                    <a16:creationId xmlns:a16="http://schemas.microsoft.com/office/drawing/2014/main" id="{E08DFCC3-A68C-47C5-BFBC-C2E40ACE51A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41788" y="2263776"/>
                <a:ext cx="57150" cy="57150"/>
              </a:xfrm>
              <a:custGeom>
                <a:avLst/>
                <a:gdLst>
                  <a:gd name="T0" fmla="*/ 36 w 248"/>
                  <a:gd name="T1" fmla="*/ 186 h 245"/>
                  <a:gd name="T2" fmla="*/ 28 w 248"/>
                  <a:gd name="T3" fmla="*/ 152 h 245"/>
                  <a:gd name="T4" fmla="*/ 211 w 248"/>
                  <a:gd name="T5" fmla="*/ 106 h 245"/>
                  <a:gd name="T6" fmla="*/ 173 w 248"/>
                  <a:gd name="T7" fmla="*/ 154 h 245"/>
                  <a:gd name="T8" fmla="*/ 36 w 248"/>
                  <a:gd name="T9" fmla="*/ 186 h 245"/>
                  <a:gd name="T10" fmla="*/ 2 w 248"/>
                  <a:gd name="T11" fmla="*/ 101 h 245"/>
                  <a:gd name="T12" fmla="*/ 104 w 248"/>
                  <a:gd name="T13" fmla="*/ 245 h 245"/>
                  <a:gd name="T14" fmla="*/ 248 w 248"/>
                  <a:gd name="T15" fmla="*/ 110 h 245"/>
                  <a:gd name="T16" fmla="*/ 121 w 248"/>
                  <a:gd name="T17" fmla="*/ 0 h 245"/>
                  <a:gd name="T18" fmla="*/ 2 w 248"/>
                  <a:gd name="T19" fmla="*/ 101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48" h="245">
                    <a:moveTo>
                      <a:pt x="36" y="186"/>
                    </a:moveTo>
                    <a:cubicBezTo>
                      <a:pt x="31" y="163"/>
                      <a:pt x="28" y="170"/>
                      <a:pt x="28" y="152"/>
                    </a:cubicBezTo>
                    <a:cubicBezTo>
                      <a:pt x="28" y="83"/>
                      <a:pt x="227" y="25"/>
                      <a:pt x="211" y="106"/>
                    </a:cubicBezTo>
                    <a:cubicBezTo>
                      <a:pt x="208" y="123"/>
                      <a:pt x="185" y="145"/>
                      <a:pt x="173" y="154"/>
                    </a:cubicBezTo>
                    <a:cubicBezTo>
                      <a:pt x="134" y="183"/>
                      <a:pt x="102" y="186"/>
                      <a:pt x="36" y="186"/>
                    </a:cubicBezTo>
                    <a:close/>
                    <a:moveTo>
                      <a:pt x="2" y="101"/>
                    </a:moveTo>
                    <a:cubicBezTo>
                      <a:pt x="2" y="165"/>
                      <a:pt x="0" y="245"/>
                      <a:pt x="104" y="245"/>
                    </a:cubicBezTo>
                    <a:cubicBezTo>
                      <a:pt x="171" y="245"/>
                      <a:pt x="248" y="201"/>
                      <a:pt x="248" y="110"/>
                    </a:cubicBezTo>
                    <a:cubicBezTo>
                      <a:pt x="248" y="57"/>
                      <a:pt x="168" y="0"/>
                      <a:pt x="121" y="0"/>
                    </a:cubicBezTo>
                    <a:cubicBezTo>
                      <a:pt x="68" y="0"/>
                      <a:pt x="2" y="49"/>
                      <a:pt x="2" y="10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1" name="Freeform 24">
                <a:extLst>
                  <a:ext uri="{FF2B5EF4-FFF2-40B4-BE49-F238E27FC236}">
                    <a16:creationId xmlns:a16="http://schemas.microsoft.com/office/drawing/2014/main" id="{83FDBC0B-5A5D-409B-85FD-73DFE3247E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6425" y="2482851"/>
                <a:ext cx="52388" cy="73025"/>
              </a:xfrm>
              <a:custGeom>
                <a:avLst/>
                <a:gdLst>
                  <a:gd name="T0" fmla="*/ 33 w 220"/>
                  <a:gd name="T1" fmla="*/ 132 h 310"/>
                  <a:gd name="T2" fmla="*/ 128 w 220"/>
                  <a:gd name="T3" fmla="*/ 242 h 310"/>
                  <a:gd name="T4" fmla="*/ 50 w 220"/>
                  <a:gd name="T5" fmla="*/ 183 h 310"/>
                  <a:gd name="T6" fmla="*/ 16 w 220"/>
                  <a:gd name="T7" fmla="*/ 183 h 310"/>
                  <a:gd name="T8" fmla="*/ 0 w 220"/>
                  <a:gd name="T9" fmla="*/ 267 h 310"/>
                  <a:gd name="T10" fmla="*/ 110 w 220"/>
                  <a:gd name="T11" fmla="*/ 310 h 310"/>
                  <a:gd name="T12" fmla="*/ 194 w 220"/>
                  <a:gd name="T13" fmla="*/ 250 h 310"/>
                  <a:gd name="T14" fmla="*/ 127 w 220"/>
                  <a:gd name="T15" fmla="*/ 81 h 310"/>
                  <a:gd name="T16" fmla="*/ 177 w 220"/>
                  <a:gd name="T17" fmla="*/ 174 h 310"/>
                  <a:gd name="T18" fmla="*/ 211 w 220"/>
                  <a:gd name="T19" fmla="*/ 174 h 310"/>
                  <a:gd name="T20" fmla="*/ 220 w 220"/>
                  <a:gd name="T21" fmla="*/ 73 h 310"/>
                  <a:gd name="T22" fmla="*/ 66 w 220"/>
                  <a:gd name="T23" fmla="*/ 72 h 310"/>
                  <a:gd name="T24" fmla="*/ 33 w 220"/>
                  <a:gd name="T25" fmla="*/ 132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20" h="310">
                    <a:moveTo>
                      <a:pt x="33" y="132"/>
                    </a:moveTo>
                    <a:cubicBezTo>
                      <a:pt x="33" y="182"/>
                      <a:pt x="114" y="205"/>
                      <a:pt x="128" y="242"/>
                    </a:cubicBezTo>
                    <a:cubicBezTo>
                      <a:pt x="149" y="292"/>
                      <a:pt x="50" y="309"/>
                      <a:pt x="50" y="183"/>
                    </a:cubicBezTo>
                    <a:lnTo>
                      <a:pt x="16" y="183"/>
                    </a:lnTo>
                    <a:cubicBezTo>
                      <a:pt x="11" y="207"/>
                      <a:pt x="2" y="240"/>
                      <a:pt x="0" y="267"/>
                    </a:cubicBezTo>
                    <a:cubicBezTo>
                      <a:pt x="27" y="274"/>
                      <a:pt x="96" y="310"/>
                      <a:pt x="110" y="310"/>
                    </a:cubicBezTo>
                    <a:cubicBezTo>
                      <a:pt x="130" y="310"/>
                      <a:pt x="194" y="278"/>
                      <a:pt x="194" y="250"/>
                    </a:cubicBezTo>
                    <a:cubicBezTo>
                      <a:pt x="194" y="125"/>
                      <a:pt x="35" y="142"/>
                      <a:pt x="127" y="81"/>
                    </a:cubicBezTo>
                    <a:cubicBezTo>
                      <a:pt x="165" y="91"/>
                      <a:pt x="176" y="128"/>
                      <a:pt x="177" y="174"/>
                    </a:cubicBezTo>
                    <a:lnTo>
                      <a:pt x="211" y="174"/>
                    </a:lnTo>
                    <a:cubicBezTo>
                      <a:pt x="211" y="125"/>
                      <a:pt x="220" y="115"/>
                      <a:pt x="220" y="73"/>
                    </a:cubicBezTo>
                    <a:cubicBezTo>
                      <a:pt x="155" y="104"/>
                      <a:pt x="141" y="0"/>
                      <a:pt x="66" y="72"/>
                    </a:cubicBezTo>
                    <a:cubicBezTo>
                      <a:pt x="57" y="81"/>
                      <a:pt x="33" y="115"/>
                      <a:pt x="33" y="13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2" name="Freeform 25">
                <a:extLst>
                  <a:ext uri="{FF2B5EF4-FFF2-40B4-BE49-F238E27FC236}">
                    <a16:creationId xmlns:a16="http://schemas.microsoft.com/office/drawing/2014/main" id="{B04DDB34-3F42-4985-BA35-261AD9A982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8813" y="2500313"/>
                <a:ext cx="58738" cy="63500"/>
              </a:xfrm>
              <a:custGeom>
                <a:avLst/>
                <a:gdLst>
                  <a:gd name="T0" fmla="*/ 6 w 252"/>
                  <a:gd name="T1" fmla="*/ 101 h 271"/>
                  <a:gd name="T2" fmla="*/ 99 w 252"/>
                  <a:gd name="T3" fmla="*/ 50 h 271"/>
                  <a:gd name="T4" fmla="*/ 74 w 252"/>
                  <a:gd name="T5" fmla="*/ 228 h 271"/>
                  <a:gd name="T6" fmla="*/ 40 w 252"/>
                  <a:gd name="T7" fmla="*/ 228 h 271"/>
                  <a:gd name="T8" fmla="*/ 40 w 252"/>
                  <a:gd name="T9" fmla="*/ 262 h 271"/>
                  <a:gd name="T10" fmla="*/ 175 w 252"/>
                  <a:gd name="T11" fmla="*/ 271 h 271"/>
                  <a:gd name="T12" fmla="*/ 160 w 252"/>
                  <a:gd name="T13" fmla="*/ 59 h 271"/>
                  <a:gd name="T14" fmla="*/ 209 w 252"/>
                  <a:gd name="T15" fmla="*/ 127 h 271"/>
                  <a:gd name="T16" fmla="*/ 243 w 252"/>
                  <a:gd name="T17" fmla="*/ 127 h 271"/>
                  <a:gd name="T18" fmla="*/ 252 w 252"/>
                  <a:gd name="T19" fmla="*/ 42 h 271"/>
                  <a:gd name="T20" fmla="*/ 23 w 252"/>
                  <a:gd name="T21" fmla="*/ 0 h 271"/>
                  <a:gd name="T22" fmla="*/ 6 w 252"/>
                  <a:gd name="T23" fmla="*/ 101 h 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52" h="271">
                    <a:moveTo>
                      <a:pt x="6" y="101"/>
                    </a:moveTo>
                    <a:cubicBezTo>
                      <a:pt x="94" y="81"/>
                      <a:pt x="0" y="50"/>
                      <a:pt x="99" y="50"/>
                    </a:cubicBezTo>
                    <a:cubicBezTo>
                      <a:pt x="90" y="92"/>
                      <a:pt x="74" y="181"/>
                      <a:pt x="74" y="228"/>
                    </a:cubicBezTo>
                    <a:lnTo>
                      <a:pt x="40" y="228"/>
                    </a:lnTo>
                    <a:lnTo>
                      <a:pt x="40" y="262"/>
                    </a:lnTo>
                    <a:lnTo>
                      <a:pt x="175" y="271"/>
                    </a:lnTo>
                    <a:cubicBezTo>
                      <a:pt x="136" y="196"/>
                      <a:pt x="149" y="238"/>
                      <a:pt x="160" y="59"/>
                    </a:cubicBezTo>
                    <a:cubicBezTo>
                      <a:pt x="208" y="60"/>
                      <a:pt x="205" y="74"/>
                      <a:pt x="209" y="127"/>
                    </a:cubicBezTo>
                    <a:lnTo>
                      <a:pt x="243" y="127"/>
                    </a:lnTo>
                    <a:lnTo>
                      <a:pt x="252" y="42"/>
                    </a:lnTo>
                    <a:cubicBezTo>
                      <a:pt x="191" y="13"/>
                      <a:pt x="70" y="22"/>
                      <a:pt x="23" y="0"/>
                    </a:cubicBezTo>
                    <a:cubicBezTo>
                      <a:pt x="20" y="41"/>
                      <a:pt x="6" y="53"/>
                      <a:pt x="6" y="10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3" name="Freeform 26">
                <a:extLst>
                  <a:ext uri="{FF2B5EF4-FFF2-40B4-BE49-F238E27FC236}">
                    <a16:creationId xmlns:a16="http://schemas.microsoft.com/office/drawing/2014/main" id="{C5BA27DC-25E9-4255-9292-F05F687911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19563" y="2219326"/>
                <a:ext cx="63500" cy="47625"/>
              </a:xfrm>
              <a:custGeom>
                <a:avLst/>
                <a:gdLst>
                  <a:gd name="T0" fmla="*/ 93 w 271"/>
                  <a:gd name="T1" fmla="*/ 161 h 204"/>
                  <a:gd name="T2" fmla="*/ 34 w 271"/>
                  <a:gd name="T3" fmla="*/ 136 h 204"/>
                  <a:gd name="T4" fmla="*/ 93 w 271"/>
                  <a:gd name="T5" fmla="*/ 26 h 204"/>
                  <a:gd name="T6" fmla="*/ 0 w 271"/>
                  <a:gd name="T7" fmla="*/ 51 h 204"/>
                  <a:gd name="T8" fmla="*/ 68 w 271"/>
                  <a:gd name="T9" fmla="*/ 204 h 204"/>
                  <a:gd name="T10" fmla="*/ 119 w 271"/>
                  <a:gd name="T11" fmla="*/ 204 h 204"/>
                  <a:gd name="T12" fmla="*/ 169 w 271"/>
                  <a:gd name="T13" fmla="*/ 68 h 204"/>
                  <a:gd name="T14" fmla="*/ 202 w 271"/>
                  <a:gd name="T15" fmla="*/ 41 h 204"/>
                  <a:gd name="T16" fmla="*/ 186 w 271"/>
                  <a:gd name="T17" fmla="*/ 161 h 204"/>
                  <a:gd name="T18" fmla="*/ 271 w 271"/>
                  <a:gd name="T19" fmla="*/ 153 h 204"/>
                  <a:gd name="T20" fmla="*/ 251 w 271"/>
                  <a:gd name="T21" fmla="*/ 71 h 204"/>
                  <a:gd name="T22" fmla="*/ 220 w 271"/>
                  <a:gd name="T23" fmla="*/ 0 h 204"/>
                  <a:gd name="T24" fmla="*/ 127 w 271"/>
                  <a:gd name="T25" fmla="*/ 0 h 204"/>
                  <a:gd name="T26" fmla="*/ 105 w 271"/>
                  <a:gd name="T27" fmla="*/ 71 h 204"/>
                  <a:gd name="T28" fmla="*/ 93 w 271"/>
                  <a:gd name="T29" fmla="*/ 161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71" h="204">
                    <a:moveTo>
                      <a:pt x="93" y="161"/>
                    </a:moveTo>
                    <a:cubicBezTo>
                      <a:pt x="61" y="159"/>
                      <a:pt x="54" y="149"/>
                      <a:pt x="34" y="136"/>
                    </a:cubicBezTo>
                    <a:cubicBezTo>
                      <a:pt x="47" y="82"/>
                      <a:pt x="67" y="65"/>
                      <a:pt x="93" y="26"/>
                    </a:cubicBezTo>
                    <a:cubicBezTo>
                      <a:pt x="69" y="26"/>
                      <a:pt x="0" y="31"/>
                      <a:pt x="0" y="51"/>
                    </a:cubicBezTo>
                    <a:cubicBezTo>
                      <a:pt x="0" y="94"/>
                      <a:pt x="32" y="204"/>
                      <a:pt x="68" y="204"/>
                    </a:cubicBezTo>
                    <a:lnTo>
                      <a:pt x="119" y="204"/>
                    </a:lnTo>
                    <a:cubicBezTo>
                      <a:pt x="134" y="204"/>
                      <a:pt x="191" y="161"/>
                      <a:pt x="169" y="68"/>
                    </a:cubicBezTo>
                    <a:lnTo>
                      <a:pt x="202" y="41"/>
                    </a:lnTo>
                    <a:cubicBezTo>
                      <a:pt x="248" y="109"/>
                      <a:pt x="219" y="100"/>
                      <a:pt x="186" y="161"/>
                    </a:cubicBezTo>
                    <a:cubicBezTo>
                      <a:pt x="231" y="161"/>
                      <a:pt x="238" y="156"/>
                      <a:pt x="271" y="153"/>
                    </a:cubicBezTo>
                    <a:cubicBezTo>
                      <a:pt x="260" y="130"/>
                      <a:pt x="260" y="100"/>
                      <a:pt x="251" y="71"/>
                    </a:cubicBezTo>
                    <a:cubicBezTo>
                      <a:pt x="239" y="31"/>
                      <a:pt x="229" y="38"/>
                      <a:pt x="220" y="0"/>
                    </a:cubicBezTo>
                    <a:lnTo>
                      <a:pt x="127" y="0"/>
                    </a:lnTo>
                    <a:cubicBezTo>
                      <a:pt x="121" y="28"/>
                      <a:pt x="112" y="36"/>
                      <a:pt x="105" y="71"/>
                    </a:cubicBezTo>
                    <a:cubicBezTo>
                      <a:pt x="99" y="102"/>
                      <a:pt x="93" y="132"/>
                      <a:pt x="93" y="1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4" name="Freeform 27">
                <a:extLst>
                  <a:ext uri="{FF2B5EF4-FFF2-40B4-BE49-F238E27FC236}">
                    <a16:creationId xmlns:a16="http://schemas.microsoft.com/office/drawing/2014/main" id="{5325F8E3-5B7D-44FD-9B05-EAA6A17D76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5213" y="2268538"/>
                <a:ext cx="66675" cy="61913"/>
              </a:xfrm>
              <a:custGeom>
                <a:avLst/>
                <a:gdLst>
                  <a:gd name="T0" fmla="*/ 0 w 288"/>
                  <a:gd name="T1" fmla="*/ 212 h 262"/>
                  <a:gd name="T2" fmla="*/ 85 w 288"/>
                  <a:gd name="T3" fmla="*/ 229 h 262"/>
                  <a:gd name="T4" fmla="*/ 60 w 288"/>
                  <a:gd name="T5" fmla="*/ 144 h 262"/>
                  <a:gd name="T6" fmla="*/ 212 w 288"/>
                  <a:gd name="T7" fmla="*/ 262 h 262"/>
                  <a:gd name="T8" fmla="*/ 246 w 288"/>
                  <a:gd name="T9" fmla="*/ 262 h 262"/>
                  <a:gd name="T10" fmla="*/ 288 w 288"/>
                  <a:gd name="T11" fmla="*/ 135 h 262"/>
                  <a:gd name="T12" fmla="*/ 246 w 288"/>
                  <a:gd name="T13" fmla="*/ 144 h 262"/>
                  <a:gd name="T14" fmla="*/ 85 w 288"/>
                  <a:gd name="T15" fmla="*/ 85 h 262"/>
                  <a:gd name="T16" fmla="*/ 178 w 288"/>
                  <a:gd name="T17" fmla="*/ 25 h 262"/>
                  <a:gd name="T18" fmla="*/ 85 w 288"/>
                  <a:gd name="T19" fmla="*/ 0 h 262"/>
                  <a:gd name="T20" fmla="*/ 0 w 288"/>
                  <a:gd name="T21" fmla="*/ 212 h 2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88" h="262">
                    <a:moveTo>
                      <a:pt x="0" y="212"/>
                    </a:moveTo>
                    <a:cubicBezTo>
                      <a:pt x="40" y="215"/>
                      <a:pt x="41" y="228"/>
                      <a:pt x="85" y="229"/>
                    </a:cubicBezTo>
                    <a:cubicBezTo>
                      <a:pt x="70" y="200"/>
                      <a:pt x="60" y="189"/>
                      <a:pt x="60" y="144"/>
                    </a:cubicBezTo>
                    <a:cubicBezTo>
                      <a:pt x="215" y="226"/>
                      <a:pt x="232" y="177"/>
                      <a:pt x="212" y="262"/>
                    </a:cubicBezTo>
                    <a:lnTo>
                      <a:pt x="246" y="262"/>
                    </a:lnTo>
                    <a:cubicBezTo>
                      <a:pt x="251" y="203"/>
                      <a:pt x="284" y="187"/>
                      <a:pt x="288" y="135"/>
                    </a:cubicBezTo>
                    <a:cubicBezTo>
                      <a:pt x="255" y="138"/>
                      <a:pt x="268" y="144"/>
                      <a:pt x="246" y="144"/>
                    </a:cubicBezTo>
                    <a:cubicBezTo>
                      <a:pt x="200" y="144"/>
                      <a:pt x="140" y="97"/>
                      <a:pt x="85" y="85"/>
                    </a:cubicBezTo>
                    <a:cubicBezTo>
                      <a:pt x="129" y="19"/>
                      <a:pt x="136" y="104"/>
                      <a:pt x="178" y="25"/>
                    </a:cubicBezTo>
                    <a:cubicBezTo>
                      <a:pt x="142" y="22"/>
                      <a:pt x="119" y="8"/>
                      <a:pt x="85" y="0"/>
                    </a:cubicBezTo>
                    <a:cubicBezTo>
                      <a:pt x="69" y="33"/>
                      <a:pt x="3" y="184"/>
                      <a:pt x="0" y="2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5" name="Freeform 28">
                <a:extLst>
                  <a:ext uri="{FF2B5EF4-FFF2-40B4-BE49-F238E27FC236}">
                    <a16:creationId xmlns:a16="http://schemas.microsoft.com/office/drawing/2014/main" id="{5D7BC43C-03C7-4CF6-9BAC-7874D64C31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40288" y="1944688"/>
                <a:ext cx="66675" cy="44450"/>
              </a:xfrm>
              <a:custGeom>
                <a:avLst/>
                <a:gdLst>
                  <a:gd name="T0" fmla="*/ 82 w 291"/>
                  <a:gd name="T1" fmla="*/ 43 h 187"/>
                  <a:gd name="T2" fmla="*/ 115 w 291"/>
                  <a:gd name="T3" fmla="*/ 102 h 187"/>
                  <a:gd name="T4" fmla="*/ 56 w 291"/>
                  <a:gd name="T5" fmla="*/ 102 h 187"/>
                  <a:gd name="T6" fmla="*/ 22 w 291"/>
                  <a:gd name="T7" fmla="*/ 34 h 187"/>
                  <a:gd name="T8" fmla="*/ 90 w 291"/>
                  <a:gd name="T9" fmla="*/ 161 h 187"/>
                  <a:gd name="T10" fmla="*/ 170 w 291"/>
                  <a:gd name="T11" fmla="*/ 157 h 187"/>
                  <a:gd name="T12" fmla="*/ 234 w 291"/>
                  <a:gd name="T13" fmla="*/ 187 h 187"/>
                  <a:gd name="T14" fmla="*/ 251 w 291"/>
                  <a:gd name="T15" fmla="*/ 144 h 187"/>
                  <a:gd name="T16" fmla="*/ 209 w 291"/>
                  <a:gd name="T17" fmla="*/ 102 h 187"/>
                  <a:gd name="T18" fmla="*/ 257 w 291"/>
                  <a:gd name="T19" fmla="*/ 55 h 187"/>
                  <a:gd name="T20" fmla="*/ 166 w 291"/>
                  <a:gd name="T21" fmla="*/ 0 h 187"/>
                  <a:gd name="T22" fmla="*/ 192 w 291"/>
                  <a:gd name="T23" fmla="*/ 60 h 187"/>
                  <a:gd name="T24" fmla="*/ 149 w 291"/>
                  <a:gd name="T25" fmla="*/ 68 h 187"/>
                  <a:gd name="T26" fmla="*/ 90 w 291"/>
                  <a:gd name="T27" fmla="*/ 0 h 187"/>
                  <a:gd name="T28" fmla="*/ 82 w 291"/>
                  <a:gd name="T29" fmla="*/ 43 h 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91" h="187">
                    <a:moveTo>
                      <a:pt x="82" y="43"/>
                    </a:moveTo>
                    <a:cubicBezTo>
                      <a:pt x="82" y="68"/>
                      <a:pt x="104" y="85"/>
                      <a:pt x="115" y="102"/>
                    </a:cubicBezTo>
                    <a:lnTo>
                      <a:pt x="56" y="102"/>
                    </a:lnTo>
                    <a:cubicBezTo>
                      <a:pt x="56" y="59"/>
                      <a:pt x="56" y="43"/>
                      <a:pt x="22" y="34"/>
                    </a:cubicBezTo>
                    <a:cubicBezTo>
                      <a:pt x="0" y="80"/>
                      <a:pt x="40" y="161"/>
                      <a:pt x="90" y="161"/>
                    </a:cubicBezTo>
                    <a:cubicBezTo>
                      <a:pt x="128" y="161"/>
                      <a:pt x="144" y="148"/>
                      <a:pt x="170" y="157"/>
                    </a:cubicBezTo>
                    <a:cubicBezTo>
                      <a:pt x="198" y="168"/>
                      <a:pt x="183" y="182"/>
                      <a:pt x="234" y="187"/>
                    </a:cubicBezTo>
                    <a:cubicBezTo>
                      <a:pt x="243" y="169"/>
                      <a:pt x="246" y="167"/>
                      <a:pt x="251" y="144"/>
                    </a:cubicBezTo>
                    <a:cubicBezTo>
                      <a:pt x="220" y="103"/>
                      <a:pt x="223" y="155"/>
                      <a:pt x="209" y="102"/>
                    </a:cubicBezTo>
                    <a:cubicBezTo>
                      <a:pt x="268" y="102"/>
                      <a:pt x="291" y="103"/>
                      <a:pt x="257" y="55"/>
                    </a:cubicBezTo>
                    <a:cubicBezTo>
                      <a:pt x="232" y="20"/>
                      <a:pt x="211" y="11"/>
                      <a:pt x="166" y="0"/>
                    </a:cubicBezTo>
                    <a:cubicBezTo>
                      <a:pt x="175" y="38"/>
                      <a:pt x="183" y="28"/>
                      <a:pt x="192" y="60"/>
                    </a:cubicBezTo>
                    <a:cubicBezTo>
                      <a:pt x="158" y="60"/>
                      <a:pt x="172" y="57"/>
                      <a:pt x="149" y="68"/>
                    </a:cubicBezTo>
                    <a:cubicBezTo>
                      <a:pt x="141" y="32"/>
                      <a:pt x="131" y="4"/>
                      <a:pt x="90" y="0"/>
                    </a:cubicBezTo>
                    <a:cubicBezTo>
                      <a:pt x="87" y="34"/>
                      <a:pt x="82" y="21"/>
                      <a:pt x="82" y="4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6" name="Freeform 29">
                <a:extLst>
                  <a:ext uri="{FF2B5EF4-FFF2-40B4-BE49-F238E27FC236}">
                    <a16:creationId xmlns:a16="http://schemas.microsoft.com/office/drawing/2014/main" id="{2C3DC84D-A954-443C-BEC2-CCF64CB680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00613" y="2216151"/>
                <a:ext cx="61913" cy="57150"/>
              </a:xfrm>
              <a:custGeom>
                <a:avLst/>
                <a:gdLst>
                  <a:gd name="T0" fmla="*/ 34 w 271"/>
                  <a:gd name="T1" fmla="*/ 102 h 246"/>
                  <a:gd name="T2" fmla="*/ 93 w 271"/>
                  <a:gd name="T3" fmla="*/ 85 h 246"/>
                  <a:gd name="T4" fmla="*/ 110 w 271"/>
                  <a:gd name="T5" fmla="*/ 127 h 246"/>
                  <a:gd name="T6" fmla="*/ 26 w 271"/>
                  <a:gd name="T7" fmla="*/ 110 h 246"/>
                  <a:gd name="T8" fmla="*/ 0 w 271"/>
                  <a:gd name="T9" fmla="*/ 221 h 246"/>
                  <a:gd name="T10" fmla="*/ 212 w 271"/>
                  <a:gd name="T11" fmla="*/ 246 h 246"/>
                  <a:gd name="T12" fmla="*/ 246 w 271"/>
                  <a:gd name="T13" fmla="*/ 246 h 246"/>
                  <a:gd name="T14" fmla="*/ 271 w 271"/>
                  <a:gd name="T15" fmla="*/ 110 h 246"/>
                  <a:gd name="T16" fmla="*/ 121 w 271"/>
                  <a:gd name="T17" fmla="*/ 83 h 246"/>
                  <a:gd name="T18" fmla="*/ 51 w 271"/>
                  <a:gd name="T19" fmla="*/ 0 h 246"/>
                  <a:gd name="T20" fmla="*/ 34 w 271"/>
                  <a:gd name="T21" fmla="*/ 102 h 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71" h="246">
                    <a:moveTo>
                      <a:pt x="34" y="102"/>
                    </a:moveTo>
                    <a:cubicBezTo>
                      <a:pt x="57" y="90"/>
                      <a:pt x="59" y="86"/>
                      <a:pt x="93" y="85"/>
                    </a:cubicBezTo>
                    <a:cubicBezTo>
                      <a:pt x="102" y="116"/>
                      <a:pt x="102" y="96"/>
                      <a:pt x="110" y="127"/>
                    </a:cubicBezTo>
                    <a:cubicBezTo>
                      <a:pt x="37" y="134"/>
                      <a:pt x="92" y="155"/>
                      <a:pt x="26" y="110"/>
                    </a:cubicBezTo>
                    <a:cubicBezTo>
                      <a:pt x="8" y="144"/>
                      <a:pt x="0" y="169"/>
                      <a:pt x="0" y="221"/>
                    </a:cubicBezTo>
                    <a:cubicBezTo>
                      <a:pt x="95" y="213"/>
                      <a:pt x="185" y="129"/>
                      <a:pt x="212" y="246"/>
                    </a:cubicBezTo>
                    <a:lnTo>
                      <a:pt x="246" y="246"/>
                    </a:lnTo>
                    <a:cubicBezTo>
                      <a:pt x="246" y="188"/>
                      <a:pt x="270" y="167"/>
                      <a:pt x="271" y="110"/>
                    </a:cubicBezTo>
                    <a:cubicBezTo>
                      <a:pt x="215" y="140"/>
                      <a:pt x="204" y="160"/>
                      <a:pt x="121" y="83"/>
                    </a:cubicBezTo>
                    <a:cubicBezTo>
                      <a:pt x="56" y="24"/>
                      <a:pt x="114" y="6"/>
                      <a:pt x="51" y="0"/>
                    </a:cubicBezTo>
                    <a:cubicBezTo>
                      <a:pt x="48" y="37"/>
                      <a:pt x="35" y="63"/>
                      <a:pt x="34" y="10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7" name="Freeform 30">
                <a:extLst>
                  <a:ext uri="{FF2B5EF4-FFF2-40B4-BE49-F238E27FC236}">
                    <a16:creationId xmlns:a16="http://schemas.microsoft.com/office/drawing/2014/main" id="{ACA7E44C-DAF4-4889-8063-B3C4672CF1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0588" y="1784351"/>
                <a:ext cx="17463" cy="30163"/>
              </a:xfrm>
              <a:custGeom>
                <a:avLst/>
                <a:gdLst>
                  <a:gd name="T0" fmla="*/ 0 w 76"/>
                  <a:gd name="T1" fmla="*/ 52 h 129"/>
                  <a:gd name="T2" fmla="*/ 59 w 76"/>
                  <a:gd name="T3" fmla="*/ 129 h 129"/>
                  <a:gd name="T4" fmla="*/ 76 w 76"/>
                  <a:gd name="T5" fmla="*/ 95 h 129"/>
                  <a:gd name="T6" fmla="*/ 0 w 76"/>
                  <a:gd name="T7" fmla="*/ 52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6" h="129">
                    <a:moveTo>
                      <a:pt x="0" y="52"/>
                    </a:moveTo>
                    <a:cubicBezTo>
                      <a:pt x="0" y="115"/>
                      <a:pt x="19" y="109"/>
                      <a:pt x="59" y="129"/>
                    </a:cubicBezTo>
                    <a:cubicBezTo>
                      <a:pt x="61" y="125"/>
                      <a:pt x="76" y="96"/>
                      <a:pt x="76" y="95"/>
                    </a:cubicBezTo>
                    <a:cubicBezTo>
                      <a:pt x="76" y="57"/>
                      <a:pt x="0" y="0"/>
                      <a:pt x="0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8" name="Freeform 31">
                <a:extLst>
                  <a:ext uri="{FF2B5EF4-FFF2-40B4-BE49-F238E27FC236}">
                    <a16:creationId xmlns:a16="http://schemas.microsoft.com/office/drawing/2014/main" id="{D97025CC-DFA8-4716-B9FF-45D279A855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54575" y="2428876"/>
                <a:ext cx="3175" cy="1588"/>
              </a:xfrm>
              <a:custGeom>
                <a:avLst/>
                <a:gdLst>
                  <a:gd name="T0" fmla="*/ 0 w 8"/>
                  <a:gd name="T1" fmla="*/ 10 h 10"/>
                  <a:gd name="T2" fmla="*/ 8 w 8"/>
                  <a:gd name="T3" fmla="*/ 10 h 10"/>
                  <a:gd name="T4" fmla="*/ 1 w 8"/>
                  <a:gd name="T5" fmla="*/ 0 h 10"/>
                  <a:gd name="T6" fmla="*/ 0 w 8"/>
                  <a:gd name="T7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10">
                    <a:moveTo>
                      <a:pt x="0" y="10"/>
                    </a:moveTo>
                    <a:lnTo>
                      <a:pt x="8" y="10"/>
                    </a:lnTo>
                    <a:lnTo>
                      <a:pt x="1" y="0"/>
                    </a:lnTo>
                    <a:lnTo>
                      <a:pt x="0" y="1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9" name="Freeform 38">
                <a:extLst>
                  <a:ext uri="{FF2B5EF4-FFF2-40B4-BE49-F238E27FC236}">
                    <a16:creationId xmlns:a16="http://schemas.microsoft.com/office/drawing/2014/main" id="{6C559478-2A77-47A0-A29E-8BD42431C6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29138" y="2244726"/>
                <a:ext cx="14288" cy="31750"/>
              </a:xfrm>
              <a:custGeom>
                <a:avLst/>
                <a:gdLst>
                  <a:gd name="T0" fmla="*/ 6 w 58"/>
                  <a:gd name="T1" fmla="*/ 7 h 134"/>
                  <a:gd name="T2" fmla="*/ 57 w 58"/>
                  <a:gd name="T3" fmla="*/ 134 h 134"/>
                  <a:gd name="T4" fmla="*/ 43 w 58"/>
                  <a:gd name="T5" fmla="*/ 0 h 134"/>
                  <a:gd name="T6" fmla="*/ 6 w 58"/>
                  <a:gd name="T7" fmla="*/ 7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8" h="134">
                    <a:moveTo>
                      <a:pt x="6" y="7"/>
                    </a:moveTo>
                    <a:cubicBezTo>
                      <a:pt x="2" y="72"/>
                      <a:pt x="0" y="116"/>
                      <a:pt x="57" y="134"/>
                    </a:cubicBezTo>
                    <a:cubicBezTo>
                      <a:pt x="58" y="85"/>
                      <a:pt x="57" y="40"/>
                      <a:pt x="43" y="0"/>
                    </a:cubicBezTo>
                    <a:lnTo>
                      <a:pt x="6" y="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</p:grpSp>
      </p:grpSp>
      <p:grpSp>
        <p:nvGrpSpPr>
          <p:cNvPr id="58" name="组合 57">
            <a:extLst>
              <a:ext uri="{FF2B5EF4-FFF2-40B4-BE49-F238E27FC236}">
                <a16:creationId xmlns:a16="http://schemas.microsoft.com/office/drawing/2014/main" id="{A02F87D5-4191-4DAC-BD90-DC9E51006551}"/>
              </a:ext>
            </a:extLst>
          </p:cNvPr>
          <p:cNvGrpSpPr/>
          <p:nvPr userDrawn="1"/>
        </p:nvGrpSpPr>
        <p:grpSpPr>
          <a:xfrm>
            <a:off x="0" y="226669"/>
            <a:ext cx="542919" cy="571561"/>
            <a:chOff x="0" y="226669"/>
            <a:chExt cx="542919" cy="617541"/>
          </a:xfrm>
          <a:solidFill>
            <a:schemeClr val="accent1"/>
          </a:solidFill>
        </p:grpSpPr>
        <p:sp>
          <p:nvSpPr>
            <p:cNvPr id="59" name="矩形 58">
              <a:extLst>
                <a:ext uri="{FF2B5EF4-FFF2-40B4-BE49-F238E27FC236}">
                  <a16:creationId xmlns:a16="http://schemas.microsoft.com/office/drawing/2014/main" id="{7286B299-9B1B-4EE8-BA80-BE270A38C0A9}"/>
                </a:ext>
              </a:extLst>
            </p:cNvPr>
            <p:cNvSpPr/>
            <p:nvPr userDrawn="1"/>
          </p:nvSpPr>
          <p:spPr>
            <a:xfrm>
              <a:off x="397776" y="226669"/>
              <a:ext cx="145143" cy="61754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矩形 59">
              <a:extLst>
                <a:ext uri="{FF2B5EF4-FFF2-40B4-BE49-F238E27FC236}">
                  <a16:creationId xmlns:a16="http://schemas.microsoft.com/office/drawing/2014/main" id="{FBC040F2-A6E1-471D-8352-0106E65543C8}"/>
                </a:ext>
              </a:extLst>
            </p:cNvPr>
            <p:cNvSpPr/>
            <p:nvPr userDrawn="1"/>
          </p:nvSpPr>
          <p:spPr>
            <a:xfrm>
              <a:off x="0" y="226669"/>
              <a:ext cx="324630" cy="61754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矩形 1">
            <a:extLst>
              <a:ext uri="{FF2B5EF4-FFF2-40B4-BE49-F238E27FC236}">
                <a16:creationId xmlns:a16="http://schemas.microsoft.com/office/drawing/2014/main" id="{EE0ADBB8-00E0-4B4B-B8D3-199F80814211}"/>
              </a:ext>
            </a:extLst>
          </p:cNvPr>
          <p:cNvSpPr/>
          <p:nvPr userDrawn="1"/>
        </p:nvSpPr>
        <p:spPr>
          <a:xfrm>
            <a:off x="2120900" y="-10439991"/>
            <a:ext cx="6454010" cy="6878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矩形 65">
            <a:extLst>
              <a:ext uri="{FF2B5EF4-FFF2-40B4-BE49-F238E27FC236}">
                <a16:creationId xmlns:a16="http://schemas.microsoft.com/office/drawing/2014/main" id="{5A1F0F24-DDA6-4ECE-8C08-DDD11E9E3E90}"/>
              </a:ext>
            </a:extLst>
          </p:cNvPr>
          <p:cNvSpPr/>
          <p:nvPr userDrawn="1"/>
        </p:nvSpPr>
        <p:spPr>
          <a:xfrm>
            <a:off x="2120900" y="16839609"/>
            <a:ext cx="6454010" cy="6878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7" name="组合 66">
            <a:extLst>
              <a:ext uri="{FF2B5EF4-FFF2-40B4-BE49-F238E27FC236}">
                <a16:creationId xmlns:a16="http://schemas.microsoft.com/office/drawing/2014/main" id="{8C225DBC-FA83-45B8-A122-673A656A28D1}"/>
              </a:ext>
            </a:extLst>
          </p:cNvPr>
          <p:cNvGrpSpPr/>
          <p:nvPr userDrawn="1"/>
        </p:nvGrpSpPr>
        <p:grpSpPr>
          <a:xfrm>
            <a:off x="3445670" y="6203946"/>
            <a:ext cx="5463856" cy="452499"/>
            <a:chOff x="3445670" y="6203946"/>
            <a:chExt cx="5463856" cy="452499"/>
          </a:xfrm>
        </p:grpSpPr>
        <p:grpSp>
          <p:nvGrpSpPr>
            <p:cNvPr id="68" name="组合 67">
              <a:extLst>
                <a:ext uri="{FF2B5EF4-FFF2-40B4-BE49-F238E27FC236}">
                  <a16:creationId xmlns:a16="http://schemas.microsoft.com/office/drawing/2014/main" id="{E48AB6A9-F5AC-422A-BD0C-A7351E1A5BF1}"/>
                </a:ext>
              </a:extLst>
            </p:cNvPr>
            <p:cNvGrpSpPr/>
            <p:nvPr userDrawn="1"/>
          </p:nvGrpSpPr>
          <p:grpSpPr>
            <a:xfrm>
              <a:off x="3445670" y="6403109"/>
              <a:ext cx="5463856" cy="0"/>
              <a:chOff x="3445670" y="6403109"/>
              <a:chExt cx="5463856" cy="0"/>
            </a:xfrm>
          </p:grpSpPr>
          <p:cxnSp>
            <p:nvCxnSpPr>
              <p:cNvPr id="72" name="直接连接符 71">
                <a:extLst>
                  <a:ext uri="{FF2B5EF4-FFF2-40B4-BE49-F238E27FC236}">
                    <a16:creationId xmlns:a16="http://schemas.microsoft.com/office/drawing/2014/main" id="{BDC8F6B0-68B0-4764-B069-2B158720AB31}"/>
                  </a:ext>
                </a:extLst>
              </p:cNvPr>
              <p:cNvCxnSpPr>
                <a:cxnSpLocks/>
              </p:cNvCxnSpPr>
              <p:nvPr userDrawn="1"/>
            </p:nvCxnSpPr>
            <p:spPr>
              <a:xfrm flipH="1">
                <a:off x="3445670" y="6403109"/>
                <a:ext cx="180975" cy="0"/>
              </a:xfrm>
              <a:prstGeom prst="line">
                <a:avLst/>
              </a:prstGeom>
              <a:ln w="12700">
                <a:solidFill>
                  <a:schemeClr val="accent1">
                    <a:alpha val="2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直接连接符 72">
                <a:extLst>
                  <a:ext uri="{FF2B5EF4-FFF2-40B4-BE49-F238E27FC236}">
                    <a16:creationId xmlns:a16="http://schemas.microsoft.com/office/drawing/2014/main" id="{C9EB33CB-1605-45CD-B5C3-F846275468B9}"/>
                  </a:ext>
                </a:extLst>
              </p:cNvPr>
              <p:cNvCxnSpPr>
                <a:cxnSpLocks/>
              </p:cNvCxnSpPr>
              <p:nvPr userDrawn="1"/>
            </p:nvCxnSpPr>
            <p:spPr>
              <a:xfrm flipH="1">
                <a:off x="8728551" y="6403109"/>
                <a:ext cx="180975" cy="0"/>
              </a:xfrm>
              <a:prstGeom prst="line">
                <a:avLst/>
              </a:prstGeom>
              <a:ln w="12700">
                <a:solidFill>
                  <a:schemeClr val="accent1">
                    <a:alpha val="2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9" name="组合 68">
              <a:extLst>
                <a:ext uri="{FF2B5EF4-FFF2-40B4-BE49-F238E27FC236}">
                  <a16:creationId xmlns:a16="http://schemas.microsoft.com/office/drawing/2014/main" id="{BC57DB0F-DF77-46B4-8E23-AA4AE448F6F2}"/>
                </a:ext>
              </a:extLst>
            </p:cNvPr>
            <p:cNvGrpSpPr/>
            <p:nvPr userDrawn="1"/>
          </p:nvGrpSpPr>
          <p:grpSpPr>
            <a:xfrm>
              <a:off x="3773486" y="6203946"/>
              <a:ext cx="4766946" cy="452499"/>
              <a:chOff x="3721016" y="5441926"/>
              <a:chExt cx="5306957" cy="503759"/>
            </a:xfrm>
          </p:grpSpPr>
          <p:pic>
            <p:nvPicPr>
              <p:cNvPr id="70" name="图片 69">
                <a:extLst>
                  <a:ext uri="{FF2B5EF4-FFF2-40B4-BE49-F238E27FC236}">
                    <a16:creationId xmlns:a16="http://schemas.microsoft.com/office/drawing/2014/main" id="{60D0730C-19A4-45C8-929F-87D0BDFDA92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>
                <a:alphaModFix amt="25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721016" y="5441926"/>
                <a:ext cx="2459915" cy="503759"/>
              </a:xfrm>
              <a:prstGeom prst="rect">
                <a:avLst/>
              </a:prstGeom>
            </p:spPr>
          </p:pic>
          <p:pic>
            <p:nvPicPr>
              <p:cNvPr id="71" name="图片 70">
                <a:extLst>
                  <a:ext uri="{FF2B5EF4-FFF2-40B4-BE49-F238E27FC236}">
                    <a16:creationId xmlns:a16="http://schemas.microsoft.com/office/drawing/2014/main" id="{6A9C935F-3CFC-4FF2-8333-BC64D300C3D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>
                <a:alphaModFix amt="3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02928" y="5518467"/>
                <a:ext cx="2725045" cy="350676"/>
              </a:xfrm>
              <a:prstGeom prst="rect">
                <a:avLst/>
              </a:prstGeom>
            </p:spPr>
          </p:pic>
        </p:grpSp>
      </p:grpSp>
    </p:spTree>
    <p:extLst>
      <p:ext uri="{BB962C8B-B14F-4D97-AF65-F5344CB8AC3E}">
        <p14:creationId xmlns:p14="http://schemas.microsoft.com/office/powerpoint/2010/main" val="17511470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kern="1200">
          <a:solidFill>
            <a:schemeClr val="accent1"/>
          </a:solidFill>
          <a:latin typeface="+mj-ea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平行四边形 6">
            <a:extLst>
              <a:ext uri="{FF2B5EF4-FFF2-40B4-BE49-F238E27FC236}">
                <a16:creationId xmlns:a16="http://schemas.microsoft.com/office/drawing/2014/main" id="{A92E9BDF-27AE-42DE-9D6F-6981D54FC05D}"/>
              </a:ext>
            </a:extLst>
          </p:cNvPr>
          <p:cNvSpPr/>
          <p:nvPr userDrawn="1"/>
        </p:nvSpPr>
        <p:spPr>
          <a:xfrm>
            <a:off x="10338087" y="246277"/>
            <a:ext cx="2057016" cy="532344"/>
          </a:xfrm>
          <a:prstGeom prst="parallelogram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标题占位符 1">
            <a:extLst>
              <a:ext uri="{FF2B5EF4-FFF2-40B4-BE49-F238E27FC236}">
                <a16:creationId xmlns:a16="http://schemas.microsoft.com/office/drawing/2014/main" id="{8B6217D5-3A9A-43D1-BDC8-1ECAD12044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191529"/>
            <a:ext cx="9679880" cy="687820"/>
          </a:xfrm>
          <a:prstGeom prst="rect">
            <a:avLst/>
          </a:prstGeom>
        </p:spPr>
        <p:txBody>
          <a:bodyPr vert="horz" lIns="7200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9" name="文本占位符 2">
            <a:extLst>
              <a:ext uri="{FF2B5EF4-FFF2-40B4-BE49-F238E27FC236}">
                <a16:creationId xmlns:a16="http://schemas.microsoft.com/office/drawing/2014/main" id="{CEF0071C-60E9-4791-B157-CA6E0B1C884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63074" y="1130300"/>
            <a:ext cx="10855825" cy="5003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10" name="日期占位符 3">
            <a:extLst>
              <a:ext uri="{FF2B5EF4-FFF2-40B4-BE49-F238E27FC236}">
                <a16:creationId xmlns:a16="http://schemas.microsoft.com/office/drawing/2014/main" id="{87499A26-B404-454F-85EB-096455B1BF3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60400" y="6235700"/>
            <a:ext cx="292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CF6A66-06AB-406A-8E76-6AC987CF60A9}" type="datetimeFigureOut">
              <a:rPr lang="zh-CN" altLang="en-US" smtClean="0"/>
              <a:t>2024/9/18</a:t>
            </a:fld>
            <a:endParaRPr lang="zh-CN" altLang="en-US"/>
          </a:p>
        </p:txBody>
      </p:sp>
      <p:sp>
        <p:nvSpPr>
          <p:cNvPr id="11" name="页脚占位符 4">
            <a:extLst>
              <a:ext uri="{FF2B5EF4-FFF2-40B4-BE49-F238E27FC236}">
                <a16:creationId xmlns:a16="http://schemas.microsoft.com/office/drawing/2014/main" id="{82451EE8-0698-4C32-B578-89DA36F1344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269159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12" name="灯片编号占位符 5">
            <a:extLst>
              <a:ext uri="{FF2B5EF4-FFF2-40B4-BE49-F238E27FC236}">
                <a16:creationId xmlns:a16="http://schemas.microsoft.com/office/drawing/2014/main" id="{E168D98D-605D-4FB3-9CF9-F7EFD0B9EBE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599" y="6247634"/>
            <a:ext cx="29061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882B55-B6B2-497F-8568-5D2D4C04CE38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8469949A-C8F7-4E7F-9A05-093DF717C565}"/>
              </a:ext>
            </a:extLst>
          </p:cNvPr>
          <p:cNvGrpSpPr/>
          <p:nvPr userDrawn="1"/>
        </p:nvGrpSpPr>
        <p:grpSpPr>
          <a:xfrm>
            <a:off x="10594643" y="344809"/>
            <a:ext cx="1468924" cy="335280"/>
            <a:chOff x="335077" y="270942"/>
            <a:chExt cx="1827552" cy="417136"/>
          </a:xfrm>
          <a:solidFill>
            <a:schemeClr val="bg1"/>
          </a:solidFill>
        </p:grpSpPr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FFE18A45-46FB-4629-AD60-B9901B54FC78}"/>
                </a:ext>
              </a:extLst>
            </p:cNvPr>
            <p:cNvGrpSpPr/>
            <p:nvPr/>
          </p:nvGrpSpPr>
          <p:grpSpPr>
            <a:xfrm>
              <a:off x="831799" y="288037"/>
              <a:ext cx="1330830" cy="363588"/>
              <a:chOff x="5402262" y="5211762"/>
              <a:chExt cx="3059113" cy="835761"/>
            </a:xfrm>
            <a:grpFill/>
          </p:grpSpPr>
          <p:sp>
            <p:nvSpPr>
              <p:cNvPr id="44" name="Freeform 32">
                <a:extLst>
                  <a:ext uri="{FF2B5EF4-FFF2-40B4-BE49-F238E27FC236}">
                    <a16:creationId xmlns:a16="http://schemas.microsoft.com/office/drawing/2014/main" id="{AFAEE278-0AB4-4231-BD03-3826598674C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402262" y="5347186"/>
                <a:ext cx="814480" cy="570716"/>
              </a:xfrm>
              <a:custGeom>
                <a:avLst/>
                <a:gdLst>
                  <a:gd name="T0" fmla="*/ 1607 w 2875"/>
                  <a:gd name="T1" fmla="*/ 1769 h 2008"/>
                  <a:gd name="T2" fmla="*/ 1683 w 2875"/>
                  <a:gd name="T3" fmla="*/ 1769 h 2008"/>
                  <a:gd name="T4" fmla="*/ 1494 w 2875"/>
                  <a:gd name="T5" fmla="*/ 1579 h 2008"/>
                  <a:gd name="T6" fmla="*/ 1223 w 2875"/>
                  <a:gd name="T7" fmla="*/ 1628 h 2008"/>
                  <a:gd name="T8" fmla="*/ 1178 w 2875"/>
                  <a:gd name="T9" fmla="*/ 1615 h 2008"/>
                  <a:gd name="T10" fmla="*/ 1065 w 2875"/>
                  <a:gd name="T11" fmla="*/ 1371 h 2008"/>
                  <a:gd name="T12" fmla="*/ 1454 w 2875"/>
                  <a:gd name="T13" fmla="*/ 1219 h 2008"/>
                  <a:gd name="T14" fmla="*/ 1537 w 2875"/>
                  <a:gd name="T15" fmla="*/ 1242 h 2008"/>
                  <a:gd name="T16" fmla="*/ 1480 w 2875"/>
                  <a:gd name="T17" fmla="*/ 1524 h 2008"/>
                  <a:gd name="T18" fmla="*/ 1734 w 2875"/>
                  <a:gd name="T19" fmla="*/ 1515 h 2008"/>
                  <a:gd name="T20" fmla="*/ 1824 w 2875"/>
                  <a:gd name="T21" fmla="*/ 1300 h 2008"/>
                  <a:gd name="T22" fmla="*/ 2079 w 2875"/>
                  <a:gd name="T23" fmla="*/ 946 h 2008"/>
                  <a:gd name="T24" fmla="*/ 2340 w 2875"/>
                  <a:gd name="T25" fmla="*/ 1258 h 2008"/>
                  <a:gd name="T26" fmla="*/ 2055 w 2875"/>
                  <a:gd name="T27" fmla="*/ 1396 h 2008"/>
                  <a:gd name="T28" fmla="*/ 1497 w 2875"/>
                  <a:gd name="T29" fmla="*/ 643 h 2008"/>
                  <a:gd name="T30" fmla="*/ 1494 w 2875"/>
                  <a:gd name="T31" fmla="*/ 722 h 2008"/>
                  <a:gd name="T32" fmla="*/ 1336 w 2875"/>
                  <a:gd name="T33" fmla="*/ 279 h 2008"/>
                  <a:gd name="T34" fmla="*/ 844 w 2875"/>
                  <a:gd name="T35" fmla="*/ 337 h 2008"/>
                  <a:gd name="T36" fmla="*/ 752 w 2875"/>
                  <a:gd name="T37" fmla="*/ 499 h 2008"/>
                  <a:gd name="T38" fmla="*/ 1074 w 2875"/>
                  <a:gd name="T39" fmla="*/ 559 h 2008"/>
                  <a:gd name="T40" fmla="*/ 1074 w 2875"/>
                  <a:gd name="T41" fmla="*/ 855 h 2008"/>
                  <a:gd name="T42" fmla="*/ 625 w 2875"/>
                  <a:gd name="T43" fmla="*/ 1219 h 2008"/>
                  <a:gd name="T44" fmla="*/ 447 w 2875"/>
                  <a:gd name="T45" fmla="*/ 1058 h 2008"/>
                  <a:gd name="T46" fmla="*/ 532 w 2875"/>
                  <a:gd name="T47" fmla="*/ 830 h 2008"/>
                  <a:gd name="T48" fmla="*/ 107 w 2875"/>
                  <a:gd name="T49" fmla="*/ 1057 h 2008"/>
                  <a:gd name="T50" fmla="*/ 455 w 2875"/>
                  <a:gd name="T51" fmla="*/ 1786 h 2008"/>
                  <a:gd name="T52" fmla="*/ 665 w 2875"/>
                  <a:gd name="T53" fmla="*/ 1941 h 2008"/>
                  <a:gd name="T54" fmla="*/ 988 w 2875"/>
                  <a:gd name="T55" fmla="*/ 1988 h 2008"/>
                  <a:gd name="T56" fmla="*/ 1124 w 2875"/>
                  <a:gd name="T57" fmla="*/ 1963 h 2008"/>
                  <a:gd name="T58" fmla="*/ 1162 w 2875"/>
                  <a:gd name="T59" fmla="*/ 1951 h 2008"/>
                  <a:gd name="T60" fmla="*/ 1404 w 2875"/>
                  <a:gd name="T61" fmla="*/ 1914 h 2008"/>
                  <a:gd name="T62" fmla="*/ 1672 w 2875"/>
                  <a:gd name="T63" fmla="*/ 1902 h 2008"/>
                  <a:gd name="T64" fmla="*/ 2014 w 2875"/>
                  <a:gd name="T65" fmla="*/ 1888 h 2008"/>
                  <a:gd name="T66" fmla="*/ 1987 w 2875"/>
                  <a:gd name="T67" fmla="*/ 1668 h 2008"/>
                  <a:gd name="T68" fmla="*/ 1986 w 2875"/>
                  <a:gd name="T69" fmla="*/ 1607 h 2008"/>
                  <a:gd name="T70" fmla="*/ 2307 w 2875"/>
                  <a:gd name="T71" fmla="*/ 1488 h 2008"/>
                  <a:gd name="T72" fmla="*/ 2774 w 2875"/>
                  <a:gd name="T73" fmla="*/ 1000 h 2008"/>
                  <a:gd name="T74" fmla="*/ 2594 w 2875"/>
                  <a:gd name="T75" fmla="*/ 833 h 2008"/>
                  <a:gd name="T76" fmla="*/ 2394 w 2875"/>
                  <a:gd name="T77" fmla="*/ 728 h 2008"/>
                  <a:gd name="T78" fmla="*/ 2038 w 2875"/>
                  <a:gd name="T79" fmla="*/ 737 h 2008"/>
                  <a:gd name="T80" fmla="*/ 2116 w 2875"/>
                  <a:gd name="T81" fmla="*/ 560 h 2008"/>
                  <a:gd name="T82" fmla="*/ 2380 w 2875"/>
                  <a:gd name="T83" fmla="*/ 358 h 2008"/>
                  <a:gd name="T84" fmla="*/ 2359 w 2875"/>
                  <a:gd name="T85" fmla="*/ 103 h 2008"/>
                  <a:gd name="T86" fmla="*/ 1756 w 2875"/>
                  <a:gd name="T87" fmla="*/ 166 h 2008"/>
                  <a:gd name="T88" fmla="*/ 1403 w 2875"/>
                  <a:gd name="T89" fmla="*/ 290 h 20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875" h="2008">
                    <a:moveTo>
                      <a:pt x="1683" y="1769"/>
                    </a:moveTo>
                    <a:lnTo>
                      <a:pt x="1607" y="1769"/>
                    </a:lnTo>
                    <a:cubicBezTo>
                      <a:pt x="1613" y="1747"/>
                      <a:pt x="1619" y="1739"/>
                      <a:pt x="1642" y="1737"/>
                    </a:cubicBezTo>
                    <a:cubicBezTo>
                      <a:pt x="1670" y="1735"/>
                      <a:pt x="1673" y="1751"/>
                      <a:pt x="1683" y="1769"/>
                    </a:cubicBezTo>
                    <a:close/>
                    <a:moveTo>
                      <a:pt x="1480" y="1524"/>
                    </a:moveTo>
                    <a:cubicBezTo>
                      <a:pt x="1480" y="1558"/>
                      <a:pt x="1482" y="1552"/>
                      <a:pt x="1494" y="1579"/>
                    </a:cubicBezTo>
                    <a:cubicBezTo>
                      <a:pt x="1507" y="1611"/>
                      <a:pt x="1537" y="1644"/>
                      <a:pt x="1426" y="1656"/>
                    </a:cubicBezTo>
                    <a:cubicBezTo>
                      <a:pt x="1391" y="1660"/>
                      <a:pt x="1255" y="1641"/>
                      <a:pt x="1223" y="1628"/>
                    </a:cubicBezTo>
                    <a:cubicBezTo>
                      <a:pt x="1221" y="1627"/>
                      <a:pt x="1219" y="1626"/>
                      <a:pt x="1218" y="1626"/>
                    </a:cubicBezTo>
                    <a:lnTo>
                      <a:pt x="1178" y="1615"/>
                    </a:lnTo>
                    <a:cubicBezTo>
                      <a:pt x="1146" y="1606"/>
                      <a:pt x="939" y="1503"/>
                      <a:pt x="985" y="1419"/>
                    </a:cubicBezTo>
                    <a:cubicBezTo>
                      <a:pt x="1003" y="1386"/>
                      <a:pt x="1023" y="1375"/>
                      <a:pt x="1065" y="1371"/>
                    </a:cubicBezTo>
                    <a:cubicBezTo>
                      <a:pt x="1070" y="1389"/>
                      <a:pt x="1133" y="1549"/>
                      <a:pt x="1209" y="1549"/>
                    </a:cubicBezTo>
                    <a:cubicBezTo>
                      <a:pt x="1343" y="1549"/>
                      <a:pt x="1431" y="1255"/>
                      <a:pt x="1454" y="1219"/>
                    </a:cubicBezTo>
                    <a:cubicBezTo>
                      <a:pt x="1478" y="1182"/>
                      <a:pt x="1506" y="1136"/>
                      <a:pt x="1565" y="1134"/>
                    </a:cubicBezTo>
                    <a:cubicBezTo>
                      <a:pt x="1565" y="1223"/>
                      <a:pt x="1557" y="1194"/>
                      <a:pt x="1537" y="1242"/>
                    </a:cubicBezTo>
                    <a:lnTo>
                      <a:pt x="1514" y="1329"/>
                    </a:lnTo>
                    <a:cubicBezTo>
                      <a:pt x="1506" y="1444"/>
                      <a:pt x="1480" y="1483"/>
                      <a:pt x="1480" y="1524"/>
                    </a:cubicBezTo>
                    <a:close/>
                    <a:moveTo>
                      <a:pt x="1768" y="1541"/>
                    </a:moveTo>
                    <a:cubicBezTo>
                      <a:pt x="1760" y="1510"/>
                      <a:pt x="1767" y="1518"/>
                      <a:pt x="1734" y="1515"/>
                    </a:cubicBezTo>
                    <a:cubicBezTo>
                      <a:pt x="1736" y="1450"/>
                      <a:pt x="1756" y="1449"/>
                      <a:pt x="1779" y="1408"/>
                    </a:cubicBezTo>
                    <a:cubicBezTo>
                      <a:pt x="1800" y="1371"/>
                      <a:pt x="1800" y="1336"/>
                      <a:pt x="1824" y="1300"/>
                    </a:cubicBezTo>
                    <a:cubicBezTo>
                      <a:pt x="1910" y="1168"/>
                      <a:pt x="1857" y="1222"/>
                      <a:pt x="1920" y="1092"/>
                    </a:cubicBezTo>
                    <a:cubicBezTo>
                      <a:pt x="1959" y="1013"/>
                      <a:pt x="1998" y="965"/>
                      <a:pt x="2079" y="946"/>
                    </a:cubicBezTo>
                    <a:cubicBezTo>
                      <a:pt x="2213" y="915"/>
                      <a:pt x="2535" y="852"/>
                      <a:pt x="2582" y="1031"/>
                    </a:cubicBezTo>
                    <a:cubicBezTo>
                      <a:pt x="2615" y="1155"/>
                      <a:pt x="2436" y="1229"/>
                      <a:pt x="2340" y="1258"/>
                    </a:cubicBezTo>
                    <a:cubicBezTo>
                      <a:pt x="2296" y="1271"/>
                      <a:pt x="2250" y="1314"/>
                      <a:pt x="2203" y="1333"/>
                    </a:cubicBezTo>
                    <a:cubicBezTo>
                      <a:pt x="2136" y="1360"/>
                      <a:pt x="2187" y="1351"/>
                      <a:pt x="2055" y="1396"/>
                    </a:cubicBezTo>
                    <a:cubicBezTo>
                      <a:pt x="1823" y="1474"/>
                      <a:pt x="1945" y="1422"/>
                      <a:pt x="1768" y="1541"/>
                    </a:cubicBezTo>
                    <a:close/>
                    <a:moveTo>
                      <a:pt x="1497" y="643"/>
                    </a:moveTo>
                    <a:cubicBezTo>
                      <a:pt x="1581" y="643"/>
                      <a:pt x="1701" y="635"/>
                      <a:pt x="1654" y="800"/>
                    </a:cubicBezTo>
                    <a:cubicBezTo>
                      <a:pt x="1625" y="904"/>
                      <a:pt x="1529" y="865"/>
                      <a:pt x="1494" y="722"/>
                    </a:cubicBezTo>
                    <a:cubicBezTo>
                      <a:pt x="1486" y="686"/>
                      <a:pt x="1496" y="684"/>
                      <a:pt x="1497" y="643"/>
                    </a:cubicBezTo>
                    <a:close/>
                    <a:moveTo>
                      <a:pt x="1336" y="279"/>
                    </a:moveTo>
                    <a:cubicBezTo>
                      <a:pt x="1171" y="279"/>
                      <a:pt x="1108" y="288"/>
                      <a:pt x="955" y="296"/>
                    </a:cubicBezTo>
                    <a:cubicBezTo>
                      <a:pt x="904" y="299"/>
                      <a:pt x="875" y="313"/>
                      <a:pt x="844" y="337"/>
                    </a:cubicBezTo>
                    <a:cubicBezTo>
                      <a:pt x="821" y="355"/>
                      <a:pt x="779" y="391"/>
                      <a:pt x="752" y="398"/>
                    </a:cubicBezTo>
                    <a:lnTo>
                      <a:pt x="752" y="499"/>
                    </a:lnTo>
                    <a:lnTo>
                      <a:pt x="870" y="508"/>
                    </a:lnTo>
                    <a:cubicBezTo>
                      <a:pt x="933" y="511"/>
                      <a:pt x="1023" y="527"/>
                      <a:pt x="1074" y="559"/>
                    </a:cubicBezTo>
                    <a:cubicBezTo>
                      <a:pt x="1093" y="571"/>
                      <a:pt x="1124" y="606"/>
                      <a:pt x="1124" y="635"/>
                    </a:cubicBezTo>
                    <a:cubicBezTo>
                      <a:pt x="1124" y="663"/>
                      <a:pt x="1073" y="719"/>
                      <a:pt x="1074" y="855"/>
                    </a:cubicBezTo>
                    <a:cubicBezTo>
                      <a:pt x="1074" y="992"/>
                      <a:pt x="1087" y="994"/>
                      <a:pt x="992" y="1044"/>
                    </a:cubicBezTo>
                    <a:cubicBezTo>
                      <a:pt x="916" y="1084"/>
                      <a:pt x="685" y="1219"/>
                      <a:pt x="625" y="1219"/>
                    </a:cubicBezTo>
                    <a:cubicBezTo>
                      <a:pt x="550" y="1219"/>
                      <a:pt x="606" y="1220"/>
                      <a:pt x="526" y="1141"/>
                    </a:cubicBezTo>
                    <a:cubicBezTo>
                      <a:pt x="497" y="1113"/>
                      <a:pt x="468" y="1090"/>
                      <a:pt x="447" y="1058"/>
                    </a:cubicBezTo>
                    <a:cubicBezTo>
                      <a:pt x="497" y="954"/>
                      <a:pt x="540" y="981"/>
                      <a:pt x="540" y="906"/>
                    </a:cubicBezTo>
                    <a:cubicBezTo>
                      <a:pt x="540" y="863"/>
                      <a:pt x="533" y="868"/>
                      <a:pt x="532" y="830"/>
                    </a:cubicBezTo>
                    <a:cubicBezTo>
                      <a:pt x="337" y="830"/>
                      <a:pt x="355" y="820"/>
                      <a:pt x="184" y="956"/>
                    </a:cubicBezTo>
                    <a:lnTo>
                      <a:pt x="107" y="1057"/>
                    </a:lnTo>
                    <a:cubicBezTo>
                      <a:pt x="0" y="1252"/>
                      <a:pt x="145" y="1411"/>
                      <a:pt x="268" y="1576"/>
                    </a:cubicBezTo>
                    <a:cubicBezTo>
                      <a:pt x="303" y="1623"/>
                      <a:pt x="418" y="1759"/>
                      <a:pt x="455" y="1786"/>
                    </a:cubicBezTo>
                    <a:cubicBezTo>
                      <a:pt x="495" y="1816"/>
                      <a:pt x="529" y="1843"/>
                      <a:pt x="571" y="1875"/>
                    </a:cubicBezTo>
                    <a:lnTo>
                      <a:pt x="665" y="1941"/>
                    </a:lnTo>
                    <a:cubicBezTo>
                      <a:pt x="709" y="1971"/>
                      <a:pt x="734" y="1969"/>
                      <a:pt x="764" y="1978"/>
                    </a:cubicBezTo>
                    <a:cubicBezTo>
                      <a:pt x="843" y="2001"/>
                      <a:pt x="879" y="2008"/>
                      <a:pt x="988" y="1988"/>
                    </a:cubicBezTo>
                    <a:cubicBezTo>
                      <a:pt x="1024" y="1981"/>
                      <a:pt x="997" y="1977"/>
                      <a:pt x="1040" y="1973"/>
                    </a:cubicBezTo>
                    <a:cubicBezTo>
                      <a:pt x="1087" y="1968"/>
                      <a:pt x="1074" y="1982"/>
                      <a:pt x="1124" y="1963"/>
                    </a:cubicBezTo>
                    <a:cubicBezTo>
                      <a:pt x="1126" y="1962"/>
                      <a:pt x="1124" y="1962"/>
                      <a:pt x="1142" y="1956"/>
                    </a:cubicBezTo>
                    <a:cubicBezTo>
                      <a:pt x="1143" y="1956"/>
                      <a:pt x="1162" y="1951"/>
                      <a:pt x="1162" y="1951"/>
                    </a:cubicBezTo>
                    <a:lnTo>
                      <a:pt x="1263" y="1925"/>
                    </a:lnTo>
                    <a:cubicBezTo>
                      <a:pt x="1339" y="1903"/>
                      <a:pt x="1309" y="1915"/>
                      <a:pt x="1404" y="1914"/>
                    </a:cubicBezTo>
                    <a:cubicBezTo>
                      <a:pt x="1448" y="1913"/>
                      <a:pt x="1451" y="1907"/>
                      <a:pt x="1489" y="1905"/>
                    </a:cubicBezTo>
                    <a:cubicBezTo>
                      <a:pt x="1549" y="1902"/>
                      <a:pt x="1613" y="1911"/>
                      <a:pt x="1672" y="1902"/>
                    </a:cubicBezTo>
                    <a:cubicBezTo>
                      <a:pt x="1839" y="1874"/>
                      <a:pt x="1760" y="1874"/>
                      <a:pt x="1921" y="1887"/>
                    </a:cubicBezTo>
                    <a:cubicBezTo>
                      <a:pt x="1951" y="1890"/>
                      <a:pt x="1984" y="1886"/>
                      <a:pt x="2014" y="1888"/>
                    </a:cubicBezTo>
                    <a:cubicBezTo>
                      <a:pt x="2181" y="1897"/>
                      <a:pt x="2334" y="1970"/>
                      <a:pt x="2267" y="1685"/>
                    </a:cubicBezTo>
                    <a:cubicBezTo>
                      <a:pt x="2134" y="1685"/>
                      <a:pt x="2220" y="1648"/>
                      <a:pt x="1987" y="1668"/>
                    </a:cubicBezTo>
                    <a:cubicBezTo>
                      <a:pt x="1935" y="1672"/>
                      <a:pt x="1932" y="1663"/>
                      <a:pt x="1912" y="1634"/>
                    </a:cubicBezTo>
                    <a:cubicBezTo>
                      <a:pt x="1948" y="1617"/>
                      <a:pt x="1934" y="1639"/>
                      <a:pt x="1986" y="1607"/>
                    </a:cubicBezTo>
                    <a:cubicBezTo>
                      <a:pt x="1992" y="1603"/>
                      <a:pt x="2001" y="1598"/>
                      <a:pt x="2008" y="1594"/>
                    </a:cubicBezTo>
                    <a:cubicBezTo>
                      <a:pt x="2048" y="1573"/>
                      <a:pt x="2216" y="1527"/>
                      <a:pt x="2307" y="1488"/>
                    </a:cubicBezTo>
                    <a:cubicBezTo>
                      <a:pt x="2384" y="1455"/>
                      <a:pt x="2600" y="1349"/>
                      <a:pt x="2659" y="1289"/>
                    </a:cubicBezTo>
                    <a:cubicBezTo>
                      <a:pt x="2716" y="1230"/>
                      <a:pt x="2875" y="1156"/>
                      <a:pt x="2774" y="1000"/>
                    </a:cubicBezTo>
                    <a:cubicBezTo>
                      <a:pt x="2730" y="932"/>
                      <a:pt x="2781" y="926"/>
                      <a:pt x="2667" y="895"/>
                    </a:cubicBezTo>
                    <a:cubicBezTo>
                      <a:pt x="2627" y="884"/>
                      <a:pt x="2620" y="864"/>
                      <a:pt x="2594" y="833"/>
                    </a:cubicBezTo>
                    <a:cubicBezTo>
                      <a:pt x="2566" y="798"/>
                      <a:pt x="2540" y="805"/>
                      <a:pt x="2512" y="780"/>
                    </a:cubicBezTo>
                    <a:cubicBezTo>
                      <a:pt x="2467" y="742"/>
                      <a:pt x="2503" y="728"/>
                      <a:pt x="2394" y="728"/>
                    </a:cubicBezTo>
                    <a:cubicBezTo>
                      <a:pt x="2319" y="728"/>
                      <a:pt x="2223" y="729"/>
                      <a:pt x="2153" y="740"/>
                    </a:cubicBezTo>
                    <a:cubicBezTo>
                      <a:pt x="2117" y="745"/>
                      <a:pt x="2066" y="751"/>
                      <a:pt x="2038" y="737"/>
                    </a:cubicBezTo>
                    <a:cubicBezTo>
                      <a:pt x="2015" y="725"/>
                      <a:pt x="1988" y="682"/>
                      <a:pt x="1988" y="635"/>
                    </a:cubicBezTo>
                    <a:cubicBezTo>
                      <a:pt x="1988" y="602"/>
                      <a:pt x="2089" y="571"/>
                      <a:pt x="2116" y="560"/>
                    </a:cubicBezTo>
                    <a:cubicBezTo>
                      <a:pt x="2173" y="537"/>
                      <a:pt x="2210" y="519"/>
                      <a:pt x="2259" y="491"/>
                    </a:cubicBezTo>
                    <a:cubicBezTo>
                      <a:pt x="2310" y="460"/>
                      <a:pt x="2356" y="413"/>
                      <a:pt x="2380" y="358"/>
                    </a:cubicBezTo>
                    <a:lnTo>
                      <a:pt x="2394" y="321"/>
                    </a:lnTo>
                    <a:cubicBezTo>
                      <a:pt x="2428" y="246"/>
                      <a:pt x="2439" y="184"/>
                      <a:pt x="2359" y="103"/>
                    </a:cubicBezTo>
                    <a:cubicBezTo>
                      <a:pt x="2257" y="0"/>
                      <a:pt x="2097" y="47"/>
                      <a:pt x="1968" y="90"/>
                    </a:cubicBezTo>
                    <a:cubicBezTo>
                      <a:pt x="1881" y="119"/>
                      <a:pt x="1887" y="128"/>
                      <a:pt x="1756" y="166"/>
                    </a:cubicBezTo>
                    <a:cubicBezTo>
                      <a:pt x="1626" y="205"/>
                      <a:pt x="1575" y="246"/>
                      <a:pt x="1452" y="294"/>
                    </a:cubicBezTo>
                    <a:cubicBezTo>
                      <a:pt x="1422" y="306"/>
                      <a:pt x="1436" y="301"/>
                      <a:pt x="1403" y="290"/>
                    </a:cubicBezTo>
                    <a:cubicBezTo>
                      <a:pt x="1377" y="282"/>
                      <a:pt x="1367" y="279"/>
                      <a:pt x="1336" y="2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5" name="Freeform 33">
                <a:extLst>
                  <a:ext uri="{FF2B5EF4-FFF2-40B4-BE49-F238E27FC236}">
                    <a16:creationId xmlns:a16="http://schemas.microsoft.com/office/drawing/2014/main" id="{8CDAD641-0545-49E5-A068-53308FE08EE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270909" y="5256259"/>
                <a:ext cx="650035" cy="791264"/>
              </a:xfrm>
              <a:custGeom>
                <a:avLst/>
                <a:gdLst>
                  <a:gd name="T0" fmla="*/ 943 w 2302"/>
                  <a:gd name="T1" fmla="*/ 2093 h 2775"/>
                  <a:gd name="T2" fmla="*/ 935 w 2302"/>
                  <a:gd name="T3" fmla="*/ 1957 h 2775"/>
                  <a:gd name="T4" fmla="*/ 1214 w 2302"/>
                  <a:gd name="T5" fmla="*/ 1898 h 2775"/>
                  <a:gd name="T6" fmla="*/ 1250 w 2302"/>
                  <a:gd name="T7" fmla="*/ 1993 h 2775"/>
                  <a:gd name="T8" fmla="*/ 923 w 2302"/>
                  <a:gd name="T9" fmla="*/ 1327 h 2775"/>
                  <a:gd name="T10" fmla="*/ 1019 w 2302"/>
                  <a:gd name="T11" fmla="*/ 1246 h 2775"/>
                  <a:gd name="T12" fmla="*/ 1517 w 2302"/>
                  <a:gd name="T13" fmla="*/ 1067 h 2775"/>
                  <a:gd name="T14" fmla="*/ 2022 w 2302"/>
                  <a:gd name="T15" fmla="*/ 1529 h 2775"/>
                  <a:gd name="T16" fmla="*/ 1975 w 2302"/>
                  <a:gd name="T17" fmla="*/ 1651 h 2775"/>
                  <a:gd name="T18" fmla="*/ 1638 w 2302"/>
                  <a:gd name="T19" fmla="*/ 2178 h 2775"/>
                  <a:gd name="T20" fmla="*/ 1392 w 2302"/>
                  <a:gd name="T21" fmla="*/ 1830 h 2775"/>
                  <a:gd name="T22" fmla="*/ 1392 w 2302"/>
                  <a:gd name="T23" fmla="*/ 1551 h 2775"/>
                  <a:gd name="T24" fmla="*/ 1534 w 2302"/>
                  <a:gd name="T25" fmla="*/ 1282 h 2775"/>
                  <a:gd name="T26" fmla="*/ 1211 w 2302"/>
                  <a:gd name="T27" fmla="*/ 1293 h 2775"/>
                  <a:gd name="T28" fmla="*/ 893 w 2302"/>
                  <a:gd name="T29" fmla="*/ 1466 h 2775"/>
                  <a:gd name="T30" fmla="*/ 1488 w 2302"/>
                  <a:gd name="T31" fmla="*/ 301 h 2775"/>
                  <a:gd name="T32" fmla="*/ 1307 w 2302"/>
                  <a:gd name="T33" fmla="*/ 391 h 2775"/>
                  <a:gd name="T34" fmla="*/ 1198 w 2302"/>
                  <a:gd name="T35" fmla="*/ 53 h 2775"/>
                  <a:gd name="T36" fmla="*/ 1169 w 2302"/>
                  <a:gd name="T37" fmla="*/ 75 h 2775"/>
                  <a:gd name="T38" fmla="*/ 989 w 2302"/>
                  <a:gd name="T39" fmla="*/ 420 h 2775"/>
                  <a:gd name="T40" fmla="*/ 571 w 2302"/>
                  <a:gd name="T41" fmla="*/ 603 h 2775"/>
                  <a:gd name="T42" fmla="*/ 696 w 2302"/>
                  <a:gd name="T43" fmla="*/ 800 h 2775"/>
                  <a:gd name="T44" fmla="*/ 901 w 2302"/>
                  <a:gd name="T45" fmla="*/ 1043 h 2775"/>
                  <a:gd name="T46" fmla="*/ 359 w 2302"/>
                  <a:gd name="T47" fmla="*/ 1111 h 2775"/>
                  <a:gd name="T48" fmla="*/ 80 w 2302"/>
                  <a:gd name="T49" fmla="*/ 1381 h 2775"/>
                  <a:gd name="T50" fmla="*/ 26 w 2302"/>
                  <a:gd name="T51" fmla="*/ 1834 h 2775"/>
                  <a:gd name="T52" fmla="*/ 317 w 2302"/>
                  <a:gd name="T53" fmla="*/ 2203 h 2775"/>
                  <a:gd name="T54" fmla="*/ 545 w 2302"/>
                  <a:gd name="T55" fmla="*/ 1839 h 2775"/>
                  <a:gd name="T56" fmla="*/ 684 w 2302"/>
                  <a:gd name="T57" fmla="*/ 1452 h 2775"/>
                  <a:gd name="T58" fmla="*/ 740 w 2302"/>
                  <a:gd name="T59" fmla="*/ 1754 h 2775"/>
                  <a:gd name="T60" fmla="*/ 930 w 2302"/>
                  <a:gd name="T61" fmla="*/ 1656 h 2775"/>
                  <a:gd name="T62" fmla="*/ 1265 w 2302"/>
                  <a:gd name="T63" fmla="*/ 1458 h 2775"/>
                  <a:gd name="T64" fmla="*/ 1049 w 2302"/>
                  <a:gd name="T65" fmla="*/ 1665 h 2775"/>
                  <a:gd name="T66" fmla="*/ 918 w 2302"/>
                  <a:gd name="T67" fmla="*/ 1746 h 2775"/>
                  <a:gd name="T68" fmla="*/ 579 w 2302"/>
                  <a:gd name="T69" fmla="*/ 1898 h 2775"/>
                  <a:gd name="T70" fmla="*/ 664 w 2302"/>
                  <a:gd name="T71" fmla="*/ 2237 h 2775"/>
                  <a:gd name="T72" fmla="*/ 848 w 2302"/>
                  <a:gd name="T73" fmla="*/ 2374 h 2775"/>
                  <a:gd name="T74" fmla="*/ 893 w 2302"/>
                  <a:gd name="T75" fmla="*/ 2677 h 2775"/>
                  <a:gd name="T76" fmla="*/ 1183 w 2302"/>
                  <a:gd name="T77" fmla="*/ 2604 h 2775"/>
                  <a:gd name="T78" fmla="*/ 1612 w 2302"/>
                  <a:gd name="T79" fmla="*/ 2482 h 2775"/>
                  <a:gd name="T80" fmla="*/ 2056 w 2302"/>
                  <a:gd name="T81" fmla="*/ 1894 h 2775"/>
                  <a:gd name="T82" fmla="*/ 2175 w 2302"/>
                  <a:gd name="T83" fmla="*/ 1529 h 2775"/>
                  <a:gd name="T84" fmla="*/ 2227 w 2302"/>
                  <a:gd name="T85" fmla="*/ 1277 h 2775"/>
                  <a:gd name="T86" fmla="*/ 2024 w 2302"/>
                  <a:gd name="T87" fmla="*/ 945 h 2775"/>
                  <a:gd name="T88" fmla="*/ 1731 w 2302"/>
                  <a:gd name="T89" fmla="*/ 899 h 2775"/>
                  <a:gd name="T90" fmla="*/ 1282 w 2302"/>
                  <a:gd name="T91" fmla="*/ 933 h 2775"/>
                  <a:gd name="T92" fmla="*/ 1553 w 2302"/>
                  <a:gd name="T93" fmla="*/ 636 h 2775"/>
                  <a:gd name="T94" fmla="*/ 1683 w 2302"/>
                  <a:gd name="T95" fmla="*/ 563 h 2775"/>
                  <a:gd name="T96" fmla="*/ 1633 w 2302"/>
                  <a:gd name="T97" fmla="*/ 40 h 2775"/>
                  <a:gd name="T98" fmla="*/ 1502 w 2302"/>
                  <a:gd name="T99" fmla="*/ 78 h 27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02" h="2775">
                    <a:moveTo>
                      <a:pt x="935" y="1957"/>
                    </a:moveTo>
                    <a:cubicBezTo>
                      <a:pt x="1034" y="2024"/>
                      <a:pt x="961" y="2093"/>
                      <a:pt x="943" y="2093"/>
                    </a:cubicBezTo>
                    <a:cubicBezTo>
                      <a:pt x="884" y="2093"/>
                      <a:pt x="897" y="2096"/>
                      <a:pt x="876" y="2067"/>
                    </a:cubicBezTo>
                    <a:cubicBezTo>
                      <a:pt x="838" y="2013"/>
                      <a:pt x="877" y="1971"/>
                      <a:pt x="935" y="1957"/>
                    </a:cubicBezTo>
                    <a:close/>
                    <a:moveTo>
                      <a:pt x="1250" y="1993"/>
                    </a:moveTo>
                    <a:cubicBezTo>
                      <a:pt x="1158" y="1970"/>
                      <a:pt x="1189" y="1946"/>
                      <a:pt x="1214" y="1898"/>
                    </a:cubicBezTo>
                    <a:cubicBezTo>
                      <a:pt x="1252" y="1907"/>
                      <a:pt x="1272" y="1930"/>
                      <a:pt x="1290" y="1957"/>
                    </a:cubicBezTo>
                    <a:lnTo>
                      <a:pt x="1250" y="1993"/>
                    </a:lnTo>
                    <a:close/>
                    <a:moveTo>
                      <a:pt x="893" y="1466"/>
                    </a:moveTo>
                    <a:lnTo>
                      <a:pt x="923" y="1327"/>
                    </a:lnTo>
                    <a:cubicBezTo>
                      <a:pt x="931" y="1299"/>
                      <a:pt x="934" y="1330"/>
                      <a:pt x="935" y="1280"/>
                    </a:cubicBezTo>
                    <a:cubicBezTo>
                      <a:pt x="998" y="1280"/>
                      <a:pt x="970" y="1269"/>
                      <a:pt x="1019" y="1246"/>
                    </a:cubicBezTo>
                    <a:cubicBezTo>
                      <a:pt x="1040" y="1236"/>
                      <a:pt x="1067" y="1229"/>
                      <a:pt x="1088" y="1222"/>
                    </a:cubicBezTo>
                    <a:cubicBezTo>
                      <a:pt x="1209" y="1179"/>
                      <a:pt x="1402" y="1081"/>
                      <a:pt x="1517" y="1067"/>
                    </a:cubicBezTo>
                    <a:cubicBezTo>
                      <a:pt x="1653" y="1050"/>
                      <a:pt x="1887" y="1045"/>
                      <a:pt x="2002" y="1127"/>
                    </a:cubicBezTo>
                    <a:cubicBezTo>
                      <a:pt x="2130" y="1220"/>
                      <a:pt x="2068" y="1347"/>
                      <a:pt x="2022" y="1529"/>
                    </a:cubicBezTo>
                    <a:cubicBezTo>
                      <a:pt x="2015" y="1556"/>
                      <a:pt x="2011" y="1575"/>
                      <a:pt x="2003" y="1595"/>
                    </a:cubicBezTo>
                    <a:cubicBezTo>
                      <a:pt x="1991" y="1626"/>
                      <a:pt x="1985" y="1625"/>
                      <a:pt x="1975" y="1651"/>
                    </a:cubicBezTo>
                    <a:cubicBezTo>
                      <a:pt x="1964" y="1681"/>
                      <a:pt x="1962" y="1716"/>
                      <a:pt x="1934" y="1788"/>
                    </a:cubicBezTo>
                    <a:cubicBezTo>
                      <a:pt x="1898" y="1880"/>
                      <a:pt x="1725" y="2178"/>
                      <a:pt x="1638" y="2178"/>
                    </a:cubicBezTo>
                    <a:cubicBezTo>
                      <a:pt x="1506" y="2178"/>
                      <a:pt x="1485" y="2185"/>
                      <a:pt x="1417" y="2084"/>
                    </a:cubicBezTo>
                    <a:cubicBezTo>
                      <a:pt x="1527" y="2011"/>
                      <a:pt x="1551" y="1867"/>
                      <a:pt x="1392" y="1830"/>
                    </a:cubicBezTo>
                    <a:cubicBezTo>
                      <a:pt x="1414" y="1735"/>
                      <a:pt x="1468" y="1850"/>
                      <a:pt x="1468" y="1678"/>
                    </a:cubicBezTo>
                    <a:cubicBezTo>
                      <a:pt x="1468" y="1651"/>
                      <a:pt x="1408" y="1618"/>
                      <a:pt x="1392" y="1551"/>
                    </a:cubicBezTo>
                    <a:cubicBezTo>
                      <a:pt x="1465" y="1502"/>
                      <a:pt x="1467" y="1491"/>
                      <a:pt x="1556" y="1444"/>
                    </a:cubicBezTo>
                    <a:cubicBezTo>
                      <a:pt x="1666" y="1385"/>
                      <a:pt x="1571" y="1315"/>
                      <a:pt x="1534" y="1282"/>
                    </a:cubicBezTo>
                    <a:cubicBezTo>
                      <a:pt x="1448" y="1206"/>
                      <a:pt x="1434" y="1221"/>
                      <a:pt x="1299" y="1221"/>
                    </a:cubicBezTo>
                    <a:cubicBezTo>
                      <a:pt x="1270" y="1221"/>
                      <a:pt x="1236" y="1276"/>
                      <a:pt x="1211" y="1293"/>
                    </a:cubicBezTo>
                    <a:cubicBezTo>
                      <a:pt x="1158" y="1330"/>
                      <a:pt x="1104" y="1349"/>
                      <a:pt x="1011" y="1416"/>
                    </a:cubicBezTo>
                    <a:cubicBezTo>
                      <a:pt x="978" y="1439"/>
                      <a:pt x="944" y="1462"/>
                      <a:pt x="893" y="1466"/>
                    </a:cubicBezTo>
                    <a:close/>
                    <a:moveTo>
                      <a:pt x="1502" y="78"/>
                    </a:moveTo>
                    <a:cubicBezTo>
                      <a:pt x="1502" y="179"/>
                      <a:pt x="1543" y="206"/>
                      <a:pt x="1488" y="301"/>
                    </a:cubicBezTo>
                    <a:cubicBezTo>
                      <a:pt x="1474" y="325"/>
                      <a:pt x="1462" y="338"/>
                      <a:pt x="1439" y="354"/>
                    </a:cubicBezTo>
                    <a:cubicBezTo>
                      <a:pt x="1395" y="384"/>
                      <a:pt x="1363" y="418"/>
                      <a:pt x="1307" y="391"/>
                    </a:cubicBezTo>
                    <a:cubicBezTo>
                      <a:pt x="1327" y="306"/>
                      <a:pt x="1350" y="200"/>
                      <a:pt x="1350" y="112"/>
                    </a:cubicBezTo>
                    <a:cubicBezTo>
                      <a:pt x="1350" y="14"/>
                      <a:pt x="1261" y="17"/>
                      <a:pt x="1198" y="53"/>
                    </a:cubicBezTo>
                    <a:lnTo>
                      <a:pt x="1187" y="59"/>
                    </a:lnTo>
                    <a:cubicBezTo>
                      <a:pt x="1173" y="69"/>
                      <a:pt x="1180" y="62"/>
                      <a:pt x="1169" y="75"/>
                    </a:cubicBezTo>
                    <a:cubicBezTo>
                      <a:pt x="1162" y="85"/>
                      <a:pt x="1164" y="85"/>
                      <a:pt x="1157" y="97"/>
                    </a:cubicBezTo>
                    <a:lnTo>
                      <a:pt x="989" y="420"/>
                    </a:lnTo>
                    <a:cubicBezTo>
                      <a:pt x="932" y="571"/>
                      <a:pt x="876" y="450"/>
                      <a:pt x="698" y="450"/>
                    </a:cubicBezTo>
                    <a:cubicBezTo>
                      <a:pt x="577" y="450"/>
                      <a:pt x="571" y="457"/>
                      <a:pt x="571" y="603"/>
                    </a:cubicBezTo>
                    <a:cubicBezTo>
                      <a:pt x="571" y="613"/>
                      <a:pt x="618" y="689"/>
                      <a:pt x="627" y="707"/>
                    </a:cubicBezTo>
                    <a:cubicBezTo>
                      <a:pt x="647" y="743"/>
                      <a:pt x="668" y="772"/>
                      <a:pt x="696" y="800"/>
                    </a:cubicBezTo>
                    <a:cubicBezTo>
                      <a:pt x="749" y="853"/>
                      <a:pt x="825" y="898"/>
                      <a:pt x="901" y="916"/>
                    </a:cubicBezTo>
                    <a:lnTo>
                      <a:pt x="901" y="1043"/>
                    </a:lnTo>
                    <a:cubicBezTo>
                      <a:pt x="825" y="1083"/>
                      <a:pt x="633" y="1238"/>
                      <a:pt x="571" y="1238"/>
                    </a:cubicBezTo>
                    <a:cubicBezTo>
                      <a:pt x="497" y="1238"/>
                      <a:pt x="453" y="1111"/>
                      <a:pt x="359" y="1111"/>
                    </a:cubicBezTo>
                    <a:cubicBezTo>
                      <a:pt x="257" y="1111"/>
                      <a:pt x="166" y="1245"/>
                      <a:pt x="115" y="1307"/>
                    </a:cubicBezTo>
                    <a:cubicBezTo>
                      <a:pt x="90" y="1338"/>
                      <a:pt x="95" y="1346"/>
                      <a:pt x="80" y="1381"/>
                    </a:cubicBezTo>
                    <a:cubicBezTo>
                      <a:pt x="35" y="1484"/>
                      <a:pt x="49" y="1554"/>
                      <a:pt x="25" y="1658"/>
                    </a:cubicBezTo>
                    <a:cubicBezTo>
                      <a:pt x="3" y="1755"/>
                      <a:pt x="0" y="1733"/>
                      <a:pt x="26" y="1834"/>
                    </a:cubicBezTo>
                    <a:cubicBezTo>
                      <a:pt x="49" y="1925"/>
                      <a:pt x="47" y="1918"/>
                      <a:pt x="89" y="1991"/>
                    </a:cubicBezTo>
                    <a:cubicBezTo>
                      <a:pt x="124" y="2053"/>
                      <a:pt x="229" y="2203"/>
                      <a:pt x="317" y="2203"/>
                    </a:cubicBezTo>
                    <a:cubicBezTo>
                      <a:pt x="436" y="2203"/>
                      <a:pt x="477" y="2208"/>
                      <a:pt x="507" y="2088"/>
                    </a:cubicBezTo>
                    <a:cubicBezTo>
                      <a:pt x="526" y="2011"/>
                      <a:pt x="545" y="1926"/>
                      <a:pt x="545" y="1839"/>
                    </a:cubicBezTo>
                    <a:cubicBezTo>
                      <a:pt x="545" y="1720"/>
                      <a:pt x="477" y="1710"/>
                      <a:pt x="551" y="1599"/>
                    </a:cubicBezTo>
                    <a:lnTo>
                      <a:pt x="684" y="1452"/>
                    </a:lnTo>
                    <a:cubicBezTo>
                      <a:pt x="784" y="1375"/>
                      <a:pt x="689" y="1568"/>
                      <a:pt x="689" y="1653"/>
                    </a:cubicBezTo>
                    <a:cubicBezTo>
                      <a:pt x="689" y="1702"/>
                      <a:pt x="727" y="1706"/>
                      <a:pt x="740" y="1754"/>
                    </a:cubicBezTo>
                    <a:lnTo>
                      <a:pt x="850" y="1754"/>
                    </a:lnTo>
                    <a:cubicBezTo>
                      <a:pt x="880" y="1709"/>
                      <a:pt x="883" y="1692"/>
                      <a:pt x="930" y="1656"/>
                    </a:cubicBezTo>
                    <a:cubicBezTo>
                      <a:pt x="1000" y="1602"/>
                      <a:pt x="1081" y="1572"/>
                      <a:pt x="1150" y="1521"/>
                    </a:cubicBezTo>
                    <a:cubicBezTo>
                      <a:pt x="1181" y="1498"/>
                      <a:pt x="1226" y="1467"/>
                      <a:pt x="1265" y="1458"/>
                    </a:cubicBezTo>
                    <a:cubicBezTo>
                      <a:pt x="1214" y="1554"/>
                      <a:pt x="1214" y="1572"/>
                      <a:pt x="1122" y="1628"/>
                    </a:cubicBezTo>
                    <a:lnTo>
                      <a:pt x="1049" y="1665"/>
                    </a:lnTo>
                    <a:cubicBezTo>
                      <a:pt x="1027" y="1678"/>
                      <a:pt x="1014" y="1691"/>
                      <a:pt x="988" y="1706"/>
                    </a:cubicBezTo>
                    <a:cubicBezTo>
                      <a:pt x="962" y="1722"/>
                      <a:pt x="943" y="1732"/>
                      <a:pt x="918" y="1746"/>
                    </a:cubicBezTo>
                    <a:cubicBezTo>
                      <a:pt x="744" y="1848"/>
                      <a:pt x="769" y="1780"/>
                      <a:pt x="658" y="1798"/>
                    </a:cubicBezTo>
                    <a:cubicBezTo>
                      <a:pt x="583" y="1810"/>
                      <a:pt x="579" y="1836"/>
                      <a:pt x="579" y="1898"/>
                    </a:cubicBezTo>
                    <a:cubicBezTo>
                      <a:pt x="579" y="1928"/>
                      <a:pt x="671" y="1995"/>
                      <a:pt x="692" y="2023"/>
                    </a:cubicBezTo>
                    <a:cubicBezTo>
                      <a:pt x="718" y="2059"/>
                      <a:pt x="664" y="2123"/>
                      <a:pt x="664" y="2237"/>
                    </a:cubicBezTo>
                    <a:cubicBezTo>
                      <a:pt x="664" y="2262"/>
                      <a:pt x="739" y="2337"/>
                      <a:pt x="762" y="2350"/>
                    </a:cubicBezTo>
                    <a:cubicBezTo>
                      <a:pt x="795" y="2368"/>
                      <a:pt x="812" y="2364"/>
                      <a:pt x="848" y="2374"/>
                    </a:cubicBezTo>
                    <a:cubicBezTo>
                      <a:pt x="895" y="2387"/>
                      <a:pt x="877" y="2404"/>
                      <a:pt x="918" y="2415"/>
                    </a:cubicBezTo>
                    <a:cubicBezTo>
                      <a:pt x="918" y="2482"/>
                      <a:pt x="893" y="2510"/>
                      <a:pt x="893" y="2677"/>
                    </a:cubicBezTo>
                    <a:cubicBezTo>
                      <a:pt x="893" y="2707"/>
                      <a:pt x="963" y="2775"/>
                      <a:pt x="1103" y="2684"/>
                    </a:cubicBezTo>
                    <a:cubicBezTo>
                      <a:pt x="1126" y="2669"/>
                      <a:pt x="1171" y="2629"/>
                      <a:pt x="1183" y="2604"/>
                    </a:cubicBezTo>
                    <a:cubicBezTo>
                      <a:pt x="1212" y="2540"/>
                      <a:pt x="1174" y="2425"/>
                      <a:pt x="1207" y="2339"/>
                    </a:cubicBezTo>
                    <a:cubicBezTo>
                      <a:pt x="1276" y="2153"/>
                      <a:pt x="1454" y="2482"/>
                      <a:pt x="1612" y="2482"/>
                    </a:cubicBezTo>
                    <a:cubicBezTo>
                      <a:pt x="1720" y="2482"/>
                      <a:pt x="1833" y="2340"/>
                      <a:pt x="1877" y="2265"/>
                    </a:cubicBezTo>
                    <a:cubicBezTo>
                      <a:pt x="1929" y="2179"/>
                      <a:pt x="2023" y="1992"/>
                      <a:pt x="2056" y="1894"/>
                    </a:cubicBezTo>
                    <a:cubicBezTo>
                      <a:pt x="2086" y="1807"/>
                      <a:pt x="2115" y="1781"/>
                      <a:pt x="2149" y="1630"/>
                    </a:cubicBezTo>
                    <a:lnTo>
                      <a:pt x="2175" y="1529"/>
                    </a:lnTo>
                    <a:cubicBezTo>
                      <a:pt x="2179" y="1510"/>
                      <a:pt x="2184" y="1501"/>
                      <a:pt x="2189" y="1484"/>
                    </a:cubicBezTo>
                    <a:cubicBezTo>
                      <a:pt x="2208" y="1426"/>
                      <a:pt x="2202" y="1341"/>
                      <a:pt x="2227" y="1277"/>
                    </a:cubicBezTo>
                    <a:cubicBezTo>
                      <a:pt x="2260" y="1189"/>
                      <a:pt x="2302" y="1157"/>
                      <a:pt x="2199" y="1058"/>
                    </a:cubicBezTo>
                    <a:cubicBezTo>
                      <a:pt x="2177" y="1036"/>
                      <a:pt x="2048" y="950"/>
                      <a:pt x="2024" y="945"/>
                    </a:cubicBezTo>
                    <a:cubicBezTo>
                      <a:pt x="1993" y="938"/>
                      <a:pt x="1965" y="939"/>
                      <a:pt x="1934" y="932"/>
                    </a:cubicBezTo>
                    <a:cubicBezTo>
                      <a:pt x="1873" y="919"/>
                      <a:pt x="1805" y="899"/>
                      <a:pt x="1731" y="899"/>
                    </a:cubicBezTo>
                    <a:cubicBezTo>
                      <a:pt x="1626" y="899"/>
                      <a:pt x="1547" y="941"/>
                      <a:pt x="1358" y="941"/>
                    </a:cubicBezTo>
                    <a:cubicBezTo>
                      <a:pt x="1316" y="941"/>
                      <a:pt x="1320" y="934"/>
                      <a:pt x="1282" y="933"/>
                    </a:cubicBezTo>
                    <a:cubicBezTo>
                      <a:pt x="1282" y="859"/>
                      <a:pt x="1262" y="813"/>
                      <a:pt x="1351" y="757"/>
                    </a:cubicBezTo>
                    <a:lnTo>
                      <a:pt x="1553" y="636"/>
                    </a:lnTo>
                    <a:cubicBezTo>
                      <a:pt x="1593" y="610"/>
                      <a:pt x="1589" y="605"/>
                      <a:pt x="1637" y="586"/>
                    </a:cubicBezTo>
                    <a:cubicBezTo>
                      <a:pt x="1650" y="580"/>
                      <a:pt x="1668" y="571"/>
                      <a:pt x="1683" y="563"/>
                    </a:cubicBezTo>
                    <a:cubicBezTo>
                      <a:pt x="1786" y="506"/>
                      <a:pt x="1790" y="441"/>
                      <a:pt x="1790" y="332"/>
                    </a:cubicBezTo>
                    <a:cubicBezTo>
                      <a:pt x="1790" y="213"/>
                      <a:pt x="1724" y="96"/>
                      <a:pt x="1633" y="40"/>
                    </a:cubicBezTo>
                    <a:lnTo>
                      <a:pt x="1617" y="30"/>
                    </a:lnTo>
                    <a:cubicBezTo>
                      <a:pt x="1567" y="0"/>
                      <a:pt x="1502" y="18"/>
                      <a:pt x="1502" y="7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grpSp>
            <p:nvGrpSpPr>
              <p:cNvPr id="46" name="组合 45">
                <a:extLst>
                  <a:ext uri="{FF2B5EF4-FFF2-40B4-BE49-F238E27FC236}">
                    <a16:creationId xmlns:a16="http://schemas.microsoft.com/office/drawing/2014/main" id="{1ED99250-C18B-4E1E-9D20-B3D755F47FD7}"/>
                  </a:ext>
                </a:extLst>
              </p:cNvPr>
              <p:cNvGrpSpPr/>
              <p:nvPr/>
            </p:nvGrpSpPr>
            <p:grpSpPr>
              <a:xfrm>
                <a:off x="7683654" y="5211762"/>
                <a:ext cx="777721" cy="795133"/>
                <a:chOff x="8128154" y="5211762"/>
                <a:chExt cx="777721" cy="795133"/>
              </a:xfrm>
              <a:grpFill/>
            </p:grpSpPr>
            <p:sp>
              <p:nvSpPr>
                <p:cNvPr id="50" name="Freeform 34">
                  <a:extLst>
                    <a:ext uri="{FF2B5EF4-FFF2-40B4-BE49-F238E27FC236}">
                      <a16:creationId xmlns:a16="http://schemas.microsoft.com/office/drawing/2014/main" id="{04AFAB2D-C0AB-4483-9D1C-92828FDD8EB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8128154" y="5211762"/>
                  <a:ext cx="777721" cy="644232"/>
                </a:xfrm>
                <a:custGeom>
                  <a:avLst/>
                  <a:gdLst>
                    <a:gd name="T0" fmla="*/ 1651 w 2752"/>
                    <a:gd name="T1" fmla="*/ 1193 h 2259"/>
                    <a:gd name="T2" fmla="*/ 1795 w 2752"/>
                    <a:gd name="T3" fmla="*/ 939 h 2259"/>
                    <a:gd name="T4" fmla="*/ 1758 w 2752"/>
                    <a:gd name="T5" fmla="*/ 1045 h 2259"/>
                    <a:gd name="T6" fmla="*/ 1728 w 2752"/>
                    <a:gd name="T7" fmla="*/ 1184 h 2259"/>
                    <a:gd name="T8" fmla="*/ 2752 w 2752"/>
                    <a:gd name="T9" fmla="*/ 1370 h 2259"/>
                    <a:gd name="T10" fmla="*/ 2252 w 2752"/>
                    <a:gd name="T11" fmla="*/ 1498 h 2259"/>
                    <a:gd name="T12" fmla="*/ 1965 w 2752"/>
                    <a:gd name="T13" fmla="*/ 1396 h 2259"/>
                    <a:gd name="T14" fmla="*/ 2405 w 2752"/>
                    <a:gd name="T15" fmla="*/ 1303 h 2259"/>
                    <a:gd name="T16" fmla="*/ 1880 w 2752"/>
                    <a:gd name="T17" fmla="*/ 1286 h 2259"/>
                    <a:gd name="T18" fmla="*/ 1753 w 2752"/>
                    <a:gd name="T19" fmla="*/ 1430 h 2259"/>
                    <a:gd name="T20" fmla="*/ 1448 w 2752"/>
                    <a:gd name="T21" fmla="*/ 1429 h 2259"/>
                    <a:gd name="T22" fmla="*/ 1169 w 2752"/>
                    <a:gd name="T23" fmla="*/ 1480 h 2259"/>
                    <a:gd name="T24" fmla="*/ 911 w 2752"/>
                    <a:gd name="T25" fmla="*/ 1646 h 2259"/>
                    <a:gd name="T26" fmla="*/ 780 w 2752"/>
                    <a:gd name="T27" fmla="*/ 1726 h 2259"/>
                    <a:gd name="T28" fmla="*/ 518 w 2752"/>
                    <a:gd name="T29" fmla="*/ 1998 h 2259"/>
                    <a:gd name="T30" fmla="*/ 263 w 2752"/>
                    <a:gd name="T31" fmla="*/ 2259 h 2259"/>
                    <a:gd name="T32" fmla="*/ 0 w 2752"/>
                    <a:gd name="T33" fmla="*/ 2031 h 2259"/>
                    <a:gd name="T34" fmla="*/ 81 w 2752"/>
                    <a:gd name="T35" fmla="*/ 1781 h 2259"/>
                    <a:gd name="T36" fmla="*/ 314 w 2752"/>
                    <a:gd name="T37" fmla="*/ 1599 h 2259"/>
                    <a:gd name="T38" fmla="*/ 544 w 2752"/>
                    <a:gd name="T39" fmla="*/ 1685 h 2259"/>
                    <a:gd name="T40" fmla="*/ 763 w 2752"/>
                    <a:gd name="T41" fmla="*/ 1548 h 2259"/>
                    <a:gd name="T42" fmla="*/ 931 w 2752"/>
                    <a:gd name="T43" fmla="*/ 1480 h 2259"/>
                    <a:gd name="T44" fmla="*/ 1135 w 2752"/>
                    <a:gd name="T45" fmla="*/ 1447 h 2259"/>
                    <a:gd name="T46" fmla="*/ 1262 w 2752"/>
                    <a:gd name="T47" fmla="*/ 1396 h 2259"/>
                    <a:gd name="T48" fmla="*/ 1381 w 2752"/>
                    <a:gd name="T49" fmla="*/ 1345 h 2259"/>
                    <a:gd name="T50" fmla="*/ 1482 w 2752"/>
                    <a:gd name="T51" fmla="*/ 1133 h 2259"/>
                    <a:gd name="T52" fmla="*/ 1423 w 2752"/>
                    <a:gd name="T53" fmla="*/ 1226 h 2259"/>
                    <a:gd name="T54" fmla="*/ 1326 w 2752"/>
                    <a:gd name="T55" fmla="*/ 1151 h 2259"/>
                    <a:gd name="T56" fmla="*/ 1351 w 2752"/>
                    <a:gd name="T57" fmla="*/ 866 h 2259"/>
                    <a:gd name="T58" fmla="*/ 1541 w 2752"/>
                    <a:gd name="T59" fmla="*/ 845 h 2259"/>
                    <a:gd name="T60" fmla="*/ 1635 w 2752"/>
                    <a:gd name="T61" fmla="*/ 727 h 2259"/>
                    <a:gd name="T62" fmla="*/ 1582 w 2752"/>
                    <a:gd name="T63" fmla="*/ 538 h 2259"/>
                    <a:gd name="T64" fmla="*/ 1406 w 2752"/>
                    <a:gd name="T65" fmla="*/ 685 h 2259"/>
                    <a:gd name="T66" fmla="*/ 1262 w 2752"/>
                    <a:gd name="T67" fmla="*/ 1134 h 2259"/>
                    <a:gd name="T68" fmla="*/ 1177 w 2752"/>
                    <a:gd name="T69" fmla="*/ 1311 h 2259"/>
                    <a:gd name="T70" fmla="*/ 1135 w 2752"/>
                    <a:gd name="T71" fmla="*/ 1133 h 2259"/>
                    <a:gd name="T72" fmla="*/ 1008 w 2752"/>
                    <a:gd name="T73" fmla="*/ 1387 h 2259"/>
                    <a:gd name="T74" fmla="*/ 788 w 2752"/>
                    <a:gd name="T75" fmla="*/ 1218 h 2259"/>
                    <a:gd name="T76" fmla="*/ 915 w 2752"/>
                    <a:gd name="T77" fmla="*/ 888 h 2259"/>
                    <a:gd name="T78" fmla="*/ 1101 w 2752"/>
                    <a:gd name="T79" fmla="*/ 659 h 2259"/>
                    <a:gd name="T80" fmla="*/ 1067 w 2752"/>
                    <a:gd name="T81" fmla="*/ 337 h 2259"/>
                    <a:gd name="T82" fmla="*/ 1389 w 2752"/>
                    <a:gd name="T83" fmla="*/ 617 h 2259"/>
                    <a:gd name="T84" fmla="*/ 1618 w 2752"/>
                    <a:gd name="T85" fmla="*/ 337 h 2259"/>
                    <a:gd name="T86" fmla="*/ 1767 w 2752"/>
                    <a:gd name="T87" fmla="*/ 21 h 2259"/>
                    <a:gd name="T88" fmla="*/ 1814 w 2752"/>
                    <a:gd name="T89" fmla="*/ 331 h 2259"/>
                    <a:gd name="T90" fmla="*/ 1849 w 2752"/>
                    <a:gd name="T91" fmla="*/ 552 h 2259"/>
                    <a:gd name="T92" fmla="*/ 1990 w 2752"/>
                    <a:gd name="T93" fmla="*/ 329 h 2259"/>
                    <a:gd name="T94" fmla="*/ 2192 w 2752"/>
                    <a:gd name="T95" fmla="*/ 211 h 2259"/>
                    <a:gd name="T96" fmla="*/ 2021 w 2752"/>
                    <a:gd name="T97" fmla="*/ 783 h 2259"/>
                    <a:gd name="T98" fmla="*/ 1922 w 2752"/>
                    <a:gd name="T99" fmla="*/ 1057 h 2259"/>
                    <a:gd name="T100" fmla="*/ 2372 w 2752"/>
                    <a:gd name="T101" fmla="*/ 1115 h 2259"/>
                    <a:gd name="T102" fmla="*/ 2491 w 2752"/>
                    <a:gd name="T103" fmla="*/ 1152 h 2259"/>
                    <a:gd name="T104" fmla="*/ 2615 w 2752"/>
                    <a:gd name="T105" fmla="*/ 1178 h 2259"/>
                    <a:gd name="T106" fmla="*/ 2752 w 2752"/>
                    <a:gd name="T107" fmla="*/ 1349 h 2259"/>
                    <a:gd name="T108" fmla="*/ 1592 w 2752"/>
                    <a:gd name="T109" fmla="*/ 1049 h 2259"/>
                    <a:gd name="T110" fmla="*/ 1540 w 2752"/>
                    <a:gd name="T111" fmla="*/ 954 h 2259"/>
                    <a:gd name="T112" fmla="*/ 1609 w 2752"/>
                    <a:gd name="T113" fmla="*/ 922 h 2259"/>
                    <a:gd name="T114" fmla="*/ 1863 w 2752"/>
                    <a:gd name="T115" fmla="*/ 820 h 2259"/>
                    <a:gd name="T116" fmla="*/ 1838 w 2752"/>
                    <a:gd name="T117" fmla="*/ 693 h 2259"/>
                    <a:gd name="T118" fmla="*/ 1863 w 2752"/>
                    <a:gd name="T119" fmla="*/ 820 h 22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2752" h="2259">
                      <a:moveTo>
                        <a:pt x="1728" y="1184"/>
                      </a:moveTo>
                      <a:cubicBezTo>
                        <a:pt x="1690" y="1184"/>
                        <a:pt x="1678" y="1180"/>
                        <a:pt x="1651" y="1193"/>
                      </a:cubicBezTo>
                      <a:cubicBezTo>
                        <a:pt x="1651" y="1141"/>
                        <a:pt x="1646" y="1151"/>
                        <a:pt x="1674" y="1122"/>
                      </a:cubicBezTo>
                      <a:cubicBezTo>
                        <a:pt x="1794" y="1002"/>
                        <a:pt x="1745" y="952"/>
                        <a:pt x="1795" y="939"/>
                      </a:cubicBezTo>
                      <a:cubicBezTo>
                        <a:pt x="1796" y="972"/>
                        <a:pt x="1809" y="981"/>
                        <a:pt x="1799" y="1002"/>
                      </a:cubicBezTo>
                      <a:cubicBezTo>
                        <a:pt x="1788" y="1025"/>
                        <a:pt x="1773" y="1009"/>
                        <a:pt x="1758" y="1045"/>
                      </a:cubicBezTo>
                      <a:cubicBezTo>
                        <a:pt x="1747" y="1073"/>
                        <a:pt x="1756" y="1095"/>
                        <a:pt x="1753" y="1125"/>
                      </a:cubicBezTo>
                      <a:cubicBezTo>
                        <a:pt x="1748" y="1177"/>
                        <a:pt x="1740" y="1139"/>
                        <a:pt x="1728" y="1184"/>
                      </a:cubicBezTo>
                      <a:close/>
                      <a:moveTo>
                        <a:pt x="2752" y="1349"/>
                      </a:moveTo>
                      <a:lnTo>
                        <a:pt x="2752" y="1370"/>
                      </a:lnTo>
                      <a:cubicBezTo>
                        <a:pt x="2749" y="1398"/>
                        <a:pt x="2729" y="1424"/>
                        <a:pt x="2686" y="1448"/>
                      </a:cubicBezTo>
                      <a:cubicBezTo>
                        <a:pt x="2529" y="1535"/>
                        <a:pt x="2421" y="1512"/>
                        <a:pt x="2252" y="1498"/>
                      </a:cubicBezTo>
                      <a:cubicBezTo>
                        <a:pt x="2153" y="1489"/>
                        <a:pt x="2076" y="1534"/>
                        <a:pt x="1965" y="1480"/>
                      </a:cubicBezTo>
                      <a:lnTo>
                        <a:pt x="1965" y="1396"/>
                      </a:lnTo>
                      <a:cubicBezTo>
                        <a:pt x="2044" y="1389"/>
                        <a:pt x="2121" y="1370"/>
                        <a:pt x="2210" y="1370"/>
                      </a:cubicBezTo>
                      <a:cubicBezTo>
                        <a:pt x="2286" y="1371"/>
                        <a:pt x="2369" y="1371"/>
                        <a:pt x="2405" y="1303"/>
                      </a:cubicBezTo>
                      <a:cubicBezTo>
                        <a:pt x="2343" y="1210"/>
                        <a:pt x="2133" y="1231"/>
                        <a:pt x="2029" y="1248"/>
                      </a:cubicBezTo>
                      <a:cubicBezTo>
                        <a:pt x="1977" y="1256"/>
                        <a:pt x="1916" y="1283"/>
                        <a:pt x="1880" y="1286"/>
                      </a:cubicBezTo>
                      <a:cubicBezTo>
                        <a:pt x="1874" y="1364"/>
                        <a:pt x="1860" y="1372"/>
                        <a:pt x="1829" y="1430"/>
                      </a:cubicBezTo>
                      <a:lnTo>
                        <a:pt x="1753" y="1430"/>
                      </a:lnTo>
                      <a:cubicBezTo>
                        <a:pt x="1740" y="1380"/>
                        <a:pt x="1634" y="1350"/>
                        <a:pt x="1561" y="1398"/>
                      </a:cubicBezTo>
                      <a:cubicBezTo>
                        <a:pt x="1532" y="1417"/>
                        <a:pt x="1512" y="1410"/>
                        <a:pt x="1448" y="1429"/>
                      </a:cubicBezTo>
                      <a:cubicBezTo>
                        <a:pt x="1402" y="1442"/>
                        <a:pt x="1359" y="1438"/>
                        <a:pt x="1313" y="1438"/>
                      </a:cubicBezTo>
                      <a:cubicBezTo>
                        <a:pt x="1298" y="1495"/>
                        <a:pt x="1239" y="1480"/>
                        <a:pt x="1169" y="1480"/>
                      </a:cubicBezTo>
                      <a:cubicBezTo>
                        <a:pt x="1150" y="1562"/>
                        <a:pt x="1109" y="1526"/>
                        <a:pt x="1042" y="1565"/>
                      </a:cubicBezTo>
                      <a:cubicBezTo>
                        <a:pt x="998" y="1591"/>
                        <a:pt x="957" y="1618"/>
                        <a:pt x="911" y="1646"/>
                      </a:cubicBezTo>
                      <a:cubicBezTo>
                        <a:pt x="885" y="1662"/>
                        <a:pt x="869" y="1671"/>
                        <a:pt x="842" y="1687"/>
                      </a:cubicBezTo>
                      <a:cubicBezTo>
                        <a:pt x="817" y="1703"/>
                        <a:pt x="805" y="1713"/>
                        <a:pt x="780" y="1726"/>
                      </a:cubicBezTo>
                      <a:cubicBezTo>
                        <a:pt x="727" y="1753"/>
                        <a:pt x="696" y="1770"/>
                        <a:pt x="648" y="1807"/>
                      </a:cubicBezTo>
                      <a:cubicBezTo>
                        <a:pt x="586" y="1854"/>
                        <a:pt x="564" y="1937"/>
                        <a:pt x="518" y="1998"/>
                      </a:cubicBezTo>
                      <a:cubicBezTo>
                        <a:pt x="463" y="2072"/>
                        <a:pt x="490" y="2060"/>
                        <a:pt x="464" y="2105"/>
                      </a:cubicBezTo>
                      <a:cubicBezTo>
                        <a:pt x="418" y="2185"/>
                        <a:pt x="374" y="2259"/>
                        <a:pt x="263" y="2259"/>
                      </a:cubicBezTo>
                      <a:cubicBezTo>
                        <a:pt x="171" y="2259"/>
                        <a:pt x="130" y="2237"/>
                        <a:pt x="90" y="2170"/>
                      </a:cubicBezTo>
                      <a:cubicBezTo>
                        <a:pt x="66" y="2129"/>
                        <a:pt x="0" y="2071"/>
                        <a:pt x="0" y="2031"/>
                      </a:cubicBezTo>
                      <a:cubicBezTo>
                        <a:pt x="0" y="1981"/>
                        <a:pt x="7" y="1918"/>
                        <a:pt x="23" y="1876"/>
                      </a:cubicBezTo>
                      <a:cubicBezTo>
                        <a:pt x="37" y="1839"/>
                        <a:pt x="61" y="1811"/>
                        <a:pt x="81" y="1781"/>
                      </a:cubicBezTo>
                      <a:lnTo>
                        <a:pt x="195" y="1599"/>
                      </a:lnTo>
                      <a:lnTo>
                        <a:pt x="314" y="1599"/>
                      </a:lnTo>
                      <a:cubicBezTo>
                        <a:pt x="320" y="1622"/>
                        <a:pt x="344" y="1660"/>
                        <a:pt x="359" y="1680"/>
                      </a:cubicBezTo>
                      <a:cubicBezTo>
                        <a:pt x="404" y="1740"/>
                        <a:pt x="493" y="1742"/>
                        <a:pt x="544" y="1685"/>
                      </a:cubicBezTo>
                      <a:cubicBezTo>
                        <a:pt x="568" y="1658"/>
                        <a:pt x="563" y="1644"/>
                        <a:pt x="607" y="1629"/>
                      </a:cubicBezTo>
                      <a:cubicBezTo>
                        <a:pt x="666" y="1610"/>
                        <a:pt x="710" y="1576"/>
                        <a:pt x="763" y="1548"/>
                      </a:cubicBezTo>
                      <a:cubicBezTo>
                        <a:pt x="795" y="1531"/>
                        <a:pt x="820" y="1536"/>
                        <a:pt x="853" y="1520"/>
                      </a:cubicBezTo>
                      <a:cubicBezTo>
                        <a:pt x="886" y="1505"/>
                        <a:pt x="890" y="1491"/>
                        <a:pt x="931" y="1480"/>
                      </a:cubicBezTo>
                      <a:cubicBezTo>
                        <a:pt x="951" y="1474"/>
                        <a:pt x="958" y="1475"/>
                        <a:pt x="983" y="1472"/>
                      </a:cubicBezTo>
                      <a:cubicBezTo>
                        <a:pt x="1057" y="1464"/>
                        <a:pt x="1021" y="1447"/>
                        <a:pt x="1135" y="1447"/>
                      </a:cubicBezTo>
                      <a:cubicBezTo>
                        <a:pt x="1137" y="1418"/>
                        <a:pt x="1141" y="1416"/>
                        <a:pt x="1152" y="1396"/>
                      </a:cubicBezTo>
                      <a:lnTo>
                        <a:pt x="1262" y="1396"/>
                      </a:lnTo>
                      <a:cubicBezTo>
                        <a:pt x="1264" y="1367"/>
                        <a:pt x="1268" y="1365"/>
                        <a:pt x="1279" y="1345"/>
                      </a:cubicBezTo>
                      <a:lnTo>
                        <a:pt x="1381" y="1345"/>
                      </a:lnTo>
                      <a:cubicBezTo>
                        <a:pt x="1414" y="1282"/>
                        <a:pt x="1429" y="1260"/>
                        <a:pt x="1524" y="1260"/>
                      </a:cubicBezTo>
                      <a:cubicBezTo>
                        <a:pt x="1498" y="1210"/>
                        <a:pt x="1496" y="1195"/>
                        <a:pt x="1482" y="1133"/>
                      </a:cubicBezTo>
                      <a:lnTo>
                        <a:pt x="1423" y="1133"/>
                      </a:lnTo>
                      <a:lnTo>
                        <a:pt x="1423" y="1226"/>
                      </a:lnTo>
                      <a:lnTo>
                        <a:pt x="1338" y="1226"/>
                      </a:lnTo>
                      <a:cubicBezTo>
                        <a:pt x="1336" y="1201"/>
                        <a:pt x="1324" y="1169"/>
                        <a:pt x="1326" y="1151"/>
                      </a:cubicBezTo>
                      <a:cubicBezTo>
                        <a:pt x="1333" y="1083"/>
                        <a:pt x="1345" y="1194"/>
                        <a:pt x="1346" y="913"/>
                      </a:cubicBezTo>
                      <a:cubicBezTo>
                        <a:pt x="1346" y="892"/>
                        <a:pt x="1345" y="885"/>
                        <a:pt x="1351" y="866"/>
                      </a:cubicBezTo>
                      <a:lnTo>
                        <a:pt x="1364" y="838"/>
                      </a:lnTo>
                      <a:cubicBezTo>
                        <a:pt x="1414" y="762"/>
                        <a:pt x="1489" y="841"/>
                        <a:pt x="1541" y="845"/>
                      </a:cubicBezTo>
                      <a:cubicBezTo>
                        <a:pt x="1543" y="795"/>
                        <a:pt x="1565" y="773"/>
                        <a:pt x="1575" y="727"/>
                      </a:cubicBezTo>
                      <a:lnTo>
                        <a:pt x="1635" y="727"/>
                      </a:lnTo>
                      <a:lnTo>
                        <a:pt x="1636" y="618"/>
                      </a:lnTo>
                      <a:cubicBezTo>
                        <a:pt x="1642" y="566"/>
                        <a:pt x="1666" y="484"/>
                        <a:pt x="1582" y="538"/>
                      </a:cubicBezTo>
                      <a:cubicBezTo>
                        <a:pt x="1512" y="584"/>
                        <a:pt x="1495" y="651"/>
                        <a:pt x="1406" y="651"/>
                      </a:cubicBezTo>
                      <a:lnTo>
                        <a:pt x="1406" y="685"/>
                      </a:lnTo>
                      <a:cubicBezTo>
                        <a:pt x="1406" y="754"/>
                        <a:pt x="1270" y="828"/>
                        <a:pt x="1262" y="939"/>
                      </a:cubicBezTo>
                      <a:cubicBezTo>
                        <a:pt x="1258" y="1000"/>
                        <a:pt x="1264" y="1071"/>
                        <a:pt x="1262" y="1134"/>
                      </a:cubicBezTo>
                      <a:cubicBezTo>
                        <a:pt x="1261" y="1186"/>
                        <a:pt x="1246" y="1261"/>
                        <a:pt x="1245" y="1311"/>
                      </a:cubicBezTo>
                      <a:lnTo>
                        <a:pt x="1177" y="1311"/>
                      </a:lnTo>
                      <a:cubicBezTo>
                        <a:pt x="1169" y="1274"/>
                        <a:pt x="1159" y="1265"/>
                        <a:pt x="1152" y="1227"/>
                      </a:cubicBezTo>
                      <a:cubicBezTo>
                        <a:pt x="1146" y="1194"/>
                        <a:pt x="1142" y="1164"/>
                        <a:pt x="1135" y="1133"/>
                      </a:cubicBezTo>
                      <a:cubicBezTo>
                        <a:pt x="1097" y="1154"/>
                        <a:pt x="1106" y="1143"/>
                        <a:pt x="1089" y="1189"/>
                      </a:cubicBezTo>
                      <a:cubicBezTo>
                        <a:pt x="1064" y="1254"/>
                        <a:pt x="1023" y="1321"/>
                        <a:pt x="1008" y="1387"/>
                      </a:cubicBezTo>
                      <a:cubicBezTo>
                        <a:pt x="946" y="1387"/>
                        <a:pt x="897" y="1393"/>
                        <a:pt x="857" y="1344"/>
                      </a:cubicBezTo>
                      <a:cubicBezTo>
                        <a:pt x="838" y="1321"/>
                        <a:pt x="788" y="1254"/>
                        <a:pt x="788" y="1218"/>
                      </a:cubicBezTo>
                      <a:cubicBezTo>
                        <a:pt x="788" y="1082"/>
                        <a:pt x="852" y="1144"/>
                        <a:pt x="863" y="1039"/>
                      </a:cubicBezTo>
                      <a:cubicBezTo>
                        <a:pt x="870" y="984"/>
                        <a:pt x="855" y="888"/>
                        <a:pt x="915" y="888"/>
                      </a:cubicBezTo>
                      <a:cubicBezTo>
                        <a:pt x="970" y="888"/>
                        <a:pt x="998" y="911"/>
                        <a:pt x="1042" y="922"/>
                      </a:cubicBezTo>
                      <a:cubicBezTo>
                        <a:pt x="1151" y="849"/>
                        <a:pt x="1110" y="799"/>
                        <a:pt x="1101" y="659"/>
                      </a:cubicBezTo>
                      <a:cubicBezTo>
                        <a:pt x="1098" y="606"/>
                        <a:pt x="1089" y="550"/>
                        <a:pt x="1084" y="498"/>
                      </a:cubicBezTo>
                      <a:cubicBezTo>
                        <a:pt x="1080" y="449"/>
                        <a:pt x="1068" y="383"/>
                        <a:pt x="1067" y="337"/>
                      </a:cubicBezTo>
                      <a:cubicBezTo>
                        <a:pt x="1105" y="317"/>
                        <a:pt x="1264" y="143"/>
                        <a:pt x="1313" y="430"/>
                      </a:cubicBezTo>
                      <a:cubicBezTo>
                        <a:pt x="1326" y="509"/>
                        <a:pt x="1307" y="615"/>
                        <a:pt x="1389" y="617"/>
                      </a:cubicBezTo>
                      <a:cubicBezTo>
                        <a:pt x="1394" y="555"/>
                        <a:pt x="1433" y="500"/>
                        <a:pt x="1499" y="498"/>
                      </a:cubicBezTo>
                      <a:cubicBezTo>
                        <a:pt x="1516" y="426"/>
                        <a:pt x="1540" y="356"/>
                        <a:pt x="1618" y="337"/>
                      </a:cubicBezTo>
                      <a:cubicBezTo>
                        <a:pt x="1618" y="193"/>
                        <a:pt x="1655" y="196"/>
                        <a:pt x="1722" y="111"/>
                      </a:cubicBezTo>
                      <a:cubicBezTo>
                        <a:pt x="1750" y="75"/>
                        <a:pt x="1714" y="35"/>
                        <a:pt x="1767" y="21"/>
                      </a:cubicBezTo>
                      <a:cubicBezTo>
                        <a:pt x="1843" y="0"/>
                        <a:pt x="1885" y="50"/>
                        <a:pt x="1948" y="83"/>
                      </a:cubicBezTo>
                      <a:cubicBezTo>
                        <a:pt x="1944" y="240"/>
                        <a:pt x="1908" y="245"/>
                        <a:pt x="1814" y="331"/>
                      </a:cubicBezTo>
                      <a:cubicBezTo>
                        <a:pt x="1697" y="439"/>
                        <a:pt x="1770" y="464"/>
                        <a:pt x="1770" y="617"/>
                      </a:cubicBezTo>
                      <a:lnTo>
                        <a:pt x="1849" y="552"/>
                      </a:lnTo>
                      <a:cubicBezTo>
                        <a:pt x="1878" y="516"/>
                        <a:pt x="1907" y="498"/>
                        <a:pt x="1956" y="498"/>
                      </a:cubicBezTo>
                      <a:cubicBezTo>
                        <a:pt x="1956" y="393"/>
                        <a:pt x="1944" y="418"/>
                        <a:pt x="1990" y="329"/>
                      </a:cubicBezTo>
                      <a:cubicBezTo>
                        <a:pt x="2025" y="262"/>
                        <a:pt x="2031" y="206"/>
                        <a:pt x="2123" y="190"/>
                      </a:cubicBezTo>
                      <a:cubicBezTo>
                        <a:pt x="2162" y="183"/>
                        <a:pt x="2171" y="190"/>
                        <a:pt x="2192" y="211"/>
                      </a:cubicBezTo>
                      <a:cubicBezTo>
                        <a:pt x="2251" y="271"/>
                        <a:pt x="2325" y="422"/>
                        <a:pt x="2216" y="479"/>
                      </a:cubicBezTo>
                      <a:cubicBezTo>
                        <a:pt x="1964" y="611"/>
                        <a:pt x="2076" y="697"/>
                        <a:pt x="2021" y="783"/>
                      </a:cubicBezTo>
                      <a:cubicBezTo>
                        <a:pt x="1988" y="835"/>
                        <a:pt x="1988" y="782"/>
                        <a:pt x="1981" y="870"/>
                      </a:cubicBezTo>
                      <a:cubicBezTo>
                        <a:pt x="1975" y="942"/>
                        <a:pt x="1922" y="981"/>
                        <a:pt x="1922" y="1057"/>
                      </a:cubicBezTo>
                      <a:cubicBezTo>
                        <a:pt x="1922" y="1133"/>
                        <a:pt x="2037" y="1099"/>
                        <a:pt x="2109" y="1099"/>
                      </a:cubicBezTo>
                      <a:cubicBezTo>
                        <a:pt x="2195" y="1099"/>
                        <a:pt x="2292" y="1102"/>
                        <a:pt x="2372" y="1115"/>
                      </a:cubicBezTo>
                      <a:cubicBezTo>
                        <a:pt x="2401" y="1120"/>
                        <a:pt x="2417" y="1121"/>
                        <a:pt x="2441" y="1131"/>
                      </a:cubicBezTo>
                      <a:cubicBezTo>
                        <a:pt x="2459" y="1138"/>
                        <a:pt x="2474" y="1150"/>
                        <a:pt x="2491" y="1152"/>
                      </a:cubicBezTo>
                      <a:cubicBezTo>
                        <a:pt x="2518" y="1156"/>
                        <a:pt x="2511" y="1144"/>
                        <a:pt x="2555" y="1161"/>
                      </a:cubicBezTo>
                      <a:cubicBezTo>
                        <a:pt x="2583" y="1171"/>
                        <a:pt x="2583" y="1170"/>
                        <a:pt x="2615" y="1178"/>
                      </a:cubicBezTo>
                      <a:cubicBezTo>
                        <a:pt x="2657" y="1189"/>
                        <a:pt x="2675" y="1211"/>
                        <a:pt x="2700" y="1244"/>
                      </a:cubicBezTo>
                      <a:cubicBezTo>
                        <a:pt x="2728" y="1281"/>
                        <a:pt x="2748" y="1317"/>
                        <a:pt x="2752" y="1349"/>
                      </a:cubicBezTo>
                      <a:close/>
                      <a:moveTo>
                        <a:pt x="1592" y="998"/>
                      </a:moveTo>
                      <a:lnTo>
                        <a:pt x="1592" y="1049"/>
                      </a:lnTo>
                      <a:cubicBezTo>
                        <a:pt x="1548" y="1048"/>
                        <a:pt x="1508" y="1033"/>
                        <a:pt x="1508" y="989"/>
                      </a:cubicBezTo>
                      <a:cubicBezTo>
                        <a:pt x="1508" y="962"/>
                        <a:pt x="1526" y="969"/>
                        <a:pt x="1540" y="954"/>
                      </a:cubicBezTo>
                      <a:cubicBezTo>
                        <a:pt x="1554" y="939"/>
                        <a:pt x="1552" y="932"/>
                        <a:pt x="1558" y="905"/>
                      </a:cubicBezTo>
                      <a:cubicBezTo>
                        <a:pt x="1575" y="913"/>
                        <a:pt x="1589" y="917"/>
                        <a:pt x="1609" y="922"/>
                      </a:cubicBezTo>
                      <a:cubicBezTo>
                        <a:pt x="1602" y="952"/>
                        <a:pt x="1592" y="961"/>
                        <a:pt x="1592" y="998"/>
                      </a:cubicBezTo>
                      <a:close/>
                      <a:moveTo>
                        <a:pt x="1863" y="820"/>
                      </a:moveTo>
                      <a:cubicBezTo>
                        <a:pt x="1814" y="820"/>
                        <a:pt x="1798" y="815"/>
                        <a:pt x="1762" y="812"/>
                      </a:cubicBezTo>
                      <a:cubicBezTo>
                        <a:pt x="1764" y="719"/>
                        <a:pt x="1836" y="782"/>
                        <a:pt x="1838" y="693"/>
                      </a:cubicBezTo>
                      <a:cubicBezTo>
                        <a:pt x="1854" y="701"/>
                        <a:pt x="1883" y="708"/>
                        <a:pt x="1905" y="710"/>
                      </a:cubicBezTo>
                      <a:cubicBezTo>
                        <a:pt x="1902" y="756"/>
                        <a:pt x="1874" y="775"/>
                        <a:pt x="1863" y="82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  <p:sp>
              <p:nvSpPr>
                <p:cNvPr id="51" name="Freeform 36">
                  <a:extLst>
                    <a:ext uri="{FF2B5EF4-FFF2-40B4-BE49-F238E27FC236}">
                      <a16:creationId xmlns:a16="http://schemas.microsoft.com/office/drawing/2014/main" id="{869F8F68-69F0-4B07-AB6E-C5F50C189CF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364179" y="5627708"/>
                  <a:ext cx="381123" cy="379187"/>
                </a:xfrm>
                <a:custGeom>
                  <a:avLst/>
                  <a:gdLst>
                    <a:gd name="T0" fmla="*/ 224 w 1353"/>
                    <a:gd name="T1" fmla="*/ 424 h 1330"/>
                    <a:gd name="T2" fmla="*/ 406 w 1353"/>
                    <a:gd name="T3" fmla="*/ 335 h 1330"/>
                    <a:gd name="T4" fmla="*/ 491 w 1353"/>
                    <a:gd name="T5" fmla="*/ 285 h 1330"/>
                    <a:gd name="T6" fmla="*/ 656 w 1353"/>
                    <a:gd name="T7" fmla="*/ 254 h 1330"/>
                    <a:gd name="T8" fmla="*/ 552 w 1353"/>
                    <a:gd name="T9" fmla="*/ 320 h 1330"/>
                    <a:gd name="T10" fmla="*/ 497 w 1353"/>
                    <a:gd name="T11" fmla="*/ 383 h 1330"/>
                    <a:gd name="T12" fmla="*/ 496 w 1353"/>
                    <a:gd name="T13" fmla="*/ 542 h 1330"/>
                    <a:gd name="T14" fmla="*/ 313 w 1353"/>
                    <a:gd name="T15" fmla="*/ 597 h 1330"/>
                    <a:gd name="T16" fmla="*/ 97 w 1353"/>
                    <a:gd name="T17" fmla="*/ 551 h 1330"/>
                    <a:gd name="T18" fmla="*/ 78 w 1353"/>
                    <a:gd name="T19" fmla="*/ 747 h 1330"/>
                    <a:gd name="T20" fmla="*/ 266 w 1353"/>
                    <a:gd name="T21" fmla="*/ 898 h 1330"/>
                    <a:gd name="T22" fmla="*/ 586 w 1353"/>
                    <a:gd name="T23" fmla="*/ 860 h 1330"/>
                    <a:gd name="T24" fmla="*/ 527 w 1353"/>
                    <a:gd name="T25" fmla="*/ 1006 h 1330"/>
                    <a:gd name="T26" fmla="*/ 269 w 1353"/>
                    <a:gd name="T27" fmla="*/ 1133 h 1330"/>
                    <a:gd name="T28" fmla="*/ 4 w 1353"/>
                    <a:gd name="T29" fmla="*/ 1127 h 1330"/>
                    <a:gd name="T30" fmla="*/ 92 w 1353"/>
                    <a:gd name="T31" fmla="*/ 1216 h 1330"/>
                    <a:gd name="T32" fmla="*/ 162 w 1353"/>
                    <a:gd name="T33" fmla="*/ 1239 h 1330"/>
                    <a:gd name="T34" fmla="*/ 191 w 1353"/>
                    <a:gd name="T35" fmla="*/ 1253 h 1330"/>
                    <a:gd name="T36" fmla="*/ 272 w 1353"/>
                    <a:gd name="T37" fmla="*/ 1273 h 1330"/>
                    <a:gd name="T38" fmla="*/ 373 w 1353"/>
                    <a:gd name="T39" fmla="*/ 1298 h 1330"/>
                    <a:gd name="T40" fmla="*/ 588 w 1353"/>
                    <a:gd name="T41" fmla="*/ 1330 h 1330"/>
                    <a:gd name="T42" fmla="*/ 701 w 1353"/>
                    <a:gd name="T43" fmla="*/ 1282 h 1330"/>
                    <a:gd name="T44" fmla="*/ 771 w 1353"/>
                    <a:gd name="T45" fmla="*/ 1175 h 1330"/>
                    <a:gd name="T46" fmla="*/ 848 w 1353"/>
                    <a:gd name="T47" fmla="*/ 980 h 1330"/>
                    <a:gd name="T48" fmla="*/ 867 w 1353"/>
                    <a:gd name="T49" fmla="*/ 906 h 1330"/>
                    <a:gd name="T50" fmla="*/ 1104 w 1353"/>
                    <a:gd name="T51" fmla="*/ 635 h 1330"/>
                    <a:gd name="T52" fmla="*/ 1236 w 1353"/>
                    <a:gd name="T53" fmla="*/ 650 h 1330"/>
                    <a:gd name="T54" fmla="*/ 1301 w 1353"/>
                    <a:gd name="T55" fmla="*/ 464 h 1330"/>
                    <a:gd name="T56" fmla="*/ 1045 w 1353"/>
                    <a:gd name="T57" fmla="*/ 348 h 1330"/>
                    <a:gd name="T58" fmla="*/ 801 w 1353"/>
                    <a:gd name="T59" fmla="*/ 426 h 1330"/>
                    <a:gd name="T60" fmla="*/ 789 w 1353"/>
                    <a:gd name="T61" fmla="*/ 328 h 1330"/>
                    <a:gd name="T62" fmla="*/ 865 w 1353"/>
                    <a:gd name="T63" fmla="*/ 278 h 1330"/>
                    <a:gd name="T64" fmla="*/ 928 w 1353"/>
                    <a:gd name="T65" fmla="*/ 222 h 1330"/>
                    <a:gd name="T66" fmla="*/ 910 w 1353"/>
                    <a:gd name="T67" fmla="*/ 51 h 1330"/>
                    <a:gd name="T68" fmla="*/ 791 w 1353"/>
                    <a:gd name="T69" fmla="*/ 0 h 1330"/>
                    <a:gd name="T70" fmla="*/ 537 w 1353"/>
                    <a:gd name="T71" fmla="*/ 51 h 1330"/>
                    <a:gd name="T72" fmla="*/ 290 w 1353"/>
                    <a:gd name="T73" fmla="*/ 177 h 1330"/>
                    <a:gd name="T74" fmla="*/ 192 w 1353"/>
                    <a:gd name="T75" fmla="*/ 332 h 1330"/>
                    <a:gd name="T76" fmla="*/ 224 w 1353"/>
                    <a:gd name="T77" fmla="*/ 424 h 13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</a:cxnLst>
                  <a:rect l="0" t="0" r="r" b="b"/>
                  <a:pathLst>
                    <a:path w="1353" h="1330">
                      <a:moveTo>
                        <a:pt x="224" y="424"/>
                      </a:moveTo>
                      <a:cubicBezTo>
                        <a:pt x="314" y="416"/>
                        <a:pt x="324" y="385"/>
                        <a:pt x="406" y="335"/>
                      </a:cubicBezTo>
                      <a:cubicBezTo>
                        <a:pt x="438" y="317"/>
                        <a:pt x="459" y="304"/>
                        <a:pt x="491" y="285"/>
                      </a:cubicBezTo>
                      <a:cubicBezTo>
                        <a:pt x="588" y="225"/>
                        <a:pt x="614" y="254"/>
                        <a:pt x="656" y="254"/>
                      </a:cubicBezTo>
                      <a:cubicBezTo>
                        <a:pt x="654" y="323"/>
                        <a:pt x="646" y="286"/>
                        <a:pt x="552" y="320"/>
                      </a:cubicBezTo>
                      <a:cubicBezTo>
                        <a:pt x="516" y="333"/>
                        <a:pt x="506" y="337"/>
                        <a:pt x="497" y="383"/>
                      </a:cubicBezTo>
                      <a:cubicBezTo>
                        <a:pt x="480" y="466"/>
                        <a:pt x="485" y="467"/>
                        <a:pt x="496" y="542"/>
                      </a:cubicBezTo>
                      <a:cubicBezTo>
                        <a:pt x="428" y="558"/>
                        <a:pt x="395" y="589"/>
                        <a:pt x="313" y="597"/>
                      </a:cubicBezTo>
                      <a:cubicBezTo>
                        <a:pt x="220" y="605"/>
                        <a:pt x="234" y="551"/>
                        <a:pt x="97" y="551"/>
                      </a:cubicBezTo>
                      <a:cubicBezTo>
                        <a:pt x="10" y="551"/>
                        <a:pt x="0" y="649"/>
                        <a:pt x="78" y="747"/>
                      </a:cubicBezTo>
                      <a:cubicBezTo>
                        <a:pt x="103" y="778"/>
                        <a:pt x="226" y="898"/>
                        <a:pt x="266" y="898"/>
                      </a:cubicBezTo>
                      <a:cubicBezTo>
                        <a:pt x="408" y="898"/>
                        <a:pt x="597" y="749"/>
                        <a:pt x="586" y="860"/>
                      </a:cubicBezTo>
                      <a:cubicBezTo>
                        <a:pt x="575" y="968"/>
                        <a:pt x="564" y="969"/>
                        <a:pt x="527" y="1006"/>
                      </a:cubicBezTo>
                      <a:cubicBezTo>
                        <a:pt x="470" y="1062"/>
                        <a:pt x="381" y="1175"/>
                        <a:pt x="269" y="1133"/>
                      </a:cubicBezTo>
                      <a:cubicBezTo>
                        <a:pt x="243" y="1123"/>
                        <a:pt x="4" y="963"/>
                        <a:pt x="4" y="1127"/>
                      </a:cubicBezTo>
                      <a:cubicBezTo>
                        <a:pt x="4" y="1179"/>
                        <a:pt x="51" y="1201"/>
                        <a:pt x="92" y="1216"/>
                      </a:cubicBezTo>
                      <a:cubicBezTo>
                        <a:pt x="120" y="1227"/>
                        <a:pt x="136" y="1227"/>
                        <a:pt x="162" y="1239"/>
                      </a:cubicBezTo>
                      <a:lnTo>
                        <a:pt x="191" y="1253"/>
                      </a:lnTo>
                      <a:cubicBezTo>
                        <a:pt x="223" y="1263"/>
                        <a:pt x="218" y="1253"/>
                        <a:pt x="272" y="1273"/>
                      </a:cubicBezTo>
                      <a:lnTo>
                        <a:pt x="373" y="1298"/>
                      </a:lnTo>
                      <a:cubicBezTo>
                        <a:pt x="489" y="1319"/>
                        <a:pt x="418" y="1330"/>
                        <a:pt x="588" y="1330"/>
                      </a:cubicBezTo>
                      <a:cubicBezTo>
                        <a:pt x="604" y="1330"/>
                        <a:pt x="684" y="1300"/>
                        <a:pt x="701" y="1282"/>
                      </a:cubicBezTo>
                      <a:cubicBezTo>
                        <a:pt x="743" y="1238"/>
                        <a:pt x="743" y="1231"/>
                        <a:pt x="771" y="1175"/>
                      </a:cubicBezTo>
                      <a:cubicBezTo>
                        <a:pt x="802" y="1114"/>
                        <a:pt x="832" y="1048"/>
                        <a:pt x="848" y="980"/>
                      </a:cubicBezTo>
                      <a:cubicBezTo>
                        <a:pt x="858" y="939"/>
                        <a:pt x="867" y="930"/>
                        <a:pt x="867" y="906"/>
                      </a:cubicBezTo>
                      <a:cubicBezTo>
                        <a:pt x="867" y="706"/>
                        <a:pt x="786" y="635"/>
                        <a:pt x="1104" y="635"/>
                      </a:cubicBezTo>
                      <a:cubicBezTo>
                        <a:pt x="1156" y="635"/>
                        <a:pt x="1200" y="656"/>
                        <a:pt x="1236" y="650"/>
                      </a:cubicBezTo>
                      <a:cubicBezTo>
                        <a:pt x="1353" y="628"/>
                        <a:pt x="1334" y="509"/>
                        <a:pt x="1301" y="464"/>
                      </a:cubicBezTo>
                      <a:cubicBezTo>
                        <a:pt x="1262" y="410"/>
                        <a:pt x="1126" y="348"/>
                        <a:pt x="1045" y="348"/>
                      </a:cubicBezTo>
                      <a:cubicBezTo>
                        <a:pt x="796" y="348"/>
                        <a:pt x="865" y="402"/>
                        <a:pt x="801" y="426"/>
                      </a:cubicBezTo>
                      <a:cubicBezTo>
                        <a:pt x="745" y="447"/>
                        <a:pt x="723" y="391"/>
                        <a:pt x="789" y="328"/>
                      </a:cubicBezTo>
                      <a:cubicBezTo>
                        <a:pt x="820" y="298"/>
                        <a:pt x="836" y="302"/>
                        <a:pt x="865" y="278"/>
                      </a:cubicBezTo>
                      <a:cubicBezTo>
                        <a:pt x="890" y="257"/>
                        <a:pt x="900" y="244"/>
                        <a:pt x="928" y="222"/>
                      </a:cubicBezTo>
                      <a:cubicBezTo>
                        <a:pt x="1010" y="158"/>
                        <a:pt x="975" y="91"/>
                        <a:pt x="910" y="51"/>
                      </a:cubicBezTo>
                      <a:lnTo>
                        <a:pt x="791" y="0"/>
                      </a:lnTo>
                      <a:lnTo>
                        <a:pt x="537" y="51"/>
                      </a:lnTo>
                      <a:cubicBezTo>
                        <a:pt x="477" y="68"/>
                        <a:pt x="325" y="151"/>
                        <a:pt x="290" y="177"/>
                      </a:cubicBezTo>
                      <a:cubicBezTo>
                        <a:pt x="241" y="214"/>
                        <a:pt x="196" y="269"/>
                        <a:pt x="192" y="332"/>
                      </a:cubicBezTo>
                      <a:cubicBezTo>
                        <a:pt x="190" y="364"/>
                        <a:pt x="212" y="401"/>
                        <a:pt x="224" y="42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</p:grpSp>
          <p:grpSp>
            <p:nvGrpSpPr>
              <p:cNvPr id="47" name="组合 46">
                <a:extLst>
                  <a:ext uri="{FF2B5EF4-FFF2-40B4-BE49-F238E27FC236}">
                    <a16:creationId xmlns:a16="http://schemas.microsoft.com/office/drawing/2014/main" id="{FD4CFF44-AF55-4233-A412-72FBCC134C0C}"/>
                  </a:ext>
                </a:extLst>
              </p:cNvPr>
              <p:cNvGrpSpPr/>
              <p:nvPr/>
            </p:nvGrpSpPr>
            <p:grpSpPr>
              <a:xfrm>
                <a:off x="7088496" y="5329775"/>
                <a:ext cx="487527" cy="574585"/>
                <a:chOff x="7333022" y="5329775"/>
                <a:chExt cx="487527" cy="574585"/>
              </a:xfrm>
              <a:grpFill/>
            </p:grpSpPr>
            <p:sp>
              <p:nvSpPr>
                <p:cNvPr id="48" name="Freeform 35">
                  <a:extLst>
                    <a:ext uri="{FF2B5EF4-FFF2-40B4-BE49-F238E27FC236}">
                      <a16:creationId xmlns:a16="http://schemas.microsoft.com/office/drawing/2014/main" id="{7E4A14BA-BEDA-4150-94C1-CB9CA367C19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33022" y="5329775"/>
                  <a:ext cx="487527" cy="574585"/>
                </a:xfrm>
                <a:custGeom>
                  <a:avLst/>
                  <a:gdLst>
                    <a:gd name="T0" fmla="*/ 730 w 1729"/>
                    <a:gd name="T1" fmla="*/ 127 h 2015"/>
                    <a:gd name="T2" fmla="*/ 750 w 1729"/>
                    <a:gd name="T3" fmla="*/ 200 h 2015"/>
                    <a:gd name="T4" fmla="*/ 772 w 1729"/>
                    <a:gd name="T5" fmla="*/ 627 h 2015"/>
                    <a:gd name="T6" fmla="*/ 771 w 1729"/>
                    <a:gd name="T7" fmla="*/ 718 h 2015"/>
                    <a:gd name="T8" fmla="*/ 341 w 1729"/>
                    <a:gd name="T9" fmla="*/ 914 h 2015"/>
                    <a:gd name="T10" fmla="*/ 162 w 1729"/>
                    <a:gd name="T11" fmla="*/ 813 h 2015"/>
                    <a:gd name="T12" fmla="*/ 80 w 1729"/>
                    <a:gd name="T13" fmla="*/ 806 h 2015"/>
                    <a:gd name="T14" fmla="*/ 10 w 1729"/>
                    <a:gd name="T15" fmla="*/ 1024 h 2015"/>
                    <a:gd name="T16" fmla="*/ 122 w 1729"/>
                    <a:gd name="T17" fmla="*/ 1208 h 2015"/>
                    <a:gd name="T18" fmla="*/ 569 w 1729"/>
                    <a:gd name="T19" fmla="*/ 1227 h 2015"/>
                    <a:gd name="T20" fmla="*/ 637 w 1729"/>
                    <a:gd name="T21" fmla="*/ 1193 h 2015"/>
                    <a:gd name="T22" fmla="*/ 395 w 1729"/>
                    <a:gd name="T23" fmla="*/ 1536 h 2015"/>
                    <a:gd name="T24" fmla="*/ 312 w 1729"/>
                    <a:gd name="T25" fmla="*/ 1597 h 2015"/>
                    <a:gd name="T26" fmla="*/ 263 w 1729"/>
                    <a:gd name="T27" fmla="*/ 1624 h 2015"/>
                    <a:gd name="T28" fmla="*/ 61 w 1729"/>
                    <a:gd name="T29" fmla="*/ 1795 h 2015"/>
                    <a:gd name="T30" fmla="*/ 256 w 1729"/>
                    <a:gd name="T31" fmla="*/ 2015 h 2015"/>
                    <a:gd name="T32" fmla="*/ 438 w 1729"/>
                    <a:gd name="T33" fmla="*/ 1986 h 2015"/>
                    <a:gd name="T34" fmla="*/ 560 w 1729"/>
                    <a:gd name="T35" fmla="*/ 1938 h 2015"/>
                    <a:gd name="T36" fmla="*/ 609 w 1729"/>
                    <a:gd name="T37" fmla="*/ 1903 h 2015"/>
                    <a:gd name="T38" fmla="*/ 667 w 1729"/>
                    <a:gd name="T39" fmla="*/ 1876 h 2015"/>
                    <a:gd name="T40" fmla="*/ 822 w 1729"/>
                    <a:gd name="T41" fmla="*/ 1692 h 2015"/>
                    <a:gd name="T42" fmla="*/ 891 w 1729"/>
                    <a:gd name="T43" fmla="*/ 1591 h 2015"/>
                    <a:gd name="T44" fmla="*/ 1006 w 1729"/>
                    <a:gd name="T45" fmla="*/ 1360 h 2015"/>
                    <a:gd name="T46" fmla="*/ 1037 w 1729"/>
                    <a:gd name="T47" fmla="*/ 1306 h 2015"/>
                    <a:gd name="T48" fmla="*/ 1132 w 1729"/>
                    <a:gd name="T49" fmla="*/ 1063 h 2015"/>
                    <a:gd name="T50" fmla="*/ 1155 w 1729"/>
                    <a:gd name="T51" fmla="*/ 1001 h 2015"/>
                    <a:gd name="T52" fmla="*/ 1236 w 1729"/>
                    <a:gd name="T53" fmla="*/ 912 h 2015"/>
                    <a:gd name="T54" fmla="*/ 1729 w 1729"/>
                    <a:gd name="T55" fmla="*/ 694 h 2015"/>
                    <a:gd name="T56" fmla="*/ 1378 w 1729"/>
                    <a:gd name="T57" fmla="*/ 564 h 2015"/>
                    <a:gd name="T58" fmla="*/ 1187 w 1729"/>
                    <a:gd name="T59" fmla="*/ 575 h 2015"/>
                    <a:gd name="T60" fmla="*/ 1151 w 1729"/>
                    <a:gd name="T61" fmla="*/ 247 h 2015"/>
                    <a:gd name="T62" fmla="*/ 978 w 1729"/>
                    <a:gd name="T63" fmla="*/ 65 h 2015"/>
                    <a:gd name="T64" fmla="*/ 857 w 1729"/>
                    <a:gd name="T65" fmla="*/ 0 h 2015"/>
                    <a:gd name="T66" fmla="*/ 767 w 1729"/>
                    <a:gd name="T67" fmla="*/ 36 h 2015"/>
                    <a:gd name="T68" fmla="*/ 730 w 1729"/>
                    <a:gd name="T69" fmla="*/ 127 h 20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1729" h="2015">
                      <a:moveTo>
                        <a:pt x="730" y="127"/>
                      </a:moveTo>
                      <a:cubicBezTo>
                        <a:pt x="730" y="151"/>
                        <a:pt x="742" y="175"/>
                        <a:pt x="750" y="200"/>
                      </a:cubicBezTo>
                      <a:cubicBezTo>
                        <a:pt x="790" y="330"/>
                        <a:pt x="783" y="495"/>
                        <a:pt x="772" y="627"/>
                      </a:cubicBezTo>
                      <a:cubicBezTo>
                        <a:pt x="770" y="654"/>
                        <a:pt x="775" y="693"/>
                        <a:pt x="771" y="718"/>
                      </a:cubicBezTo>
                      <a:cubicBezTo>
                        <a:pt x="751" y="835"/>
                        <a:pt x="454" y="939"/>
                        <a:pt x="341" y="914"/>
                      </a:cubicBezTo>
                      <a:cubicBezTo>
                        <a:pt x="234" y="890"/>
                        <a:pt x="244" y="821"/>
                        <a:pt x="162" y="813"/>
                      </a:cubicBezTo>
                      <a:cubicBezTo>
                        <a:pt x="144" y="811"/>
                        <a:pt x="86" y="804"/>
                        <a:pt x="80" y="806"/>
                      </a:cubicBezTo>
                      <a:cubicBezTo>
                        <a:pt x="0" y="824"/>
                        <a:pt x="10" y="958"/>
                        <a:pt x="10" y="1024"/>
                      </a:cubicBezTo>
                      <a:cubicBezTo>
                        <a:pt x="10" y="1052"/>
                        <a:pt x="72" y="1166"/>
                        <a:pt x="122" y="1208"/>
                      </a:cubicBezTo>
                      <a:cubicBezTo>
                        <a:pt x="256" y="1320"/>
                        <a:pt x="426" y="1342"/>
                        <a:pt x="569" y="1227"/>
                      </a:cubicBezTo>
                      <a:cubicBezTo>
                        <a:pt x="598" y="1204"/>
                        <a:pt x="591" y="1194"/>
                        <a:pt x="637" y="1193"/>
                      </a:cubicBezTo>
                      <a:cubicBezTo>
                        <a:pt x="630" y="1276"/>
                        <a:pt x="466" y="1480"/>
                        <a:pt x="395" y="1536"/>
                      </a:cubicBezTo>
                      <a:cubicBezTo>
                        <a:pt x="361" y="1562"/>
                        <a:pt x="354" y="1575"/>
                        <a:pt x="312" y="1597"/>
                      </a:cubicBezTo>
                      <a:cubicBezTo>
                        <a:pt x="291" y="1608"/>
                        <a:pt x="281" y="1612"/>
                        <a:pt x="263" y="1624"/>
                      </a:cubicBezTo>
                      <a:cubicBezTo>
                        <a:pt x="164" y="1684"/>
                        <a:pt x="61" y="1608"/>
                        <a:pt x="61" y="1795"/>
                      </a:cubicBezTo>
                      <a:cubicBezTo>
                        <a:pt x="61" y="1902"/>
                        <a:pt x="158" y="2015"/>
                        <a:pt x="256" y="2015"/>
                      </a:cubicBezTo>
                      <a:cubicBezTo>
                        <a:pt x="397" y="2015"/>
                        <a:pt x="317" y="2003"/>
                        <a:pt x="438" y="1986"/>
                      </a:cubicBezTo>
                      <a:lnTo>
                        <a:pt x="560" y="1938"/>
                      </a:lnTo>
                      <a:cubicBezTo>
                        <a:pt x="578" y="1927"/>
                        <a:pt x="588" y="1915"/>
                        <a:pt x="609" y="1903"/>
                      </a:cubicBezTo>
                      <a:cubicBezTo>
                        <a:pt x="633" y="1888"/>
                        <a:pt x="645" y="1890"/>
                        <a:pt x="667" y="1876"/>
                      </a:cubicBezTo>
                      <a:cubicBezTo>
                        <a:pt x="738" y="1831"/>
                        <a:pt x="790" y="1735"/>
                        <a:pt x="822" y="1692"/>
                      </a:cubicBezTo>
                      <a:cubicBezTo>
                        <a:pt x="851" y="1652"/>
                        <a:pt x="867" y="1640"/>
                        <a:pt x="891" y="1591"/>
                      </a:cubicBezTo>
                      <a:cubicBezTo>
                        <a:pt x="929" y="1514"/>
                        <a:pt x="966" y="1439"/>
                        <a:pt x="1006" y="1360"/>
                      </a:cubicBezTo>
                      <a:cubicBezTo>
                        <a:pt x="1019" y="1335"/>
                        <a:pt x="1026" y="1328"/>
                        <a:pt x="1037" y="1306"/>
                      </a:cubicBezTo>
                      <a:cubicBezTo>
                        <a:pt x="1073" y="1230"/>
                        <a:pt x="1111" y="1145"/>
                        <a:pt x="1132" y="1063"/>
                      </a:cubicBezTo>
                      <a:cubicBezTo>
                        <a:pt x="1144" y="1016"/>
                        <a:pt x="1135" y="1039"/>
                        <a:pt x="1155" y="1001"/>
                      </a:cubicBezTo>
                      <a:cubicBezTo>
                        <a:pt x="1178" y="959"/>
                        <a:pt x="1194" y="935"/>
                        <a:pt x="1236" y="912"/>
                      </a:cubicBezTo>
                      <a:cubicBezTo>
                        <a:pt x="1404" y="823"/>
                        <a:pt x="1729" y="909"/>
                        <a:pt x="1729" y="694"/>
                      </a:cubicBezTo>
                      <a:cubicBezTo>
                        <a:pt x="1729" y="591"/>
                        <a:pt x="1501" y="532"/>
                        <a:pt x="1378" y="564"/>
                      </a:cubicBezTo>
                      <a:cubicBezTo>
                        <a:pt x="1356" y="570"/>
                        <a:pt x="1187" y="640"/>
                        <a:pt x="1187" y="575"/>
                      </a:cubicBezTo>
                      <a:cubicBezTo>
                        <a:pt x="1187" y="414"/>
                        <a:pt x="1289" y="383"/>
                        <a:pt x="1151" y="247"/>
                      </a:cubicBezTo>
                      <a:cubicBezTo>
                        <a:pt x="1090" y="188"/>
                        <a:pt x="1075" y="147"/>
                        <a:pt x="978" y="65"/>
                      </a:cubicBezTo>
                      <a:cubicBezTo>
                        <a:pt x="941" y="34"/>
                        <a:pt x="921" y="0"/>
                        <a:pt x="857" y="0"/>
                      </a:cubicBezTo>
                      <a:cubicBezTo>
                        <a:pt x="817" y="0"/>
                        <a:pt x="786" y="12"/>
                        <a:pt x="767" y="36"/>
                      </a:cubicBezTo>
                      <a:cubicBezTo>
                        <a:pt x="751" y="56"/>
                        <a:pt x="730" y="95"/>
                        <a:pt x="730" y="12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  <p:sp>
              <p:nvSpPr>
                <p:cNvPr id="49" name="Freeform 37">
                  <a:extLst>
                    <a:ext uri="{FF2B5EF4-FFF2-40B4-BE49-F238E27FC236}">
                      <a16:creationId xmlns:a16="http://schemas.microsoft.com/office/drawing/2014/main" id="{F82B3523-7BF3-40DC-AF77-C7643F548C1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54170" y="5739916"/>
                  <a:ext cx="154770" cy="147032"/>
                </a:xfrm>
                <a:custGeom>
                  <a:avLst/>
                  <a:gdLst>
                    <a:gd name="T0" fmla="*/ 363 w 550"/>
                    <a:gd name="T1" fmla="*/ 516 h 516"/>
                    <a:gd name="T2" fmla="*/ 524 w 550"/>
                    <a:gd name="T3" fmla="*/ 262 h 516"/>
                    <a:gd name="T4" fmla="*/ 450 w 550"/>
                    <a:gd name="T5" fmla="*/ 176 h 516"/>
                    <a:gd name="T6" fmla="*/ 67 w 550"/>
                    <a:gd name="T7" fmla="*/ 0 h 516"/>
                    <a:gd name="T8" fmla="*/ 20 w 550"/>
                    <a:gd name="T9" fmla="*/ 157 h 516"/>
                    <a:gd name="T10" fmla="*/ 63 w 550"/>
                    <a:gd name="T11" fmla="*/ 233 h 516"/>
                    <a:gd name="T12" fmla="*/ 99 w 550"/>
                    <a:gd name="T13" fmla="*/ 315 h 516"/>
                    <a:gd name="T14" fmla="*/ 363 w 550"/>
                    <a:gd name="T15" fmla="*/ 516 h 5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550" h="516">
                      <a:moveTo>
                        <a:pt x="363" y="516"/>
                      </a:moveTo>
                      <a:cubicBezTo>
                        <a:pt x="550" y="516"/>
                        <a:pt x="524" y="376"/>
                        <a:pt x="524" y="262"/>
                      </a:cubicBezTo>
                      <a:cubicBezTo>
                        <a:pt x="524" y="246"/>
                        <a:pt x="491" y="223"/>
                        <a:pt x="450" y="176"/>
                      </a:cubicBezTo>
                      <a:cubicBezTo>
                        <a:pt x="343" y="53"/>
                        <a:pt x="249" y="0"/>
                        <a:pt x="67" y="0"/>
                      </a:cubicBezTo>
                      <a:cubicBezTo>
                        <a:pt x="9" y="0"/>
                        <a:pt x="0" y="107"/>
                        <a:pt x="20" y="157"/>
                      </a:cubicBezTo>
                      <a:cubicBezTo>
                        <a:pt x="30" y="183"/>
                        <a:pt x="49" y="206"/>
                        <a:pt x="63" y="233"/>
                      </a:cubicBezTo>
                      <a:cubicBezTo>
                        <a:pt x="78" y="263"/>
                        <a:pt x="82" y="288"/>
                        <a:pt x="99" y="315"/>
                      </a:cubicBezTo>
                      <a:cubicBezTo>
                        <a:pt x="138" y="380"/>
                        <a:pt x="276" y="516"/>
                        <a:pt x="363" y="51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</p:grpSp>
        </p:grpSp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E1904341-FD8C-4876-9944-A4BD826DD885}"/>
                </a:ext>
              </a:extLst>
            </p:cNvPr>
            <p:cNvGrpSpPr/>
            <p:nvPr/>
          </p:nvGrpSpPr>
          <p:grpSpPr>
            <a:xfrm>
              <a:off x="335077" y="270942"/>
              <a:ext cx="421971" cy="417136"/>
              <a:chOff x="4065588" y="1646238"/>
              <a:chExt cx="969963" cy="958850"/>
            </a:xfrm>
            <a:grpFill/>
          </p:grpSpPr>
          <p:sp>
            <p:nvSpPr>
              <p:cNvPr id="16" name="Freeform 5">
                <a:extLst>
                  <a:ext uri="{FF2B5EF4-FFF2-40B4-BE49-F238E27FC236}">
                    <a16:creationId xmlns:a16="http://schemas.microsoft.com/office/drawing/2014/main" id="{33C75B86-6464-430D-994A-E34F7DAD8C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8338" y="1900238"/>
                <a:ext cx="134938" cy="63500"/>
              </a:xfrm>
              <a:custGeom>
                <a:avLst/>
                <a:gdLst>
                  <a:gd name="T0" fmla="*/ 0 w 584"/>
                  <a:gd name="T1" fmla="*/ 272 h 272"/>
                  <a:gd name="T2" fmla="*/ 122 w 584"/>
                  <a:gd name="T3" fmla="*/ 233 h 272"/>
                  <a:gd name="T4" fmla="*/ 584 w 584"/>
                  <a:gd name="T5" fmla="*/ 272 h 272"/>
                  <a:gd name="T6" fmla="*/ 471 w 584"/>
                  <a:gd name="T7" fmla="*/ 123 h 272"/>
                  <a:gd name="T8" fmla="*/ 116 w 584"/>
                  <a:gd name="T9" fmla="*/ 134 h 272"/>
                  <a:gd name="T10" fmla="*/ 0 w 584"/>
                  <a:gd name="T11" fmla="*/ 272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84" h="272">
                    <a:moveTo>
                      <a:pt x="0" y="272"/>
                    </a:moveTo>
                    <a:lnTo>
                      <a:pt x="122" y="233"/>
                    </a:lnTo>
                    <a:cubicBezTo>
                      <a:pt x="349" y="156"/>
                      <a:pt x="436" y="269"/>
                      <a:pt x="584" y="272"/>
                    </a:cubicBezTo>
                    <a:cubicBezTo>
                      <a:pt x="584" y="179"/>
                      <a:pt x="535" y="154"/>
                      <a:pt x="471" y="123"/>
                    </a:cubicBezTo>
                    <a:cubicBezTo>
                      <a:pt x="224" y="0"/>
                      <a:pt x="315" y="35"/>
                      <a:pt x="116" y="134"/>
                    </a:cubicBezTo>
                    <a:cubicBezTo>
                      <a:pt x="51" y="166"/>
                      <a:pt x="7" y="183"/>
                      <a:pt x="0" y="2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7" name="Freeform 6">
                <a:extLst>
                  <a:ext uri="{FF2B5EF4-FFF2-40B4-BE49-F238E27FC236}">
                    <a16:creationId xmlns:a16="http://schemas.microsoft.com/office/drawing/2014/main" id="{6A961642-C13B-4EB9-80E4-E4C84ED063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3250" y="2001838"/>
                <a:ext cx="39688" cy="90488"/>
              </a:xfrm>
              <a:custGeom>
                <a:avLst/>
                <a:gdLst>
                  <a:gd name="T0" fmla="*/ 0 w 169"/>
                  <a:gd name="T1" fmla="*/ 389 h 389"/>
                  <a:gd name="T2" fmla="*/ 76 w 169"/>
                  <a:gd name="T3" fmla="*/ 330 h 389"/>
                  <a:gd name="T4" fmla="*/ 169 w 169"/>
                  <a:gd name="T5" fmla="*/ 279 h 389"/>
                  <a:gd name="T6" fmla="*/ 169 w 169"/>
                  <a:gd name="T7" fmla="*/ 0 h 389"/>
                  <a:gd name="T8" fmla="*/ 34 w 169"/>
                  <a:gd name="T9" fmla="*/ 145 h 389"/>
                  <a:gd name="T10" fmla="*/ 0 w 169"/>
                  <a:gd name="T11" fmla="*/ 389 h 3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9" h="389">
                    <a:moveTo>
                      <a:pt x="0" y="389"/>
                    </a:moveTo>
                    <a:cubicBezTo>
                      <a:pt x="36" y="380"/>
                      <a:pt x="47" y="348"/>
                      <a:pt x="76" y="330"/>
                    </a:cubicBezTo>
                    <a:cubicBezTo>
                      <a:pt x="107" y="311"/>
                      <a:pt x="137" y="301"/>
                      <a:pt x="169" y="279"/>
                    </a:cubicBezTo>
                    <a:lnTo>
                      <a:pt x="169" y="0"/>
                    </a:lnTo>
                    <a:cubicBezTo>
                      <a:pt x="103" y="5"/>
                      <a:pt x="54" y="92"/>
                      <a:pt x="34" y="145"/>
                    </a:cubicBezTo>
                    <a:cubicBezTo>
                      <a:pt x="9" y="216"/>
                      <a:pt x="0" y="294"/>
                      <a:pt x="0" y="38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8" name="Freeform 7">
                <a:extLst>
                  <a:ext uri="{FF2B5EF4-FFF2-40B4-BE49-F238E27FC236}">
                    <a16:creationId xmlns:a16="http://schemas.microsoft.com/office/drawing/2014/main" id="{DC3A26E1-27E7-4C4B-A091-CD7AA90E7E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37088" y="2001838"/>
                <a:ext cx="41275" cy="88900"/>
              </a:xfrm>
              <a:custGeom>
                <a:avLst/>
                <a:gdLst>
                  <a:gd name="T0" fmla="*/ 0 w 178"/>
                  <a:gd name="T1" fmla="*/ 279 h 381"/>
                  <a:gd name="T2" fmla="*/ 178 w 178"/>
                  <a:gd name="T3" fmla="*/ 381 h 381"/>
                  <a:gd name="T4" fmla="*/ 17 w 178"/>
                  <a:gd name="T5" fmla="*/ 0 h 381"/>
                  <a:gd name="T6" fmla="*/ 0 w 178"/>
                  <a:gd name="T7" fmla="*/ 279 h 3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78" h="381">
                    <a:moveTo>
                      <a:pt x="0" y="279"/>
                    </a:moveTo>
                    <a:cubicBezTo>
                      <a:pt x="51" y="306"/>
                      <a:pt x="127" y="369"/>
                      <a:pt x="178" y="381"/>
                    </a:cubicBezTo>
                    <a:cubicBezTo>
                      <a:pt x="178" y="237"/>
                      <a:pt x="125" y="25"/>
                      <a:pt x="17" y="0"/>
                    </a:cubicBezTo>
                    <a:lnTo>
                      <a:pt x="0" y="279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9" name="Freeform 8">
                <a:extLst>
                  <a:ext uri="{FF2B5EF4-FFF2-40B4-BE49-F238E27FC236}">
                    <a16:creationId xmlns:a16="http://schemas.microsoft.com/office/drawing/2014/main" id="{AED53D59-77AA-448A-B032-444C6CA36D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7713" y="2289176"/>
                <a:ext cx="12700" cy="46038"/>
              </a:xfrm>
              <a:custGeom>
                <a:avLst/>
                <a:gdLst>
                  <a:gd name="T0" fmla="*/ 0 w 54"/>
                  <a:gd name="T1" fmla="*/ 192 h 192"/>
                  <a:gd name="T2" fmla="*/ 47 w 54"/>
                  <a:gd name="T3" fmla="*/ 116 h 192"/>
                  <a:gd name="T4" fmla="*/ 53 w 54"/>
                  <a:gd name="T5" fmla="*/ 0 h 192"/>
                  <a:gd name="T6" fmla="*/ 2 w 54"/>
                  <a:gd name="T7" fmla="*/ 22 h 192"/>
                  <a:gd name="T8" fmla="*/ 0 w 54"/>
                  <a:gd name="T9" fmla="*/ 192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192">
                    <a:moveTo>
                      <a:pt x="0" y="192"/>
                    </a:moveTo>
                    <a:cubicBezTo>
                      <a:pt x="37" y="174"/>
                      <a:pt x="40" y="164"/>
                      <a:pt x="47" y="116"/>
                    </a:cubicBezTo>
                    <a:cubicBezTo>
                      <a:pt x="53" y="75"/>
                      <a:pt x="54" y="46"/>
                      <a:pt x="53" y="0"/>
                    </a:cubicBezTo>
                    <a:lnTo>
                      <a:pt x="2" y="22"/>
                    </a:lnTo>
                    <a:lnTo>
                      <a:pt x="0" y="19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0" name="Freeform 9">
                <a:extLst>
                  <a:ext uri="{FF2B5EF4-FFF2-40B4-BE49-F238E27FC236}">
                    <a16:creationId xmlns:a16="http://schemas.microsoft.com/office/drawing/2014/main" id="{98B5A89A-604D-4459-9BC2-94F28E96A3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1363" y="2193926"/>
                <a:ext cx="20638" cy="17463"/>
              </a:xfrm>
              <a:custGeom>
                <a:avLst/>
                <a:gdLst>
                  <a:gd name="T0" fmla="*/ 0 w 84"/>
                  <a:gd name="T1" fmla="*/ 75 h 75"/>
                  <a:gd name="T2" fmla="*/ 84 w 84"/>
                  <a:gd name="T3" fmla="*/ 69 h 75"/>
                  <a:gd name="T4" fmla="*/ 0 w 84"/>
                  <a:gd name="T5" fmla="*/ 75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4" h="75">
                    <a:moveTo>
                      <a:pt x="0" y="75"/>
                    </a:moveTo>
                    <a:lnTo>
                      <a:pt x="84" y="69"/>
                    </a:lnTo>
                    <a:cubicBezTo>
                      <a:pt x="56" y="13"/>
                      <a:pt x="15" y="0"/>
                      <a:pt x="0" y="7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1" name="Freeform 10">
                <a:extLst>
                  <a:ext uri="{FF2B5EF4-FFF2-40B4-BE49-F238E27FC236}">
                    <a16:creationId xmlns:a16="http://schemas.microsoft.com/office/drawing/2014/main" id="{F5D7F1C8-696D-474F-AEAA-3827BEB018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6750" y="1973263"/>
                <a:ext cx="146050" cy="93663"/>
              </a:xfrm>
              <a:custGeom>
                <a:avLst/>
                <a:gdLst>
                  <a:gd name="T0" fmla="*/ 0 w 631"/>
                  <a:gd name="T1" fmla="*/ 75 h 403"/>
                  <a:gd name="T2" fmla="*/ 0 w 631"/>
                  <a:gd name="T3" fmla="*/ 372 h 403"/>
                  <a:gd name="T4" fmla="*/ 330 w 631"/>
                  <a:gd name="T5" fmla="*/ 329 h 403"/>
                  <a:gd name="T6" fmla="*/ 592 w 631"/>
                  <a:gd name="T7" fmla="*/ 338 h 403"/>
                  <a:gd name="T8" fmla="*/ 469 w 631"/>
                  <a:gd name="T9" fmla="*/ 29 h 403"/>
                  <a:gd name="T10" fmla="*/ 65 w 631"/>
                  <a:gd name="T11" fmla="*/ 47 h 403"/>
                  <a:gd name="T12" fmla="*/ 0 w 631"/>
                  <a:gd name="T13" fmla="*/ 75 h 4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31" h="403">
                    <a:moveTo>
                      <a:pt x="0" y="75"/>
                    </a:moveTo>
                    <a:lnTo>
                      <a:pt x="0" y="372"/>
                    </a:lnTo>
                    <a:cubicBezTo>
                      <a:pt x="68" y="372"/>
                      <a:pt x="180" y="329"/>
                      <a:pt x="330" y="329"/>
                    </a:cubicBezTo>
                    <a:cubicBezTo>
                      <a:pt x="435" y="329"/>
                      <a:pt x="592" y="403"/>
                      <a:pt x="592" y="338"/>
                    </a:cubicBezTo>
                    <a:cubicBezTo>
                      <a:pt x="592" y="31"/>
                      <a:pt x="631" y="64"/>
                      <a:pt x="469" y="29"/>
                    </a:cubicBezTo>
                    <a:cubicBezTo>
                      <a:pt x="360" y="6"/>
                      <a:pt x="174" y="0"/>
                      <a:pt x="65" y="47"/>
                    </a:cubicBezTo>
                    <a:cubicBezTo>
                      <a:pt x="37" y="59"/>
                      <a:pt x="29" y="68"/>
                      <a:pt x="0" y="7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2" name="Freeform 11">
                <a:extLst>
                  <a:ext uri="{FF2B5EF4-FFF2-40B4-BE49-F238E27FC236}">
                    <a16:creationId xmlns:a16="http://schemas.microsoft.com/office/drawing/2014/main" id="{328CDFBA-A536-465E-BDA1-73ABD8E431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86275" y="2066926"/>
                <a:ext cx="120650" cy="60325"/>
              </a:xfrm>
              <a:custGeom>
                <a:avLst/>
                <a:gdLst>
                  <a:gd name="T0" fmla="*/ 0 w 525"/>
                  <a:gd name="T1" fmla="*/ 80 h 257"/>
                  <a:gd name="T2" fmla="*/ 262 w 525"/>
                  <a:gd name="T3" fmla="*/ 257 h 257"/>
                  <a:gd name="T4" fmla="*/ 525 w 525"/>
                  <a:gd name="T5" fmla="*/ 54 h 257"/>
                  <a:gd name="T6" fmla="*/ 120 w 525"/>
                  <a:gd name="T7" fmla="*/ 30 h 257"/>
                  <a:gd name="T8" fmla="*/ 0 w 525"/>
                  <a:gd name="T9" fmla="*/ 80 h 2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5" h="257">
                    <a:moveTo>
                      <a:pt x="0" y="80"/>
                    </a:moveTo>
                    <a:cubicBezTo>
                      <a:pt x="12" y="126"/>
                      <a:pt x="165" y="257"/>
                      <a:pt x="262" y="257"/>
                    </a:cubicBezTo>
                    <a:cubicBezTo>
                      <a:pt x="350" y="257"/>
                      <a:pt x="482" y="136"/>
                      <a:pt x="525" y="54"/>
                    </a:cubicBezTo>
                    <a:cubicBezTo>
                      <a:pt x="440" y="13"/>
                      <a:pt x="241" y="0"/>
                      <a:pt x="120" y="30"/>
                    </a:cubicBezTo>
                    <a:cubicBezTo>
                      <a:pt x="69" y="43"/>
                      <a:pt x="42" y="57"/>
                      <a:pt x="0" y="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3" name="Freeform 12">
                <a:extLst>
                  <a:ext uri="{FF2B5EF4-FFF2-40B4-BE49-F238E27FC236}">
                    <a16:creationId xmlns:a16="http://schemas.microsoft.com/office/drawing/2014/main" id="{10475CCF-A783-49C9-B534-8FD9A45EEC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29100" y="1758951"/>
                <a:ext cx="622300" cy="609600"/>
              </a:xfrm>
              <a:custGeom>
                <a:avLst/>
                <a:gdLst>
                  <a:gd name="T0" fmla="*/ 532 w 2683"/>
                  <a:gd name="T1" fmla="*/ 2604 h 2604"/>
                  <a:gd name="T2" fmla="*/ 693 w 2683"/>
                  <a:gd name="T3" fmla="*/ 2071 h 2604"/>
                  <a:gd name="T4" fmla="*/ 775 w 2683"/>
                  <a:gd name="T5" fmla="*/ 1111 h 2604"/>
                  <a:gd name="T6" fmla="*/ 945 w 2683"/>
                  <a:gd name="T7" fmla="*/ 935 h 2604"/>
                  <a:gd name="T8" fmla="*/ 1062 w 2683"/>
                  <a:gd name="T9" fmla="*/ 704 h 2604"/>
                  <a:gd name="T10" fmla="*/ 1320 w 2683"/>
                  <a:gd name="T11" fmla="*/ 606 h 2604"/>
                  <a:gd name="T12" fmla="*/ 1320 w 2683"/>
                  <a:gd name="T13" fmla="*/ 589 h 2604"/>
                  <a:gd name="T14" fmla="*/ 1131 w 2683"/>
                  <a:gd name="T15" fmla="*/ 523 h 2604"/>
                  <a:gd name="T16" fmla="*/ 1015 w 2683"/>
                  <a:gd name="T17" fmla="*/ 344 h 2604"/>
                  <a:gd name="T18" fmla="*/ 1286 w 2683"/>
                  <a:gd name="T19" fmla="*/ 513 h 2604"/>
                  <a:gd name="T20" fmla="*/ 1316 w 2683"/>
                  <a:gd name="T21" fmla="*/ 408 h 2604"/>
                  <a:gd name="T22" fmla="*/ 1320 w 2683"/>
                  <a:gd name="T23" fmla="*/ 268 h 2604"/>
                  <a:gd name="T24" fmla="*/ 1362 w 2683"/>
                  <a:gd name="T25" fmla="*/ 259 h 2604"/>
                  <a:gd name="T26" fmla="*/ 1413 w 2683"/>
                  <a:gd name="T27" fmla="*/ 276 h 2604"/>
                  <a:gd name="T28" fmla="*/ 1420 w 2683"/>
                  <a:gd name="T29" fmla="*/ 430 h 2604"/>
                  <a:gd name="T30" fmla="*/ 1490 w 2683"/>
                  <a:gd name="T31" fmla="*/ 498 h 2604"/>
                  <a:gd name="T32" fmla="*/ 1675 w 2683"/>
                  <a:gd name="T33" fmla="*/ 344 h 2604"/>
                  <a:gd name="T34" fmla="*/ 1717 w 2683"/>
                  <a:gd name="T35" fmla="*/ 352 h 2604"/>
                  <a:gd name="T36" fmla="*/ 1631 w 2683"/>
                  <a:gd name="T37" fmla="*/ 503 h 2604"/>
                  <a:gd name="T38" fmla="*/ 1500 w 2683"/>
                  <a:gd name="T39" fmla="*/ 558 h 2604"/>
                  <a:gd name="T40" fmla="*/ 1447 w 2683"/>
                  <a:gd name="T41" fmla="*/ 572 h 2604"/>
                  <a:gd name="T42" fmla="*/ 1734 w 2683"/>
                  <a:gd name="T43" fmla="*/ 793 h 2604"/>
                  <a:gd name="T44" fmla="*/ 1788 w 2683"/>
                  <a:gd name="T45" fmla="*/ 916 h 2604"/>
                  <a:gd name="T46" fmla="*/ 1958 w 2683"/>
                  <a:gd name="T47" fmla="*/ 1094 h 2604"/>
                  <a:gd name="T48" fmla="*/ 2022 w 2683"/>
                  <a:gd name="T49" fmla="*/ 1377 h 2604"/>
                  <a:gd name="T50" fmla="*/ 2031 w 2683"/>
                  <a:gd name="T51" fmla="*/ 1538 h 2604"/>
                  <a:gd name="T52" fmla="*/ 2031 w 2683"/>
                  <a:gd name="T53" fmla="*/ 1969 h 2604"/>
                  <a:gd name="T54" fmla="*/ 2200 w 2683"/>
                  <a:gd name="T55" fmla="*/ 2587 h 2604"/>
                  <a:gd name="T56" fmla="*/ 2683 w 2683"/>
                  <a:gd name="T57" fmla="*/ 1597 h 2604"/>
                  <a:gd name="T58" fmla="*/ 2559 w 2683"/>
                  <a:gd name="T59" fmla="*/ 1018 h 2604"/>
                  <a:gd name="T60" fmla="*/ 2439 w 2683"/>
                  <a:gd name="T61" fmla="*/ 816 h 2604"/>
                  <a:gd name="T62" fmla="*/ 2329 w 2683"/>
                  <a:gd name="T63" fmla="*/ 680 h 2604"/>
                  <a:gd name="T64" fmla="*/ 2291 w 2683"/>
                  <a:gd name="T65" fmla="*/ 634 h 2604"/>
                  <a:gd name="T66" fmla="*/ 1909 w 2683"/>
                  <a:gd name="T67" fmla="*/ 363 h 2604"/>
                  <a:gd name="T68" fmla="*/ 51 w 2683"/>
                  <a:gd name="T69" fmla="*/ 1318 h 2604"/>
                  <a:gd name="T70" fmla="*/ 34 w 2683"/>
                  <a:gd name="T71" fmla="*/ 1429 h 2604"/>
                  <a:gd name="T72" fmla="*/ 273 w 2683"/>
                  <a:gd name="T73" fmla="*/ 2339 h 2604"/>
                  <a:gd name="T74" fmla="*/ 359 w 2683"/>
                  <a:gd name="T75" fmla="*/ 2447 h 2604"/>
                  <a:gd name="T76" fmla="*/ 532 w 2683"/>
                  <a:gd name="T77" fmla="*/ 2604 h 26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2683" h="2604">
                    <a:moveTo>
                      <a:pt x="532" y="2604"/>
                    </a:moveTo>
                    <a:cubicBezTo>
                      <a:pt x="596" y="2558"/>
                      <a:pt x="692" y="2200"/>
                      <a:pt x="693" y="2071"/>
                    </a:cubicBezTo>
                    <a:cubicBezTo>
                      <a:pt x="696" y="1808"/>
                      <a:pt x="665" y="1336"/>
                      <a:pt x="775" y="1111"/>
                    </a:cubicBezTo>
                    <a:cubicBezTo>
                      <a:pt x="824" y="1010"/>
                      <a:pt x="891" y="987"/>
                      <a:pt x="945" y="935"/>
                    </a:cubicBezTo>
                    <a:cubicBezTo>
                      <a:pt x="1017" y="866"/>
                      <a:pt x="924" y="808"/>
                      <a:pt x="1062" y="704"/>
                    </a:cubicBezTo>
                    <a:cubicBezTo>
                      <a:pt x="1131" y="652"/>
                      <a:pt x="1203" y="606"/>
                      <a:pt x="1320" y="606"/>
                    </a:cubicBezTo>
                    <a:lnTo>
                      <a:pt x="1320" y="589"/>
                    </a:lnTo>
                    <a:cubicBezTo>
                      <a:pt x="1241" y="571"/>
                      <a:pt x="1192" y="564"/>
                      <a:pt x="1131" y="523"/>
                    </a:cubicBezTo>
                    <a:cubicBezTo>
                      <a:pt x="1049" y="468"/>
                      <a:pt x="1015" y="428"/>
                      <a:pt x="1015" y="344"/>
                    </a:cubicBezTo>
                    <a:cubicBezTo>
                      <a:pt x="1144" y="344"/>
                      <a:pt x="1115" y="513"/>
                      <a:pt x="1286" y="513"/>
                    </a:cubicBezTo>
                    <a:cubicBezTo>
                      <a:pt x="1324" y="513"/>
                      <a:pt x="1310" y="452"/>
                      <a:pt x="1316" y="408"/>
                    </a:cubicBezTo>
                    <a:cubicBezTo>
                      <a:pt x="1323" y="363"/>
                      <a:pt x="1320" y="314"/>
                      <a:pt x="1320" y="268"/>
                    </a:cubicBezTo>
                    <a:cubicBezTo>
                      <a:pt x="1353" y="265"/>
                      <a:pt x="1340" y="259"/>
                      <a:pt x="1362" y="259"/>
                    </a:cubicBezTo>
                    <a:cubicBezTo>
                      <a:pt x="1378" y="259"/>
                      <a:pt x="1389" y="271"/>
                      <a:pt x="1413" y="276"/>
                    </a:cubicBezTo>
                    <a:cubicBezTo>
                      <a:pt x="1413" y="336"/>
                      <a:pt x="1415" y="382"/>
                      <a:pt x="1420" y="430"/>
                    </a:cubicBezTo>
                    <a:cubicBezTo>
                      <a:pt x="1428" y="513"/>
                      <a:pt x="1410" y="526"/>
                      <a:pt x="1490" y="498"/>
                    </a:cubicBezTo>
                    <a:cubicBezTo>
                      <a:pt x="1608" y="456"/>
                      <a:pt x="1641" y="344"/>
                      <a:pt x="1675" y="344"/>
                    </a:cubicBezTo>
                    <a:cubicBezTo>
                      <a:pt x="1698" y="344"/>
                      <a:pt x="1699" y="348"/>
                      <a:pt x="1717" y="352"/>
                    </a:cubicBezTo>
                    <a:cubicBezTo>
                      <a:pt x="1733" y="417"/>
                      <a:pt x="1694" y="444"/>
                      <a:pt x="1631" y="503"/>
                    </a:cubicBezTo>
                    <a:cubicBezTo>
                      <a:pt x="1568" y="562"/>
                      <a:pt x="1544" y="551"/>
                      <a:pt x="1500" y="558"/>
                    </a:cubicBezTo>
                    <a:cubicBezTo>
                      <a:pt x="1483" y="560"/>
                      <a:pt x="1467" y="568"/>
                      <a:pt x="1447" y="572"/>
                    </a:cubicBezTo>
                    <a:cubicBezTo>
                      <a:pt x="1482" y="621"/>
                      <a:pt x="1689" y="653"/>
                      <a:pt x="1734" y="793"/>
                    </a:cubicBezTo>
                    <a:cubicBezTo>
                      <a:pt x="1750" y="846"/>
                      <a:pt x="1747" y="883"/>
                      <a:pt x="1788" y="916"/>
                    </a:cubicBezTo>
                    <a:cubicBezTo>
                      <a:pt x="1855" y="969"/>
                      <a:pt x="1897" y="974"/>
                      <a:pt x="1958" y="1094"/>
                    </a:cubicBezTo>
                    <a:cubicBezTo>
                      <a:pt x="1999" y="1177"/>
                      <a:pt x="2023" y="1255"/>
                      <a:pt x="2022" y="1377"/>
                    </a:cubicBezTo>
                    <a:cubicBezTo>
                      <a:pt x="2022" y="1434"/>
                      <a:pt x="2031" y="1471"/>
                      <a:pt x="2031" y="1538"/>
                    </a:cubicBezTo>
                    <a:lnTo>
                      <a:pt x="2031" y="1969"/>
                    </a:lnTo>
                    <a:cubicBezTo>
                      <a:pt x="2040" y="2142"/>
                      <a:pt x="2064" y="2496"/>
                      <a:pt x="2200" y="2587"/>
                    </a:cubicBezTo>
                    <a:cubicBezTo>
                      <a:pt x="2428" y="2435"/>
                      <a:pt x="2683" y="1983"/>
                      <a:pt x="2683" y="1597"/>
                    </a:cubicBezTo>
                    <a:cubicBezTo>
                      <a:pt x="2683" y="1366"/>
                      <a:pt x="2642" y="1192"/>
                      <a:pt x="2559" y="1018"/>
                    </a:cubicBezTo>
                    <a:cubicBezTo>
                      <a:pt x="2523" y="943"/>
                      <a:pt x="2483" y="882"/>
                      <a:pt x="2439" y="816"/>
                    </a:cubicBezTo>
                    <a:lnTo>
                      <a:pt x="2329" y="680"/>
                    </a:lnTo>
                    <a:cubicBezTo>
                      <a:pt x="2311" y="661"/>
                      <a:pt x="2309" y="653"/>
                      <a:pt x="2291" y="634"/>
                    </a:cubicBezTo>
                    <a:cubicBezTo>
                      <a:pt x="2202" y="536"/>
                      <a:pt x="2028" y="419"/>
                      <a:pt x="1909" y="363"/>
                    </a:cubicBezTo>
                    <a:cubicBezTo>
                      <a:pt x="1129" y="0"/>
                      <a:pt x="199" y="480"/>
                      <a:pt x="51" y="1318"/>
                    </a:cubicBezTo>
                    <a:cubicBezTo>
                      <a:pt x="44" y="1353"/>
                      <a:pt x="37" y="1398"/>
                      <a:pt x="34" y="1429"/>
                    </a:cubicBezTo>
                    <a:cubicBezTo>
                      <a:pt x="0" y="1758"/>
                      <a:pt x="90" y="2062"/>
                      <a:pt x="273" y="2339"/>
                    </a:cubicBezTo>
                    <a:cubicBezTo>
                      <a:pt x="309" y="2393"/>
                      <a:pt x="328" y="2407"/>
                      <a:pt x="359" y="2447"/>
                    </a:cubicBezTo>
                    <a:cubicBezTo>
                      <a:pt x="401" y="2501"/>
                      <a:pt x="474" y="2574"/>
                      <a:pt x="532" y="26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4" name="Freeform 13">
                <a:extLst>
                  <a:ext uri="{FF2B5EF4-FFF2-40B4-BE49-F238E27FC236}">
                    <a16:creationId xmlns:a16="http://schemas.microsoft.com/office/drawing/2014/main" id="{2D006663-BFD4-42F5-820B-957B37D5E57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208463" y="1784351"/>
                <a:ext cx="668338" cy="698500"/>
              </a:xfrm>
              <a:custGeom>
                <a:avLst/>
                <a:gdLst>
                  <a:gd name="T0" fmla="*/ 1575 w 2879"/>
                  <a:gd name="T1" fmla="*/ 2823 h 2992"/>
                  <a:gd name="T2" fmla="*/ 1761 w 2879"/>
                  <a:gd name="T3" fmla="*/ 2882 h 2992"/>
                  <a:gd name="T4" fmla="*/ 1321 w 2879"/>
                  <a:gd name="T5" fmla="*/ 2857 h 2992"/>
                  <a:gd name="T6" fmla="*/ 1355 w 2879"/>
                  <a:gd name="T7" fmla="*/ 2848 h 2992"/>
                  <a:gd name="T8" fmla="*/ 1524 w 2879"/>
                  <a:gd name="T9" fmla="*/ 2798 h 2992"/>
                  <a:gd name="T10" fmla="*/ 1363 w 2879"/>
                  <a:gd name="T11" fmla="*/ 2798 h 2992"/>
                  <a:gd name="T12" fmla="*/ 1316 w 2879"/>
                  <a:gd name="T13" fmla="*/ 2911 h 2992"/>
                  <a:gd name="T14" fmla="*/ 1160 w 2879"/>
                  <a:gd name="T15" fmla="*/ 2772 h 2992"/>
                  <a:gd name="T16" fmla="*/ 1084 w 2879"/>
                  <a:gd name="T17" fmla="*/ 2874 h 2992"/>
                  <a:gd name="T18" fmla="*/ 1143 w 2879"/>
                  <a:gd name="T19" fmla="*/ 2755 h 2992"/>
                  <a:gd name="T20" fmla="*/ 1084 w 2879"/>
                  <a:gd name="T21" fmla="*/ 2874 h 2992"/>
                  <a:gd name="T22" fmla="*/ 1599 w 2879"/>
                  <a:gd name="T23" fmla="*/ 2806 h 2992"/>
                  <a:gd name="T24" fmla="*/ 1837 w 2879"/>
                  <a:gd name="T25" fmla="*/ 2730 h 2992"/>
                  <a:gd name="T26" fmla="*/ 1803 w 2879"/>
                  <a:gd name="T27" fmla="*/ 2815 h 2992"/>
                  <a:gd name="T28" fmla="*/ 1710 w 2879"/>
                  <a:gd name="T29" fmla="*/ 2815 h 2992"/>
                  <a:gd name="T30" fmla="*/ 1427 w 2879"/>
                  <a:gd name="T31" fmla="*/ 2339 h 2992"/>
                  <a:gd name="T32" fmla="*/ 1311 w 2879"/>
                  <a:gd name="T33" fmla="*/ 1892 h 2992"/>
                  <a:gd name="T34" fmla="*/ 1346 w 2879"/>
                  <a:gd name="T35" fmla="*/ 1665 h 2992"/>
                  <a:gd name="T36" fmla="*/ 1457 w 2879"/>
                  <a:gd name="T37" fmla="*/ 1886 h 2992"/>
                  <a:gd name="T38" fmla="*/ 1511 w 2879"/>
                  <a:gd name="T39" fmla="*/ 2100 h 2992"/>
                  <a:gd name="T40" fmla="*/ 1627 w 2879"/>
                  <a:gd name="T41" fmla="*/ 2196 h 2992"/>
                  <a:gd name="T42" fmla="*/ 1479 w 2879"/>
                  <a:gd name="T43" fmla="*/ 2701 h 2992"/>
                  <a:gd name="T44" fmla="*/ 1353 w 2879"/>
                  <a:gd name="T45" fmla="*/ 2165 h 2992"/>
                  <a:gd name="T46" fmla="*/ 965 w 2879"/>
                  <a:gd name="T47" fmla="*/ 2696 h 2992"/>
                  <a:gd name="T48" fmla="*/ 329 w 2879"/>
                  <a:gd name="T49" fmla="*/ 2283 h 2992"/>
                  <a:gd name="T50" fmla="*/ 442 w 2879"/>
                  <a:gd name="T51" fmla="*/ 514 h 2992"/>
                  <a:gd name="T52" fmla="*/ 2390 w 2879"/>
                  <a:gd name="T53" fmla="*/ 467 h 2992"/>
                  <a:gd name="T54" fmla="*/ 2537 w 2879"/>
                  <a:gd name="T55" fmla="*/ 2304 h 2992"/>
                  <a:gd name="T56" fmla="*/ 1914 w 2879"/>
                  <a:gd name="T57" fmla="*/ 2696 h 2992"/>
                  <a:gd name="T58" fmla="*/ 2068 w 2879"/>
                  <a:gd name="T59" fmla="*/ 2270 h 2992"/>
                  <a:gd name="T60" fmla="*/ 1812 w 2879"/>
                  <a:gd name="T61" fmla="*/ 1308 h 2992"/>
                  <a:gd name="T62" fmla="*/ 1679 w 2879"/>
                  <a:gd name="T63" fmla="*/ 1601 h 2992"/>
                  <a:gd name="T64" fmla="*/ 1770 w 2879"/>
                  <a:gd name="T65" fmla="*/ 2095 h 2992"/>
                  <a:gd name="T66" fmla="*/ 1685 w 2879"/>
                  <a:gd name="T67" fmla="*/ 2493 h 2992"/>
                  <a:gd name="T68" fmla="*/ 1383 w 2879"/>
                  <a:gd name="T69" fmla="*/ 1607 h 2992"/>
                  <a:gd name="T70" fmla="*/ 1228 w 2879"/>
                  <a:gd name="T71" fmla="*/ 2442 h 2992"/>
                  <a:gd name="T72" fmla="*/ 1135 w 2879"/>
                  <a:gd name="T73" fmla="*/ 1849 h 2992"/>
                  <a:gd name="T74" fmla="*/ 958 w 2879"/>
                  <a:gd name="T75" fmla="*/ 1385 h 2992"/>
                  <a:gd name="T76" fmla="*/ 677 w 2879"/>
                  <a:gd name="T77" fmla="*/ 2535 h 2992"/>
                  <a:gd name="T78" fmla="*/ 914 w 2879"/>
                  <a:gd name="T79" fmla="*/ 2806 h 2992"/>
                  <a:gd name="T80" fmla="*/ 1934 w 2879"/>
                  <a:gd name="T81" fmla="*/ 2911 h 2992"/>
                  <a:gd name="T82" fmla="*/ 2320 w 2879"/>
                  <a:gd name="T83" fmla="*/ 2603 h 2992"/>
                  <a:gd name="T84" fmla="*/ 2523 w 2879"/>
                  <a:gd name="T85" fmla="*/ 520 h 2992"/>
                  <a:gd name="T86" fmla="*/ 1516 w 2879"/>
                  <a:gd name="T87" fmla="*/ 29 h 2992"/>
                  <a:gd name="T88" fmla="*/ 408 w 2879"/>
                  <a:gd name="T89" fmla="*/ 463 h 29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879" h="2992">
                    <a:moveTo>
                      <a:pt x="1549" y="2908"/>
                    </a:moveTo>
                    <a:lnTo>
                      <a:pt x="1549" y="2823"/>
                    </a:lnTo>
                    <a:lnTo>
                      <a:pt x="1575" y="2823"/>
                    </a:lnTo>
                    <a:cubicBezTo>
                      <a:pt x="1577" y="2850"/>
                      <a:pt x="1583" y="2853"/>
                      <a:pt x="1583" y="2882"/>
                    </a:cubicBezTo>
                    <a:cubicBezTo>
                      <a:pt x="1583" y="2908"/>
                      <a:pt x="1573" y="2905"/>
                      <a:pt x="1549" y="2908"/>
                    </a:cubicBezTo>
                    <a:close/>
                    <a:moveTo>
                      <a:pt x="1761" y="2882"/>
                    </a:moveTo>
                    <a:cubicBezTo>
                      <a:pt x="1750" y="2860"/>
                      <a:pt x="1753" y="2873"/>
                      <a:pt x="1753" y="2840"/>
                    </a:cubicBezTo>
                    <a:cubicBezTo>
                      <a:pt x="1813" y="2845"/>
                      <a:pt x="1781" y="2880"/>
                      <a:pt x="1761" y="2882"/>
                    </a:cubicBezTo>
                    <a:close/>
                    <a:moveTo>
                      <a:pt x="1321" y="2857"/>
                    </a:moveTo>
                    <a:lnTo>
                      <a:pt x="1321" y="2806"/>
                    </a:lnTo>
                    <a:lnTo>
                      <a:pt x="1346" y="2806"/>
                    </a:lnTo>
                    <a:cubicBezTo>
                      <a:pt x="1348" y="2829"/>
                      <a:pt x="1350" y="2829"/>
                      <a:pt x="1355" y="2848"/>
                    </a:cubicBezTo>
                    <a:cubicBezTo>
                      <a:pt x="1341" y="2850"/>
                      <a:pt x="1328" y="2848"/>
                      <a:pt x="1321" y="2857"/>
                    </a:cubicBezTo>
                    <a:close/>
                    <a:moveTo>
                      <a:pt x="1363" y="2798"/>
                    </a:moveTo>
                    <a:lnTo>
                      <a:pt x="1524" y="2798"/>
                    </a:lnTo>
                    <a:cubicBezTo>
                      <a:pt x="1504" y="2840"/>
                      <a:pt x="1521" y="2884"/>
                      <a:pt x="1524" y="2925"/>
                    </a:cubicBezTo>
                    <a:lnTo>
                      <a:pt x="1338" y="2925"/>
                    </a:lnTo>
                    <a:cubicBezTo>
                      <a:pt x="1376" y="2868"/>
                      <a:pt x="1399" y="2865"/>
                      <a:pt x="1363" y="2798"/>
                    </a:cubicBezTo>
                    <a:close/>
                    <a:moveTo>
                      <a:pt x="1287" y="2874"/>
                    </a:moveTo>
                    <a:cubicBezTo>
                      <a:pt x="1307" y="2879"/>
                      <a:pt x="1312" y="2882"/>
                      <a:pt x="1338" y="2882"/>
                    </a:cubicBezTo>
                    <a:cubicBezTo>
                      <a:pt x="1331" y="2906"/>
                      <a:pt x="1340" y="2897"/>
                      <a:pt x="1316" y="2911"/>
                    </a:cubicBezTo>
                    <a:cubicBezTo>
                      <a:pt x="1275" y="2934"/>
                      <a:pt x="1165" y="2927"/>
                      <a:pt x="1143" y="2882"/>
                    </a:cubicBezTo>
                    <a:cubicBezTo>
                      <a:pt x="1135" y="2866"/>
                      <a:pt x="1139" y="2855"/>
                      <a:pt x="1145" y="2835"/>
                    </a:cubicBezTo>
                    <a:cubicBezTo>
                      <a:pt x="1153" y="2811"/>
                      <a:pt x="1158" y="2797"/>
                      <a:pt x="1160" y="2772"/>
                    </a:cubicBezTo>
                    <a:lnTo>
                      <a:pt x="1312" y="2783"/>
                    </a:lnTo>
                    <a:cubicBezTo>
                      <a:pt x="1289" y="2816"/>
                      <a:pt x="1287" y="2814"/>
                      <a:pt x="1287" y="2874"/>
                    </a:cubicBezTo>
                    <a:close/>
                    <a:moveTo>
                      <a:pt x="1084" y="2874"/>
                    </a:moveTo>
                    <a:cubicBezTo>
                      <a:pt x="1021" y="2874"/>
                      <a:pt x="1025" y="2869"/>
                      <a:pt x="974" y="2857"/>
                    </a:cubicBezTo>
                    <a:lnTo>
                      <a:pt x="1036" y="2731"/>
                    </a:lnTo>
                    <a:cubicBezTo>
                      <a:pt x="1070" y="2739"/>
                      <a:pt x="1099" y="2754"/>
                      <a:pt x="1143" y="2755"/>
                    </a:cubicBezTo>
                    <a:cubicBezTo>
                      <a:pt x="1125" y="2800"/>
                      <a:pt x="1149" y="2744"/>
                      <a:pt x="1122" y="2776"/>
                    </a:cubicBezTo>
                    <a:cubicBezTo>
                      <a:pt x="1104" y="2798"/>
                      <a:pt x="1114" y="2769"/>
                      <a:pt x="1116" y="2807"/>
                    </a:cubicBezTo>
                    <a:cubicBezTo>
                      <a:pt x="1118" y="2844"/>
                      <a:pt x="1120" y="2874"/>
                      <a:pt x="1084" y="2874"/>
                    </a:cubicBezTo>
                    <a:close/>
                    <a:moveTo>
                      <a:pt x="1736" y="2899"/>
                    </a:moveTo>
                    <a:cubicBezTo>
                      <a:pt x="1699" y="2908"/>
                      <a:pt x="1632" y="2924"/>
                      <a:pt x="1592" y="2925"/>
                    </a:cubicBezTo>
                    <a:cubicBezTo>
                      <a:pt x="1607" y="2859"/>
                      <a:pt x="1616" y="2924"/>
                      <a:pt x="1599" y="2806"/>
                    </a:cubicBezTo>
                    <a:cubicBezTo>
                      <a:pt x="1592" y="2802"/>
                      <a:pt x="1584" y="2800"/>
                      <a:pt x="1581" y="2800"/>
                    </a:cubicBezTo>
                    <a:lnTo>
                      <a:pt x="1558" y="2789"/>
                    </a:lnTo>
                    <a:cubicBezTo>
                      <a:pt x="1664" y="2765"/>
                      <a:pt x="1744" y="2775"/>
                      <a:pt x="1837" y="2730"/>
                    </a:cubicBezTo>
                    <a:lnTo>
                      <a:pt x="1888" y="2857"/>
                    </a:lnTo>
                    <a:cubicBezTo>
                      <a:pt x="1864" y="2869"/>
                      <a:pt x="1833" y="2876"/>
                      <a:pt x="1803" y="2882"/>
                    </a:cubicBezTo>
                    <a:lnTo>
                      <a:pt x="1803" y="2815"/>
                    </a:lnTo>
                    <a:cubicBezTo>
                      <a:pt x="1759" y="2811"/>
                      <a:pt x="1788" y="2804"/>
                      <a:pt x="1744" y="2815"/>
                    </a:cubicBezTo>
                    <a:cubicBezTo>
                      <a:pt x="1756" y="2797"/>
                      <a:pt x="1767" y="2781"/>
                      <a:pt x="1778" y="2764"/>
                    </a:cubicBezTo>
                    <a:cubicBezTo>
                      <a:pt x="1738" y="2773"/>
                      <a:pt x="1722" y="2778"/>
                      <a:pt x="1710" y="2815"/>
                    </a:cubicBezTo>
                    <a:cubicBezTo>
                      <a:pt x="1701" y="2846"/>
                      <a:pt x="1719" y="2868"/>
                      <a:pt x="1736" y="2899"/>
                    </a:cubicBezTo>
                    <a:close/>
                    <a:moveTo>
                      <a:pt x="1353" y="2165"/>
                    </a:moveTo>
                    <a:cubicBezTo>
                      <a:pt x="1390" y="2221"/>
                      <a:pt x="1360" y="2325"/>
                      <a:pt x="1427" y="2339"/>
                    </a:cubicBezTo>
                    <a:cubicBezTo>
                      <a:pt x="1434" y="2077"/>
                      <a:pt x="1373" y="2191"/>
                      <a:pt x="1342" y="2121"/>
                    </a:cubicBezTo>
                    <a:cubicBezTo>
                      <a:pt x="1327" y="2045"/>
                      <a:pt x="1349" y="2044"/>
                      <a:pt x="1358" y="1989"/>
                    </a:cubicBezTo>
                    <a:cubicBezTo>
                      <a:pt x="1365" y="1942"/>
                      <a:pt x="1321" y="1950"/>
                      <a:pt x="1311" y="1892"/>
                    </a:cubicBezTo>
                    <a:cubicBezTo>
                      <a:pt x="1357" y="1820"/>
                      <a:pt x="1435" y="1869"/>
                      <a:pt x="1428" y="1793"/>
                    </a:cubicBezTo>
                    <a:cubicBezTo>
                      <a:pt x="1395" y="1772"/>
                      <a:pt x="1337" y="1792"/>
                      <a:pt x="1316" y="1759"/>
                    </a:cubicBezTo>
                    <a:cubicBezTo>
                      <a:pt x="1296" y="1727"/>
                      <a:pt x="1329" y="1682"/>
                      <a:pt x="1346" y="1665"/>
                    </a:cubicBezTo>
                    <a:cubicBezTo>
                      <a:pt x="1395" y="1679"/>
                      <a:pt x="1376" y="1680"/>
                      <a:pt x="1400" y="1719"/>
                    </a:cubicBezTo>
                    <a:cubicBezTo>
                      <a:pt x="1515" y="1731"/>
                      <a:pt x="1523" y="1715"/>
                      <a:pt x="1625" y="1757"/>
                    </a:cubicBezTo>
                    <a:cubicBezTo>
                      <a:pt x="1634" y="1916"/>
                      <a:pt x="1547" y="1882"/>
                      <a:pt x="1457" y="1886"/>
                    </a:cubicBezTo>
                    <a:cubicBezTo>
                      <a:pt x="1427" y="1888"/>
                      <a:pt x="1405" y="1892"/>
                      <a:pt x="1385" y="1909"/>
                    </a:cubicBezTo>
                    <a:cubicBezTo>
                      <a:pt x="1409" y="1929"/>
                      <a:pt x="1409" y="1927"/>
                      <a:pt x="1448" y="1935"/>
                    </a:cubicBezTo>
                    <a:cubicBezTo>
                      <a:pt x="1533" y="1952"/>
                      <a:pt x="1492" y="2005"/>
                      <a:pt x="1511" y="2100"/>
                    </a:cubicBezTo>
                    <a:cubicBezTo>
                      <a:pt x="1550" y="2041"/>
                      <a:pt x="1523" y="1991"/>
                      <a:pt x="1577" y="1967"/>
                    </a:cubicBezTo>
                    <a:cubicBezTo>
                      <a:pt x="1610" y="2042"/>
                      <a:pt x="1601" y="2076"/>
                      <a:pt x="1577" y="2149"/>
                    </a:cubicBezTo>
                    <a:cubicBezTo>
                      <a:pt x="1617" y="2174"/>
                      <a:pt x="1618" y="2137"/>
                      <a:pt x="1627" y="2196"/>
                    </a:cubicBezTo>
                    <a:cubicBezTo>
                      <a:pt x="1638" y="2274"/>
                      <a:pt x="1612" y="2358"/>
                      <a:pt x="1557" y="2407"/>
                    </a:cubicBezTo>
                    <a:cubicBezTo>
                      <a:pt x="1497" y="2459"/>
                      <a:pt x="1503" y="2425"/>
                      <a:pt x="1502" y="2535"/>
                    </a:cubicBezTo>
                    <a:cubicBezTo>
                      <a:pt x="1502" y="2594"/>
                      <a:pt x="1503" y="2655"/>
                      <a:pt x="1479" y="2701"/>
                    </a:cubicBezTo>
                    <a:cubicBezTo>
                      <a:pt x="1383" y="2681"/>
                      <a:pt x="1423" y="2605"/>
                      <a:pt x="1425" y="2434"/>
                    </a:cubicBezTo>
                    <a:cubicBezTo>
                      <a:pt x="1366" y="2389"/>
                      <a:pt x="1294" y="2369"/>
                      <a:pt x="1302" y="2221"/>
                    </a:cubicBezTo>
                    <a:cubicBezTo>
                      <a:pt x="1305" y="2178"/>
                      <a:pt x="1313" y="2169"/>
                      <a:pt x="1353" y="2165"/>
                    </a:cubicBezTo>
                    <a:close/>
                    <a:moveTo>
                      <a:pt x="677" y="2535"/>
                    </a:moveTo>
                    <a:cubicBezTo>
                      <a:pt x="685" y="2563"/>
                      <a:pt x="678" y="2547"/>
                      <a:pt x="699" y="2565"/>
                    </a:cubicBezTo>
                    <a:cubicBezTo>
                      <a:pt x="752" y="2611"/>
                      <a:pt x="903" y="2695"/>
                      <a:pt x="965" y="2696"/>
                    </a:cubicBezTo>
                    <a:cubicBezTo>
                      <a:pt x="959" y="2722"/>
                      <a:pt x="954" y="2721"/>
                      <a:pt x="948" y="2747"/>
                    </a:cubicBezTo>
                    <a:cubicBezTo>
                      <a:pt x="896" y="2746"/>
                      <a:pt x="791" y="2693"/>
                      <a:pt x="755" y="2669"/>
                    </a:cubicBezTo>
                    <a:cubicBezTo>
                      <a:pt x="589" y="2561"/>
                      <a:pt x="451" y="2449"/>
                      <a:pt x="329" y="2283"/>
                    </a:cubicBezTo>
                    <a:cubicBezTo>
                      <a:pt x="91" y="1958"/>
                      <a:pt x="5" y="1570"/>
                      <a:pt x="97" y="1150"/>
                    </a:cubicBezTo>
                    <a:cubicBezTo>
                      <a:pt x="143" y="940"/>
                      <a:pt x="268" y="687"/>
                      <a:pt x="421" y="535"/>
                    </a:cubicBezTo>
                    <a:cubicBezTo>
                      <a:pt x="430" y="526"/>
                      <a:pt x="434" y="523"/>
                      <a:pt x="442" y="514"/>
                    </a:cubicBezTo>
                    <a:cubicBezTo>
                      <a:pt x="504" y="446"/>
                      <a:pt x="576" y="385"/>
                      <a:pt x="652" y="334"/>
                    </a:cubicBezTo>
                    <a:cubicBezTo>
                      <a:pt x="1121" y="23"/>
                      <a:pt x="1735" y="0"/>
                      <a:pt x="2203" y="315"/>
                    </a:cubicBezTo>
                    <a:lnTo>
                      <a:pt x="2390" y="467"/>
                    </a:lnTo>
                    <a:cubicBezTo>
                      <a:pt x="2613" y="693"/>
                      <a:pt x="2811" y="1034"/>
                      <a:pt x="2811" y="1375"/>
                    </a:cubicBezTo>
                    <a:lnTo>
                      <a:pt x="2811" y="1528"/>
                    </a:lnTo>
                    <a:cubicBezTo>
                      <a:pt x="2811" y="1813"/>
                      <a:pt x="2667" y="2145"/>
                      <a:pt x="2537" y="2304"/>
                    </a:cubicBezTo>
                    <a:cubicBezTo>
                      <a:pt x="2493" y="2358"/>
                      <a:pt x="2460" y="2391"/>
                      <a:pt x="2411" y="2440"/>
                    </a:cubicBezTo>
                    <a:cubicBezTo>
                      <a:pt x="2306" y="2545"/>
                      <a:pt x="2055" y="2744"/>
                      <a:pt x="1922" y="2747"/>
                    </a:cubicBezTo>
                    <a:cubicBezTo>
                      <a:pt x="1917" y="2727"/>
                      <a:pt x="1914" y="2722"/>
                      <a:pt x="1914" y="2696"/>
                    </a:cubicBezTo>
                    <a:cubicBezTo>
                      <a:pt x="1995" y="2694"/>
                      <a:pt x="2114" y="2602"/>
                      <a:pt x="2176" y="2569"/>
                    </a:cubicBezTo>
                    <a:cubicBezTo>
                      <a:pt x="2169" y="2539"/>
                      <a:pt x="2155" y="2526"/>
                      <a:pt x="2142" y="2501"/>
                    </a:cubicBezTo>
                    <a:cubicBezTo>
                      <a:pt x="2102" y="2424"/>
                      <a:pt x="2080" y="2361"/>
                      <a:pt x="2068" y="2270"/>
                    </a:cubicBezTo>
                    <a:cubicBezTo>
                      <a:pt x="2051" y="2134"/>
                      <a:pt x="2024" y="1600"/>
                      <a:pt x="2024" y="1502"/>
                    </a:cubicBezTo>
                    <a:cubicBezTo>
                      <a:pt x="2024" y="1424"/>
                      <a:pt x="1992" y="1413"/>
                      <a:pt x="1945" y="1378"/>
                    </a:cubicBezTo>
                    <a:cubicBezTo>
                      <a:pt x="1914" y="1354"/>
                      <a:pt x="1853" y="1317"/>
                      <a:pt x="1812" y="1308"/>
                    </a:cubicBezTo>
                    <a:cubicBezTo>
                      <a:pt x="1769" y="1389"/>
                      <a:pt x="1656" y="1489"/>
                      <a:pt x="1575" y="1511"/>
                    </a:cubicBezTo>
                    <a:cubicBezTo>
                      <a:pt x="1583" y="1540"/>
                      <a:pt x="1596" y="1544"/>
                      <a:pt x="1621" y="1558"/>
                    </a:cubicBezTo>
                    <a:cubicBezTo>
                      <a:pt x="1654" y="1577"/>
                      <a:pt x="1652" y="1575"/>
                      <a:pt x="1679" y="1601"/>
                    </a:cubicBezTo>
                    <a:cubicBezTo>
                      <a:pt x="1722" y="1645"/>
                      <a:pt x="1728" y="1668"/>
                      <a:pt x="1742" y="1733"/>
                    </a:cubicBezTo>
                    <a:cubicBezTo>
                      <a:pt x="1753" y="1781"/>
                      <a:pt x="1762" y="1854"/>
                      <a:pt x="1761" y="1908"/>
                    </a:cubicBezTo>
                    <a:cubicBezTo>
                      <a:pt x="1761" y="1979"/>
                      <a:pt x="1770" y="2024"/>
                      <a:pt x="1770" y="2095"/>
                    </a:cubicBezTo>
                    <a:cubicBezTo>
                      <a:pt x="1770" y="2175"/>
                      <a:pt x="1761" y="2221"/>
                      <a:pt x="1761" y="2298"/>
                    </a:cubicBezTo>
                    <a:cubicBezTo>
                      <a:pt x="1762" y="2375"/>
                      <a:pt x="1746" y="2429"/>
                      <a:pt x="1744" y="2493"/>
                    </a:cubicBezTo>
                    <a:lnTo>
                      <a:pt x="1685" y="2493"/>
                    </a:lnTo>
                    <a:cubicBezTo>
                      <a:pt x="1681" y="2447"/>
                      <a:pt x="1668" y="2400"/>
                      <a:pt x="1668" y="2349"/>
                    </a:cubicBezTo>
                    <a:cubicBezTo>
                      <a:pt x="1668" y="2091"/>
                      <a:pt x="1708" y="1881"/>
                      <a:pt x="1609" y="1688"/>
                    </a:cubicBezTo>
                    <a:cubicBezTo>
                      <a:pt x="1566" y="1604"/>
                      <a:pt x="1470" y="1541"/>
                      <a:pt x="1383" y="1607"/>
                    </a:cubicBezTo>
                    <a:cubicBezTo>
                      <a:pt x="1200" y="1748"/>
                      <a:pt x="1245" y="1884"/>
                      <a:pt x="1223" y="2031"/>
                    </a:cubicBezTo>
                    <a:cubicBezTo>
                      <a:pt x="1217" y="2072"/>
                      <a:pt x="1218" y="2102"/>
                      <a:pt x="1224" y="2141"/>
                    </a:cubicBezTo>
                    <a:lnTo>
                      <a:pt x="1228" y="2442"/>
                    </a:lnTo>
                    <a:cubicBezTo>
                      <a:pt x="1228" y="2487"/>
                      <a:pt x="1205" y="2500"/>
                      <a:pt x="1160" y="2501"/>
                    </a:cubicBezTo>
                    <a:cubicBezTo>
                      <a:pt x="1159" y="2465"/>
                      <a:pt x="1152" y="2467"/>
                      <a:pt x="1151" y="2425"/>
                    </a:cubicBezTo>
                    <a:lnTo>
                      <a:pt x="1135" y="1849"/>
                    </a:lnTo>
                    <a:cubicBezTo>
                      <a:pt x="1135" y="1673"/>
                      <a:pt x="1215" y="1607"/>
                      <a:pt x="1321" y="1536"/>
                    </a:cubicBezTo>
                    <a:cubicBezTo>
                      <a:pt x="1259" y="1444"/>
                      <a:pt x="1243" y="1545"/>
                      <a:pt x="1084" y="1308"/>
                    </a:cubicBezTo>
                    <a:cubicBezTo>
                      <a:pt x="1032" y="1335"/>
                      <a:pt x="1004" y="1350"/>
                      <a:pt x="958" y="1385"/>
                    </a:cubicBezTo>
                    <a:cubicBezTo>
                      <a:pt x="891" y="1434"/>
                      <a:pt x="881" y="1445"/>
                      <a:pt x="880" y="1511"/>
                    </a:cubicBezTo>
                    <a:cubicBezTo>
                      <a:pt x="878" y="1674"/>
                      <a:pt x="851" y="2123"/>
                      <a:pt x="824" y="2266"/>
                    </a:cubicBezTo>
                    <a:cubicBezTo>
                      <a:pt x="805" y="2361"/>
                      <a:pt x="772" y="2527"/>
                      <a:pt x="677" y="2535"/>
                    </a:cubicBezTo>
                    <a:close/>
                    <a:moveTo>
                      <a:pt x="0" y="1426"/>
                    </a:moveTo>
                    <a:cubicBezTo>
                      <a:pt x="0" y="1915"/>
                      <a:pt x="185" y="2298"/>
                      <a:pt x="549" y="2596"/>
                    </a:cubicBezTo>
                    <a:cubicBezTo>
                      <a:pt x="716" y="2732"/>
                      <a:pt x="761" y="2732"/>
                      <a:pt x="914" y="2806"/>
                    </a:cubicBezTo>
                    <a:cubicBezTo>
                      <a:pt x="902" y="2825"/>
                      <a:pt x="889" y="2842"/>
                      <a:pt x="889" y="2874"/>
                    </a:cubicBezTo>
                    <a:cubicBezTo>
                      <a:pt x="889" y="2941"/>
                      <a:pt x="1344" y="2992"/>
                      <a:pt x="1482" y="2992"/>
                    </a:cubicBezTo>
                    <a:cubicBezTo>
                      <a:pt x="1595" y="2992"/>
                      <a:pt x="1822" y="2950"/>
                      <a:pt x="1934" y="2911"/>
                    </a:cubicBezTo>
                    <a:cubicBezTo>
                      <a:pt x="1961" y="2902"/>
                      <a:pt x="1965" y="2897"/>
                      <a:pt x="1990" y="2891"/>
                    </a:cubicBezTo>
                    <a:cubicBezTo>
                      <a:pt x="1987" y="2857"/>
                      <a:pt x="1972" y="2841"/>
                      <a:pt x="1964" y="2806"/>
                    </a:cubicBezTo>
                    <a:cubicBezTo>
                      <a:pt x="2149" y="2709"/>
                      <a:pt x="2126" y="2751"/>
                      <a:pt x="2320" y="2603"/>
                    </a:cubicBezTo>
                    <a:cubicBezTo>
                      <a:pt x="2642" y="2357"/>
                      <a:pt x="2879" y="1923"/>
                      <a:pt x="2879" y="1477"/>
                    </a:cubicBezTo>
                    <a:cubicBezTo>
                      <a:pt x="2879" y="1164"/>
                      <a:pt x="2759" y="794"/>
                      <a:pt x="2563" y="565"/>
                    </a:cubicBezTo>
                    <a:cubicBezTo>
                      <a:pt x="2547" y="546"/>
                      <a:pt x="2538" y="540"/>
                      <a:pt x="2523" y="520"/>
                    </a:cubicBezTo>
                    <a:cubicBezTo>
                      <a:pt x="2507" y="499"/>
                      <a:pt x="2498" y="491"/>
                      <a:pt x="2479" y="471"/>
                    </a:cubicBezTo>
                    <a:cubicBezTo>
                      <a:pt x="2361" y="355"/>
                      <a:pt x="2228" y="254"/>
                      <a:pt x="2072" y="176"/>
                    </a:cubicBezTo>
                    <a:cubicBezTo>
                      <a:pt x="1922" y="101"/>
                      <a:pt x="1735" y="29"/>
                      <a:pt x="1516" y="29"/>
                    </a:cubicBezTo>
                    <a:cubicBezTo>
                      <a:pt x="1101" y="29"/>
                      <a:pt x="857" y="107"/>
                      <a:pt x="552" y="335"/>
                    </a:cubicBezTo>
                    <a:cubicBezTo>
                      <a:pt x="527" y="353"/>
                      <a:pt x="523" y="359"/>
                      <a:pt x="502" y="378"/>
                    </a:cubicBezTo>
                    <a:lnTo>
                      <a:pt x="408" y="463"/>
                    </a:lnTo>
                    <a:cubicBezTo>
                      <a:pt x="388" y="484"/>
                      <a:pt x="384" y="493"/>
                      <a:pt x="366" y="514"/>
                    </a:cubicBezTo>
                    <a:cubicBezTo>
                      <a:pt x="152" y="755"/>
                      <a:pt x="0" y="1086"/>
                      <a:pt x="0" y="14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5" name="Freeform 14">
                <a:extLst>
                  <a:ext uri="{FF2B5EF4-FFF2-40B4-BE49-F238E27FC236}">
                    <a16:creationId xmlns:a16="http://schemas.microsoft.com/office/drawing/2014/main" id="{7C80EA70-2211-4F92-8237-3D8966D4FFD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065588" y="1646238"/>
                <a:ext cx="969963" cy="958850"/>
              </a:xfrm>
              <a:custGeom>
                <a:avLst/>
                <a:gdLst>
                  <a:gd name="T0" fmla="*/ 2152 w 4182"/>
                  <a:gd name="T1" fmla="*/ 4022 h 4106"/>
                  <a:gd name="T2" fmla="*/ 1282 w 4182"/>
                  <a:gd name="T3" fmla="*/ 3867 h 4106"/>
                  <a:gd name="T4" fmla="*/ 834 w 4182"/>
                  <a:gd name="T5" fmla="*/ 3603 h 4106"/>
                  <a:gd name="T6" fmla="*/ 773 w 4182"/>
                  <a:gd name="T7" fmla="*/ 3546 h 4106"/>
                  <a:gd name="T8" fmla="*/ 646 w 4182"/>
                  <a:gd name="T9" fmla="*/ 3427 h 4106"/>
                  <a:gd name="T10" fmla="*/ 382 w 4182"/>
                  <a:gd name="T11" fmla="*/ 3098 h 4106"/>
                  <a:gd name="T12" fmla="*/ 94 w 4182"/>
                  <a:gd name="T13" fmla="*/ 2184 h 4106"/>
                  <a:gd name="T14" fmla="*/ 280 w 4182"/>
                  <a:gd name="T15" fmla="*/ 1211 h 4106"/>
                  <a:gd name="T16" fmla="*/ 567 w 4182"/>
                  <a:gd name="T17" fmla="*/ 769 h 4106"/>
                  <a:gd name="T18" fmla="*/ 630 w 4182"/>
                  <a:gd name="T19" fmla="*/ 713 h 4106"/>
                  <a:gd name="T20" fmla="*/ 953 w 4182"/>
                  <a:gd name="T21" fmla="*/ 427 h 4106"/>
                  <a:gd name="T22" fmla="*/ 2075 w 4182"/>
                  <a:gd name="T23" fmla="*/ 85 h 4106"/>
                  <a:gd name="T24" fmla="*/ 2939 w 4182"/>
                  <a:gd name="T25" fmla="*/ 288 h 4106"/>
                  <a:gd name="T26" fmla="*/ 3360 w 4182"/>
                  <a:gd name="T27" fmla="*/ 578 h 4106"/>
                  <a:gd name="T28" fmla="*/ 3483 w 4182"/>
                  <a:gd name="T29" fmla="*/ 700 h 4106"/>
                  <a:gd name="T30" fmla="*/ 3647 w 4182"/>
                  <a:gd name="T31" fmla="*/ 893 h 4106"/>
                  <a:gd name="T32" fmla="*/ 4023 w 4182"/>
                  <a:gd name="T33" fmla="*/ 1947 h 4106"/>
                  <a:gd name="T34" fmla="*/ 3777 w 4182"/>
                  <a:gd name="T35" fmla="*/ 3014 h 4106"/>
                  <a:gd name="T36" fmla="*/ 3473 w 4182"/>
                  <a:gd name="T37" fmla="*/ 3429 h 4106"/>
                  <a:gd name="T38" fmla="*/ 3077 w 4182"/>
                  <a:gd name="T39" fmla="*/ 3745 h 4106"/>
                  <a:gd name="T40" fmla="*/ 2914 w 4182"/>
                  <a:gd name="T41" fmla="*/ 3827 h 4106"/>
                  <a:gd name="T42" fmla="*/ 2567 w 4182"/>
                  <a:gd name="T43" fmla="*/ 3955 h 4106"/>
                  <a:gd name="T44" fmla="*/ 2152 w 4182"/>
                  <a:gd name="T45" fmla="*/ 4022 h 4106"/>
                  <a:gd name="T46" fmla="*/ 9 w 4182"/>
                  <a:gd name="T47" fmla="*/ 1880 h 4106"/>
                  <a:gd name="T48" fmla="*/ 62 w 4182"/>
                  <a:gd name="T49" fmla="*/ 2563 h 4106"/>
                  <a:gd name="T50" fmla="*/ 122 w 4182"/>
                  <a:gd name="T51" fmla="*/ 2749 h 4106"/>
                  <a:gd name="T52" fmla="*/ 480 w 4182"/>
                  <a:gd name="T53" fmla="*/ 3373 h 4106"/>
                  <a:gd name="T54" fmla="*/ 730 w 4182"/>
                  <a:gd name="T55" fmla="*/ 3623 h 4106"/>
                  <a:gd name="T56" fmla="*/ 868 w 4182"/>
                  <a:gd name="T57" fmla="*/ 3730 h 4106"/>
                  <a:gd name="T58" fmla="*/ 939 w 4182"/>
                  <a:gd name="T59" fmla="*/ 3778 h 4106"/>
                  <a:gd name="T60" fmla="*/ 1017 w 4182"/>
                  <a:gd name="T61" fmla="*/ 3827 h 4106"/>
                  <a:gd name="T62" fmla="*/ 1982 w 4182"/>
                  <a:gd name="T63" fmla="*/ 4106 h 4106"/>
                  <a:gd name="T64" fmla="*/ 2935 w 4182"/>
                  <a:gd name="T65" fmla="*/ 3917 h 4106"/>
                  <a:gd name="T66" fmla="*/ 3094 w 4182"/>
                  <a:gd name="T67" fmla="*/ 3830 h 4106"/>
                  <a:gd name="T68" fmla="*/ 3243 w 4182"/>
                  <a:gd name="T69" fmla="*/ 3733 h 4106"/>
                  <a:gd name="T70" fmla="*/ 3379 w 4182"/>
                  <a:gd name="T71" fmla="*/ 3624 h 4106"/>
                  <a:gd name="T72" fmla="*/ 3445 w 4182"/>
                  <a:gd name="T73" fmla="*/ 3571 h 4106"/>
                  <a:gd name="T74" fmla="*/ 3624 w 4182"/>
                  <a:gd name="T75" fmla="*/ 3377 h 4106"/>
                  <a:gd name="T76" fmla="*/ 3915 w 4182"/>
                  <a:gd name="T77" fmla="*/ 2932 h 4106"/>
                  <a:gd name="T78" fmla="*/ 3944 w 4182"/>
                  <a:gd name="T79" fmla="*/ 1247 h 4106"/>
                  <a:gd name="T80" fmla="*/ 3813 w 4182"/>
                  <a:gd name="T81" fmla="*/ 1006 h 4106"/>
                  <a:gd name="T82" fmla="*/ 3718 w 4182"/>
                  <a:gd name="T83" fmla="*/ 847 h 4106"/>
                  <a:gd name="T84" fmla="*/ 3470 w 4182"/>
                  <a:gd name="T85" fmla="*/ 595 h 4106"/>
                  <a:gd name="T86" fmla="*/ 3139 w 4182"/>
                  <a:gd name="T87" fmla="*/ 308 h 4106"/>
                  <a:gd name="T88" fmla="*/ 2067 w 4182"/>
                  <a:gd name="T89" fmla="*/ 0 h 4106"/>
                  <a:gd name="T90" fmla="*/ 787 w 4182"/>
                  <a:gd name="T91" fmla="*/ 439 h 4106"/>
                  <a:gd name="T92" fmla="*/ 89 w 4182"/>
                  <a:gd name="T93" fmla="*/ 1459 h 4106"/>
                  <a:gd name="T94" fmla="*/ 9 w 4182"/>
                  <a:gd name="T95" fmla="*/ 1880 h 4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4182" h="4106">
                    <a:moveTo>
                      <a:pt x="2152" y="4022"/>
                    </a:moveTo>
                    <a:cubicBezTo>
                      <a:pt x="1818" y="4022"/>
                      <a:pt x="1527" y="3989"/>
                      <a:pt x="1282" y="3867"/>
                    </a:cubicBezTo>
                    <a:cubicBezTo>
                      <a:pt x="1123" y="3787"/>
                      <a:pt x="973" y="3712"/>
                      <a:pt x="834" y="3603"/>
                    </a:cubicBezTo>
                    <a:cubicBezTo>
                      <a:pt x="808" y="3583"/>
                      <a:pt x="797" y="3565"/>
                      <a:pt x="773" y="3546"/>
                    </a:cubicBezTo>
                    <a:cubicBezTo>
                      <a:pt x="711" y="3497"/>
                      <a:pt x="693" y="3468"/>
                      <a:pt x="646" y="3427"/>
                    </a:cubicBezTo>
                    <a:cubicBezTo>
                      <a:pt x="560" y="3351"/>
                      <a:pt x="442" y="3197"/>
                      <a:pt x="382" y="3098"/>
                    </a:cubicBezTo>
                    <a:cubicBezTo>
                      <a:pt x="250" y="2879"/>
                      <a:pt x="94" y="2473"/>
                      <a:pt x="94" y="2184"/>
                    </a:cubicBezTo>
                    <a:cubicBezTo>
                      <a:pt x="94" y="1799"/>
                      <a:pt x="106" y="1560"/>
                      <a:pt x="280" y="1211"/>
                    </a:cubicBezTo>
                    <a:cubicBezTo>
                      <a:pt x="334" y="1105"/>
                      <a:pt x="478" y="840"/>
                      <a:pt x="567" y="769"/>
                    </a:cubicBezTo>
                    <a:cubicBezTo>
                      <a:pt x="595" y="747"/>
                      <a:pt x="604" y="739"/>
                      <a:pt x="630" y="713"/>
                    </a:cubicBezTo>
                    <a:lnTo>
                      <a:pt x="953" y="427"/>
                    </a:lnTo>
                    <a:cubicBezTo>
                      <a:pt x="1277" y="213"/>
                      <a:pt x="1674" y="85"/>
                      <a:pt x="2075" y="85"/>
                    </a:cubicBezTo>
                    <a:cubicBezTo>
                      <a:pt x="2385" y="85"/>
                      <a:pt x="2717" y="174"/>
                      <a:pt x="2939" y="288"/>
                    </a:cubicBezTo>
                    <a:lnTo>
                      <a:pt x="3360" y="578"/>
                    </a:lnTo>
                    <a:cubicBezTo>
                      <a:pt x="3430" y="647"/>
                      <a:pt x="3408" y="610"/>
                      <a:pt x="3483" y="700"/>
                    </a:cubicBezTo>
                    <a:cubicBezTo>
                      <a:pt x="3541" y="769"/>
                      <a:pt x="3569" y="789"/>
                      <a:pt x="3647" y="893"/>
                    </a:cubicBezTo>
                    <a:cubicBezTo>
                      <a:pt x="3850" y="1164"/>
                      <a:pt x="4023" y="1591"/>
                      <a:pt x="4023" y="1947"/>
                    </a:cubicBezTo>
                    <a:cubicBezTo>
                      <a:pt x="4023" y="2470"/>
                      <a:pt x="3975" y="2614"/>
                      <a:pt x="3777" y="3014"/>
                    </a:cubicBezTo>
                    <a:cubicBezTo>
                      <a:pt x="3733" y="3103"/>
                      <a:pt x="3548" y="3369"/>
                      <a:pt x="3473" y="3429"/>
                    </a:cubicBezTo>
                    <a:cubicBezTo>
                      <a:pt x="3340" y="3534"/>
                      <a:pt x="3274" y="3636"/>
                      <a:pt x="3077" y="3745"/>
                    </a:cubicBezTo>
                    <a:cubicBezTo>
                      <a:pt x="3019" y="3777"/>
                      <a:pt x="2974" y="3800"/>
                      <a:pt x="2914" y="3827"/>
                    </a:cubicBezTo>
                    <a:cubicBezTo>
                      <a:pt x="2776" y="3889"/>
                      <a:pt x="2714" y="3912"/>
                      <a:pt x="2567" y="3955"/>
                    </a:cubicBezTo>
                    <a:cubicBezTo>
                      <a:pt x="2455" y="3988"/>
                      <a:pt x="2297" y="4022"/>
                      <a:pt x="2152" y="4022"/>
                    </a:cubicBezTo>
                    <a:close/>
                    <a:moveTo>
                      <a:pt x="9" y="1880"/>
                    </a:moveTo>
                    <a:cubicBezTo>
                      <a:pt x="9" y="2149"/>
                      <a:pt x="0" y="2296"/>
                      <a:pt x="62" y="2563"/>
                    </a:cubicBezTo>
                    <a:cubicBezTo>
                      <a:pt x="76" y="2621"/>
                      <a:pt x="99" y="2693"/>
                      <a:pt x="122" y="2749"/>
                    </a:cubicBezTo>
                    <a:cubicBezTo>
                      <a:pt x="207" y="2959"/>
                      <a:pt x="341" y="3194"/>
                      <a:pt x="480" y="3373"/>
                    </a:cubicBezTo>
                    <a:cubicBezTo>
                      <a:pt x="543" y="3455"/>
                      <a:pt x="651" y="3558"/>
                      <a:pt x="730" y="3623"/>
                    </a:cubicBezTo>
                    <a:lnTo>
                      <a:pt x="868" y="3730"/>
                    </a:lnTo>
                    <a:cubicBezTo>
                      <a:pt x="893" y="3748"/>
                      <a:pt x="914" y="3762"/>
                      <a:pt x="939" y="3778"/>
                    </a:cubicBezTo>
                    <a:cubicBezTo>
                      <a:pt x="966" y="3795"/>
                      <a:pt x="993" y="3812"/>
                      <a:pt x="1017" y="3827"/>
                    </a:cubicBezTo>
                    <a:cubicBezTo>
                      <a:pt x="1283" y="3980"/>
                      <a:pt x="1622" y="4106"/>
                      <a:pt x="1982" y="4106"/>
                    </a:cubicBezTo>
                    <a:cubicBezTo>
                      <a:pt x="2426" y="4106"/>
                      <a:pt x="2563" y="4069"/>
                      <a:pt x="2935" y="3917"/>
                    </a:cubicBezTo>
                    <a:lnTo>
                      <a:pt x="3094" y="3830"/>
                    </a:lnTo>
                    <a:cubicBezTo>
                      <a:pt x="3147" y="3801"/>
                      <a:pt x="3197" y="3767"/>
                      <a:pt x="3243" y="3733"/>
                    </a:cubicBezTo>
                    <a:lnTo>
                      <a:pt x="3379" y="3624"/>
                    </a:lnTo>
                    <a:cubicBezTo>
                      <a:pt x="3403" y="3605"/>
                      <a:pt x="3422" y="3594"/>
                      <a:pt x="3445" y="3571"/>
                    </a:cubicBezTo>
                    <a:lnTo>
                      <a:pt x="3624" y="3377"/>
                    </a:lnTo>
                    <a:cubicBezTo>
                      <a:pt x="3763" y="3205"/>
                      <a:pt x="3800" y="3163"/>
                      <a:pt x="3915" y="2932"/>
                    </a:cubicBezTo>
                    <a:cubicBezTo>
                      <a:pt x="4155" y="2453"/>
                      <a:pt x="4182" y="1744"/>
                      <a:pt x="3944" y="1247"/>
                    </a:cubicBezTo>
                    <a:lnTo>
                      <a:pt x="3813" y="1006"/>
                    </a:lnTo>
                    <a:cubicBezTo>
                      <a:pt x="3780" y="952"/>
                      <a:pt x="3753" y="896"/>
                      <a:pt x="3718" y="847"/>
                    </a:cubicBezTo>
                    <a:lnTo>
                      <a:pt x="3470" y="595"/>
                    </a:lnTo>
                    <a:cubicBezTo>
                      <a:pt x="3363" y="487"/>
                      <a:pt x="3265" y="393"/>
                      <a:pt x="3139" y="308"/>
                    </a:cubicBezTo>
                    <a:cubicBezTo>
                      <a:pt x="2870" y="127"/>
                      <a:pt x="2419" y="0"/>
                      <a:pt x="2067" y="0"/>
                    </a:cubicBezTo>
                    <a:cubicBezTo>
                      <a:pt x="1608" y="0"/>
                      <a:pt x="1130" y="165"/>
                      <a:pt x="787" y="439"/>
                    </a:cubicBezTo>
                    <a:cubicBezTo>
                      <a:pt x="457" y="703"/>
                      <a:pt x="223" y="1059"/>
                      <a:pt x="89" y="1459"/>
                    </a:cubicBezTo>
                    <a:cubicBezTo>
                      <a:pt x="52" y="1570"/>
                      <a:pt x="9" y="1739"/>
                      <a:pt x="9" y="18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6" name="Freeform 15">
                <a:extLst>
                  <a:ext uri="{FF2B5EF4-FFF2-40B4-BE49-F238E27FC236}">
                    <a16:creationId xmlns:a16="http://schemas.microsoft.com/office/drawing/2014/main" id="{50C4029F-23DC-46AC-9638-3E2475CFCC1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570413" y="2382838"/>
                <a:ext cx="298450" cy="184150"/>
              </a:xfrm>
              <a:custGeom>
                <a:avLst/>
                <a:gdLst>
                  <a:gd name="T0" fmla="*/ 781 w 1287"/>
                  <a:gd name="T1" fmla="*/ 444 h 788"/>
                  <a:gd name="T2" fmla="*/ 1067 w 1287"/>
                  <a:gd name="T3" fmla="*/ 69 h 788"/>
                  <a:gd name="T4" fmla="*/ 1118 w 1287"/>
                  <a:gd name="T5" fmla="*/ 128 h 788"/>
                  <a:gd name="T6" fmla="*/ 1228 w 1287"/>
                  <a:gd name="T7" fmla="*/ 204 h 788"/>
                  <a:gd name="T8" fmla="*/ 1236 w 1287"/>
                  <a:gd name="T9" fmla="*/ 187 h 788"/>
                  <a:gd name="T10" fmla="*/ 1278 w 1287"/>
                  <a:gd name="T11" fmla="*/ 86 h 788"/>
                  <a:gd name="T12" fmla="*/ 1168 w 1287"/>
                  <a:gd name="T13" fmla="*/ 103 h 788"/>
                  <a:gd name="T14" fmla="*/ 997 w 1287"/>
                  <a:gd name="T15" fmla="*/ 101 h 788"/>
                  <a:gd name="T16" fmla="*/ 728 w 1287"/>
                  <a:gd name="T17" fmla="*/ 306 h 788"/>
                  <a:gd name="T18" fmla="*/ 779 w 1287"/>
                  <a:gd name="T19" fmla="*/ 433 h 788"/>
                  <a:gd name="T20" fmla="*/ 711 w 1287"/>
                  <a:gd name="T21" fmla="*/ 314 h 788"/>
                  <a:gd name="T22" fmla="*/ 398 w 1287"/>
                  <a:gd name="T23" fmla="*/ 450 h 788"/>
                  <a:gd name="T24" fmla="*/ 329 w 1287"/>
                  <a:gd name="T25" fmla="*/ 484 h 788"/>
                  <a:gd name="T26" fmla="*/ 152 w 1287"/>
                  <a:gd name="T27" fmla="*/ 534 h 788"/>
                  <a:gd name="T28" fmla="*/ 203 w 1287"/>
                  <a:gd name="T29" fmla="*/ 721 h 788"/>
                  <a:gd name="T30" fmla="*/ 102 w 1287"/>
                  <a:gd name="T31" fmla="*/ 543 h 788"/>
                  <a:gd name="T32" fmla="*/ 0 w 1287"/>
                  <a:gd name="T33" fmla="*/ 534 h 788"/>
                  <a:gd name="T34" fmla="*/ 42 w 1287"/>
                  <a:gd name="T35" fmla="*/ 560 h 788"/>
                  <a:gd name="T36" fmla="*/ 220 w 1287"/>
                  <a:gd name="T37" fmla="*/ 534 h 788"/>
                  <a:gd name="T38" fmla="*/ 313 w 1287"/>
                  <a:gd name="T39" fmla="*/ 729 h 788"/>
                  <a:gd name="T40" fmla="*/ 406 w 1287"/>
                  <a:gd name="T41" fmla="*/ 678 h 788"/>
                  <a:gd name="T42" fmla="*/ 421 w 1287"/>
                  <a:gd name="T43" fmla="*/ 630 h 788"/>
                  <a:gd name="T44" fmla="*/ 474 w 1287"/>
                  <a:gd name="T45" fmla="*/ 458 h 788"/>
                  <a:gd name="T46" fmla="*/ 584 w 1287"/>
                  <a:gd name="T47" fmla="*/ 628 h 788"/>
                  <a:gd name="T48" fmla="*/ 686 w 1287"/>
                  <a:gd name="T49" fmla="*/ 619 h 788"/>
                  <a:gd name="T50" fmla="*/ 609 w 1287"/>
                  <a:gd name="T51" fmla="*/ 501 h 788"/>
                  <a:gd name="T52" fmla="*/ 821 w 1287"/>
                  <a:gd name="T53" fmla="*/ 534 h 788"/>
                  <a:gd name="T54" fmla="*/ 838 w 1287"/>
                  <a:gd name="T55" fmla="*/ 271 h 788"/>
                  <a:gd name="T56" fmla="*/ 940 w 1287"/>
                  <a:gd name="T57" fmla="*/ 450 h 788"/>
                  <a:gd name="T58" fmla="*/ 1049 w 1287"/>
                  <a:gd name="T59" fmla="*/ 264 h 788"/>
                  <a:gd name="T60" fmla="*/ 957 w 1287"/>
                  <a:gd name="T61" fmla="*/ 297 h 788"/>
                  <a:gd name="T62" fmla="*/ 948 w 1287"/>
                  <a:gd name="T63" fmla="*/ 221 h 788"/>
                  <a:gd name="T64" fmla="*/ 897 w 1287"/>
                  <a:gd name="T65" fmla="*/ 213 h 788"/>
                  <a:gd name="T66" fmla="*/ 982 w 1287"/>
                  <a:gd name="T67" fmla="*/ 145 h 788"/>
                  <a:gd name="T68" fmla="*/ 1228 w 1287"/>
                  <a:gd name="T69" fmla="*/ 204 h 7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287" h="788">
                    <a:moveTo>
                      <a:pt x="779" y="441"/>
                    </a:moveTo>
                    <a:lnTo>
                      <a:pt x="781" y="444"/>
                    </a:lnTo>
                    <a:cubicBezTo>
                      <a:pt x="781" y="444"/>
                      <a:pt x="778" y="442"/>
                      <a:pt x="779" y="441"/>
                    </a:cubicBezTo>
                    <a:close/>
                    <a:moveTo>
                      <a:pt x="1067" y="69"/>
                    </a:moveTo>
                    <a:cubicBezTo>
                      <a:pt x="1103" y="70"/>
                      <a:pt x="1119" y="73"/>
                      <a:pt x="1134" y="94"/>
                    </a:cubicBezTo>
                    <a:cubicBezTo>
                      <a:pt x="1128" y="119"/>
                      <a:pt x="1131" y="108"/>
                      <a:pt x="1118" y="128"/>
                    </a:cubicBezTo>
                    <a:cubicBezTo>
                      <a:pt x="1087" y="120"/>
                      <a:pt x="1071" y="104"/>
                      <a:pt x="1067" y="69"/>
                    </a:cubicBezTo>
                    <a:close/>
                    <a:moveTo>
                      <a:pt x="1228" y="204"/>
                    </a:moveTo>
                    <a:cubicBezTo>
                      <a:pt x="1197" y="204"/>
                      <a:pt x="1151" y="208"/>
                      <a:pt x="1134" y="145"/>
                    </a:cubicBezTo>
                    <a:lnTo>
                      <a:pt x="1236" y="187"/>
                    </a:lnTo>
                    <a:cubicBezTo>
                      <a:pt x="1285" y="186"/>
                      <a:pt x="1287" y="147"/>
                      <a:pt x="1287" y="94"/>
                    </a:cubicBezTo>
                    <a:lnTo>
                      <a:pt x="1278" y="86"/>
                    </a:lnTo>
                    <a:cubicBezTo>
                      <a:pt x="1254" y="104"/>
                      <a:pt x="1262" y="85"/>
                      <a:pt x="1261" y="128"/>
                    </a:cubicBezTo>
                    <a:cubicBezTo>
                      <a:pt x="1227" y="110"/>
                      <a:pt x="1223" y="103"/>
                      <a:pt x="1168" y="103"/>
                    </a:cubicBezTo>
                    <a:cubicBezTo>
                      <a:pt x="1185" y="67"/>
                      <a:pt x="1186" y="58"/>
                      <a:pt x="1177" y="18"/>
                    </a:cubicBezTo>
                    <a:cubicBezTo>
                      <a:pt x="1101" y="0"/>
                      <a:pt x="1032" y="42"/>
                      <a:pt x="997" y="101"/>
                    </a:cubicBezTo>
                    <a:cubicBezTo>
                      <a:pt x="973" y="143"/>
                      <a:pt x="994" y="128"/>
                      <a:pt x="952" y="149"/>
                    </a:cubicBezTo>
                    <a:cubicBezTo>
                      <a:pt x="891" y="179"/>
                      <a:pt x="764" y="296"/>
                      <a:pt x="728" y="306"/>
                    </a:cubicBezTo>
                    <a:lnTo>
                      <a:pt x="762" y="323"/>
                    </a:lnTo>
                    <a:cubicBezTo>
                      <a:pt x="765" y="356"/>
                      <a:pt x="776" y="400"/>
                      <a:pt x="779" y="433"/>
                    </a:cubicBezTo>
                    <a:cubicBezTo>
                      <a:pt x="741" y="413"/>
                      <a:pt x="721" y="392"/>
                      <a:pt x="686" y="374"/>
                    </a:cubicBezTo>
                    <a:cubicBezTo>
                      <a:pt x="696" y="354"/>
                      <a:pt x="705" y="339"/>
                      <a:pt x="711" y="314"/>
                    </a:cubicBezTo>
                    <a:cubicBezTo>
                      <a:pt x="687" y="327"/>
                      <a:pt x="665" y="337"/>
                      <a:pt x="638" y="351"/>
                    </a:cubicBezTo>
                    <a:cubicBezTo>
                      <a:pt x="545" y="401"/>
                      <a:pt x="522" y="421"/>
                      <a:pt x="398" y="450"/>
                    </a:cubicBezTo>
                    <a:cubicBezTo>
                      <a:pt x="405" y="534"/>
                      <a:pt x="425" y="404"/>
                      <a:pt x="466" y="577"/>
                    </a:cubicBezTo>
                    <a:cubicBezTo>
                      <a:pt x="379" y="531"/>
                      <a:pt x="382" y="491"/>
                      <a:pt x="329" y="484"/>
                    </a:cubicBezTo>
                    <a:cubicBezTo>
                      <a:pt x="287" y="478"/>
                      <a:pt x="268" y="491"/>
                      <a:pt x="233" y="497"/>
                    </a:cubicBezTo>
                    <a:cubicBezTo>
                      <a:pt x="181" y="506"/>
                      <a:pt x="165" y="486"/>
                      <a:pt x="152" y="534"/>
                    </a:cubicBezTo>
                    <a:cubicBezTo>
                      <a:pt x="181" y="537"/>
                      <a:pt x="183" y="541"/>
                      <a:pt x="203" y="551"/>
                    </a:cubicBezTo>
                    <a:cubicBezTo>
                      <a:pt x="203" y="623"/>
                      <a:pt x="216" y="664"/>
                      <a:pt x="203" y="721"/>
                    </a:cubicBezTo>
                    <a:cubicBezTo>
                      <a:pt x="173" y="728"/>
                      <a:pt x="175" y="729"/>
                      <a:pt x="135" y="729"/>
                    </a:cubicBezTo>
                    <a:cubicBezTo>
                      <a:pt x="121" y="700"/>
                      <a:pt x="102" y="589"/>
                      <a:pt x="102" y="543"/>
                    </a:cubicBezTo>
                    <a:cubicBezTo>
                      <a:pt x="142" y="539"/>
                      <a:pt x="116" y="555"/>
                      <a:pt x="135" y="518"/>
                    </a:cubicBezTo>
                    <a:cubicBezTo>
                      <a:pt x="103" y="518"/>
                      <a:pt x="28" y="528"/>
                      <a:pt x="0" y="534"/>
                    </a:cubicBezTo>
                    <a:lnTo>
                      <a:pt x="0" y="560"/>
                    </a:lnTo>
                    <a:lnTo>
                      <a:pt x="42" y="560"/>
                    </a:lnTo>
                    <a:cubicBezTo>
                      <a:pt x="42" y="675"/>
                      <a:pt x="45" y="788"/>
                      <a:pt x="166" y="760"/>
                    </a:cubicBezTo>
                    <a:cubicBezTo>
                      <a:pt x="291" y="731"/>
                      <a:pt x="222" y="614"/>
                      <a:pt x="220" y="534"/>
                    </a:cubicBezTo>
                    <a:cubicBezTo>
                      <a:pt x="250" y="528"/>
                      <a:pt x="248" y="526"/>
                      <a:pt x="288" y="526"/>
                    </a:cubicBezTo>
                    <a:cubicBezTo>
                      <a:pt x="318" y="657"/>
                      <a:pt x="328" y="555"/>
                      <a:pt x="313" y="729"/>
                    </a:cubicBezTo>
                    <a:cubicBezTo>
                      <a:pt x="354" y="720"/>
                      <a:pt x="351" y="712"/>
                      <a:pt x="406" y="712"/>
                    </a:cubicBezTo>
                    <a:lnTo>
                      <a:pt x="406" y="678"/>
                    </a:lnTo>
                    <a:cubicBezTo>
                      <a:pt x="354" y="677"/>
                      <a:pt x="338" y="656"/>
                      <a:pt x="330" y="560"/>
                    </a:cubicBezTo>
                    <a:cubicBezTo>
                      <a:pt x="364" y="578"/>
                      <a:pt x="392" y="604"/>
                      <a:pt x="421" y="630"/>
                    </a:cubicBezTo>
                    <a:cubicBezTo>
                      <a:pt x="494" y="693"/>
                      <a:pt x="484" y="673"/>
                      <a:pt x="525" y="670"/>
                    </a:cubicBezTo>
                    <a:cubicBezTo>
                      <a:pt x="518" y="589"/>
                      <a:pt x="474" y="546"/>
                      <a:pt x="474" y="458"/>
                    </a:cubicBezTo>
                    <a:cubicBezTo>
                      <a:pt x="491" y="450"/>
                      <a:pt x="504" y="446"/>
                      <a:pt x="525" y="441"/>
                    </a:cubicBezTo>
                    <a:cubicBezTo>
                      <a:pt x="531" y="514"/>
                      <a:pt x="584" y="547"/>
                      <a:pt x="584" y="628"/>
                    </a:cubicBezTo>
                    <a:cubicBezTo>
                      <a:pt x="556" y="638"/>
                      <a:pt x="578" y="617"/>
                      <a:pt x="559" y="653"/>
                    </a:cubicBezTo>
                    <a:cubicBezTo>
                      <a:pt x="621" y="648"/>
                      <a:pt x="618" y="619"/>
                      <a:pt x="686" y="619"/>
                    </a:cubicBezTo>
                    <a:lnTo>
                      <a:pt x="686" y="585"/>
                    </a:lnTo>
                    <a:cubicBezTo>
                      <a:pt x="641" y="584"/>
                      <a:pt x="647" y="581"/>
                      <a:pt x="609" y="501"/>
                    </a:cubicBezTo>
                    <a:cubicBezTo>
                      <a:pt x="599" y="478"/>
                      <a:pt x="564" y="384"/>
                      <a:pt x="628" y="403"/>
                    </a:cubicBezTo>
                    <a:cubicBezTo>
                      <a:pt x="686" y="420"/>
                      <a:pt x="739" y="533"/>
                      <a:pt x="821" y="534"/>
                    </a:cubicBezTo>
                    <a:cubicBezTo>
                      <a:pt x="821" y="435"/>
                      <a:pt x="782" y="377"/>
                      <a:pt x="804" y="280"/>
                    </a:cubicBezTo>
                    <a:lnTo>
                      <a:pt x="838" y="271"/>
                    </a:lnTo>
                    <a:lnTo>
                      <a:pt x="938" y="393"/>
                    </a:lnTo>
                    <a:cubicBezTo>
                      <a:pt x="955" y="421"/>
                      <a:pt x="941" y="401"/>
                      <a:pt x="940" y="450"/>
                    </a:cubicBezTo>
                    <a:cubicBezTo>
                      <a:pt x="1024" y="405"/>
                      <a:pt x="1066" y="358"/>
                      <a:pt x="1118" y="323"/>
                    </a:cubicBezTo>
                    <a:cubicBezTo>
                      <a:pt x="1114" y="316"/>
                      <a:pt x="1049" y="209"/>
                      <a:pt x="1049" y="264"/>
                    </a:cubicBezTo>
                    <a:cubicBezTo>
                      <a:pt x="1048" y="315"/>
                      <a:pt x="1063" y="359"/>
                      <a:pt x="991" y="365"/>
                    </a:cubicBezTo>
                    <a:cubicBezTo>
                      <a:pt x="979" y="317"/>
                      <a:pt x="967" y="336"/>
                      <a:pt x="957" y="297"/>
                    </a:cubicBezTo>
                    <a:cubicBezTo>
                      <a:pt x="990" y="297"/>
                      <a:pt x="991" y="300"/>
                      <a:pt x="1016" y="306"/>
                    </a:cubicBezTo>
                    <a:cubicBezTo>
                      <a:pt x="1015" y="253"/>
                      <a:pt x="991" y="231"/>
                      <a:pt x="948" y="221"/>
                    </a:cubicBezTo>
                    <a:lnTo>
                      <a:pt x="948" y="272"/>
                    </a:lnTo>
                    <a:cubicBezTo>
                      <a:pt x="909" y="263"/>
                      <a:pt x="898" y="258"/>
                      <a:pt x="897" y="213"/>
                    </a:cubicBezTo>
                    <a:cubicBezTo>
                      <a:pt x="962" y="198"/>
                      <a:pt x="958" y="208"/>
                      <a:pt x="1016" y="213"/>
                    </a:cubicBezTo>
                    <a:cubicBezTo>
                      <a:pt x="1015" y="161"/>
                      <a:pt x="1005" y="179"/>
                      <a:pt x="982" y="145"/>
                    </a:cubicBezTo>
                    <a:cubicBezTo>
                      <a:pt x="1051" y="112"/>
                      <a:pt x="1133" y="224"/>
                      <a:pt x="1134" y="289"/>
                    </a:cubicBezTo>
                    <a:cubicBezTo>
                      <a:pt x="1164" y="281"/>
                      <a:pt x="1211" y="229"/>
                      <a:pt x="1228" y="2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7" name="Freeform 16">
                <a:extLst>
                  <a:ext uri="{FF2B5EF4-FFF2-40B4-BE49-F238E27FC236}">
                    <a16:creationId xmlns:a16="http://schemas.microsoft.com/office/drawing/2014/main" id="{4F543444-5B88-47A6-9A00-EE939D11A9A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5600" y="2305051"/>
                <a:ext cx="212725" cy="219075"/>
              </a:xfrm>
              <a:custGeom>
                <a:avLst/>
                <a:gdLst>
                  <a:gd name="T0" fmla="*/ 770 w 914"/>
                  <a:gd name="T1" fmla="*/ 779 h 937"/>
                  <a:gd name="T2" fmla="*/ 796 w 914"/>
                  <a:gd name="T3" fmla="*/ 686 h 937"/>
                  <a:gd name="T4" fmla="*/ 855 w 914"/>
                  <a:gd name="T5" fmla="*/ 720 h 937"/>
                  <a:gd name="T6" fmla="*/ 770 w 914"/>
                  <a:gd name="T7" fmla="*/ 779 h 937"/>
                  <a:gd name="T8" fmla="*/ 677 w 914"/>
                  <a:gd name="T9" fmla="*/ 712 h 937"/>
                  <a:gd name="T10" fmla="*/ 728 w 914"/>
                  <a:gd name="T11" fmla="*/ 618 h 937"/>
                  <a:gd name="T12" fmla="*/ 677 w 914"/>
                  <a:gd name="T13" fmla="*/ 712 h 937"/>
                  <a:gd name="T14" fmla="*/ 421 w 914"/>
                  <a:gd name="T15" fmla="*/ 642 h 937"/>
                  <a:gd name="T16" fmla="*/ 381 w 914"/>
                  <a:gd name="T17" fmla="*/ 618 h 937"/>
                  <a:gd name="T18" fmla="*/ 388 w 914"/>
                  <a:gd name="T19" fmla="*/ 600 h 937"/>
                  <a:gd name="T20" fmla="*/ 415 w 914"/>
                  <a:gd name="T21" fmla="*/ 542 h 937"/>
                  <a:gd name="T22" fmla="*/ 482 w 914"/>
                  <a:gd name="T23" fmla="*/ 576 h 937"/>
                  <a:gd name="T24" fmla="*/ 421 w 914"/>
                  <a:gd name="T25" fmla="*/ 642 h 937"/>
                  <a:gd name="T26" fmla="*/ 447 w 914"/>
                  <a:gd name="T27" fmla="*/ 510 h 937"/>
                  <a:gd name="T28" fmla="*/ 533 w 914"/>
                  <a:gd name="T29" fmla="*/ 500 h 937"/>
                  <a:gd name="T30" fmla="*/ 499 w 914"/>
                  <a:gd name="T31" fmla="*/ 559 h 937"/>
                  <a:gd name="T32" fmla="*/ 447 w 914"/>
                  <a:gd name="T33" fmla="*/ 510 h 937"/>
                  <a:gd name="T34" fmla="*/ 0 w 914"/>
                  <a:gd name="T35" fmla="*/ 136 h 937"/>
                  <a:gd name="T36" fmla="*/ 180 w 914"/>
                  <a:gd name="T37" fmla="*/ 231 h 937"/>
                  <a:gd name="T38" fmla="*/ 279 w 914"/>
                  <a:gd name="T39" fmla="*/ 212 h 937"/>
                  <a:gd name="T40" fmla="*/ 228 w 914"/>
                  <a:gd name="T41" fmla="*/ 280 h 937"/>
                  <a:gd name="T42" fmla="*/ 322 w 914"/>
                  <a:gd name="T43" fmla="*/ 271 h 937"/>
                  <a:gd name="T44" fmla="*/ 247 w 914"/>
                  <a:gd name="T45" fmla="*/ 350 h 937"/>
                  <a:gd name="T46" fmla="*/ 152 w 914"/>
                  <a:gd name="T47" fmla="*/ 390 h 937"/>
                  <a:gd name="T48" fmla="*/ 245 w 914"/>
                  <a:gd name="T49" fmla="*/ 491 h 937"/>
                  <a:gd name="T50" fmla="*/ 290 w 914"/>
                  <a:gd name="T51" fmla="*/ 409 h 937"/>
                  <a:gd name="T52" fmla="*/ 372 w 914"/>
                  <a:gd name="T53" fmla="*/ 339 h 937"/>
                  <a:gd name="T54" fmla="*/ 364 w 914"/>
                  <a:gd name="T55" fmla="*/ 432 h 937"/>
                  <a:gd name="T56" fmla="*/ 440 w 914"/>
                  <a:gd name="T57" fmla="*/ 398 h 937"/>
                  <a:gd name="T58" fmla="*/ 346 w 914"/>
                  <a:gd name="T59" fmla="*/ 532 h 937"/>
                  <a:gd name="T60" fmla="*/ 288 w 914"/>
                  <a:gd name="T61" fmla="*/ 551 h 937"/>
                  <a:gd name="T62" fmla="*/ 491 w 914"/>
                  <a:gd name="T63" fmla="*/ 720 h 937"/>
                  <a:gd name="T64" fmla="*/ 474 w 914"/>
                  <a:gd name="T65" fmla="*/ 678 h 937"/>
                  <a:gd name="T66" fmla="*/ 584 w 914"/>
                  <a:gd name="T67" fmla="*/ 551 h 937"/>
                  <a:gd name="T68" fmla="*/ 643 w 914"/>
                  <a:gd name="T69" fmla="*/ 576 h 937"/>
                  <a:gd name="T70" fmla="*/ 601 w 914"/>
                  <a:gd name="T71" fmla="*/ 813 h 937"/>
                  <a:gd name="T72" fmla="*/ 711 w 914"/>
                  <a:gd name="T73" fmla="*/ 745 h 937"/>
                  <a:gd name="T74" fmla="*/ 688 w 914"/>
                  <a:gd name="T75" fmla="*/ 850 h 937"/>
                  <a:gd name="T76" fmla="*/ 914 w 914"/>
                  <a:gd name="T77" fmla="*/ 737 h 937"/>
                  <a:gd name="T78" fmla="*/ 830 w 914"/>
                  <a:gd name="T79" fmla="*/ 678 h 937"/>
                  <a:gd name="T80" fmla="*/ 747 w 914"/>
                  <a:gd name="T81" fmla="*/ 617 h 937"/>
                  <a:gd name="T82" fmla="*/ 661 w 914"/>
                  <a:gd name="T83" fmla="*/ 559 h 937"/>
                  <a:gd name="T84" fmla="*/ 539 w 914"/>
                  <a:gd name="T85" fmla="*/ 468 h 937"/>
                  <a:gd name="T86" fmla="*/ 505 w 914"/>
                  <a:gd name="T87" fmla="*/ 427 h 937"/>
                  <a:gd name="T88" fmla="*/ 464 w 914"/>
                  <a:gd name="T89" fmla="*/ 400 h 937"/>
                  <a:gd name="T90" fmla="*/ 332 w 914"/>
                  <a:gd name="T91" fmla="*/ 244 h 937"/>
                  <a:gd name="T92" fmla="*/ 291 w 914"/>
                  <a:gd name="T93" fmla="*/ 208 h 937"/>
                  <a:gd name="T94" fmla="*/ 228 w 914"/>
                  <a:gd name="T95" fmla="*/ 119 h 937"/>
                  <a:gd name="T96" fmla="*/ 175 w 914"/>
                  <a:gd name="T97" fmla="*/ 201 h 937"/>
                  <a:gd name="T98" fmla="*/ 76 w 914"/>
                  <a:gd name="T99" fmla="*/ 237 h 937"/>
                  <a:gd name="T100" fmla="*/ 39 w 914"/>
                  <a:gd name="T101" fmla="*/ 191 h 937"/>
                  <a:gd name="T102" fmla="*/ 228 w 914"/>
                  <a:gd name="T103" fmla="*/ 110 h 937"/>
                  <a:gd name="T104" fmla="*/ 169 w 914"/>
                  <a:gd name="T105" fmla="*/ 0 h 937"/>
                  <a:gd name="T106" fmla="*/ 134 w 914"/>
                  <a:gd name="T107" fmla="*/ 41 h 937"/>
                  <a:gd name="T108" fmla="*/ 117 w 914"/>
                  <a:gd name="T109" fmla="*/ 58 h 937"/>
                  <a:gd name="T110" fmla="*/ 0 w 914"/>
                  <a:gd name="T111" fmla="*/ 136 h 9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914" h="937">
                    <a:moveTo>
                      <a:pt x="770" y="779"/>
                    </a:moveTo>
                    <a:cubicBezTo>
                      <a:pt x="781" y="756"/>
                      <a:pt x="795" y="719"/>
                      <a:pt x="796" y="686"/>
                    </a:cubicBezTo>
                    <a:cubicBezTo>
                      <a:pt x="852" y="686"/>
                      <a:pt x="838" y="687"/>
                      <a:pt x="855" y="720"/>
                    </a:cubicBezTo>
                    <a:lnTo>
                      <a:pt x="770" y="779"/>
                    </a:lnTo>
                    <a:close/>
                    <a:moveTo>
                      <a:pt x="677" y="712"/>
                    </a:moveTo>
                    <a:cubicBezTo>
                      <a:pt x="684" y="634"/>
                      <a:pt x="696" y="626"/>
                      <a:pt x="728" y="618"/>
                    </a:cubicBezTo>
                    <a:cubicBezTo>
                      <a:pt x="734" y="646"/>
                      <a:pt x="758" y="693"/>
                      <a:pt x="677" y="712"/>
                    </a:cubicBezTo>
                    <a:close/>
                    <a:moveTo>
                      <a:pt x="421" y="642"/>
                    </a:moveTo>
                    <a:cubicBezTo>
                      <a:pt x="399" y="627"/>
                      <a:pt x="412" y="627"/>
                      <a:pt x="381" y="618"/>
                    </a:cubicBezTo>
                    <a:cubicBezTo>
                      <a:pt x="383" y="614"/>
                      <a:pt x="387" y="603"/>
                      <a:pt x="388" y="600"/>
                    </a:cubicBezTo>
                    <a:cubicBezTo>
                      <a:pt x="416" y="544"/>
                      <a:pt x="411" y="591"/>
                      <a:pt x="415" y="542"/>
                    </a:cubicBezTo>
                    <a:cubicBezTo>
                      <a:pt x="466" y="543"/>
                      <a:pt x="448" y="553"/>
                      <a:pt x="482" y="576"/>
                    </a:cubicBezTo>
                    <a:lnTo>
                      <a:pt x="421" y="642"/>
                    </a:lnTo>
                    <a:close/>
                    <a:moveTo>
                      <a:pt x="447" y="510"/>
                    </a:moveTo>
                    <a:cubicBezTo>
                      <a:pt x="449" y="508"/>
                      <a:pt x="533" y="433"/>
                      <a:pt x="533" y="500"/>
                    </a:cubicBezTo>
                    <a:cubicBezTo>
                      <a:pt x="533" y="515"/>
                      <a:pt x="508" y="547"/>
                      <a:pt x="499" y="559"/>
                    </a:cubicBezTo>
                    <a:lnTo>
                      <a:pt x="447" y="510"/>
                    </a:lnTo>
                    <a:close/>
                    <a:moveTo>
                      <a:pt x="0" y="136"/>
                    </a:moveTo>
                    <a:cubicBezTo>
                      <a:pt x="0" y="253"/>
                      <a:pt x="70" y="313"/>
                      <a:pt x="180" y="231"/>
                    </a:cubicBezTo>
                    <a:cubicBezTo>
                      <a:pt x="215" y="204"/>
                      <a:pt x="223" y="212"/>
                      <a:pt x="279" y="212"/>
                    </a:cubicBezTo>
                    <a:cubicBezTo>
                      <a:pt x="255" y="246"/>
                      <a:pt x="242" y="223"/>
                      <a:pt x="228" y="280"/>
                    </a:cubicBezTo>
                    <a:cubicBezTo>
                      <a:pt x="265" y="279"/>
                      <a:pt x="275" y="271"/>
                      <a:pt x="322" y="271"/>
                    </a:cubicBezTo>
                    <a:cubicBezTo>
                      <a:pt x="310" y="321"/>
                      <a:pt x="280" y="319"/>
                      <a:pt x="247" y="350"/>
                    </a:cubicBezTo>
                    <a:cubicBezTo>
                      <a:pt x="174" y="419"/>
                      <a:pt x="221" y="391"/>
                      <a:pt x="152" y="390"/>
                    </a:cubicBezTo>
                    <a:cubicBezTo>
                      <a:pt x="156" y="432"/>
                      <a:pt x="224" y="486"/>
                      <a:pt x="245" y="491"/>
                    </a:cubicBezTo>
                    <a:cubicBezTo>
                      <a:pt x="232" y="433"/>
                      <a:pt x="252" y="442"/>
                      <a:pt x="290" y="409"/>
                    </a:cubicBezTo>
                    <a:cubicBezTo>
                      <a:pt x="326" y="378"/>
                      <a:pt x="327" y="363"/>
                      <a:pt x="372" y="339"/>
                    </a:cubicBezTo>
                    <a:cubicBezTo>
                      <a:pt x="372" y="386"/>
                      <a:pt x="367" y="397"/>
                      <a:pt x="364" y="432"/>
                    </a:cubicBezTo>
                    <a:cubicBezTo>
                      <a:pt x="438" y="397"/>
                      <a:pt x="398" y="402"/>
                      <a:pt x="440" y="398"/>
                    </a:cubicBezTo>
                    <a:cubicBezTo>
                      <a:pt x="436" y="449"/>
                      <a:pt x="387" y="495"/>
                      <a:pt x="346" y="532"/>
                    </a:cubicBezTo>
                    <a:cubicBezTo>
                      <a:pt x="322" y="554"/>
                      <a:pt x="330" y="551"/>
                      <a:pt x="288" y="551"/>
                    </a:cubicBezTo>
                    <a:cubicBezTo>
                      <a:pt x="316" y="593"/>
                      <a:pt x="445" y="709"/>
                      <a:pt x="491" y="720"/>
                    </a:cubicBezTo>
                    <a:cubicBezTo>
                      <a:pt x="488" y="684"/>
                      <a:pt x="492" y="705"/>
                      <a:pt x="474" y="678"/>
                    </a:cubicBezTo>
                    <a:cubicBezTo>
                      <a:pt x="513" y="667"/>
                      <a:pt x="565" y="586"/>
                      <a:pt x="584" y="551"/>
                    </a:cubicBezTo>
                    <a:cubicBezTo>
                      <a:pt x="604" y="561"/>
                      <a:pt x="623" y="565"/>
                      <a:pt x="643" y="576"/>
                    </a:cubicBezTo>
                    <a:cubicBezTo>
                      <a:pt x="615" y="696"/>
                      <a:pt x="591" y="697"/>
                      <a:pt x="601" y="813"/>
                    </a:cubicBezTo>
                    <a:cubicBezTo>
                      <a:pt x="655" y="800"/>
                      <a:pt x="658" y="760"/>
                      <a:pt x="711" y="745"/>
                    </a:cubicBezTo>
                    <a:cubicBezTo>
                      <a:pt x="707" y="763"/>
                      <a:pt x="687" y="838"/>
                      <a:pt x="688" y="850"/>
                    </a:cubicBezTo>
                    <a:cubicBezTo>
                      <a:pt x="695" y="937"/>
                      <a:pt x="793" y="765"/>
                      <a:pt x="914" y="737"/>
                    </a:cubicBezTo>
                    <a:cubicBezTo>
                      <a:pt x="910" y="689"/>
                      <a:pt x="877" y="682"/>
                      <a:pt x="830" y="678"/>
                    </a:cubicBezTo>
                    <a:cubicBezTo>
                      <a:pt x="826" y="643"/>
                      <a:pt x="828" y="647"/>
                      <a:pt x="747" y="617"/>
                    </a:cubicBezTo>
                    <a:cubicBezTo>
                      <a:pt x="696" y="598"/>
                      <a:pt x="754" y="617"/>
                      <a:pt x="661" y="559"/>
                    </a:cubicBezTo>
                    <a:lnTo>
                      <a:pt x="539" y="468"/>
                    </a:lnTo>
                    <a:cubicBezTo>
                      <a:pt x="518" y="450"/>
                      <a:pt x="528" y="447"/>
                      <a:pt x="505" y="427"/>
                    </a:cubicBezTo>
                    <a:cubicBezTo>
                      <a:pt x="493" y="418"/>
                      <a:pt x="474" y="409"/>
                      <a:pt x="464" y="400"/>
                    </a:cubicBezTo>
                    <a:cubicBezTo>
                      <a:pt x="442" y="380"/>
                      <a:pt x="389" y="297"/>
                      <a:pt x="332" y="244"/>
                    </a:cubicBezTo>
                    <a:cubicBezTo>
                      <a:pt x="319" y="231"/>
                      <a:pt x="300" y="219"/>
                      <a:pt x="291" y="208"/>
                    </a:cubicBezTo>
                    <a:cubicBezTo>
                      <a:pt x="261" y="168"/>
                      <a:pt x="287" y="158"/>
                      <a:pt x="228" y="119"/>
                    </a:cubicBezTo>
                    <a:cubicBezTo>
                      <a:pt x="228" y="186"/>
                      <a:pt x="225" y="176"/>
                      <a:pt x="175" y="201"/>
                    </a:cubicBezTo>
                    <a:cubicBezTo>
                      <a:pt x="140" y="218"/>
                      <a:pt x="125" y="237"/>
                      <a:pt x="76" y="237"/>
                    </a:cubicBezTo>
                    <a:cubicBezTo>
                      <a:pt x="50" y="237"/>
                      <a:pt x="35" y="210"/>
                      <a:pt x="39" y="191"/>
                    </a:cubicBezTo>
                    <a:cubicBezTo>
                      <a:pt x="48" y="156"/>
                      <a:pt x="162" y="79"/>
                      <a:pt x="228" y="110"/>
                    </a:cubicBezTo>
                    <a:cubicBezTo>
                      <a:pt x="223" y="86"/>
                      <a:pt x="185" y="12"/>
                      <a:pt x="169" y="0"/>
                    </a:cubicBezTo>
                    <a:cubicBezTo>
                      <a:pt x="125" y="12"/>
                      <a:pt x="158" y="6"/>
                      <a:pt x="134" y="41"/>
                    </a:cubicBezTo>
                    <a:cubicBezTo>
                      <a:pt x="126" y="54"/>
                      <a:pt x="133" y="47"/>
                      <a:pt x="117" y="58"/>
                    </a:cubicBezTo>
                    <a:cubicBezTo>
                      <a:pt x="84" y="84"/>
                      <a:pt x="0" y="102"/>
                      <a:pt x="0" y="13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8" name="Freeform 17">
                <a:extLst>
                  <a:ext uri="{FF2B5EF4-FFF2-40B4-BE49-F238E27FC236}">
                    <a16:creationId xmlns:a16="http://schemas.microsoft.com/office/drawing/2014/main" id="{0E49FE35-9B4A-49CD-AB18-B63C6A1F7F8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54488" y="1903413"/>
                <a:ext cx="77788" cy="103188"/>
              </a:xfrm>
              <a:custGeom>
                <a:avLst/>
                <a:gdLst>
                  <a:gd name="T0" fmla="*/ 169 w 339"/>
                  <a:gd name="T1" fmla="*/ 304 h 445"/>
                  <a:gd name="T2" fmla="*/ 172 w 339"/>
                  <a:gd name="T3" fmla="*/ 307 h 445"/>
                  <a:gd name="T4" fmla="*/ 169 w 339"/>
                  <a:gd name="T5" fmla="*/ 304 h 445"/>
                  <a:gd name="T6" fmla="*/ 195 w 339"/>
                  <a:gd name="T7" fmla="*/ 228 h 445"/>
                  <a:gd name="T8" fmla="*/ 254 w 339"/>
                  <a:gd name="T9" fmla="*/ 245 h 445"/>
                  <a:gd name="T10" fmla="*/ 195 w 339"/>
                  <a:gd name="T11" fmla="*/ 304 h 445"/>
                  <a:gd name="T12" fmla="*/ 222 w 339"/>
                  <a:gd name="T13" fmla="*/ 272 h 445"/>
                  <a:gd name="T14" fmla="*/ 195 w 339"/>
                  <a:gd name="T15" fmla="*/ 228 h 445"/>
                  <a:gd name="T16" fmla="*/ 119 w 339"/>
                  <a:gd name="T17" fmla="*/ 144 h 445"/>
                  <a:gd name="T18" fmla="*/ 152 w 339"/>
                  <a:gd name="T19" fmla="*/ 177 h 445"/>
                  <a:gd name="T20" fmla="*/ 119 w 339"/>
                  <a:gd name="T21" fmla="*/ 144 h 445"/>
                  <a:gd name="T22" fmla="*/ 271 w 339"/>
                  <a:gd name="T23" fmla="*/ 203 h 445"/>
                  <a:gd name="T24" fmla="*/ 246 w 339"/>
                  <a:gd name="T25" fmla="*/ 203 h 445"/>
                  <a:gd name="T26" fmla="*/ 262 w 339"/>
                  <a:gd name="T27" fmla="*/ 59 h 445"/>
                  <a:gd name="T28" fmla="*/ 271 w 339"/>
                  <a:gd name="T29" fmla="*/ 203 h 445"/>
                  <a:gd name="T30" fmla="*/ 0 w 339"/>
                  <a:gd name="T31" fmla="*/ 220 h 445"/>
                  <a:gd name="T32" fmla="*/ 59 w 339"/>
                  <a:gd name="T33" fmla="*/ 211 h 445"/>
                  <a:gd name="T34" fmla="*/ 117 w 339"/>
                  <a:gd name="T35" fmla="*/ 264 h 445"/>
                  <a:gd name="T36" fmla="*/ 93 w 339"/>
                  <a:gd name="T37" fmla="*/ 338 h 445"/>
                  <a:gd name="T38" fmla="*/ 25 w 339"/>
                  <a:gd name="T39" fmla="*/ 313 h 445"/>
                  <a:gd name="T40" fmla="*/ 19 w 339"/>
                  <a:gd name="T41" fmla="*/ 386 h 445"/>
                  <a:gd name="T42" fmla="*/ 263 w 339"/>
                  <a:gd name="T43" fmla="*/ 339 h 445"/>
                  <a:gd name="T44" fmla="*/ 300 w 339"/>
                  <a:gd name="T45" fmla="*/ 266 h 445"/>
                  <a:gd name="T46" fmla="*/ 339 w 339"/>
                  <a:gd name="T47" fmla="*/ 194 h 445"/>
                  <a:gd name="T48" fmla="*/ 296 w 339"/>
                  <a:gd name="T49" fmla="*/ 194 h 445"/>
                  <a:gd name="T50" fmla="*/ 322 w 339"/>
                  <a:gd name="T51" fmla="*/ 67 h 445"/>
                  <a:gd name="T52" fmla="*/ 296 w 339"/>
                  <a:gd name="T53" fmla="*/ 25 h 445"/>
                  <a:gd name="T54" fmla="*/ 161 w 339"/>
                  <a:gd name="T55" fmla="*/ 93 h 445"/>
                  <a:gd name="T56" fmla="*/ 161 w 339"/>
                  <a:gd name="T57" fmla="*/ 0 h 445"/>
                  <a:gd name="T58" fmla="*/ 54 w 339"/>
                  <a:gd name="T59" fmla="*/ 104 h 445"/>
                  <a:gd name="T60" fmla="*/ 0 w 339"/>
                  <a:gd name="T61" fmla="*/ 220 h 4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339" h="445">
                    <a:moveTo>
                      <a:pt x="169" y="304"/>
                    </a:moveTo>
                    <a:lnTo>
                      <a:pt x="172" y="307"/>
                    </a:lnTo>
                    <a:cubicBezTo>
                      <a:pt x="172" y="307"/>
                      <a:pt x="169" y="305"/>
                      <a:pt x="169" y="304"/>
                    </a:cubicBezTo>
                    <a:close/>
                    <a:moveTo>
                      <a:pt x="195" y="228"/>
                    </a:moveTo>
                    <a:cubicBezTo>
                      <a:pt x="220" y="245"/>
                      <a:pt x="212" y="245"/>
                      <a:pt x="254" y="245"/>
                    </a:cubicBezTo>
                    <a:cubicBezTo>
                      <a:pt x="236" y="279"/>
                      <a:pt x="240" y="301"/>
                      <a:pt x="195" y="304"/>
                    </a:cubicBezTo>
                    <a:lnTo>
                      <a:pt x="222" y="272"/>
                    </a:lnTo>
                    <a:cubicBezTo>
                      <a:pt x="194" y="242"/>
                      <a:pt x="201" y="241"/>
                      <a:pt x="195" y="228"/>
                    </a:cubicBezTo>
                    <a:close/>
                    <a:moveTo>
                      <a:pt x="119" y="144"/>
                    </a:moveTo>
                    <a:cubicBezTo>
                      <a:pt x="148" y="151"/>
                      <a:pt x="145" y="148"/>
                      <a:pt x="152" y="177"/>
                    </a:cubicBezTo>
                    <a:cubicBezTo>
                      <a:pt x="110" y="167"/>
                      <a:pt x="124" y="175"/>
                      <a:pt x="119" y="144"/>
                    </a:cubicBezTo>
                    <a:close/>
                    <a:moveTo>
                      <a:pt x="271" y="203"/>
                    </a:moveTo>
                    <a:lnTo>
                      <a:pt x="246" y="203"/>
                    </a:lnTo>
                    <a:cubicBezTo>
                      <a:pt x="245" y="200"/>
                      <a:pt x="159" y="87"/>
                      <a:pt x="262" y="59"/>
                    </a:cubicBezTo>
                    <a:cubicBezTo>
                      <a:pt x="304" y="90"/>
                      <a:pt x="271" y="129"/>
                      <a:pt x="271" y="203"/>
                    </a:cubicBezTo>
                    <a:close/>
                    <a:moveTo>
                      <a:pt x="0" y="220"/>
                    </a:moveTo>
                    <a:cubicBezTo>
                      <a:pt x="0" y="273"/>
                      <a:pt x="21" y="221"/>
                      <a:pt x="59" y="211"/>
                    </a:cubicBezTo>
                    <a:lnTo>
                      <a:pt x="117" y="264"/>
                    </a:lnTo>
                    <a:cubicBezTo>
                      <a:pt x="113" y="286"/>
                      <a:pt x="103" y="318"/>
                      <a:pt x="93" y="338"/>
                    </a:cubicBezTo>
                    <a:cubicBezTo>
                      <a:pt x="77" y="331"/>
                      <a:pt x="44" y="317"/>
                      <a:pt x="25" y="313"/>
                    </a:cubicBezTo>
                    <a:cubicBezTo>
                      <a:pt x="14" y="338"/>
                      <a:pt x="3" y="359"/>
                      <a:pt x="19" y="386"/>
                    </a:cubicBezTo>
                    <a:cubicBezTo>
                      <a:pt x="55" y="445"/>
                      <a:pt x="210" y="443"/>
                      <a:pt x="263" y="339"/>
                    </a:cubicBezTo>
                    <a:cubicBezTo>
                      <a:pt x="273" y="318"/>
                      <a:pt x="286" y="286"/>
                      <a:pt x="300" y="266"/>
                    </a:cubicBezTo>
                    <a:cubicBezTo>
                      <a:pt x="325" y="229"/>
                      <a:pt x="338" y="248"/>
                      <a:pt x="339" y="194"/>
                    </a:cubicBezTo>
                    <a:lnTo>
                      <a:pt x="296" y="194"/>
                    </a:lnTo>
                    <a:lnTo>
                      <a:pt x="322" y="67"/>
                    </a:lnTo>
                    <a:cubicBezTo>
                      <a:pt x="322" y="47"/>
                      <a:pt x="308" y="43"/>
                      <a:pt x="296" y="25"/>
                    </a:cubicBezTo>
                    <a:cubicBezTo>
                      <a:pt x="194" y="27"/>
                      <a:pt x="219" y="77"/>
                      <a:pt x="161" y="93"/>
                    </a:cubicBezTo>
                    <a:lnTo>
                      <a:pt x="161" y="0"/>
                    </a:lnTo>
                    <a:cubicBezTo>
                      <a:pt x="62" y="0"/>
                      <a:pt x="96" y="14"/>
                      <a:pt x="54" y="104"/>
                    </a:cubicBezTo>
                    <a:cubicBezTo>
                      <a:pt x="38" y="138"/>
                      <a:pt x="0" y="185"/>
                      <a:pt x="0" y="2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9" name="Freeform 18">
                <a:extLst>
                  <a:ext uri="{FF2B5EF4-FFF2-40B4-BE49-F238E27FC236}">
                    <a16:creationId xmlns:a16="http://schemas.microsoft.com/office/drawing/2014/main" id="{DD2DF83A-EEB4-4058-896E-3CF3557079F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343400" y="1709738"/>
                <a:ext cx="93663" cy="111125"/>
              </a:xfrm>
              <a:custGeom>
                <a:avLst/>
                <a:gdLst>
                  <a:gd name="T0" fmla="*/ 182 w 401"/>
                  <a:gd name="T1" fmla="*/ 347 h 474"/>
                  <a:gd name="T2" fmla="*/ 185 w 401"/>
                  <a:gd name="T3" fmla="*/ 350 h 474"/>
                  <a:gd name="T4" fmla="*/ 182 w 401"/>
                  <a:gd name="T5" fmla="*/ 347 h 474"/>
                  <a:gd name="T6" fmla="*/ 114 w 401"/>
                  <a:gd name="T7" fmla="*/ 305 h 474"/>
                  <a:gd name="T8" fmla="*/ 140 w 401"/>
                  <a:gd name="T9" fmla="*/ 339 h 474"/>
                  <a:gd name="T10" fmla="*/ 114 w 401"/>
                  <a:gd name="T11" fmla="*/ 339 h 474"/>
                  <a:gd name="T12" fmla="*/ 114 w 401"/>
                  <a:gd name="T13" fmla="*/ 305 h 474"/>
                  <a:gd name="T14" fmla="*/ 165 w 401"/>
                  <a:gd name="T15" fmla="*/ 305 h 474"/>
                  <a:gd name="T16" fmla="*/ 173 w 401"/>
                  <a:gd name="T17" fmla="*/ 306 h 474"/>
                  <a:gd name="T18" fmla="*/ 165 w 401"/>
                  <a:gd name="T19" fmla="*/ 305 h 474"/>
                  <a:gd name="T20" fmla="*/ 182 w 401"/>
                  <a:gd name="T21" fmla="*/ 203 h 474"/>
                  <a:gd name="T22" fmla="*/ 148 w 401"/>
                  <a:gd name="T23" fmla="*/ 254 h 474"/>
                  <a:gd name="T24" fmla="*/ 182 w 401"/>
                  <a:gd name="T25" fmla="*/ 203 h 474"/>
                  <a:gd name="T26" fmla="*/ 182 w 401"/>
                  <a:gd name="T27" fmla="*/ 203 h 474"/>
                  <a:gd name="T28" fmla="*/ 228 w 401"/>
                  <a:gd name="T29" fmla="*/ 165 h 474"/>
                  <a:gd name="T30" fmla="*/ 259 w 401"/>
                  <a:gd name="T31" fmla="*/ 152 h 474"/>
                  <a:gd name="T32" fmla="*/ 277 w 401"/>
                  <a:gd name="T33" fmla="*/ 149 h 474"/>
                  <a:gd name="T34" fmla="*/ 323 w 401"/>
                  <a:gd name="T35" fmla="*/ 189 h 474"/>
                  <a:gd name="T36" fmla="*/ 318 w 401"/>
                  <a:gd name="T37" fmla="*/ 313 h 474"/>
                  <a:gd name="T38" fmla="*/ 275 w 401"/>
                  <a:gd name="T39" fmla="*/ 347 h 474"/>
                  <a:gd name="T40" fmla="*/ 241 w 401"/>
                  <a:gd name="T41" fmla="*/ 203 h 474"/>
                  <a:gd name="T42" fmla="*/ 182 w 401"/>
                  <a:gd name="T43" fmla="*/ 203 h 474"/>
                  <a:gd name="T44" fmla="*/ 89 w 401"/>
                  <a:gd name="T45" fmla="*/ 17 h 474"/>
                  <a:gd name="T46" fmla="*/ 80 w 401"/>
                  <a:gd name="T47" fmla="*/ 68 h 474"/>
                  <a:gd name="T48" fmla="*/ 30 w 401"/>
                  <a:gd name="T49" fmla="*/ 118 h 474"/>
                  <a:gd name="T50" fmla="*/ 114 w 401"/>
                  <a:gd name="T51" fmla="*/ 195 h 474"/>
                  <a:gd name="T52" fmla="*/ 97 w 401"/>
                  <a:gd name="T53" fmla="*/ 254 h 474"/>
                  <a:gd name="T54" fmla="*/ 21 w 401"/>
                  <a:gd name="T55" fmla="*/ 254 h 474"/>
                  <a:gd name="T56" fmla="*/ 123 w 401"/>
                  <a:gd name="T57" fmla="*/ 423 h 474"/>
                  <a:gd name="T58" fmla="*/ 123 w 401"/>
                  <a:gd name="T59" fmla="*/ 372 h 474"/>
                  <a:gd name="T60" fmla="*/ 157 w 401"/>
                  <a:gd name="T61" fmla="*/ 372 h 474"/>
                  <a:gd name="T62" fmla="*/ 216 w 401"/>
                  <a:gd name="T63" fmla="*/ 423 h 474"/>
                  <a:gd name="T64" fmla="*/ 224 w 401"/>
                  <a:gd name="T65" fmla="*/ 474 h 474"/>
                  <a:gd name="T66" fmla="*/ 275 w 401"/>
                  <a:gd name="T67" fmla="*/ 389 h 474"/>
                  <a:gd name="T68" fmla="*/ 351 w 401"/>
                  <a:gd name="T69" fmla="*/ 135 h 474"/>
                  <a:gd name="T70" fmla="*/ 213 w 401"/>
                  <a:gd name="T71" fmla="*/ 141 h 474"/>
                  <a:gd name="T72" fmla="*/ 165 w 401"/>
                  <a:gd name="T73" fmla="*/ 161 h 474"/>
                  <a:gd name="T74" fmla="*/ 148 w 401"/>
                  <a:gd name="T75" fmla="*/ 0 h 474"/>
                  <a:gd name="T76" fmla="*/ 140 w 401"/>
                  <a:gd name="T77" fmla="*/ 63 h 474"/>
                  <a:gd name="T78" fmla="*/ 89 w 401"/>
                  <a:gd name="T79" fmla="*/ 17 h 4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401" h="474">
                    <a:moveTo>
                      <a:pt x="182" y="347"/>
                    </a:moveTo>
                    <a:lnTo>
                      <a:pt x="185" y="350"/>
                    </a:lnTo>
                    <a:cubicBezTo>
                      <a:pt x="184" y="349"/>
                      <a:pt x="181" y="348"/>
                      <a:pt x="182" y="347"/>
                    </a:cubicBezTo>
                    <a:close/>
                    <a:moveTo>
                      <a:pt x="114" y="305"/>
                    </a:moveTo>
                    <a:cubicBezTo>
                      <a:pt x="139" y="323"/>
                      <a:pt x="125" y="310"/>
                      <a:pt x="140" y="339"/>
                    </a:cubicBezTo>
                    <a:lnTo>
                      <a:pt x="114" y="339"/>
                    </a:lnTo>
                    <a:lnTo>
                      <a:pt x="114" y="305"/>
                    </a:lnTo>
                    <a:close/>
                    <a:moveTo>
                      <a:pt x="165" y="305"/>
                    </a:moveTo>
                    <a:cubicBezTo>
                      <a:pt x="167" y="287"/>
                      <a:pt x="210" y="307"/>
                      <a:pt x="173" y="306"/>
                    </a:cubicBezTo>
                    <a:cubicBezTo>
                      <a:pt x="170" y="305"/>
                      <a:pt x="163" y="324"/>
                      <a:pt x="165" y="305"/>
                    </a:cubicBezTo>
                    <a:close/>
                    <a:moveTo>
                      <a:pt x="182" y="203"/>
                    </a:moveTo>
                    <a:cubicBezTo>
                      <a:pt x="181" y="244"/>
                      <a:pt x="183" y="250"/>
                      <a:pt x="148" y="254"/>
                    </a:cubicBezTo>
                    <a:cubicBezTo>
                      <a:pt x="162" y="228"/>
                      <a:pt x="159" y="220"/>
                      <a:pt x="182" y="203"/>
                    </a:cubicBezTo>
                    <a:close/>
                    <a:moveTo>
                      <a:pt x="182" y="203"/>
                    </a:moveTo>
                    <a:cubicBezTo>
                      <a:pt x="194" y="185"/>
                      <a:pt x="206" y="176"/>
                      <a:pt x="228" y="165"/>
                    </a:cubicBezTo>
                    <a:cubicBezTo>
                      <a:pt x="233" y="163"/>
                      <a:pt x="259" y="152"/>
                      <a:pt x="259" y="152"/>
                    </a:cubicBezTo>
                    <a:cubicBezTo>
                      <a:pt x="262" y="152"/>
                      <a:pt x="277" y="149"/>
                      <a:pt x="277" y="149"/>
                    </a:cubicBezTo>
                    <a:cubicBezTo>
                      <a:pt x="303" y="149"/>
                      <a:pt x="316" y="164"/>
                      <a:pt x="323" y="189"/>
                    </a:cubicBezTo>
                    <a:cubicBezTo>
                      <a:pt x="331" y="219"/>
                      <a:pt x="326" y="285"/>
                      <a:pt x="318" y="313"/>
                    </a:cubicBezTo>
                    <a:cubicBezTo>
                      <a:pt x="309" y="343"/>
                      <a:pt x="309" y="344"/>
                      <a:pt x="275" y="347"/>
                    </a:cubicBezTo>
                    <a:cubicBezTo>
                      <a:pt x="260" y="283"/>
                      <a:pt x="241" y="296"/>
                      <a:pt x="241" y="203"/>
                    </a:cubicBezTo>
                    <a:lnTo>
                      <a:pt x="182" y="203"/>
                    </a:lnTo>
                    <a:close/>
                    <a:moveTo>
                      <a:pt x="89" y="17"/>
                    </a:moveTo>
                    <a:cubicBezTo>
                      <a:pt x="86" y="52"/>
                      <a:pt x="80" y="36"/>
                      <a:pt x="80" y="68"/>
                    </a:cubicBezTo>
                    <a:cubicBezTo>
                      <a:pt x="80" y="112"/>
                      <a:pt x="114" y="118"/>
                      <a:pt x="30" y="118"/>
                    </a:cubicBezTo>
                    <a:cubicBezTo>
                      <a:pt x="31" y="187"/>
                      <a:pt x="62" y="167"/>
                      <a:pt x="114" y="195"/>
                    </a:cubicBezTo>
                    <a:cubicBezTo>
                      <a:pt x="107" y="226"/>
                      <a:pt x="100" y="218"/>
                      <a:pt x="97" y="254"/>
                    </a:cubicBezTo>
                    <a:cubicBezTo>
                      <a:pt x="45" y="253"/>
                      <a:pt x="74" y="242"/>
                      <a:pt x="21" y="254"/>
                    </a:cubicBezTo>
                    <a:cubicBezTo>
                      <a:pt x="0" y="345"/>
                      <a:pt x="9" y="414"/>
                      <a:pt x="123" y="423"/>
                    </a:cubicBezTo>
                    <a:lnTo>
                      <a:pt x="123" y="372"/>
                    </a:lnTo>
                    <a:lnTo>
                      <a:pt x="157" y="372"/>
                    </a:lnTo>
                    <a:cubicBezTo>
                      <a:pt x="157" y="429"/>
                      <a:pt x="157" y="423"/>
                      <a:pt x="216" y="423"/>
                    </a:cubicBezTo>
                    <a:cubicBezTo>
                      <a:pt x="221" y="443"/>
                      <a:pt x="224" y="448"/>
                      <a:pt x="224" y="474"/>
                    </a:cubicBezTo>
                    <a:cubicBezTo>
                      <a:pt x="265" y="453"/>
                      <a:pt x="271" y="445"/>
                      <a:pt x="275" y="389"/>
                    </a:cubicBezTo>
                    <a:cubicBezTo>
                      <a:pt x="401" y="389"/>
                      <a:pt x="351" y="263"/>
                      <a:pt x="351" y="135"/>
                    </a:cubicBezTo>
                    <a:cubicBezTo>
                      <a:pt x="231" y="107"/>
                      <a:pt x="263" y="115"/>
                      <a:pt x="213" y="141"/>
                    </a:cubicBezTo>
                    <a:cubicBezTo>
                      <a:pt x="194" y="152"/>
                      <a:pt x="187" y="156"/>
                      <a:pt x="165" y="161"/>
                    </a:cubicBezTo>
                    <a:cubicBezTo>
                      <a:pt x="191" y="50"/>
                      <a:pt x="280" y="70"/>
                      <a:pt x="148" y="0"/>
                    </a:cubicBezTo>
                    <a:cubicBezTo>
                      <a:pt x="150" y="27"/>
                      <a:pt x="173" y="61"/>
                      <a:pt x="140" y="63"/>
                    </a:cubicBezTo>
                    <a:cubicBezTo>
                      <a:pt x="106" y="65"/>
                      <a:pt x="142" y="53"/>
                      <a:pt x="89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0" name="Freeform 19">
                <a:extLst>
                  <a:ext uri="{FF2B5EF4-FFF2-40B4-BE49-F238E27FC236}">
                    <a16:creationId xmlns:a16="http://schemas.microsoft.com/office/drawing/2014/main" id="{62521436-7B2F-4AC8-B2CA-FA55774032E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46638" y="1912938"/>
                <a:ext cx="114300" cy="84138"/>
              </a:xfrm>
              <a:custGeom>
                <a:avLst/>
                <a:gdLst>
                  <a:gd name="T0" fmla="*/ 279 w 491"/>
                  <a:gd name="T1" fmla="*/ 240 h 360"/>
                  <a:gd name="T2" fmla="*/ 313 w 491"/>
                  <a:gd name="T3" fmla="*/ 282 h 360"/>
                  <a:gd name="T4" fmla="*/ 294 w 491"/>
                  <a:gd name="T5" fmla="*/ 268 h 360"/>
                  <a:gd name="T6" fmla="*/ 279 w 491"/>
                  <a:gd name="T7" fmla="*/ 240 h 360"/>
                  <a:gd name="T8" fmla="*/ 279 w 491"/>
                  <a:gd name="T9" fmla="*/ 181 h 360"/>
                  <a:gd name="T10" fmla="*/ 282 w 491"/>
                  <a:gd name="T11" fmla="*/ 183 h 360"/>
                  <a:gd name="T12" fmla="*/ 279 w 491"/>
                  <a:gd name="T13" fmla="*/ 181 h 360"/>
                  <a:gd name="T14" fmla="*/ 237 w 491"/>
                  <a:gd name="T15" fmla="*/ 130 h 360"/>
                  <a:gd name="T16" fmla="*/ 247 w 491"/>
                  <a:gd name="T17" fmla="*/ 138 h 360"/>
                  <a:gd name="T18" fmla="*/ 237 w 491"/>
                  <a:gd name="T19" fmla="*/ 130 h 360"/>
                  <a:gd name="T20" fmla="*/ 321 w 491"/>
                  <a:gd name="T21" fmla="*/ 113 h 360"/>
                  <a:gd name="T22" fmla="*/ 372 w 491"/>
                  <a:gd name="T23" fmla="*/ 113 h 360"/>
                  <a:gd name="T24" fmla="*/ 372 w 491"/>
                  <a:gd name="T25" fmla="*/ 122 h 360"/>
                  <a:gd name="T26" fmla="*/ 321 w 491"/>
                  <a:gd name="T27" fmla="*/ 122 h 360"/>
                  <a:gd name="T28" fmla="*/ 321 w 491"/>
                  <a:gd name="T29" fmla="*/ 113 h 360"/>
                  <a:gd name="T30" fmla="*/ 279 w 491"/>
                  <a:gd name="T31" fmla="*/ 113 h 360"/>
                  <a:gd name="T32" fmla="*/ 293 w 491"/>
                  <a:gd name="T33" fmla="*/ 117 h 360"/>
                  <a:gd name="T34" fmla="*/ 279 w 491"/>
                  <a:gd name="T35" fmla="*/ 113 h 360"/>
                  <a:gd name="T36" fmla="*/ 0 w 491"/>
                  <a:gd name="T37" fmla="*/ 54 h 360"/>
                  <a:gd name="T38" fmla="*/ 243 w 491"/>
                  <a:gd name="T39" fmla="*/ 184 h 360"/>
                  <a:gd name="T40" fmla="*/ 299 w 491"/>
                  <a:gd name="T41" fmla="*/ 339 h 360"/>
                  <a:gd name="T42" fmla="*/ 333 w 491"/>
                  <a:gd name="T43" fmla="*/ 355 h 360"/>
                  <a:gd name="T44" fmla="*/ 330 w 491"/>
                  <a:gd name="T45" fmla="*/ 215 h 360"/>
                  <a:gd name="T46" fmla="*/ 491 w 491"/>
                  <a:gd name="T47" fmla="*/ 147 h 360"/>
                  <a:gd name="T48" fmla="*/ 398 w 491"/>
                  <a:gd name="T49" fmla="*/ 155 h 360"/>
                  <a:gd name="T50" fmla="*/ 398 w 491"/>
                  <a:gd name="T51" fmla="*/ 138 h 360"/>
                  <a:gd name="T52" fmla="*/ 465 w 491"/>
                  <a:gd name="T53" fmla="*/ 96 h 360"/>
                  <a:gd name="T54" fmla="*/ 355 w 491"/>
                  <a:gd name="T55" fmla="*/ 88 h 360"/>
                  <a:gd name="T56" fmla="*/ 389 w 491"/>
                  <a:gd name="T57" fmla="*/ 20 h 360"/>
                  <a:gd name="T58" fmla="*/ 296 w 491"/>
                  <a:gd name="T59" fmla="*/ 62 h 360"/>
                  <a:gd name="T60" fmla="*/ 279 w 491"/>
                  <a:gd name="T61" fmla="*/ 71 h 360"/>
                  <a:gd name="T62" fmla="*/ 262 w 491"/>
                  <a:gd name="T63" fmla="*/ 45 h 360"/>
                  <a:gd name="T64" fmla="*/ 194 w 491"/>
                  <a:gd name="T65" fmla="*/ 79 h 360"/>
                  <a:gd name="T66" fmla="*/ 220 w 491"/>
                  <a:gd name="T67" fmla="*/ 122 h 360"/>
                  <a:gd name="T68" fmla="*/ 101 w 491"/>
                  <a:gd name="T69" fmla="*/ 62 h 360"/>
                  <a:gd name="T70" fmla="*/ 110 w 491"/>
                  <a:gd name="T71" fmla="*/ 3 h 360"/>
                  <a:gd name="T72" fmla="*/ 39 w 491"/>
                  <a:gd name="T73" fmla="*/ 8 h 360"/>
                  <a:gd name="T74" fmla="*/ 0 w 491"/>
                  <a:gd name="T75" fmla="*/ 54 h 3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491" h="360">
                    <a:moveTo>
                      <a:pt x="279" y="240"/>
                    </a:moveTo>
                    <a:cubicBezTo>
                      <a:pt x="309" y="248"/>
                      <a:pt x="310" y="248"/>
                      <a:pt x="313" y="282"/>
                    </a:cubicBezTo>
                    <a:cubicBezTo>
                      <a:pt x="306" y="278"/>
                      <a:pt x="302" y="277"/>
                      <a:pt x="294" y="268"/>
                    </a:cubicBezTo>
                    <a:cubicBezTo>
                      <a:pt x="272" y="243"/>
                      <a:pt x="287" y="255"/>
                      <a:pt x="279" y="240"/>
                    </a:cubicBezTo>
                    <a:close/>
                    <a:moveTo>
                      <a:pt x="279" y="181"/>
                    </a:moveTo>
                    <a:lnTo>
                      <a:pt x="282" y="183"/>
                    </a:lnTo>
                    <a:cubicBezTo>
                      <a:pt x="282" y="183"/>
                      <a:pt x="278" y="182"/>
                      <a:pt x="279" y="181"/>
                    </a:cubicBezTo>
                    <a:close/>
                    <a:moveTo>
                      <a:pt x="237" y="130"/>
                    </a:moveTo>
                    <a:cubicBezTo>
                      <a:pt x="251" y="116"/>
                      <a:pt x="264" y="151"/>
                      <a:pt x="247" y="138"/>
                    </a:cubicBezTo>
                    <a:cubicBezTo>
                      <a:pt x="241" y="134"/>
                      <a:pt x="225" y="142"/>
                      <a:pt x="237" y="130"/>
                    </a:cubicBezTo>
                    <a:close/>
                    <a:moveTo>
                      <a:pt x="321" y="113"/>
                    </a:moveTo>
                    <a:lnTo>
                      <a:pt x="372" y="113"/>
                    </a:lnTo>
                    <a:lnTo>
                      <a:pt x="372" y="122"/>
                    </a:lnTo>
                    <a:lnTo>
                      <a:pt x="321" y="122"/>
                    </a:lnTo>
                    <a:lnTo>
                      <a:pt x="321" y="113"/>
                    </a:lnTo>
                    <a:close/>
                    <a:moveTo>
                      <a:pt x="279" y="113"/>
                    </a:moveTo>
                    <a:cubicBezTo>
                      <a:pt x="288" y="104"/>
                      <a:pt x="325" y="126"/>
                      <a:pt x="293" y="117"/>
                    </a:cubicBezTo>
                    <a:cubicBezTo>
                      <a:pt x="286" y="116"/>
                      <a:pt x="265" y="127"/>
                      <a:pt x="279" y="113"/>
                    </a:cubicBezTo>
                    <a:close/>
                    <a:moveTo>
                      <a:pt x="0" y="54"/>
                    </a:moveTo>
                    <a:cubicBezTo>
                      <a:pt x="0" y="153"/>
                      <a:pt x="138" y="47"/>
                      <a:pt x="243" y="184"/>
                    </a:cubicBezTo>
                    <a:cubicBezTo>
                      <a:pt x="285" y="239"/>
                      <a:pt x="216" y="280"/>
                      <a:pt x="299" y="339"/>
                    </a:cubicBezTo>
                    <a:cubicBezTo>
                      <a:pt x="303" y="341"/>
                      <a:pt x="331" y="355"/>
                      <a:pt x="333" y="355"/>
                    </a:cubicBezTo>
                    <a:cubicBezTo>
                      <a:pt x="402" y="360"/>
                      <a:pt x="333" y="255"/>
                      <a:pt x="330" y="215"/>
                    </a:cubicBezTo>
                    <a:cubicBezTo>
                      <a:pt x="466" y="183"/>
                      <a:pt x="489" y="225"/>
                      <a:pt x="491" y="147"/>
                    </a:cubicBezTo>
                    <a:cubicBezTo>
                      <a:pt x="446" y="151"/>
                      <a:pt x="438" y="164"/>
                      <a:pt x="398" y="155"/>
                    </a:cubicBezTo>
                    <a:lnTo>
                      <a:pt x="398" y="138"/>
                    </a:lnTo>
                    <a:cubicBezTo>
                      <a:pt x="445" y="140"/>
                      <a:pt x="464" y="159"/>
                      <a:pt x="465" y="96"/>
                    </a:cubicBezTo>
                    <a:cubicBezTo>
                      <a:pt x="398" y="96"/>
                      <a:pt x="412" y="101"/>
                      <a:pt x="355" y="88"/>
                    </a:cubicBezTo>
                    <a:cubicBezTo>
                      <a:pt x="374" y="59"/>
                      <a:pt x="385" y="65"/>
                      <a:pt x="389" y="20"/>
                    </a:cubicBezTo>
                    <a:cubicBezTo>
                      <a:pt x="351" y="23"/>
                      <a:pt x="337" y="40"/>
                      <a:pt x="296" y="62"/>
                    </a:cubicBezTo>
                    <a:lnTo>
                      <a:pt x="279" y="71"/>
                    </a:lnTo>
                    <a:cubicBezTo>
                      <a:pt x="260" y="58"/>
                      <a:pt x="269" y="69"/>
                      <a:pt x="262" y="45"/>
                    </a:cubicBezTo>
                    <a:cubicBezTo>
                      <a:pt x="233" y="48"/>
                      <a:pt x="194" y="49"/>
                      <a:pt x="194" y="79"/>
                    </a:cubicBezTo>
                    <a:cubicBezTo>
                      <a:pt x="194" y="115"/>
                      <a:pt x="203" y="75"/>
                      <a:pt x="220" y="122"/>
                    </a:cubicBezTo>
                    <a:lnTo>
                      <a:pt x="101" y="62"/>
                    </a:lnTo>
                    <a:cubicBezTo>
                      <a:pt x="102" y="25"/>
                      <a:pt x="107" y="36"/>
                      <a:pt x="110" y="3"/>
                    </a:cubicBezTo>
                    <a:cubicBezTo>
                      <a:pt x="83" y="3"/>
                      <a:pt x="62" y="0"/>
                      <a:pt x="39" y="8"/>
                    </a:cubicBezTo>
                    <a:cubicBezTo>
                      <a:pt x="22" y="15"/>
                      <a:pt x="0" y="34"/>
                      <a:pt x="0" y="5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1" name="Freeform 20">
                <a:extLst>
                  <a:ext uri="{FF2B5EF4-FFF2-40B4-BE49-F238E27FC236}">
                    <a16:creationId xmlns:a16="http://schemas.microsoft.com/office/drawing/2014/main" id="{9F50185C-9271-4CD4-84DF-E2C4CC8FABD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37113" y="2320926"/>
                <a:ext cx="80963" cy="87313"/>
              </a:xfrm>
              <a:custGeom>
                <a:avLst/>
                <a:gdLst>
                  <a:gd name="T0" fmla="*/ 153 w 348"/>
                  <a:gd name="T1" fmla="*/ 178 h 373"/>
                  <a:gd name="T2" fmla="*/ 45 w 348"/>
                  <a:gd name="T3" fmla="*/ 212 h 373"/>
                  <a:gd name="T4" fmla="*/ 68 w 348"/>
                  <a:gd name="T5" fmla="*/ 169 h 373"/>
                  <a:gd name="T6" fmla="*/ 153 w 348"/>
                  <a:gd name="T7" fmla="*/ 178 h 373"/>
                  <a:gd name="T8" fmla="*/ 127 w 348"/>
                  <a:gd name="T9" fmla="*/ 356 h 373"/>
                  <a:gd name="T10" fmla="*/ 136 w 348"/>
                  <a:gd name="T11" fmla="*/ 364 h 373"/>
                  <a:gd name="T12" fmla="*/ 195 w 348"/>
                  <a:gd name="T13" fmla="*/ 373 h 373"/>
                  <a:gd name="T14" fmla="*/ 221 w 348"/>
                  <a:gd name="T15" fmla="*/ 186 h 373"/>
                  <a:gd name="T16" fmla="*/ 153 w 348"/>
                  <a:gd name="T17" fmla="*/ 178 h 373"/>
                  <a:gd name="T18" fmla="*/ 153 w 348"/>
                  <a:gd name="T19" fmla="*/ 144 h 373"/>
                  <a:gd name="T20" fmla="*/ 94 w 348"/>
                  <a:gd name="T21" fmla="*/ 126 h 373"/>
                  <a:gd name="T22" fmla="*/ 94 w 348"/>
                  <a:gd name="T23" fmla="*/ 102 h 373"/>
                  <a:gd name="T24" fmla="*/ 204 w 348"/>
                  <a:gd name="T25" fmla="*/ 135 h 373"/>
                  <a:gd name="T26" fmla="*/ 280 w 348"/>
                  <a:gd name="T27" fmla="*/ 212 h 373"/>
                  <a:gd name="T28" fmla="*/ 324 w 348"/>
                  <a:gd name="T29" fmla="*/ 172 h 373"/>
                  <a:gd name="T30" fmla="*/ 348 w 348"/>
                  <a:gd name="T31" fmla="*/ 102 h 373"/>
                  <a:gd name="T32" fmla="*/ 194 w 348"/>
                  <a:gd name="T33" fmla="*/ 52 h 373"/>
                  <a:gd name="T34" fmla="*/ 170 w 348"/>
                  <a:gd name="T35" fmla="*/ 0 h 373"/>
                  <a:gd name="T36" fmla="*/ 127 w 348"/>
                  <a:gd name="T37" fmla="*/ 0 h 373"/>
                  <a:gd name="T38" fmla="*/ 0 w 348"/>
                  <a:gd name="T39" fmla="*/ 229 h 373"/>
                  <a:gd name="T40" fmla="*/ 68 w 348"/>
                  <a:gd name="T41" fmla="*/ 305 h 373"/>
                  <a:gd name="T42" fmla="*/ 212 w 348"/>
                  <a:gd name="T43" fmla="*/ 246 h 373"/>
                  <a:gd name="T44" fmla="*/ 110 w 348"/>
                  <a:gd name="T45" fmla="*/ 305 h 373"/>
                  <a:gd name="T46" fmla="*/ 127 w 348"/>
                  <a:gd name="T47" fmla="*/ 356 h 3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48" h="373">
                    <a:moveTo>
                      <a:pt x="153" y="178"/>
                    </a:moveTo>
                    <a:cubicBezTo>
                      <a:pt x="137" y="192"/>
                      <a:pt x="55" y="260"/>
                      <a:pt x="45" y="212"/>
                    </a:cubicBezTo>
                    <a:cubicBezTo>
                      <a:pt x="41" y="191"/>
                      <a:pt x="56" y="188"/>
                      <a:pt x="68" y="169"/>
                    </a:cubicBezTo>
                    <a:cubicBezTo>
                      <a:pt x="113" y="169"/>
                      <a:pt x="118" y="170"/>
                      <a:pt x="153" y="178"/>
                    </a:cubicBezTo>
                    <a:close/>
                    <a:moveTo>
                      <a:pt x="127" y="356"/>
                    </a:moveTo>
                    <a:lnTo>
                      <a:pt x="136" y="364"/>
                    </a:lnTo>
                    <a:cubicBezTo>
                      <a:pt x="169" y="367"/>
                      <a:pt x="158" y="372"/>
                      <a:pt x="195" y="373"/>
                    </a:cubicBezTo>
                    <a:cubicBezTo>
                      <a:pt x="206" y="325"/>
                      <a:pt x="307" y="240"/>
                      <a:pt x="221" y="186"/>
                    </a:cubicBezTo>
                    <a:cubicBezTo>
                      <a:pt x="190" y="166"/>
                      <a:pt x="191" y="175"/>
                      <a:pt x="153" y="178"/>
                    </a:cubicBezTo>
                    <a:lnTo>
                      <a:pt x="153" y="144"/>
                    </a:lnTo>
                    <a:lnTo>
                      <a:pt x="94" y="126"/>
                    </a:lnTo>
                    <a:lnTo>
                      <a:pt x="94" y="102"/>
                    </a:lnTo>
                    <a:cubicBezTo>
                      <a:pt x="178" y="102"/>
                      <a:pt x="152" y="105"/>
                      <a:pt x="204" y="135"/>
                    </a:cubicBezTo>
                    <a:cubicBezTo>
                      <a:pt x="244" y="159"/>
                      <a:pt x="267" y="158"/>
                      <a:pt x="280" y="212"/>
                    </a:cubicBezTo>
                    <a:cubicBezTo>
                      <a:pt x="308" y="204"/>
                      <a:pt x="310" y="195"/>
                      <a:pt x="324" y="172"/>
                    </a:cubicBezTo>
                    <a:cubicBezTo>
                      <a:pt x="339" y="148"/>
                      <a:pt x="347" y="137"/>
                      <a:pt x="348" y="102"/>
                    </a:cubicBezTo>
                    <a:cubicBezTo>
                      <a:pt x="289" y="115"/>
                      <a:pt x="240" y="87"/>
                      <a:pt x="194" y="52"/>
                    </a:cubicBezTo>
                    <a:cubicBezTo>
                      <a:pt x="171" y="33"/>
                      <a:pt x="171" y="39"/>
                      <a:pt x="170" y="0"/>
                    </a:cubicBezTo>
                    <a:lnTo>
                      <a:pt x="127" y="0"/>
                    </a:lnTo>
                    <a:cubicBezTo>
                      <a:pt x="125" y="87"/>
                      <a:pt x="18" y="154"/>
                      <a:pt x="0" y="229"/>
                    </a:cubicBezTo>
                    <a:cubicBezTo>
                      <a:pt x="14" y="249"/>
                      <a:pt x="48" y="291"/>
                      <a:pt x="68" y="305"/>
                    </a:cubicBezTo>
                    <a:cubicBezTo>
                      <a:pt x="177" y="280"/>
                      <a:pt x="137" y="247"/>
                      <a:pt x="212" y="246"/>
                    </a:cubicBezTo>
                    <a:cubicBezTo>
                      <a:pt x="210" y="327"/>
                      <a:pt x="171" y="334"/>
                      <a:pt x="110" y="305"/>
                    </a:cubicBezTo>
                    <a:cubicBezTo>
                      <a:pt x="113" y="334"/>
                      <a:pt x="117" y="336"/>
                      <a:pt x="127" y="3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2" name="Freeform 21">
                <a:extLst>
                  <a:ext uri="{FF2B5EF4-FFF2-40B4-BE49-F238E27FC236}">
                    <a16:creationId xmlns:a16="http://schemas.microsoft.com/office/drawing/2014/main" id="{CCCEFCFD-795E-4411-9D60-6362BED2CD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6138" y="1728788"/>
                <a:ext cx="77788" cy="79375"/>
              </a:xfrm>
              <a:custGeom>
                <a:avLst/>
                <a:gdLst>
                  <a:gd name="T0" fmla="*/ 161 w 331"/>
                  <a:gd name="T1" fmla="*/ 127 h 339"/>
                  <a:gd name="T2" fmla="*/ 43 w 331"/>
                  <a:gd name="T3" fmla="*/ 144 h 339"/>
                  <a:gd name="T4" fmla="*/ 136 w 331"/>
                  <a:gd name="T5" fmla="*/ 186 h 339"/>
                  <a:gd name="T6" fmla="*/ 0 w 331"/>
                  <a:gd name="T7" fmla="*/ 279 h 339"/>
                  <a:gd name="T8" fmla="*/ 181 w 331"/>
                  <a:gd name="T9" fmla="*/ 231 h 339"/>
                  <a:gd name="T10" fmla="*/ 331 w 331"/>
                  <a:gd name="T11" fmla="*/ 186 h 339"/>
                  <a:gd name="T12" fmla="*/ 263 w 331"/>
                  <a:gd name="T13" fmla="*/ 127 h 339"/>
                  <a:gd name="T14" fmla="*/ 212 w 331"/>
                  <a:gd name="T15" fmla="*/ 0 h 339"/>
                  <a:gd name="T16" fmla="*/ 195 w 331"/>
                  <a:gd name="T17" fmla="*/ 67 h 339"/>
                  <a:gd name="T18" fmla="*/ 161 w 331"/>
                  <a:gd name="T19" fmla="*/ 127 h 3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31" h="339">
                    <a:moveTo>
                      <a:pt x="161" y="127"/>
                    </a:moveTo>
                    <a:cubicBezTo>
                      <a:pt x="68" y="127"/>
                      <a:pt x="43" y="51"/>
                      <a:pt x="43" y="144"/>
                    </a:cubicBezTo>
                    <a:cubicBezTo>
                      <a:pt x="43" y="189"/>
                      <a:pt x="91" y="186"/>
                      <a:pt x="136" y="186"/>
                    </a:cubicBezTo>
                    <a:cubicBezTo>
                      <a:pt x="73" y="280"/>
                      <a:pt x="0" y="206"/>
                      <a:pt x="0" y="279"/>
                    </a:cubicBezTo>
                    <a:cubicBezTo>
                      <a:pt x="0" y="321"/>
                      <a:pt x="93" y="339"/>
                      <a:pt x="181" y="231"/>
                    </a:cubicBezTo>
                    <a:cubicBezTo>
                      <a:pt x="233" y="167"/>
                      <a:pt x="252" y="186"/>
                      <a:pt x="331" y="186"/>
                    </a:cubicBezTo>
                    <a:cubicBezTo>
                      <a:pt x="320" y="140"/>
                      <a:pt x="319" y="128"/>
                      <a:pt x="263" y="127"/>
                    </a:cubicBezTo>
                    <a:cubicBezTo>
                      <a:pt x="264" y="75"/>
                      <a:pt x="301" y="20"/>
                      <a:pt x="212" y="0"/>
                    </a:cubicBezTo>
                    <a:cubicBezTo>
                      <a:pt x="210" y="29"/>
                      <a:pt x="202" y="41"/>
                      <a:pt x="195" y="67"/>
                    </a:cubicBezTo>
                    <a:cubicBezTo>
                      <a:pt x="188" y="96"/>
                      <a:pt x="192" y="127"/>
                      <a:pt x="161" y="1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3" name="Freeform 22">
                <a:extLst>
                  <a:ext uri="{FF2B5EF4-FFF2-40B4-BE49-F238E27FC236}">
                    <a16:creationId xmlns:a16="http://schemas.microsoft.com/office/drawing/2014/main" id="{504196FC-9EEC-455C-8FDE-E3B5528E58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2450" y="2473326"/>
                <a:ext cx="66675" cy="68263"/>
              </a:xfrm>
              <a:custGeom>
                <a:avLst/>
                <a:gdLst>
                  <a:gd name="T0" fmla="*/ 0 w 293"/>
                  <a:gd name="T1" fmla="*/ 203 h 296"/>
                  <a:gd name="T2" fmla="*/ 0 w 293"/>
                  <a:gd name="T3" fmla="*/ 237 h 296"/>
                  <a:gd name="T4" fmla="*/ 212 w 293"/>
                  <a:gd name="T5" fmla="*/ 296 h 296"/>
                  <a:gd name="T6" fmla="*/ 237 w 293"/>
                  <a:gd name="T7" fmla="*/ 237 h 296"/>
                  <a:gd name="T8" fmla="*/ 224 w 293"/>
                  <a:gd name="T9" fmla="*/ 219 h 296"/>
                  <a:gd name="T10" fmla="*/ 208 w 293"/>
                  <a:gd name="T11" fmla="*/ 223 h 296"/>
                  <a:gd name="T12" fmla="*/ 173 w 293"/>
                  <a:gd name="T13" fmla="*/ 242 h 296"/>
                  <a:gd name="T14" fmla="*/ 102 w 293"/>
                  <a:gd name="T15" fmla="*/ 229 h 296"/>
                  <a:gd name="T16" fmla="*/ 119 w 293"/>
                  <a:gd name="T17" fmla="*/ 169 h 296"/>
                  <a:gd name="T18" fmla="*/ 161 w 293"/>
                  <a:gd name="T19" fmla="*/ 220 h 296"/>
                  <a:gd name="T20" fmla="*/ 212 w 293"/>
                  <a:gd name="T21" fmla="*/ 119 h 296"/>
                  <a:gd name="T22" fmla="*/ 144 w 293"/>
                  <a:gd name="T23" fmla="*/ 136 h 296"/>
                  <a:gd name="T24" fmla="*/ 229 w 293"/>
                  <a:gd name="T25" fmla="*/ 161 h 296"/>
                  <a:gd name="T26" fmla="*/ 288 w 293"/>
                  <a:gd name="T27" fmla="*/ 85 h 296"/>
                  <a:gd name="T28" fmla="*/ 85 w 293"/>
                  <a:gd name="T29" fmla="*/ 0 h 296"/>
                  <a:gd name="T30" fmla="*/ 97 w 293"/>
                  <a:gd name="T31" fmla="*/ 58 h 296"/>
                  <a:gd name="T32" fmla="*/ 55 w 293"/>
                  <a:gd name="T33" fmla="*/ 173 h 296"/>
                  <a:gd name="T34" fmla="*/ 0 w 293"/>
                  <a:gd name="T35" fmla="*/ 203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93" h="296">
                    <a:moveTo>
                      <a:pt x="0" y="203"/>
                    </a:moveTo>
                    <a:lnTo>
                      <a:pt x="0" y="237"/>
                    </a:lnTo>
                    <a:cubicBezTo>
                      <a:pt x="83" y="244"/>
                      <a:pt x="103" y="296"/>
                      <a:pt x="212" y="296"/>
                    </a:cubicBezTo>
                    <a:cubicBezTo>
                      <a:pt x="220" y="263"/>
                      <a:pt x="231" y="258"/>
                      <a:pt x="237" y="237"/>
                    </a:cubicBezTo>
                    <a:cubicBezTo>
                      <a:pt x="240" y="227"/>
                      <a:pt x="250" y="215"/>
                      <a:pt x="224" y="219"/>
                    </a:cubicBezTo>
                    <a:cubicBezTo>
                      <a:pt x="217" y="220"/>
                      <a:pt x="214" y="220"/>
                      <a:pt x="208" y="223"/>
                    </a:cubicBezTo>
                    <a:cubicBezTo>
                      <a:pt x="192" y="229"/>
                      <a:pt x="188" y="234"/>
                      <a:pt x="173" y="242"/>
                    </a:cubicBezTo>
                    <a:cubicBezTo>
                      <a:pt x="135" y="263"/>
                      <a:pt x="135" y="251"/>
                      <a:pt x="102" y="229"/>
                    </a:cubicBezTo>
                    <a:cubicBezTo>
                      <a:pt x="109" y="197"/>
                      <a:pt x="116" y="205"/>
                      <a:pt x="119" y="169"/>
                    </a:cubicBezTo>
                    <a:cubicBezTo>
                      <a:pt x="167" y="170"/>
                      <a:pt x="161" y="173"/>
                      <a:pt x="161" y="220"/>
                    </a:cubicBezTo>
                    <a:cubicBezTo>
                      <a:pt x="191" y="201"/>
                      <a:pt x="208" y="163"/>
                      <a:pt x="212" y="119"/>
                    </a:cubicBezTo>
                    <a:cubicBezTo>
                      <a:pt x="195" y="127"/>
                      <a:pt x="166" y="131"/>
                      <a:pt x="144" y="136"/>
                    </a:cubicBezTo>
                    <a:cubicBezTo>
                      <a:pt x="152" y="42"/>
                      <a:pt x="229" y="60"/>
                      <a:pt x="229" y="161"/>
                    </a:cubicBezTo>
                    <a:cubicBezTo>
                      <a:pt x="293" y="156"/>
                      <a:pt x="266" y="132"/>
                      <a:pt x="288" y="85"/>
                    </a:cubicBezTo>
                    <a:cubicBezTo>
                      <a:pt x="186" y="31"/>
                      <a:pt x="142" y="28"/>
                      <a:pt x="85" y="0"/>
                    </a:cubicBezTo>
                    <a:cubicBezTo>
                      <a:pt x="88" y="29"/>
                      <a:pt x="98" y="39"/>
                      <a:pt x="97" y="58"/>
                    </a:cubicBezTo>
                    <a:lnTo>
                      <a:pt x="55" y="173"/>
                    </a:lnTo>
                    <a:cubicBezTo>
                      <a:pt x="39" y="206"/>
                      <a:pt x="44" y="203"/>
                      <a:pt x="0" y="2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4" name="Freeform 23">
                <a:extLst>
                  <a:ext uri="{FF2B5EF4-FFF2-40B4-BE49-F238E27FC236}">
                    <a16:creationId xmlns:a16="http://schemas.microsoft.com/office/drawing/2014/main" id="{92C14057-D83C-4266-9D2B-5FB8A110263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41788" y="2263776"/>
                <a:ext cx="57150" cy="57150"/>
              </a:xfrm>
              <a:custGeom>
                <a:avLst/>
                <a:gdLst>
                  <a:gd name="T0" fmla="*/ 36 w 248"/>
                  <a:gd name="T1" fmla="*/ 186 h 245"/>
                  <a:gd name="T2" fmla="*/ 28 w 248"/>
                  <a:gd name="T3" fmla="*/ 152 h 245"/>
                  <a:gd name="T4" fmla="*/ 211 w 248"/>
                  <a:gd name="T5" fmla="*/ 106 h 245"/>
                  <a:gd name="T6" fmla="*/ 173 w 248"/>
                  <a:gd name="T7" fmla="*/ 154 h 245"/>
                  <a:gd name="T8" fmla="*/ 36 w 248"/>
                  <a:gd name="T9" fmla="*/ 186 h 245"/>
                  <a:gd name="T10" fmla="*/ 2 w 248"/>
                  <a:gd name="T11" fmla="*/ 101 h 245"/>
                  <a:gd name="T12" fmla="*/ 104 w 248"/>
                  <a:gd name="T13" fmla="*/ 245 h 245"/>
                  <a:gd name="T14" fmla="*/ 248 w 248"/>
                  <a:gd name="T15" fmla="*/ 110 h 245"/>
                  <a:gd name="T16" fmla="*/ 121 w 248"/>
                  <a:gd name="T17" fmla="*/ 0 h 245"/>
                  <a:gd name="T18" fmla="*/ 2 w 248"/>
                  <a:gd name="T19" fmla="*/ 101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48" h="245">
                    <a:moveTo>
                      <a:pt x="36" y="186"/>
                    </a:moveTo>
                    <a:cubicBezTo>
                      <a:pt x="31" y="163"/>
                      <a:pt x="28" y="170"/>
                      <a:pt x="28" y="152"/>
                    </a:cubicBezTo>
                    <a:cubicBezTo>
                      <a:pt x="28" y="83"/>
                      <a:pt x="227" y="25"/>
                      <a:pt x="211" y="106"/>
                    </a:cubicBezTo>
                    <a:cubicBezTo>
                      <a:pt x="208" y="123"/>
                      <a:pt x="185" y="145"/>
                      <a:pt x="173" y="154"/>
                    </a:cubicBezTo>
                    <a:cubicBezTo>
                      <a:pt x="134" y="183"/>
                      <a:pt x="102" y="186"/>
                      <a:pt x="36" y="186"/>
                    </a:cubicBezTo>
                    <a:close/>
                    <a:moveTo>
                      <a:pt x="2" y="101"/>
                    </a:moveTo>
                    <a:cubicBezTo>
                      <a:pt x="2" y="165"/>
                      <a:pt x="0" y="245"/>
                      <a:pt x="104" y="245"/>
                    </a:cubicBezTo>
                    <a:cubicBezTo>
                      <a:pt x="171" y="245"/>
                      <a:pt x="248" y="201"/>
                      <a:pt x="248" y="110"/>
                    </a:cubicBezTo>
                    <a:cubicBezTo>
                      <a:pt x="248" y="57"/>
                      <a:pt x="168" y="0"/>
                      <a:pt x="121" y="0"/>
                    </a:cubicBezTo>
                    <a:cubicBezTo>
                      <a:pt x="68" y="0"/>
                      <a:pt x="2" y="49"/>
                      <a:pt x="2" y="10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5" name="Freeform 24">
                <a:extLst>
                  <a:ext uri="{FF2B5EF4-FFF2-40B4-BE49-F238E27FC236}">
                    <a16:creationId xmlns:a16="http://schemas.microsoft.com/office/drawing/2014/main" id="{AB5EA0B0-2C92-4FCF-AFCF-C2BE3F5896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6425" y="2482851"/>
                <a:ext cx="52388" cy="73025"/>
              </a:xfrm>
              <a:custGeom>
                <a:avLst/>
                <a:gdLst>
                  <a:gd name="T0" fmla="*/ 33 w 220"/>
                  <a:gd name="T1" fmla="*/ 132 h 310"/>
                  <a:gd name="T2" fmla="*/ 128 w 220"/>
                  <a:gd name="T3" fmla="*/ 242 h 310"/>
                  <a:gd name="T4" fmla="*/ 50 w 220"/>
                  <a:gd name="T5" fmla="*/ 183 h 310"/>
                  <a:gd name="T6" fmla="*/ 16 w 220"/>
                  <a:gd name="T7" fmla="*/ 183 h 310"/>
                  <a:gd name="T8" fmla="*/ 0 w 220"/>
                  <a:gd name="T9" fmla="*/ 267 h 310"/>
                  <a:gd name="T10" fmla="*/ 110 w 220"/>
                  <a:gd name="T11" fmla="*/ 310 h 310"/>
                  <a:gd name="T12" fmla="*/ 194 w 220"/>
                  <a:gd name="T13" fmla="*/ 250 h 310"/>
                  <a:gd name="T14" fmla="*/ 127 w 220"/>
                  <a:gd name="T15" fmla="*/ 81 h 310"/>
                  <a:gd name="T16" fmla="*/ 177 w 220"/>
                  <a:gd name="T17" fmla="*/ 174 h 310"/>
                  <a:gd name="T18" fmla="*/ 211 w 220"/>
                  <a:gd name="T19" fmla="*/ 174 h 310"/>
                  <a:gd name="T20" fmla="*/ 220 w 220"/>
                  <a:gd name="T21" fmla="*/ 73 h 310"/>
                  <a:gd name="T22" fmla="*/ 66 w 220"/>
                  <a:gd name="T23" fmla="*/ 72 h 310"/>
                  <a:gd name="T24" fmla="*/ 33 w 220"/>
                  <a:gd name="T25" fmla="*/ 132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20" h="310">
                    <a:moveTo>
                      <a:pt x="33" y="132"/>
                    </a:moveTo>
                    <a:cubicBezTo>
                      <a:pt x="33" y="182"/>
                      <a:pt x="114" y="205"/>
                      <a:pt x="128" y="242"/>
                    </a:cubicBezTo>
                    <a:cubicBezTo>
                      <a:pt x="149" y="292"/>
                      <a:pt x="50" y="309"/>
                      <a:pt x="50" y="183"/>
                    </a:cubicBezTo>
                    <a:lnTo>
                      <a:pt x="16" y="183"/>
                    </a:lnTo>
                    <a:cubicBezTo>
                      <a:pt x="11" y="207"/>
                      <a:pt x="2" y="240"/>
                      <a:pt x="0" y="267"/>
                    </a:cubicBezTo>
                    <a:cubicBezTo>
                      <a:pt x="27" y="274"/>
                      <a:pt x="96" y="310"/>
                      <a:pt x="110" y="310"/>
                    </a:cubicBezTo>
                    <a:cubicBezTo>
                      <a:pt x="130" y="310"/>
                      <a:pt x="194" y="278"/>
                      <a:pt x="194" y="250"/>
                    </a:cubicBezTo>
                    <a:cubicBezTo>
                      <a:pt x="194" y="125"/>
                      <a:pt x="35" y="142"/>
                      <a:pt x="127" y="81"/>
                    </a:cubicBezTo>
                    <a:cubicBezTo>
                      <a:pt x="165" y="91"/>
                      <a:pt x="176" y="128"/>
                      <a:pt x="177" y="174"/>
                    </a:cubicBezTo>
                    <a:lnTo>
                      <a:pt x="211" y="174"/>
                    </a:lnTo>
                    <a:cubicBezTo>
                      <a:pt x="211" y="125"/>
                      <a:pt x="220" y="115"/>
                      <a:pt x="220" y="73"/>
                    </a:cubicBezTo>
                    <a:cubicBezTo>
                      <a:pt x="155" y="104"/>
                      <a:pt x="141" y="0"/>
                      <a:pt x="66" y="72"/>
                    </a:cubicBezTo>
                    <a:cubicBezTo>
                      <a:pt x="57" y="81"/>
                      <a:pt x="33" y="115"/>
                      <a:pt x="33" y="13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6" name="Freeform 25">
                <a:extLst>
                  <a:ext uri="{FF2B5EF4-FFF2-40B4-BE49-F238E27FC236}">
                    <a16:creationId xmlns:a16="http://schemas.microsoft.com/office/drawing/2014/main" id="{06F79EE3-873A-463B-BD91-84526B9E29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8813" y="2500313"/>
                <a:ext cx="58738" cy="63500"/>
              </a:xfrm>
              <a:custGeom>
                <a:avLst/>
                <a:gdLst>
                  <a:gd name="T0" fmla="*/ 6 w 252"/>
                  <a:gd name="T1" fmla="*/ 101 h 271"/>
                  <a:gd name="T2" fmla="*/ 99 w 252"/>
                  <a:gd name="T3" fmla="*/ 50 h 271"/>
                  <a:gd name="T4" fmla="*/ 74 w 252"/>
                  <a:gd name="T5" fmla="*/ 228 h 271"/>
                  <a:gd name="T6" fmla="*/ 40 w 252"/>
                  <a:gd name="T7" fmla="*/ 228 h 271"/>
                  <a:gd name="T8" fmla="*/ 40 w 252"/>
                  <a:gd name="T9" fmla="*/ 262 h 271"/>
                  <a:gd name="T10" fmla="*/ 175 w 252"/>
                  <a:gd name="T11" fmla="*/ 271 h 271"/>
                  <a:gd name="T12" fmla="*/ 160 w 252"/>
                  <a:gd name="T13" fmla="*/ 59 h 271"/>
                  <a:gd name="T14" fmla="*/ 209 w 252"/>
                  <a:gd name="T15" fmla="*/ 127 h 271"/>
                  <a:gd name="T16" fmla="*/ 243 w 252"/>
                  <a:gd name="T17" fmla="*/ 127 h 271"/>
                  <a:gd name="T18" fmla="*/ 252 w 252"/>
                  <a:gd name="T19" fmla="*/ 42 h 271"/>
                  <a:gd name="T20" fmla="*/ 23 w 252"/>
                  <a:gd name="T21" fmla="*/ 0 h 271"/>
                  <a:gd name="T22" fmla="*/ 6 w 252"/>
                  <a:gd name="T23" fmla="*/ 101 h 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52" h="271">
                    <a:moveTo>
                      <a:pt x="6" y="101"/>
                    </a:moveTo>
                    <a:cubicBezTo>
                      <a:pt x="94" y="81"/>
                      <a:pt x="0" y="50"/>
                      <a:pt x="99" y="50"/>
                    </a:cubicBezTo>
                    <a:cubicBezTo>
                      <a:pt x="90" y="92"/>
                      <a:pt x="74" y="181"/>
                      <a:pt x="74" y="228"/>
                    </a:cubicBezTo>
                    <a:lnTo>
                      <a:pt x="40" y="228"/>
                    </a:lnTo>
                    <a:lnTo>
                      <a:pt x="40" y="262"/>
                    </a:lnTo>
                    <a:lnTo>
                      <a:pt x="175" y="271"/>
                    </a:lnTo>
                    <a:cubicBezTo>
                      <a:pt x="136" y="196"/>
                      <a:pt x="149" y="238"/>
                      <a:pt x="160" y="59"/>
                    </a:cubicBezTo>
                    <a:cubicBezTo>
                      <a:pt x="208" y="60"/>
                      <a:pt x="205" y="74"/>
                      <a:pt x="209" y="127"/>
                    </a:cubicBezTo>
                    <a:lnTo>
                      <a:pt x="243" y="127"/>
                    </a:lnTo>
                    <a:lnTo>
                      <a:pt x="252" y="42"/>
                    </a:lnTo>
                    <a:cubicBezTo>
                      <a:pt x="191" y="13"/>
                      <a:pt x="70" y="22"/>
                      <a:pt x="23" y="0"/>
                    </a:cubicBezTo>
                    <a:cubicBezTo>
                      <a:pt x="20" y="41"/>
                      <a:pt x="6" y="53"/>
                      <a:pt x="6" y="10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7" name="Freeform 26">
                <a:extLst>
                  <a:ext uri="{FF2B5EF4-FFF2-40B4-BE49-F238E27FC236}">
                    <a16:creationId xmlns:a16="http://schemas.microsoft.com/office/drawing/2014/main" id="{A601BEC1-ACDE-4460-B249-8849D10019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19563" y="2219326"/>
                <a:ext cx="63500" cy="47625"/>
              </a:xfrm>
              <a:custGeom>
                <a:avLst/>
                <a:gdLst>
                  <a:gd name="T0" fmla="*/ 93 w 271"/>
                  <a:gd name="T1" fmla="*/ 161 h 204"/>
                  <a:gd name="T2" fmla="*/ 34 w 271"/>
                  <a:gd name="T3" fmla="*/ 136 h 204"/>
                  <a:gd name="T4" fmla="*/ 93 w 271"/>
                  <a:gd name="T5" fmla="*/ 26 h 204"/>
                  <a:gd name="T6" fmla="*/ 0 w 271"/>
                  <a:gd name="T7" fmla="*/ 51 h 204"/>
                  <a:gd name="T8" fmla="*/ 68 w 271"/>
                  <a:gd name="T9" fmla="*/ 204 h 204"/>
                  <a:gd name="T10" fmla="*/ 119 w 271"/>
                  <a:gd name="T11" fmla="*/ 204 h 204"/>
                  <a:gd name="T12" fmla="*/ 169 w 271"/>
                  <a:gd name="T13" fmla="*/ 68 h 204"/>
                  <a:gd name="T14" fmla="*/ 202 w 271"/>
                  <a:gd name="T15" fmla="*/ 41 h 204"/>
                  <a:gd name="T16" fmla="*/ 186 w 271"/>
                  <a:gd name="T17" fmla="*/ 161 h 204"/>
                  <a:gd name="T18" fmla="*/ 271 w 271"/>
                  <a:gd name="T19" fmla="*/ 153 h 204"/>
                  <a:gd name="T20" fmla="*/ 251 w 271"/>
                  <a:gd name="T21" fmla="*/ 71 h 204"/>
                  <a:gd name="T22" fmla="*/ 220 w 271"/>
                  <a:gd name="T23" fmla="*/ 0 h 204"/>
                  <a:gd name="T24" fmla="*/ 127 w 271"/>
                  <a:gd name="T25" fmla="*/ 0 h 204"/>
                  <a:gd name="T26" fmla="*/ 105 w 271"/>
                  <a:gd name="T27" fmla="*/ 71 h 204"/>
                  <a:gd name="T28" fmla="*/ 93 w 271"/>
                  <a:gd name="T29" fmla="*/ 161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71" h="204">
                    <a:moveTo>
                      <a:pt x="93" y="161"/>
                    </a:moveTo>
                    <a:cubicBezTo>
                      <a:pt x="61" y="159"/>
                      <a:pt x="54" y="149"/>
                      <a:pt x="34" y="136"/>
                    </a:cubicBezTo>
                    <a:cubicBezTo>
                      <a:pt x="47" y="82"/>
                      <a:pt x="67" y="65"/>
                      <a:pt x="93" y="26"/>
                    </a:cubicBezTo>
                    <a:cubicBezTo>
                      <a:pt x="69" y="26"/>
                      <a:pt x="0" y="31"/>
                      <a:pt x="0" y="51"/>
                    </a:cubicBezTo>
                    <a:cubicBezTo>
                      <a:pt x="0" y="94"/>
                      <a:pt x="32" y="204"/>
                      <a:pt x="68" y="204"/>
                    </a:cubicBezTo>
                    <a:lnTo>
                      <a:pt x="119" y="204"/>
                    </a:lnTo>
                    <a:cubicBezTo>
                      <a:pt x="134" y="204"/>
                      <a:pt x="191" y="161"/>
                      <a:pt x="169" y="68"/>
                    </a:cubicBezTo>
                    <a:lnTo>
                      <a:pt x="202" y="41"/>
                    </a:lnTo>
                    <a:cubicBezTo>
                      <a:pt x="248" y="109"/>
                      <a:pt x="219" y="100"/>
                      <a:pt x="186" y="161"/>
                    </a:cubicBezTo>
                    <a:cubicBezTo>
                      <a:pt x="231" y="161"/>
                      <a:pt x="238" y="156"/>
                      <a:pt x="271" y="153"/>
                    </a:cubicBezTo>
                    <a:cubicBezTo>
                      <a:pt x="260" y="130"/>
                      <a:pt x="260" y="100"/>
                      <a:pt x="251" y="71"/>
                    </a:cubicBezTo>
                    <a:cubicBezTo>
                      <a:pt x="239" y="31"/>
                      <a:pt x="229" y="38"/>
                      <a:pt x="220" y="0"/>
                    </a:cubicBezTo>
                    <a:lnTo>
                      <a:pt x="127" y="0"/>
                    </a:lnTo>
                    <a:cubicBezTo>
                      <a:pt x="121" y="28"/>
                      <a:pt x="112" y="36"/>
                      <a:pt x="105" y="71"/>
                    </a:cubicBezTo>
                    <a:cubicBezTo>
                      <a:pt x="99" y="102"/>
                      <a:pt x="93" y="132"/>
                      <a:pt x="93" y="1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8" name="Freeform 27">
                <a:extLst>
                  <a:ext uri="{FF2B5EF4-FFF2-40B4-BE49-F238E27FC236}">
                    <a16:creationId xmlns:a16="http://schemas.microsoft.com/office/drawing/2014/main" id="{22F629C7-2C2F-4C0C-9AA0-97B8AF89DD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5213" y="2268538"/>
                <a:ext cx="66675" cy="61913"/>
              </a:xfrm>
              <a:custGeom>
                <a:avLst/>
                <a:gdLst>
                  <a:gd name="T0" fmla="*/ 0 w 288"/>
                  <a:gd name="T1" fmla="*/ 212 h 262"/>
                  <a:gd name="T2" fmla="*/ 85 w 288"/>
                  <a:gd name="T3" fmla="*/ 229 h 262"/>
                  <a:gd name="T4" fmla="*/ 60 w 288"/>
                  <a:gd name="T5" fmla="*/ 144 h 262"/>
                  <a:gd name="T6" fmla="*/ 212 w 288"/>
                  <a:gd name="T7" fmla="*/ 262 h 262"/>
                  <a:gd name="T8" fmla="*/ 246 w 288"/>
                  <a:gd name="T9" fmla="*/ 262 h 262"/>
                  <a:gd name="T10" fmla="*/ 288 w 288"/>
                  <a:gd name="T11" fmla="*/ 135 h 262"/>
                  <a:gd name="T12" fmla="*/ 246 w 288"/>
                  <a:gd name="T13" fmla="*/ 144 h 262"/>
                  <a:gd name="T14" fmla="*/ 85 w 288"/>
                  <a:gd name="T15" fmla="*/ 85 h 262"/>
                  <a:gd name="T16" fmla="*/ 178 w 288"/>
                  <a:gd name="T17" fmla="*/ 25 h 262"/>
                  <a:gd name="T18" fmla="*/ 85 w 288"/>
                  <a:gd name="T19" fmla="*/ 0 h 262"/>
                  <a:gd name="T20" fmla="*/ 0 w 288"/>
                  <a:gd name="T21" fmla="*/ 212 h 2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88" h="262">
                    <a:moveTo>
                      <a:pt x="0" y="212"/>
                    </a:moveTo>
                    <a:cubicBezTo>
                      <a:pt x="40" y="215"/>
                      <a:pt x="41" y="228"/>
                      <a:pt x="85" y="229"/>
                    </a:cubicBezTo>
                    <a:cubicBezTo>
                      <a:pt x="70" y="200"/>
                      <a:pt x="60" y="189"/>
                      <a:pt x="60" y="144"/>
                    </a:cubicBezTo>
                    <a:cubicBezTo>
                      <a:pt x="215" y="226"/>
                      <a:pt x="232" y="177"/>
                      <a:pt x="212" y="262"/>
                    </a:cubicBezTo>
                    <a:lnTo>
                      <a:pt x="246" y="262"/>
                    </a:lnTo>
                    <a:cubicBezTo>
                      <a:pt x="251" y="203"/>
                      <a:pt x="284" y="187"/>
                      <a:pt x="288" y="135"/>
                    </a:cubicBezTo>
                    <a:cubicBezTo>
                      <a:pt x="255" y="138"/>
                      <a:pt x="268" y="144"/>
                      <a:pt x="246" y="144"/>
                    </a:cubicBezTo>
                    <a:cubicBezTo>
                      <a:pt x="200" y="144"/>
                      <a:pt x="140" y="97"/>
                      <a:pt x="85" y="85"/>
                    </a:cubicBezTo>
                    <a:cubicBezTo>
                      <a:pt x="129" y="19"/>
                      <a:pt x="136" y="104"/>
                      <a:pt x="178" y="25"/>
                    </a:cubicBezTo>
                    <a:cubicBezTo>
                      <a:pt x="142" y="22"/>
                      <a:pt x="119" y="8"/>
                      <a:pt x="85" y="0"/>
                    </a:cubicBezTo>
                    <a:cubicBezTo>
                      <a:pt x="69" y="33"/>
                      <a:pt x="3" y="184"/>
                      <a:pt x="0" y="2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9" name="Freeform 28">
                <a:extLst>
                  <a:ext uri="{FF2B5EF4-FFF2-40B4-BE49-F238E27FC236}">
                    <a16:creationId xmlns:a16="http://schemas.microsoft.com/office/drawing/2014/main" id="{AB357579-AA10-4353-92FC-BCDC025C75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40288" y="1944688"/>
                <a:ext cx="66675" cy="44450"/>
              </a:xfrm>
              <a:custGeom>
                <a:avLst/>
                <a:gdLst>
                  <a:gd name="T0" fmla="*/ 82 w 291"/>
                  <a:gd name="T1" fmla="*/ 43 h 187"/>
                  <a:gd name="T2" fmla="*/ 115 w 291"/>
                  <a:gd name="T3" fmla="*/ 102 h 187"/>
                  <a:gd name="T4" fmla="*/ 56 w 291"/>
                  <a:gd name="T5" fmla="*/ 102 h 187"/>
                  <a:gd name="T6" fmla="*/ 22 w 291"/>
                  <a:gd name="T7" fmla="*/ 34 h 187"/>
                  <a:gd name="T8" fmla="*/ 90 w 291"/>
                  <a:gd name="T9" fmla="*/ 161 h 187"/>
                  <a:gd name="T10" fmla="*/ 170 w 291"/>
                  <a:gd name="T11" fmla="*/ 157 h 187"/>
                  <a:gd name="T12" fmla="*/ 234 w 291"/>
                  <a:gd name="T13" fmla="*/ 187 h 187"/>
                  <a:gd name="T14" fmla="*/ 251 w 291"/>
                  <a:gd name="T15" fmla="*/ 144 h 187"/>
                  <a:gd name="T16" fmla="*/ 209 w 291"/>
                  <a:gd name="T17" fmla="*/ 102 h 187"/>
                  <a:gd name="T18" fmla="*/ 257 w 291"/>
                  <a:gd name="T19" fmla="*/ 55 h 187"/>
                  <a:gd name="T20" fmla="*/ 166 w 291"/>
                  <a:gd name="T21" fmla="*/ 0 h 187"/>
                  <a:gd name="T22" fmla="*/ 192 w 291"/>
                  <a:gd name="T23" fmla="*/ 60 h 187"/>
                  <a:gd name="T24" fmla="*/ 149 w 291"/>
                  <a:gd name="T25" fmla="*/ 68 h 187"/>
                  <a:gd name="T26" fmla="*/ 90 w 291"/>
                  <a:gd name="T27" fmla="*/ 0 h 187"/>
                  <a:gd name="T28" fmla="*/ 82 w 291"/>
                  <a:gd name="T29" fmla="*/ 43 h 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91" h="187">
                    <a:moveTo>
                      <a:pt x="82" y="43"/>
                    </a:moveTo>
                    <a:cubicBezTo>
                      <a:pt x="82" y="68"/>
                      <a:pt x="104" y="85"/>
                      <a:pt x="115" y="102"/>
                    </a:cubicBezTo>
                    <a:lnTo>
                      <a:pt x="56" y="102"/>
                    </a:lnTo>
                    <a:cubicBezTo>
                      <a:pt x="56" y="59"/>
                      <a:pt x="56" y="43"/>
                      <a:pt x="22" y="34"/>
                    </a:cubicBezTo>
                    <a:cubicBezTo>
                      <a:pt x="0" y="80"/>
                      <a:pt x="40" y="161"/>
                      <a:pt x="90" y="161"/>
                    </a:cubicBezTo>
                    <a:cubicBezTo>
                      <a:pt x="128" y="161"/>
                      <a:pt x="144" y="148"/>
                      <a:pt x="170" y="157"/>
                    </a:cubicBezTo>
                    <a:cubicBezTo>
                      <a:pt x="198" y="168"/>
                      <a:pt x="183" y="182"/>
                      <a:pt x="234" y="187"/>
                    </a:cubicBezTo>
                    <a:cubicBezTo>
                      <a:pt x="243" y="169"/>
                      <a:pt x="246" y="167"/>
                      <a:pt x="251" y="144"/>
                    </a:cubicBezTo>
                    <a:cubicBezTo>
                      <a:pt x="220" y="103"/>
                      <a:pt x="223" y="155"/>
                      <a:pt x="209" y="102"/>
                    </a:cubicBezTo>
                    <a:cubicBezTo>
                      <a:pt x="268" y="102"/>
                      <a:pt x="291" y="103"/>
                      <a:pt x="257" y="55"/>
                    </a:cubicBezTo>
                    <a:cubicBezTo>
                      <a:pt x="232" y="20"/>
                      <a:pt x="211" y="11"/>
                      <a:pt x="166" y="0"/>
                    </a:cubicBezTo>
                    <a:cubicBezTo>
                      <a:pt x="175" y="38"/>
                      <a:pt x="183" y="28"/>
                      <a:pt x="192" y="60"/>
                    </a:cubicBezTo>
                    <a:cubicBezTo>
                      <a:pt x="158" y="60"/>
                      <a:pt x="172" y="57"/>
                      <a:pt x="149" y="68"/>
                    </a:cubicBezTo>
                    <a:cubicBezTo>
                      <a:pt x="141" y="32"/>
                      <a:pt x="131" y="4"/>
                      <a:pt x="90" y="0"/>
                    </a:cubicBezTo>
                    <a:cubicBezTo>
                      <a:pt x="87" y="34"/>
                      <a:pt x="82" y="21"/>
                      <a:pt x="82" y="4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0" name="Freeform 29">
                <a:extLst>
                  <a:ext uri="{FF2B5EF4-FFF2-40B4-BE49-F238E27FC236}">
                    <a16:creationId xmlns:a16="http://schemas.microsoft.com/office/drawing/2014/main" id="{E2B6AAB6-248C-4E14-B9B1-DEBB0BA8D3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00613" y="2216151"/>
                <a:ext cx="61913" cy="57150"/>
              </a:xfrm>
              <a:custGeom>
                <a:avLst/>
                <a:gdLst>
                  <a:gd name="T0" fmla="*/ 34 w 271"/>
                  <a:gd name="T1" fmla="*/ 102 h 246"/>
                  <a:gd name="T2" fmla="*/ 93 w 271"/>
                  <a:gd name="T3" fmla="*/ 85 h 246"/>
                  <a:gd name="T4" fmla="*/ 110 w 271"/>
                  <a:gd name="T5" fmla="*/ 127 h 246"/>
                  <a:gd name="T6" fmla="*/ 26 w 271"/>
                  <a:gd name="T7" fmla="*/ 110 h 246"/>
                  <a:gd name="T8" fmla="*/ 0 w 271"/>
                  <a:gd name="T9" fmla="*/ 221 h 246"/>
                  <a:gd name="T10" fmla="*/ 212 w 271"/>
                  <a:gd name="T11" fmla="*/ 246 h 246"/>
                  <a:gd name="T12" fmla="*/ 246 w 271"/>
                  <a:gd name="T13" fmla="*/ 246 h 246"/>
                  <a:gd name="T14" fmla="*/ 271 w 271"/>
                  <a:gd name="T15" fmla="*/ 110 h 246"/>
                  <a:gd name="T16" fmla="*/ 121 w 271"/>
                  <a:gd name="T17" fmla="*/ 83 h 246"/>
                  <a:gd name="T18" fmla="*/ 51 w 271"/>
                  <a:gd name="T19" fmla="*/ 0 h 246"/>
                  <a:gd name="T20" fmla="*/ 34 w 271"/>
                  <a:gd name="T21" fmla="*/ 102 h 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71" h="246">
                    <a:moveTo>
                      <a:pt x="34" y="102"/>
                    </a:moveTo>
                    <a:cubicBezTo>
                      <a:pt x="57" y="90"/>
                      <a:pt x="59" y="86"/>
                      <a:pt x="93" y="85"/>
                    </a:cubicBezTo>
                    <a:cubicBezTo>
                      <a:pt x="102" y="116"/>
                      <a:pt x="102" y="96"/>
                      <a:pt x="110" y="127"/>
                    </a:cubicBezTo>
                    <a:cubicBezTo>
                      <a:pt x="37" y="134"/>
                      <a:pt x="92" y="155"/>
                      <a:pt x="26" y="110"/>
                    </a:cubicBezTo>
                    <a:cubicBezTo>
                      <a:pt x="8" y="144"/>
                      <a:pt x="0" y="169"/>
                      <a:pt x="0" y="221"/>
                    </a:cubicBezTo>
                    <a:cubicBezTo>
                      <a:pt x="95" y="213"/>
                      <a:pt x="185" y="129"/>
                      <a:pt x="212" y="246"/>
                    </a:cubicBezTo>
                    <a:lnTo>
                      <a:pt x="246" y="246"/>
                    </a:lnTo>
                    <a:cubicBezTo>
                      <a:pt x="246" y="188"/>
                      <a:pt x="270" y="167"/>
                      <a:pt x="271" y="110"/>
                    </a:cubicBezTo>
                    <a:cubicBezTo>
                      <a:pt x="215" y="140"/>
                      <a:pt x="204" y="160"/>
                      <a:pt x="121" y="83"/>
                    </a:cubicBezTo>
                    <a:cubicBezTo>
                      <a:pt x="56" y="24"/>
                      <a:pt x="114" y="6"/>
                      <a:pt x="51" y="0"/>
                    </a:cubicBezTo>
                    <a:cubicBezTo>
                      <a:pt x="48" y="37"/>
                      <a:pt x="35" y="63"/>
                      <a:pt x="34" y="10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1" name="Freeform 30">
                <a:extLst>
                  <a:ext uri="{FF2B5EF4-FFF2-40B4-BE49-F238E27FC236}">
                    <a16:creationId xmlns:a16="http://schemas.microsoft.com/office/drawing/2014/main" id="{83A67984-708C-431D-A247-66C2D62BD2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0588" y="1784351"/>
                <a:ext cx="17463" cy="30163"/>
              </a:xfrm>
              <a:custGeom>
                <a:avLst/>
                <a:gdLst>
                  <a:gd name="T0" fmla="*/ 0 w 76"/>
                  <a:gd name="T1" fmla="*/ 52 h 129"/>
                  <a:gd name="T2" fmla="*/ 59 w 76"/>
                  <a:gd name="T3" fmla="*/ 129 h 129"/>
                  <a:gd name="T4" fmla="*/ 76 w 76"/>
                  <a:gd name="T5" fmla="*/ 95 h 129"/>
                  <a:gd name="T6" fmla="*/ 0 w 76"/>
                  <a:gd name="T7" fmla="*/ 52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6" h="129">
                    <a:moveTo>
                      <a:pt x="0" y="52"/>
                    </a:moveTo>
                    <a:cubicBezTo>
                      <a:pt x="0" y="115"/>
                      <a:pt x="19" y="109"/>
                      <a:pt x="59" y="129"/>
                    </a:cubicBezTo>
                    <a:cubicBezTo>
                      <a:pt x="61" y="125"/>
                      <a:pt x="76" y="96"/>
                      <a:pt x="76" y="95"/>
                    </a:cubicBezTo>
                    <a:cubicBezTo>
                      <a:pt x="76" y="57"/>
                      <a:pt x="0" y="0"/>
                      <a:pt x="0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2" name="Freeform 31">
                <a:extLst>
                  <a:ext uri="{FF2B5EF4-FFF2-40B4-BE49-F238E27FC236}">
                    <a16:creationId xmlns:a16="http://schemas.microsoft.com/office/drawing/2014/main" id="{39974047-24C6-42E3-9770-18F62E2059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54575" y="2428876"/>
                <a:ext cx="3175" cy="1588"/>
              </a:xfrm>
              <a:custGeom>
                <a:avLst/>
                <a:gdLst>
                  <a:gd name="T0" fmla="*/ 0 w 8"/>
                  <a:gd name="T1" fmla="*/ 10 h 10"/>
                  <a:gd name="T2" fmla="*/ 8 w 8"/>
                  <a:gd name="T3" fmla="*/ 10 h 10"/>
                  <a:gd name="T4" fmla="*/ 1 w 8"/>
                  <a:gd name="T5" fmla="*/ 0 h 10"/>
                  <a:gd name="T6" fmla="*/ 0 w 8"/>
                  <a:gd name="T7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10">
                    <a:moveTo>
                      <a:pt x="0" y="10"/>
                    </a:moveTo>
                    <a:lnTo>
                      <a:pt x="8" y="10"/>
                    </a:lnTo>
                    <a:lnTo>
                      <a:pt x="1" y="0"/>
                    </a:lnTo>
                    <a:lnTo>
                      <a:pt x="0" y="1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3" name="Freeform 38">
                <a:extLst>
                  <a:ext uri="{FF2B5EF4-FFF2-40B4-BE49-F238E27FC236}">
                    <a16:creationId xmlns:a16="http://schemas.microsoft.com/office/drawing/2014/main" id="{F6B73AC9-43F0-4C8E-83F7-78E6175503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29138" y="2244726"/>
                <a:ext cx="14288" cy="31750"/>
              </a:xfrm>
              <a:custGeom>
                <a:avLst/>
                <a:gdLst>
                  <a:gd name="T0" fmla="*/ 6 w 58"/>
                  <a:gd name="T1" fmla="*/ 7 h 134"/>
                  <a:gd name="T2" fmla="*/ 57 w 58"/>
                  <a:gd name="T3" fmla="*/ 134 h 134"/>
                  <a:gd name="T4" fmla="*/ 43 w 58"/>
                  <a:gd name="T5" fmla="*/ 0 h 134"/>
                  <a:gd name="T6" fmla="*/ 6 w 58"/>
                  <a:gd name="T7" fmla="*/ 7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8" h="134">
                    <a:moveTo>
                      <a:pt x="6" y="7"/>
                    </a:moveTo>
                    <a:cubicBezTo>
                      <a:pt x="2" y="72"/>
                      <a:pt x="0" y="116"/>
                      <a:pt x="57" y="134"/>
                    </a:cubicBezTo>
                    <a:cubicBezTo>
                      <a:pt x="58" y="85"/>
                      <a:pt x="57" y="40"/>
                      <a:pt x="43" y="0"/>
                    </a:cubicBezTo>
                    <a:lnTo>
                      <a:pt x="6" y="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</p:grpSp>
      </p:grpSp>
      <p:grpSp>
        <p:nvGrpSpPr>
          <p:cNvPr id="52" name="组合 51">
            <a:extLst>
              <a:ext uri="{FF2B5EF4-FFF2-40B4-BE49-F238E27FC236}">
                <a16:creationId xmlns:a16="http://schemas.microsoft.com/office/drawing/2014/main" id="{0717691C-50D1-401B-9903-40B50C71F8F0}"/>
              </a:ext>
            </a:extLst>
          </p:cNvPr>
          <p:cNvGrpSpPr/>
          <p:nvPr userDrawn="1"/>
        </p:nvGrpSpPr>
        <p:grpSpPr>
          <a:xfrm>
            <a:off x="0" y="226669"/>
            <a:ext cx="542919" cy="571561"/>
            <a:chOff x="0" y="226669"/>
            <a:chExt cx="542919" cy="617541"/>
          </a:xfrm>
          <a:solidFill>
            <a:schemeClr val="accent1"/>
          </a:solidFill>
        </p:grpSpPr>
        <p:sp>
          <p:nvSpPr>
            <p:cNvPr id="53" name="矩形 52">
              <a:extLst>
                <a:ext uri="{FF2B5EF4-FFF2-40B4-BE49-F238E27FC236}">
                  <a16:creationId xmlns:a16="http://schemas.microsoft.com/office/drawing/2014/main" id="{51522757-9F38-4CDF-9DA3-F0188ECE0AE6}"/>
                </a:ext>
              </a:extLst>
            </p:cNvPr>
            <p:cNvSpPr/>
            <p:nvPr userDrawn="1"/>
          </p:nvSpPr>
          <p:spPr>
            <a:xfrm>
              <a:off x="397776" y="226669"/>
              <a:ext cx="145143" cy="61754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矩形 53">
              <a:extLst>
                <a:ext uri="{FF2B5EF4-FFF2-40B4-BE49-F238E27FC236}">
                  <a16:creationId xmlns:a16="http://schemas.microsoft.com/office/drawing/2014/main" id="{80190DE1-CA8C-4D04-82B5-03529395FED7}"/>
                </a:ext>
              </a:extLst>
            </p:cNvPr>
            <p:cNvSpPr/>
            <p:nvPr userDrawn="1"/>
          </p:nvSpPr>
          <p:spPr>
            <a:xfrm>
              <a:off x="0" y="226669"/>
              <a:ext cx="324630" cy="61754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0" name="组合 59">
            <a:extLst>
              <a:ext uri="{FF2B5EF4-FFF2-40B4-BE49-F238E27FC236}">
                <a16:creationId xmlns:a16="http://schemas.microsoft.com/office/drawing/2014/main" id="{49F25C38-CB8E-47FE-B4DB-D281166C73F3}"/>
              </a:ext>
            </a:extLst>
          </p:cNvPr>
          <p:cNvGrpSpPr/>
          <p:nvPr userDrawn="1"/>
        </p:nvGrpSpPr>
        <p:grpSpPr>
          <a:xfrm>
            <a:off x="3445670" y="6203946"/>
            <a:ext cx="5463856" cy="452499"/>
            <a:chOff x="3445670" y="6203946"/>
            <a:chExt cx="5463856" cy="452499"/>
          </a:xfrm>
        </p:grpSpPr>
        <p:grpSp>
          <p:nvGrpSpPr>
            <p:cNvPr id="61" name="组合 60">
              <a:extLst>
                <a:ext uri="{FF2B5EF4-FFF2-40B4-BE49-F238E27FC236}">
                  <a16:creationId xmlns:a16="http://schemas.microsoft.com/office/drawing/2014/main" id="{5525B487-5618-4E2F-AC05-CEA64B589EDB}"/>
                </a:ext>
              </a:extLst>
            </p:cNvPr>
            <p:cNvGrpSpPr/>
            <p:nvPr userDrawn="1"/>
          </p:nvGrpSpPr>
          <p:grpSpPr>
            <a:xfrm>
              <a:off x="3445670" y="6403109"/>
              <a:ext cx="5463856" cy="0"/>
              <a:chOff x="3445670" y="6403109"/>
              <a:chExt cx="5463856" cy="0"/>
            </a:xfrm>
          </p:grpSpPr>
          <p:cxnSp>
            <p:nvCxnSpPr>
              <p:cNvPr id="65" name="直接连接符 64">
                <a:extLst>
                  <a:ext uri="{FF2B5EF4-FFF2-40B4-BE49-F238E27FC236}">
                    <a16:creationId xmlns:a16="http://schemas.microsoft.com/office/drawing/2014/main" id="{126D04F9-D634-4852-BEBE-386D48535508}"/>
                  </a:ext>
                </a:extLst>
              </p:cNvPr>
              <p:cNvCxnSpPr>
                <a:cxnSpLocks/>
              </p:cNvCxnSpPr>
              <p:nvPr userDrawn="1"/>
            </p:nvCxnSpPr>
            <p:spPr>
              <a:xfrm flipH="1">
                <a:off x="3445670" y="6403109"/>
                <a:ext cx="180975" cy="0"/>
              </a:xfrm>
              <a:prstGeom prst="line">
                <a:avLst/>
              </a:prstGeom>
              <a:ln w="12700">
                <a:solidFill>
                  <a:schemeClr val="accent1">
                    <a:alpha val="2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直接连接符 65">
                <a:extLst>
                  <a:ext uri="{FF2B5EF4-FFF2-40B4-BE49-F238E27FC236}">
                    <a16:creationId xmlns:a16="http://schemas.microsoft.com/office/drawing/2014/main" id="{1B901CFE-C353-4DF2-946F-3459AFFAD316}"/>
                  </a:ext>
                </a:extLst>
              </p:cNvPr>
              <p:cNvCxnSpPr>
                <a:cxnSpLocks/>
              </p:cNvCxnSpPr>
              <p:nvPr userDrawn="1"/>
            </p:nvCxnSpPr>
            <p:spPr>
              <a:xfrm flipH="1">
                <a:off x="8728551" y="6403109"/>
                <a:ext cx="180975" cy="0"/>
              </a:xfrm>
              <a:prstGeom prst="line">
                <a:avLst/>
              </a:prstGeom>
              <a:ln w="12700">
                <a:solidFill>
                  <a:schemeClr val="accent1">
                    <a:alpha val="2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2" name="组合 61">
              <a:extLst>
                <a:ext uri="{FF2B5EF4-FFF2-40B4-BE49-F238E27FC236}">
                  <a16:creationId xmlns:a16="http://schemas.microsoft.com/office/drawing/2014/main" id="{E12A6D8B-F412-4BD1-A49B-86AA3ABF2A51}"/>
                </a:ext>
              </a:extLst>
            </p:cNvPr>
            <p:cNvGrpSpPr/>
            <p:nvPr userDrawn="1"/>
          </p:nvGrpSpPr>
          <p:grpSpPr>
            <a:xfrm>
              <a:off x="3773486" y="6203946"/>
              <a:ext cx="4766946" cy="452499"/>
              <a:chOff x="3721016" y="5441926"/>
              <a:chExt cx="5306957" cy="503759"/>
            </a:xfrm>
          </p:grpSpPr>
          <p:pic>
            <p:nvPicPr>
              <p:cNvPr id="63" name="图片 62">
                <a:extLst>
                  <a:ext uri="{FF2B5EF4-FFF2-40B4-BE49-F238E27FC236}">
                    <a16:creationId xmlns:a16="http://schemas.microsoft.com/office/drawing/2014/main" id="{22516C22-6056-4919-8414-7DDF18856B7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>
                <a:alphaModFix amt="25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721016" y="5441926"/>
                <a:ext cx="2459915" cy="503759"/>
              </a:xfrm>
              <a:prstGeom prst="rect">
                <a:avLst/>
              </a:prstGeom>
            </p:spPr>
          </p:pic>
          <p:pic>
            <p:nvPicPr>
              <p:cNvPr id="64" name="图片 63">
                <a:extLst>
                  <a:ext uri="{FF2B5EF4-FFF2-40B4-BE49-F238E27FC236}">
                    <a16:creationId xmlns:a16="http://schemas.microsoft.com/office/drawing/2014/main" id="{218AAF80-7C46-4226-9721-A7BA91FBB82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>
                <a:alphaModFix amt="3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02928" y="5518467"/>
                <a:ext cx="2725045" cy="350676"/>
              </a:xfrm>
              <a:prstGeom prst="rect">
                <a:avLst/>
              </a:prstGeom>
            </p:spPr>
          </p:pic>
        </p:grpSp>
      </p:grpSp>
    </p:spTree>
    <p:extLst>
      <p:ext uri="{BB962C8B-B14F-4D97-AF65-F5344CB8AC3E}">
        <p14:creationId xmlns:p14="http://schemas.microsoft.com/office/powerpoint/2010/main" val="4295316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kern="1200">
          <a:solidFill>
            <a:schemeClr val="accent1"/>
          </a:solidFill>
          <a:latin typeface="+mj-ea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平行四边形 6">
            <a:extLst>
              <a:ext uri="{FF2B5EF4-FFF2-40B4-BE49-F238E27FC236}">
                <a16:creationId xmlns:a16="http://schemas.microsoft.com/office/drawing/2014/main" id="{4C56156F-7F69-44C7-806C-21ABD5214470}"/>
              </a:ext>
            </a:extLst>
          </p:cNvPr>
          <p:cNvSpPr/>
          <p:nvPr userDrawn="1"/>
        </p:nvSpPr>
        <p:spPr>
          <a:xfrm>
            <a:off x="10338087" y="246277"/>
            <a:ext cx="2057016" cy="532344"/>
          </a:xfrm>
          <a:prstGeom prst="parallelogram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标题占位符 1">
            <a:extLst>
              <a:ext uri="{FF2B5EF4-FFF2-40B4-BE49-F238E27FC236}">
                <a16:creationId xmlns:a16="http://schemas.microsoft.com/office/drawing/2014/main" id="{D3F65DA1-625D-4C95-B80F-80EE1DF799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191529"/>
            <a:ext cx="9679880" cy="687820"/>
          </a:xfrm>
          <a:prstGeom prst="rect">
            <a:avLst/>
          </a:prstGeom>
        </p:spPr>
        <p:txBody>
          <a:bodyPr vert="horz" lIns="7200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9" name="文本占位符 2">
            <a:extLst>
              <a:ext uri="{FF2B5EF4-FFF2-40B4-BE49-F238E27FC236}">
                <a16:creationId xmlns:a16="http://schemas.microsoft.com/office/drawing/2014/main" id="{EF0545F1-5EED-4522-82DE-E8C1C3CB17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63074" y="1130300"/>
            <a:ext cx="10855825" cy="5003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10" name="日期占位符 3">
            <a:extLst>
              <a:ext uri="{FF2B5EF4-FFF2-40B4-BE49-F238E27FC236}">
                <a16:creationId xmlns:a16="http://schemas.microsoft.com/office/drawing/2014/main" id="{C1BE16D8-E501-479E-B7F2-A8BC4DC6C48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60400" y="6235700"/>
            <a:ext cx="292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CF6A66-06AB-406A-8E76-6AC987CF60A9}" type="datetimeFigureOut">
              <a:rPr lang="zh-CN" altLang="en-US" smtClean="0"/>
              <a:t>2024/9/18</a:t>
            </a:fld>
            <a:endParaRPr lang="zh-CN" altLang="en-US"/>
          </a:p>
        </p:txBody>
      </p:sp>
      <p:sp>
        <p:nvSpPr>
          <p:cNvPr id="12" name="灯片编号占位符 5">
            <a:extLst>
              <a:ext uri="{FF2B5EF4-FFF2-40B4-BE49-F238E27FC236}">
                <a16:creationId xmlns:a16="http://schemas.microsoft.com/office/drawing/2014/main" id="{091F75E8-4C30-40D7-BACD-9CE2AA06BB3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599" y="6247634"/>
            <a:ext cx="29061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882B55-B6B2-497F-8568-5D2D4C04CE38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91E953AE-08D2-4C7E-AD0B-43B1B0036A98}"/>
              </a:ext>
            </a:extLst>
          </p:cNvPr>
          <p:cNvGrpSpPr/>
          <p:nvPr userDrawn="1"/>
        </p:nvGrpSpPr>
        <p:grpSpPr>
          <a:xfrm>
            <a:off x="10594643" y="344809"/>
            <a:ext cx="1468924" cy="335280"/>
            <a:chOff x="335077" y="270942"/>
            <a:chExt cx="1827552" cy="417136"/>
          </a:xfrm>
          <a:solidFill>
            <a:schemeClr val="bg1"/>
          </a:solidFill>
        </p:grpSpPr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D32E9CDD-6E24-4F0D-8B9F-D1CBE3BF390E}"/>
                </a:ext>
              </a:extLst>
            </p:cNvPr>
            <p:cNvGrpSpPr/>
            <p:nvPr/>
          </p:nvGrpSpPr>
          <p:grpSpPr>
            <a:xfrm>
              <a:off x="831799" y="288037"/>
              <a:ext cx="1330830" cy="363588"/>
              <a:chOff x="5402262" y="5211762"/>
              <a:chExt cx="3059113" cy="835761"/>
            </a:xfrm>
            <a:grpFill/>
          </p:grpSpPr>
          <p:sp>
            <p:nvSpPr>
              <p:cNvPr id="44" name="Freeform 32">
                <a:extLst>
                  <a:ext uri="{FF2B5EF4-FFF2-40B4-BE49-F238E27FC236}">
                    <a16:creationId xmlns:a16="http://schemas.microsoft.com/office/drawing/2014/main" id="{83894838-66F7-4573-9FAD-D429BA9A86A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402262" y="5347186"/>
                <a:ext cx="814480" cy="570716"/>
              </a:xfrm>
              <a:custGeom>
                <a:avLst/>
                <a:gdLst>
                  <a:gd name="T0" fmla="*/ 1607 w 2875"/>
                  <a:gd name="T1" fmla="*/ 1769 h 2008"/>
                  <a:gd name="T2" fmla="*/ 1683 w 2875"/>
                  <a:gd name="T3" fmla="*/ 1769 h 2008"/>
                  <a:gd name="T4" fmla="*/ 1494 w 2875"/>
                  <a:gd name="T5" fmla="*/ 1579 h 2008"/>
                  <a:gd name="T6" fmla="*/ 1223 w 2875"/>
                  <a:gd name="T7" fmla="*/ 1628 h 2008"/>
                  <a:gd name="T8" fmla="*/ 1178 w 2875"/>
                  <a:gd name="T9" fmla="*/ 1615 h 2008"/>
                  <a:gd name="T10" fmla="*/ 1065 w 2875"/>
                  <a:gd name="T11" fmla="*/ 1371 h 2008"/>
                  <a:gd name="T12" fmla="*/ 1454 w 2875"/>
                  <a:gd name="T13" fmla="*/ 1219 h 2008"/>
                  <a:gd name="T14" fmla="*/ 1537 w 2875"/>
                  <a:gd name="T15" fmla="*/ 1242 h 2008"/>
                  <a:gd name="T16" fmla="*/ 1480 w 2875"/>
                  <a:gd name="T17" fmla="*/ 1524 h 2008"/>
                  <a:gd name="T18" fmla="*/ 1734 w 2875"/>
                  <a:gd name="T19" fmla="*/ 1515 h 2008"/>
                  <a:gd name="T20" fmla="*/ 1824 w 2875"/>
                  <a:gd name="T21" fmla="*/ 1300 h 2008"/>
                  <a:gd name="T22" fmla="*/ 2079 w 2875"/>
                  <a:gd name="T23" fmla="*/ 946 h 2008"/>
                  <a:gd name="T24" fmla="*/ 2340 w 2875"/>
                  <a:gd name="T25" fmla="*/ 1258 h 2008"/>
                  <a:gd name="T26" fmla="*/ 2055 w 2875"/>
                  <a:gd name="T27" fmla="*/ 1396 h 2008"/>
                  <a:gd name="T28" fmla="*/ 1497 w 2875"/>
                  <a:gd name="T29" fmla="*/ 643 h 2008"/>
                  <a:gd name="T30" fmla="*/ 1494 w 2875"/>
                  <a:gd name="T31" fmla="*/ 722 h 2008"/>
                  <a:gd name="T32" fmla="*/ 1336 w 2875"/>
                  <a:gd name="T33" fmla="*/ 279 h 2008"/>
                  <a:gd name="T34" fmla="*/ 844 w 2875"/>
                  <a:gd name="T35" fmla="*/ 337 h 2008"/>
                  <a:gd name="T36" fmla="*/ 752 w 2875"/>
                  <a:gd name="T37" fmla="*/ 499 h 2008"/>
                  <a:gd name="T38" fmla="*/ 1074 w 2875"/>
                  <a:gd name="T39" fmla="*/ 559 h 2008"/>
                  <a:gd name="T40" fmla="*/ 1074 w 2875"/>
                  <a:gd name="T41" fmla="*/ 855 h 2008"/>
                  <a:gd name="T42" fmla="*/ 625 w 2875"/>
                  <a:gd name="T43" fmla="*/ 1219 h 2008"/>
                  <a:gd name="T44" fmla="*/ 447 w 2875"/>
                  <a:gd name="T45" fmla="*/ 1058 h 2008"/>
                  <a:gd name="T46" fmla="*/ 532 w 2875"/>
                  <a:gd name="T47" fmla="*/ 830 h 2008"/>
                  <a:gd name="T48" fmla="*/ 107 w 2875"/>
                  <a:gd name="T49" fmla="*/ 1057 h 2008"/>
                  <a:gd name="T50" fmla="*/ 455 w 2875"/>
                  <a:gd name="T51" fmla="*/ 1786 h 2008"/>
                  <a:gd name="T52" fmla="*/ 665 w 2875"/>
                  <a:gd name="T53" fmla="*/ 1941 h 2008"/>
                  <a:gd name="T54" fmla="*/ 988 w 2875"/>
                  <a:gd name="T55" fmla="*/ 1988 h 2008"/>
                  <a:gd name="T56" fmla="*/ 1124 w 2875"/>
                  <a:gd name="T57" fmla="*/ 1963 h 2008"/>
                  <a:gd name="T58" fmla="*/ 1162 w 2875"/>
                  <a:gd name="T59" fmla="*/ 1951 h 2008"/>
                  <a:gd name="T60" fmla="*/ 1404 w 2875"/>
                  <a:gd name="T61" fmla="*/ 1914 h 2008"/>
                  <a:gd name="T62" fmla="*/ 1672 w 2875"/>
                  <a:gd name="T63" fmla="*/ 1902 h 2008"/>
                  <a:gd name="T64" fmla="*/ 2014 w 2875"/>
                  <a:gd name="T65" fmla="*/ 1888 h 2008"/>
                  <a:gd name="T66" fmla="*/ 1987 w 2875"/>
                  <a:gd name="T67" fmla="*/ 1668 h 2008"/>
                  <a:gd name="T68" fmla="*/ 1986 w 2875"/>
                  <a:gd name="T69" fmla="*/ 1607 h 2008"/>
                  <a:gd name="T70" fmla="*/ 2307 w 2875"/>
                  <a:gd name="T71" fmla="*/ 1488 h 2008"/>
                  <a:gd name="T72" fmla="*/ 2774 w 2875"/>
                  <a:gd name="T73" fmla="*/ 1000 h 2008"/>
                  <a:gd name="T74" fmla="*/ 2594 w 2875"/>
                  <a:gd name="T75" fmla="*/ 833 h 2008"/>
                  <a:gd name="T76" fmla="*/ 2394 w 2875"/>
                  <a:gd name="T77" fmla="*/ 728 h 2008"/>
                  <a:gd name="T78" fmla="*/ 2038 w 2875"/>
                  <a:gd name="T79" fmla="*/ 737 h 2008"/>
                  <a:gd name="T80" fmla="*/ 2116 w 2875"/>
                  <a:gd name="T81" fmla="*/ 560 h 2008"/>
                  <a:gd name="T82" fmla="*/ 2380 w 2875"/>
                  <a:gd name="T83" fmla="*/ 358 h 2008"/>
                  <a:gd name="T84" fmla="*/ 2359 w 2875"/>
                  <a:gd name="T85" fmla="*/ 103 h 2008"/>
                  <a:gd name="T86" fmla="*/ 1756 w 2875"/>
                  <a:gd name="T87" fmla="*/ 166 h 2008"/>
                  <a:gd name="T88" fmla="*/ 1403 w 2875"/>
                  <a:gd name="T89" fmla="*/ 290 h 20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875" h="2008">
                    <a:moveTo>
                      <a:pt x="1683" y="1769"/>
                    </a:moveTo>
                    <a:lnTo>
                      <a:pt x="1607" y="1769"/>
                    </a:lnTo>
                    <a:cubicBezTo>
                      <a:pt x="1613" y="1747"/>
                      <a:pt x="1619" y="1739"/>
                      <a:pt x="1642" y="1737"/>
                    </a:cubicBezTo>
                    <a:cubicBezTo>
                      <a:pt x="1670" y="1735"/>
                      <a:pt x="1673" y="1751"/>
                      <a:pt x="1683" y="1769"/>
                    </a:cubicBezTo>
                    <a:close/>
                    <a:moveTo>
                      <a:pt x="1480" y="1524"/>
                    </a:moveTo>
                    <a:cubicBezTo>
                      <a:pt x="1480" y="1558"/>
                      <a:pt x="1482" y="1552"/>
                      <a:pt x="1494" y="1579"/>
                    </a:cubicBezTo>
                    <a:cubicBezTo>
                      <a:pt x="1507" y="1611"/>
                      <a:pt x="1537" y="1644"/>
                      <a:pt x="1426" y="1656"/>
                    </a:cubicBezTo>
                    <a:cubicBezTo>
                      <a:pt x="1391" y="1660"/>
                      <a:pt x="1255" y="1641"/>
                      <a:pt x="1223" y="1628"/>
                    </a:cubicBezTo>
                    <a:cubicBezTo>
                      <a:pt x="1221" y="1627"/>
                      <a:pt x="1219" y="1626"/>
                      <a:pt x="1218" y="1626"/>
                    </a:cubicBezTo>
                    <a:lnTo>
                      <a:pt x="1178" y="1615"/>
                    </a:lnTo>
                    <a:cubicBezTo>
                      <a:pt x="1146" y="1606"/>
                      <a:pt x="939" y="1503"/>
                      <a:pt x="985" y="1419"/>
                    </a:cubicBezTo>
                    <a:cubicBezTo>
                      <a:pt x="1003" y="1386"/>
                      <a:pt x="1023" y="1375"/>
                      <a:pt x="1065" y="1371"/>
                    </a:cubicBezTo>
                    <a:cubicBezTo>
                      <a:pt x="1070" y="1389"/>
                      <a:pt x="1133" y="1549"/>
                      <a:pt x="1209" y="1549"/>
                    </a:cubicBezTo>
                    <a:cubicBezTo>
                      <a:pt x="1343" y="1549"/>
                      <a:pt x="1431" y="1255"/>
                      <a:pt x="1454" y="1219"/>
                    </a:cubicBezTo>
                    <a:cubicBezTo>
                      <a:pt x="1478" y="1182"/>
                      <a:pt x="1506" y="1136"/>
                      <a:pt x="1565" y="1134"/>
                    </a:cubicBezTo>
                    <a:cubicBezTo>
                      <a:pt x="1565" y="1223"/>
                      <a:pt x="1557" y="1194"/>
                      <a:pt x="1537" y="1242"/>
                    </a:cubicBezTo>
                    <a:lnTo>
                      <a:pt x="1514" y="1329"/>
                    </a:lnTo>
                    <a:cubicBezTo>
                      <a:pt x="1506" y="1444"/>
                      <a:pt x="1480" y="1483"/>
                      <a:pt x="1480" y="1524"/>
                    </a:cubicBezTo>
                    <a:close/>
                    <a:moveTo>
                      <a:pt x="1768" y="1541"/>
                    </a:moveTo>
                    <a:cubicBezTo>
                      <a:pt x="1760" y="1510"/>
                      <a:pt x="1767" y="1518"/>
                      <a:pt x="1734" y="1515"/>
                    </a:cubicBezTo>
                    <a:cubicBezTo>
                      <a:pt x="1736" y="1450"/>
                      <a:pt x="1756" y="1449"/>
                      <a:pt x="1779" y="1408"/>
                    </a:cubicBezTo>
                    <a:cubicBezTo>
                      <a:pt x="1800" y="1371"/>
                      <a:pt x="1800" y="1336"/>
                      <a:pt x="1824" y="1300"/>
                    </a:cubicBezTo>
                    <a:cubicBezTo>
                      <a:pt x="1910" y="1168"/>
                      <a:pt x="1857" y="1222"/>
                      <a:pt x="1920" y="1092"/>
                    </a:cubicBezTo>
                    <a:cubicBezTo>
                      <a:pt x="1959" y="1013"/>
                      <a:pt x="1998" y="965"/>
                      <a:pt x="2079" y="946"/>
                    </a:cubicBezTo>
                    <a:cubicBezTo>
                      <a:pt x="2213" y="915"/>
                      <a:pt x="2535" y="852"/>
                      <a:pt x="2582" y="1031"/>
                    </a:cubicBezTo>
                    <a:cubicBezTo>
                      <a:pt x="2615" y="1155"/>
                      <a:pt x="2436" y="1229"/>
                      <a:pt x="2340" y="1258"/>
                    </a:cubicBezTo>
                    <a:cubicBezTo>
                      <a:pt x="2296" y="1271"/>
                      <a:pt x="2250" y="1314"/>
                      <a:pt x="2203" y="1333"/>
                    </a:cubicBezTo>
                    <a:cubicBezTo>
                      <a:pt x="2136" y="1360"/>
                      <a:pt x="2187" y="1351"/>
                      <a:pt x="2055" y="1396"/>
                    </a:cubicBezTo>
                    <a:cubicBezTo>
                      <a:pt x="1823" y="1474"/>
                      <a:pt x="1945" y="1422"/>
                      <a:pt x="1768" y="1541"/>
                    </a:cubicBezTo>
                    <a:close/>
                    <a:moveTo>
                      <a:pt x="1497" y="643"/>
                    </a:moveTo>
                    <a:cubicBezTo>
                      <a:pt x="1581" y="643"/>
                      <a:pt x="1701" y="635"/>
                      <a:pt x="1654" y="800"/>
                    </a:cubicBezTo>
                    <a:cubicBezTo>
                      <a:pt x="1625" y="904"/>
                      <a:pt x="1529" y="865"/>
                      <a:pt x="1494" y="722"/>
                    </a:cubicBezTo>
                    <a:cubicBezTo>
                      <a:pt x="1486" y="686"/>
                      <a:pt x="1496" y="684"/>
                      <a:pt x="1497" y="643"/>
                    </a:cubicBezTo>
                    <a:close/>
                    <a:moveTo>
                      <a:pt x="1336" y="279"/>
                    </a:moveTo>
                    <a:cubicBezTo>
                      <a:pt x="1171" y="279"/>
                      <a:pt x="1108" y="288"/>
                      <a:pt x="955" y="296"/>
                    </a:cubicBezTo>
                    <a:cubicBezTo>
                      <a:pt x="904" y="299"/>
                      <a:pt x="875" y="313"/>
                      <a:pt x="844" y="337"/>
                    </a:cubicBezTo>
                    <a:cubicBezTo>
                      <a:pt x="821" y="355"/>
                      <a:pt x="779" y="391"/>
                      <a:pt x="752" y="398"/>
                    </a:cubicBezTo>
                    <a:lnTo>
                      <a:pt x="752" y="499"/>
                    </a:lnTo>
                    <a:lnTo>
                      <a:pt x="870" y="508"/>
                    </a:lnTo>
                    <a:cubicBezTo>
                      <a:pt x="933" y="511"/>
                      <a:pt x="1023" y="527"/>
                      <a:pt x="1074" y="559"/>
                    </a:cubicBezTo>
                    <a:cubicBezTo>
                      <a:pt x="1093" y="571"/>
                      <a:pt x="1124" y="606"/>
                      <a:pt x="1124" y="635"/>
                    </a:cubicBezTo>
                    <a:cubicBezTo>
                      <a:pt x="1124" y="663"/>
                      <a:pt x="1073" y="719"/>
                      <a:pt x="1074" y="855"/>
                    </a:cubicBezTo>
                    <a:cubicBezTo>
                      <a:pt x="1074" y="992"/>
                      <a:pt x="1087" y="994"/>
                      <a:pt x="992" y="1044"/>
                    </a:cubicBezTo>
                    <a:cubicBezTo>
                      <a:pt x="916" y="1084"/>
                      <a:pt x="685" y="1219"/>
                      <a:pt x="625" y="1219"/>
                    </a:cubicBezTo>
                    <a:cubicBezTo>
                      <a:pt x="550" y="1219"/>
                      <a:pt x="606" y="1220"/>
                      <a:pt x="526" y="1141"/>
                    </a:cubicBezTo>
                    <a:cubicBezTo>
                      <a:pt x="497" y="1113"/>
                      <a:pt x="468" y="1090"/>
                      <a:pt x="447" y="1058"/>
                    </a:cubicBezTo>
                    <a:cubicBezTo>
                      <a:pt x="497" y="954"/>
                      <a:pt x="540" y="981"/>
                      <a:pt x="540" y="906"/>
                    </a:cubicBezTo>
                    <a:cubicBezTo>
                      <a:pt x="540" y="863"/>
                      <a:pt x="533" y="868"/>
                      <a:pt x="532" y="830"/>
                    </a:cubicBezTo>
                    <a:cubicBezTo>
                      <a:pt x="337" y="830"/>
                      <a:pt x="355" y="820"/>
                      <a:pt x="184" y="956"/>
                    </a:cubicBezTo>
                    <a:lnTo>
                      <a:pt x="107" y="1057"/>
                    </a:lnTo>
                    <a:cubicBezTo>
                      <a:pt x="0" y="1252"/>
                      <a:pt x="145" y="1411"/>
                      <a:pt x="268" y="1576"/>
                    </a:cubicBezTo>
                    <a:cubicBezTo>
                      <a:pt x="303" y="1623"/>
                      <a:pt x="418" y="1759"/>
                      <a:pt x="455" y="1786"/>
                    </a:cubicBezTo>
                    <a:cubicBezTo>
                      <a:pt x="495" y="1816"/>
                      <a:pt x="529" y="1843"/>
                      <a:pt x="571" y="1875"/>
                    </a:cubicBezTo>
                    <a:lnTo>
                      <a:pt x="665" y="1941"/>
                    </a:lnTo>
                    <a:cubicBezTo>
                      <a:pt x="709" y="1971"/>
                      <a:pt x="734" y="1969"/>
                      <a:pt x="764" y="1978"/>
                    </a:cubicBezTo>
                    <a:cubicBezTo>
                      <a:pt x="843" y="2001"/>
                      <a:pt x="879" y="2008"/>
                      <a:pt x="988" y="1988"/>
                    </a:cubicBezTo>
                    <a:cubicBezTo>
                      <a:pt x="1024" y="1981"/>
                      <a:pt x="997" y="1977"/>
                      <a:pt x="1040" y="1973"/>
                    </a:cubicBezTo>
                    <a:cubicBezTo>
                      <a:pt x="1087" y="1968"/>
                      <a:pt x="1074" y="1982"/>
                      <a:pt x="1124" y="1963"/>
                    </a:cubicBezTo>
                    <a:cubicBezTo>
                      <a:pt x="1126" y="1962"/>
                      <a:pt x="1124" y="1962"/>
                      <a:pt x="1142" y="1956"/>
                    </a:cubicBezTo>
                    <a:cubicBezTo>
                      <a:pt x="1143" y="1956"/>
                      <a:pt x="1162" y="1951"/>
                      <a:pt x="1162" y="1951"/>
                    </a:cubicBezTo>
                    <a:lnTo>
                      <a:pt x="1263" y="1925"/>
                    </a:lnTo>
                    <a:cubicBezTo>
                      <a:pt x="1339" y="1903"/>
                      <a:pt x="1309" y="1915"/>
                      <a:pt x="1404" y="1914"/>
                    </a:cubicBezTo>
                    <a:cubicBezTo>
                      <a:pt x="1448" y="1913"/>
                      <a:pt x="1451" y="1907"/>
                      <a:pt x="1489" y="1905"/>
                    </a:cubicBezTo>
                    <a:cubicBezTo>
                      <a:pt x="1549" y="1902"/>
                      <a:pt x="1613" y="1911"/>
                      <a:pt x="1672" y="1902"/>
                    </a:cubicBezTo>
                    <a:cubicBezTo>
                      <a:pt x="1839" y="1874"/>
                      <a:pt x="1760" y="1874"/>
                      <a:pt x="1921" y="1887"/>
                    </a:cubicBezTo>
                    <a:cubicBezTo>
                      <a:pt x="1951" y="1890"/>
                      <a:pt x="1984" y="1886"/>
                      <a:pt x="2014" y="1888"/>
                    </a:cubicBezTo>
                    <a:cubicBezTo>
                      <a:pt x="2181" y="1897"/>
                      <a:pt x="2334" y="1970"/>
                      <a:pt x="2267" y="1685"/>
                    </a:cubicBezTo>
                    <a:cubicBezTo>
                      <a:pt x="2134" y="1685"/>
                      <a:pt x="2220" y="1648"/>
                      <a:pt x="1987" y="1668"/>
                    </a:cubicBezTo>
                    <a:cubicBezTo>
                      <a:pt x="1935" y="1672"/>
                      <a:pt x="1932" y="1663"/>
                      <a:pt x="1912" y="1634"/>
                    </a:cubicBezTo>
                    <a:cubicBezTo>
                      <a:pt x="1948" y="1617"/>
                      <a:pt x="1934" y="1639"/>
                      <a:pt x="1986" y="1607"/>
                    </a:cubicBezTo>
                    <a:cubicBezTo>
                      <a:pt x="1992" y="1603"/>
                      <a:pt x="2001" y="1598"/>
                      <a:pt x="2008" y="1594"/>
                    </a:cubicBezTo>
                    <a:cubicBezTo>
                      <a:pt x="2048" y="1573"/>
                      <a:pt x="2216" y="1527"/>
                      <a:pt x="2307" y="1488"/>
                    </a:cubicBezTo>
                    <a:cubicBezTo>
                      <a:pt x="2384" y="1455"/>
                      <a:pt x="2600" y="1349"/>
                      <a:pt x="2659" y="1289"/>
                    </a:cubicBezTo>
                    <a:cubicBezTo>
                      <a:pt x="2716" y="1230"/>
                      <a:pt x="2875" y="1156"/>
                      <a:pt x="2774" y="1000"/>
                    </a:cubicBezTo>
                    <a:cubicBezTo>
                      <a:pt x="2730" y="932"/>
                      <a:pt x="2781" y="926"/>
                      <a:pt x="2667" y="895"/>
                    </a:cubicBezTo>
                    <a:cubicBezTo>
                      <a:pt x="2627" y="884"/>
                      <a:pt x="2620" y="864"/>
                      <a:pt x="2594" y="833"/>
                    </a:cubicBezTo>
                    <a:cubicBezTo>
                      <a:pt x="2566" y="798"/>
                      <a:pt x="2540" y="805"/>
                      <a:pt x="2512" y="780"/>
                    </a:cubicBezTo>
                    <a:cubicBezTo>
                      <a:pt x="2467" y="742"/>
                      <a:pt x="2503" y="728"/>
                      <a:pt x="2394" y="728"/>
                    </a:cubicBezTo>
                    <a:cubicBezTo>
                      <a:pt x="2319" y="728"/>
                      <a:pt x="2223" y="729"/>
                      <a:pt x="2153" y="740"/>
                    </a:cubicBezTo>
                    <a:cubicBezTo>
                      <a:pt x="2117" y="745"/>
                      <a:pt x="2066" y="751"/>
                      <a:pt x="2038" y="737"/>
                    </a:cubicBezTo>
                    <a:cubicBezTo>
                      <a:pt x="2015" y="725"/>
                      <a:pt x="1988" y="682"/>
                      <a:pt x="1988" y="635"/>
                    </a:cubicBezTo>
                    <a:cubicBezTo>
                      <a:pt x="1988" y="602"/>
                      <a:pt x="2089" y="571"/>
                      <a:pt x="2116" y="560"/>
                    </a:cubicBezTo>
                    <a:cubicBezTo>
                      <a:pt x="2173" y="537"/>
                      <a:pt x="2210" y="519"/>
                      <a:pt x="2259" y="491"/>
                    </a:cubicBezTo>
                    <a:cubicBezTo>
                      <a:pt x="2310" y="460"/>
                      <a:pt x="2356" y="413"/>
                      <a:pt x="2380" y="358"/>
                    </a:cubicBezTo>
                    <a:lnTo>
                      <a:pt x="2394" y="321"/>
                    </a:lnTo>
                    <a:cubicBezTo>
                      <a:pt x="2428" y="246"/>
                      <a:pt x="2439" y="184"/>
                      <a:pt x="2359" y="103"/>
                    </a:cubicBezTo>
                    <a:cubicBezTo>
                      <a:pt x="2257" y="0"/>
                      <a:pt x="2097" y="47"/>
                      <a:pt x="1968" y="90"/>
                    </a:cubicBezTo>
                    <a:cubicBezTo>
                      <a:pt x="1881" y="119"/>
                      <a:pt x="1887" y="128"/>
                      <a:pt x="1756" y="166"/>
                    </a:cubicBezTo>
                    <a:cubicBezTo>
                      <a:pt x="1626" y="205"/>
                      <a:pt x="1575" y="246"/>
                      <a:pt x="1452" y="294"/>
                    </a:cubicBezTo>
                    <a:cubicBezTo>
                      <a:pt x="1422" y="306"/>
                      <a:pt x="1436" y="301"/>
                      <a:pt x="1403" y="290"/>
                    </a:cubicBezTo>
                    <a:cubicBezTo>
                      <a:pt x="1377" y="282"/>
                      <a:pt x="1367" y="279"/>
                      <a:pt x="1336" y="2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5" name="Freeform 33">
                <a:extLst>
                  <a:ext uri="{FF2B5EF4-FFF2-40B4-BE49-F238E27FC236}">
                    <a16:creationId xmlns:a16="http://schemas.microsoft.com/office/drawing/2014/main" id="{ED264A04-9729-49AA-BCE8-1D2803C17D0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270909" y="5256259"/>
                <a:ext cx="650035" cy="791264"/>
              </a:xfrm>
              <a:custGeom>
                <a:avLst/>
                <a:gdLst>
                  <a:gd name="T0" fmla="*/ 943 w 2302"/>
                  <a:gd name="T1" fmla="*/ 2093 h 2775"/>
                  <a:gd name="T2" fmla="*/ 935 w 2302"/>
                  <a:gd name="T3" fmla="*/ 1957 h 2775"/>
                  <a:gd name="T4" fmla="*/ 1214 w 2302"/>
                  <a:gd name="T5" fmla="*/ 1898 h 2775"/>
                  <a:gd name="T6" fmla="*/ 1250 w 2302"/>
                  <a:gd name="T7" fmla="*/ 1993 h 2775"/>
                  <a:gd name="T8" fmla="*/ 923 w 2302"/>
                  <a:gd name="T9" fmla="*/ 1327 h 2775"/>
                  <a:gd name="T10" fmla="*/ 1019 w 2302"/>
                  <a:gd name="T11" fmla="*/ 1246 h 2775"/>
                  <a:gd name="T12" fmla="*/ 1517 w 2302"/>
                  <a:gd name="T13" fmla="*/ 1067 h 2775"/>
                  <a:gd name="T14" fmla="*/ 2022 w 2302"/>
                  <a:gd name="T15" fmla="*/ 1529 h 2775"/>
                  <a:gd name="T16" fmla="*/ 1975 w 2302"/>
                  <a:gd name="T17" fmla="*/ 1651 h 2775"/>
                  <a:gd name="T18" fmla="*/ 1638 w 2302"/>
                  <a:gd name="T19" fmla="*/ 2178 h 2775"/>
                  <a:gd name="T20" fmla="*/ 1392 w 2302"/>
                  <a:gd name="T21" fmla="*/ 1830 h 2775"/>
                  <a:gd name="T22" fmla="*/ 1392 w 2302"/>
                  <a:gd name="T23" fmla="*/ 1551 h 2775"/>
                  <a:gd name="T24" fmla="*/ 1534 w 2302"/>
                  <a:gd name="T25" fmla="*/ 1282 h 2775"/>
                  <a:gd name="T26" fmla="*/ 1211 w 2302"/>
                  <a:gd name="T27" fmla="*/ 1293 h 2775"/>
                  <a:gd name="T28" fmla="*/ 893 w 2302"/>
                  <a:gd name="T29" fmla="*/ 1466 h 2775"/>
                  <a:gd name="T30" fmla="*/ 1488 w 2302"/>
                  <a:gd name="T31" fmla="*/ 301 h 2775"/>
                  <a:gd name="T32" fmla="*/ 1307 w 2302"/>
                  <a:gd name="T33" fmla="*/ 391 h 2775"/>
                  <a:gd name="T34" fmla="*/ 1198 w 2302"/>
                  <a:gd name="T35" fmla="*/ 53 h 2775"/>
                  <a:gd name="T36" fmla="*/ 1169 w 2302"/>
                  <a:gd name="T37" fmla="*/ 75 h 2775"/>
                  <a:gd name="T38" fmla="*/ 989 w 2302"/>
                  <a:gd name="T39" fmla="*/ 420 h 2775"/>
                  <a:gd name="T40" fmla="*/ 571 w 2302"/>
                  <a:gd name="T41" fmla="*/ 603 h 2775"/>
                  <a:gd name="T42" fmla="*/ 696 w 2302"/>
                  <a:gd name="T43" fmla="*/ 800 h 2775"/>
                  <a:gd name="T44" fmla="*/ 901 w 2302"/>
                  <a:gd name="T45" fmla="*/ 1043 h 2775"/>
                  <a:gd name="T46" fmla="*/ 359 w 2302"/>
                  <a:gd name="T47" fmla="*/ 1111 h 2775"/>
                  <a:gd name="T48" fmla="*/ 80 w 2302"/>
                  <a:gd name="T49" fmla="*/ 1381 h 2775"/>
                  <a:gd name="T50" fmla="*/ 26 w 2302"/>
                  <a:gd name="T51" fmla="*/ 1834 h 2775"/>
                  <a:gd name="T52" fmla="*/ 317 w 2302"/>
                  <a:gd name="T53" fmla="*/ 2203 h 2775"/>
                  <a:gd name="T54" fmla="*/ 545 w 2302"/>
                  <a:gd name="T55" fmla="*/ 1839 h 2775"/>
                  <a:gd name="T56" fmla="*/ 684 w 2302"/>
                  <a:gd name="T57" fmla="*/ 1452 h 2775"/>
                  <a:gd name="T58" fmla="*/ 740 w 2302"/>
                  <a:gd name="T59" fmla="*/ 1754 h 2775"/>
                  <a:gd name="T60" fmla="*/ 930 w 2302"/>
                  <a:gd name="T61" fmla="*/ 1656 h 2775"/>
                  <a:gd name="T62" fmla="*/ 1265 w 2302"/>
                  <a:gd name="T63" fmla="*/ 1458 h 2775"/>
                  <a:gd name="T64" fmla="*/ 1049 w 2302"/>
                  <a:gd name="T65" fmla="*/ 1665 h 2775"/>
                  <a:gd name="T66" fmla="*/ 918 w 2302"/>
                  <a:gd name="T67" fmla="*/ 1746 h 2775"/>
                  <a:gd name="T68" fmla="*/ 579 w 2302"/>
                  <a:gd name="T69" fmla="*/ 1898 h 2775"/>
                  <a:gd name="T70" fmla="*/ 664 w 2302"/>
                  <a:gd name="T71" fmla="*/ 2237 h 2775"/>
                  <a:gd name="T72" fmla="*/ 848 w 2302"/>
                  <a:gd name="T73" fmla="*/ 2374 h 2775"/>
                  <a:gd name="T74" fmla="*/ 893 w 2302"/>
                  <a:gd name="T75" fmla="*/ 2677 h 2775"/>
                  <a:gd name="T76" fmla="*/ 1183 w 2302"/>
                  <a:gd name="T77" fmla="*/ 2604 h 2775"/>
                  <a:gd name="T78" fmla="*/ 1612 w 2302"/>
                  <a:gd name="T79" fmla="*/ 2482 h 2775"/>
                  <a:gd name="T80" fmla="*/ 2056 w 2302"/>
                  <a:gd name="T81" fmla="*/ 1894 h 2775"/>
                  <a:gd name="T82" fmla="*/ 2175 w 2302"/>
                  <a:gd name="T83" fmla="*/ 1529 h 2775"/>
                  <a:gd name="T84" fmla="*/ 2227 w 2302"/>
                  <a:gd name="T85" fmla="*/ 1277 h 2775"/>
                  <a:gd name="T86" fmla="*/ 2024 w 2302"/>
                  <a:gd name="T87" fmla="*/ 945 h 2775"/>
                  <a:gd name="T88" fmla="*/ 1731 w 2302"/>
                  <a:gd name="T89" fmla="*/ 899 h 2775"/>
                  <a:gd name="T90" fmla="*/ 1282 w 2302"/>
                  <a:gd name="T91" fmla="*/ 933 h 2775"/>
                  <a:gd name="T92" fmla="*/ 1553 w 2302"/>
                  <a:gd name="T93" fmla="*/ 636 h 2775"/>
                  <a:gd name="T94" fmla="*/ 1683 w 2302"/>
                  <a:gd name="T95" fmla="*/ 563 h 2775"/>
                  <a:gd name="T96" fmla="*/ 1633 w 2302"/>
                  <a:gd name="T97" fmla="*/ 40 h 2775"/>
                  <a:gd name="T98" fmla="*/ 1502 w 2302"/>
                  <a:gd name="T99" fmla="*/ 78 h 27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02" h="2775">
                    <a:moveTo>
                      <a:pt x="935" y="1957"/>
                    </a:moveTo>
                    <a:cubicBezTo>
                      <a:pt x="1034" y="2024"/>
                      <a:pt x="961" y="2093"/>
                      <a:pt x="943" y="2093"/>
                    </a:cubicBezTo>
                    <a:cubicBezTo>
                      <a:pt x="884" y="2093"/>
                      <a:pt x="897" y="2096"/>
                      <a:pt x="876" y="2067"/>
                    </a:cubicBezTo>
                    <a:cubicBezTo>
                      <a:pt x="838" y="2013"/>
                      <a:pt x="877" y="1971"/>
                      <a:pt x="935" y="1957"/>
                    </a:cubicBezTo>
                    <a:close/>
                    <a:moveTo>
                      <a:pt x="1250" y="1993"/>
                    </a:moveTo>
                    <a:cubicBezTo>
                      <a:pt x="1158" y="1970"/>
                      <a:pt x="1189" y="1946"/>
                      <a:pt x="1214" y="1898"/>
                    </a:cubicBezTo>
                    <a:cubicBezTo>
                      <a:pt x="1252" y="1907"/>
                      <a:pt x="1272" y="1930"/>
                      <a:pt x="1290" y="1957"/>
                    </a:cubicBezTo>
                    <a:lnTo>
                      <a:pt x="1250" y="1993"/>
                    </a:lnTo>
                    <a:close/>
                    <a:moveTo>
                      <a:pt x="893" y="1466"/>
                    </a:moveTo>
                    <a:lnTo>
                      <a:pt x="923" y="1327"/>
                    </a:lnTo>
                    <a:cubicBezTo>
                      <a:pt x="931" y="1299"/>
                      <a:pt x="934" y="1330"/>
                      <a:pt x="935" y="1280"/>
                    </a:cubicBezTo>
                    <a:cubicBezTo>
                      <a:pt x="998" y="1280"/>
                      <a:pt x="970" y="1269"/>
                      <a:pt x="1019" y="1246"/>
                    </a:cubicBezTo>
                    <a:cubicBezTo>
                      <a:pt x="1040" y="1236"/>
                      <a:pt x="1067" y="1229"/>
                      <a:pt x="1088" y="1222"/>
                    </a:cubicBezTo>
                    <a:cubicBezTo>
                      <a:pt x="1209" y="1179"/>
                      <a:pt x="1402" y="1081"/>
                      <a:pt x="1517" y="1067"/>
                    </a:cubicBezTo>
                    <a:cubicBezTo>
                      <a:pt x="1653" y="1050"/>
                      <a:pt x="1887" y="1045"/>
                      <a:pt x="2002" y="1127"/>
                    </a:cubicBezTo>
                    <a:cubicBezTo>
                      <a:pt x="2130" y="1220"/>
                      <a:pt x="2068" y="1347"/>
                      <a:pt x="2022" y="1529"/>
                    </a:cubicBezTo>
                    <a:cubicBezTo>
                      <a:pt x="2015" y="1556"/>
                      <a:pt x="2011" y="1575"/>
                      <a:pt x="2003" y="1595"/>
                    </a:cubicBezTo>
                    <a:cubicBezTo>
                      <a:pt x="1991" y="1626"/>
                      <a:pt x="1985" y="1625"/>
                      <a:pt x="1975" y="1651"/>
                    </a:cubicBezTo>
                    <a:cubicBezTo>
                      <a:pt x="1964" y="1681"/>
                      <a:pt x="1962" y="1716"/>
                      <a:pt x="1934" y="1788"/>
                    </a:cubicBezTo>
                    <a:cubicBezTo>
                      <a:pt x="1898" y="1880"/>
                      <a:pt x="1725" y="2178"/>
                      <a:pt x="1638" y="2178"/>
                    </a:cubicBezTo>
                    <a:cubicBezTo>
                      <a:pt x="1506" y="2178"/>
                      <a:pt x="1485" y="2185"/>
                      <a:pt x="1417" y="2084"/>
                    </a:cubicBezTo>
                    <a:cubicBezTo>
                      <a:pt x="1527" y="2011"/>
                      <a:pt x="1551" y="1867"/>
                      <a:pt x="1392" y="1830"/>
                    </a:cubicBezTo>
                    <a:cubicBezTo>
                      <a:pt x="1414" y="1735"/>
                      <a:pt x="1468" y="1850"/>
                      <a:pt x="1468" y="1678"/>
                    </a:cubicBezTo>
                    <a:cubicBezTo>
                      <a:pt x="1468" y="1651"/>
                      <a:pt x="1408" y="1618"/>
                      <a:pt x="1392" y="1551"/>
                    </a:cubicBezTo>
                    <a:cubicBezTo>
                      <a:pt x="1465" y="1502"/>
                      <a:pt x="1467" y="1491"/>
                      <a:pt x="1556" y="1444"/>
                    </a:cubicBezTo>
                    <a:cubicBezTo>
                      <a:pt x="1666" y="1385"/>
                      <a:pt x="1571" y="1315"/>
                      <a:pt x="1534" y="1282"/>
                    </a:cubicBezTo>
                    <a:cubicBezTo>
                      <a:pt x="1448" y="1206"/>
                      <a:pt x="1434" y="1221"/>
                      <a:pt x="1299" y="1221"/>
                    </a:cubicBezTo>
                    <a:cubicBezTo>
                      <a:pt x="1270" y="1221"/>
                      <a:pt x="1236" y="1276"/>
                      <a:pt x="1211" y="1293"/>
                    </a:cubicBezTo>
                    <a:cubicBezTo>
                      <a:pt x="1158" y="1330"/>
                      <a:pt x="1104" y="1349"/>
                      <a:pt x="1011" y="1416"/>
                    </a:cubicBezTo>
                    <a:cubicBezTo>
                      <a:pt x="978" y="1439"/>
                      <a:pt x="944" y="1462"/>
                      <a:pt x="893" y="1466"/>
                    </a:cubicBezTo>
                    <a:close/>
                    <a:moveTo>
                      <a:pt x="1502" y="78"/>
                    </a:moveTo>
                    <a:cubicBezTo>
                      <a:pt x="1502" y="179"/>
                      <a:pt x="1543" y="206"/>
                      <a:pt x="1488" y="301"/>
                    </a:cubicBezTo>
                    <a:cubicBezTo>
                      <a:pt x="1474" y="325"/>
                      <a:pt x="1462" y="338"/>
                      <a:pt x="1439" y="354"/>
                    </a:cubicBezTo>
                    <a:cubicBezTo>
                      <a:pt x="1395" y="384"/>
                      <a:pt x="1363" y="418"/>
                      <a:pt x="1307" y="391"/>
                    </a:cubicBezTo>
                    <a:cubicBezTo>
                      <a:pt x="1327" y="306"/>
                      <a:pt x="1350" y="200"/>
                      <a:pt x="1350" y="112"/>
                    </a:cubicBezTo>
                    <a:cubicBezTo>
                      <a:pt x="1350" y="14"/>
                      <a:pt x="1261" y="17"/>
                      <a:pt x="1198" y="53"/>
                    </a:cubicBezTo>
                    <a:lnTo>
                      <a:pt x="1187" y="59"/>
                    </a:lnTo>
                    <a:cubicBezTo>
                      <a:pt x="1173" y="69"/>
                      <a:pt x="1180" y="62"/>
                      <a:pt x="1169" y="75"/>
                    </a:cubicBezTo>
                    <a:cubicBezTo>
                      <a:pt x="1162" y="85"/>
                      <a:pt x="1164" y="85"/>
                      <a:pt x="1157" y="97"/>
                    </a:cubicBezTo>
                    <a:lnTo>
                      <a:pt x="989" y="420"/>
                    </a:lnTo>
                    <a:cubicBezTo>
                      <a:pt x="932" y="571"/>
                      <a:pt x="876" y="450"/>
                      <a:pt x="698" y="450"/>
                    </a:cubicBezTo>
                    <a:cubicBezTo>
                      <a:pt x="577" y="450"/>
                      <a:pt x="571" y="457"/>
                      <a:pt x="571" y="603"/>
                    </a:cubicBezTo>
                    <a:cubicBezTo>
                      <a:pt x="571" y="613"/>
                      <a:pt x="618" y="689"/>
                      <a:pt x="627" y="707"/>
                    </a:cubicBezTo>
                    <a:cubicBezTo>
                      <a:pt x="647" y="743"/>
                      <a:pt x="668" y="772"/>
                      <a:pt x="696" y="800"/>
                    </a:cubicBezTo>
                    <a:cubicBezTo>
                      <a:pt x="749" y="853"/>
                      <a:pt x="825" y="898"/>
                      <a:pt x="901" y="916"/>
                    </a:cubicBezTo>
                    <a:lnTo>
                      <a:pt x="901" y="1043"/>
                    </a:lnTo>
                    <a:cubicBezTo>
                      <a:pt x="825" y="1083"/>
                      <a:pt x="633" y="1238"/>
                      <a:pt x="571" y="1238"/>
                    </a:cubicBezTo>
                    <a:cubicBezTo>
                      <a:pt x="497" y="1238"/>
                      <a:pt x="453" y="1111"/>
                      <a:pt x="359" y="1111"/>
                    </a:cubicBezTo>
                    <a:cubicBezTo>
                      <a:pt x="257" y="1111"/>
                      <a:pt x="166" y="1245"/>
                      <a:pt x="115" y="1307"/>
                    </a:cubicBezTo>
                    <a:cubicBezTo>
                      <a:pt x="90" y="1338"/>
                      <a:pt x="95" y="1346"/>
                      <a:pt x="80" y="1381"/>
                    </a:cubicBezTo>
                    <a:cubicBezTo>
                      <a:pt x="35" y="1484"/>
                      <a:pt x="49" y="1554"/>
                      <a:pt x="25" y="1658"/>
                    </a:cubicBezTo>
                    <a:cubicBezTo>
                      <a:pt x="3" y="1755"/>
                      <a:pt x="0" y="1733"/>
                      <a:pt x="26" y="1834"/>
                    </a:cubicBezTo>
                    <a:cubicBezTo>
                      <a:pt x="49" y="1925"/>
                      <a:pt x="47" y="1918"/>
                      <a:pt x="89" y="1991"/>
                    </a:cubicBezTo>
                    <a:cubicBezTo>
                      <a:pt x="124" y="2053"/>
                      <a:pt x="229" y="2203"/>
                      <a:pt x="317" y="2203"/>
                    </a:cubicBezTo>
                    <a:cubicBezTo>
                      <a:pt x="436" y="2203"/>
                      <a:pt x="477" y="2208"/>
                      <a:pt x="507" y="2088"/>
                    </a:cubicBezTo>
                    <a:cubicBezTo>
                      <a:pt x="526" y="2011"/>
                      <a:pt x="545" y="1926"/>
                      <a:pt x="545" y="1839"/>
                    </a:cubicBezTo>
                    <a:cubicBezTo>
                      <a:pt x="545" y="1720"/>
                      <a:pt x="477" y="1710"/>
                      <a:pt x="551" y="1599"/>
                    </a:cubicBezTo>
                    <a:lnTo>
                      <a:pt x="684" y="1452"/>
                    </a:lnTo>
                    <a:cubicBezTo>
                      <a:pt x="784" y="1375"/>
                      <a:pt x="689" y="1568"/>
                      <a:pt x="689" y="1653"/>
                    </a:cubicBezTo>
                    <a:cubicBezTo>
                      <a:pt x="689" y="1702"/>
                      <a:pt x="727" y="1706"/>
                      <a:pt x="740" y="1754"/>
                    </a:cubicBezTo>
                    <a:lnTo>
                      <a:pt x="850" y="1754"/>
                    </a:lnTo>
                    <a:cubicBezTo>
                      <a:pt x="880" y="1709"/>
                      <a:pt x="883" y="1692"/>
                      <a:pt x="930" y="1656"/>
                    </a:cubicBezTo>
                    <a:cubicBezTo>
                      <a:pt x="1000" y="1602"/>
                      <a:pt x="1081" y="1572"/>
                      <a:pt x="1150" y="1521"/>
                    </a:cubicBezTo>
                    <a:cubicBezTo>
                      <a:pt x="1181" y="1498"/>
                      <a:pt x="1226" y="1467"/>
                      <a:pt x="1265" y="1458"/>
                    </a:cubicBezTo>
                    <a:cubicBezTo>
                      <a:pt x="1214" y="1554"/>
                      <a:pt x="1214" y="1572"/>
                      <a:pt x="1122" y="1628"/>
                    </a:cubicBezTo>
                    <a:lnTo>
                      <a:pt x="1049" y="1665"/>
                    </a:lnTo>
                    <a:cubicBezTo>
                      <a:pt x="1027" y="1678"/>
                      <a:pt x="1014" y="1691"/>
                      <a:pt x="988" y="1706"/>
                    </a:cubicBezTo>
                    <a:cubicBezTo>
                      <a:pt x="962" y="1722"/>
                      <a:pt x="943" y="1732"/>
                      <a:pt x="918" y="1746"/>
                    </a:cubicBezTo>
                    <a:cubicBezTo>
                      <a:pt x="744" y="1848"/>
                      <a:pt x="769" y="1780"/>
                      <a:pt x="658" y="1798"/>
                    </a:cubicBezTo>
                    <a:cubicBezTo>
                      <a:pt x="583" y="1810"/>
                      <a:pt x="579" y="1836"/>
                      <a:pt x="579" y="1898"/>
                    </a:cubicBezTo>
                    <a:cubicBezTo>
                      <a:pt x="579" y="1928"/>
                      <a:pt x="671" y="1995"/>
                      <a:pt x="692" y="2023"/>
                    </a:cubicBezTo>
                    <a:cubicBezTo>
                      <a:pt x="718" y="2059"/>
                      <a:pt x="664" y="2123"/>
                      <a:pt x="664" y="2237"/>
                    </a:cubicBezTo>
                    <a:cubicBezTo>
                      <a:pt x="664" y="2262"/>
                      <a:pt x="739" y="2337"/>
                      <a:pt x="762" y="2350"/>
                    </a:cubicBezTo>
                    <a:cubicBezTo>
                      <a:pt x="795" y="2368"/>
                      <a:pt x="812" y="2364"/>
                      <a:pt x="848" y="2374"/>
                    </a:cubicBezTo>
                    <a:cubicBezTo>
                      <a:pt x="895" y="2387"/>
                      <a:pt x="877" y="2404"/>
                      <a:pt x="918" y="2415"/>
                    </a:cubicBezTo>
                    <a:cubicBezTo>
                      <a:pt x="918" y="2482"/>
                      <a:pt x="893" y="2510"/>
                      <a:pt x="893" y="2677"/>
                    </a:cubicBezTo>
                    <a:cubicBezTo>
                      <a:pt x="893" y="2707"/>
                      <a:pt x="963" y="2775"/>
                      <a:pt x="1103" y="2684"/>
                    </a:cubicBezTo>
                    <a:cubicBezTo>
                      <a:pt x="1126" y="2669"/>
                      <a:pt x="1171" y="2629"/>
                      <a:pt x="1183" y="2604"/>
                    </a:cubicBezTo>
                    <a:cubicBezTo>
                      <a:pt x="1212" y="2540"/>
                      <a:pt x="1174" y="2425"/>
                      <a:pt x="1207" y="2339"/>
                    </a:cubicBezTo>
                    <a:cubicBezTo>
                      <a:pt x="1276" y="2153"/>
                      <a:pt x="1454" y="2482"/>
                      <a:pt x="1612" y="2482"/>
                    </a:cubicBezTo>
                    <a:cubicBezTo>
                      <a:pt x="1720" y="2482"/>
                      <a:pt x="1833" y="2340"/>
                      <a:pt x="1877" y="2265"/>
                    </a:cubicBezTo>
                    <a:cubicBezTo>
                      <a:pt x="1929" y="2179"/>
                      <a:pt x="2023" y="1992"/>
                      <a:pt x="2056" y="1894"/>
                    </a:cubicBezTo>
                    <a:cubicBezTo>
                      <a:pt x="2086" y="1807"/>
                      <a:pt x="2115" y="1781"/>
                      <a:pt x="2149" y="1630"/>
                    </a:cubicBezTo>
                    <a:lnTo>
                      <a:pt x="2175" y="1529"/>
                    </a:lnTo>
                    <a:cubicBezTo>
                      <a:pt x="2179" y="1510"/>
                      <a:pt x="2184" y="1501"/>
                      <a:pt x="2189" y="1484"/>
                    </a:cubicBezTo>
                    <a:cubicBezTo>
                      <a:pt x="2208" y="1426"/>
                      <a:pt x="2202" y="1341"/>
                      <a:pt x="2227" y="1277"/>
                    </a:cubicBezTo>
                    <a:cubicBezTo>
                      <a:pt x="2260" y="1189"/>
                      <a:pt x="2302" y="1157"/>
                      <a:pt x="2199" y="1058"/>
                    </a:cubicBezTo>
                    <a:cubicBezTo>
                      <a:pt x="2177" y="1036"/>
                      <a:pt x="2048" y="950"/>
                      <a:pt x="2024" y="945"/>
                    </a:cubicBezTo>
                    <a:cubicBezTo>
                      <a:pt x="1993" y="938"/>
                      <a:pt x="1965" y="939"/>
                      <a:pt x="1934" y="932"/>
                    </a:cubicBezTo>
                    <a:cubicBezTo>
                      <a:pt x="1873" y="919"/>
                      <a:pt x="1805" y="899"/>
                      <a:pt x="1731" y="899"/>
                    </a:cubicBezTo>
                    <a:cubicBezTo>
                      <a:pt x="1626" y="899"/>
                      <a:pt x="1547" y="941"/>
                      <a:pt x="1358" y="941"/>
                    </a:cubicBezTo>
                    <a:cubicBezTo>
                      <a:pt x="1316" y="941"/>
                      <a:pt x="1320" y="934"/>
                      <a:pt x="1282" y="933"/>
                    </a:cubicBezTo>
                    <a:cubicBezTo>
                      <a:pt x="1282" y="859"/>
                      <a:pt x="1262" y="813"/>
                      <a:pt x="1351" y="757"/>
                    </a:cubicBezTo>
                    <a:lnTo>
                      <a:pt x="1553" y="636"/>
                    </a:lnTo>
                    <a:cubicBezTo>
                      <a:pt x="1593" y="610"/>
                      <a:pt x="1589" y="605"/>
                      <a:pt x="1637" y="586"/>
                    </a:cubicBezTo>
                    <a:cubicBezTo>
                      <a:pt x="1650" y="580"/>
                      <a:pt x="1668" y="571"/>
                      <a:pt x="1683" y="563"/>
                    </a:cubicBezTo>
                    <a:cubicBezTo>
                      <a:pt x="1786" y="506"/>
                      <a:pt x="1790" y="441"/>
                      <a:pt x="1790" y="332"/>
                    </a:cubicBezTo>
                    <a:cubicBezTo>
                      <a:pt x="1790" y="213"/>
                      <a:pt x="1724" y="96"/>
                      <a:pt x="1633" y="40"/>
                    </a:cubicBezTo>
                    <a:lnTo>
                      <a:pt x="1617" y="30"/>
                    </a:lnTo>
                    <a:cubicBezTo>
                      <a:pt x="1567" y="0"/>
                      <a:pt x="1502" y="18"/>
                      <a:pt x="1502" y="7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grpSp>
            <p:nvGrpSpPr>
              <p:cNvPr id="46" name="组合 45">
                <a:extLst>
                  <a:ext uri="{FF2B5EF4-FFF2-40B4-BE49-F238E27FC236}">
                    <a16:creationId xmlns:a16="http://schemas.microsoft.com/office/drawing/2014/main" id="{CC7FE336-1E36-4F52-B5DF-3978B033E66B}"/>
                  </a:ext>
                </a:extLst>
              </p:cNvPr>
              <p:cNvGrpSpPr/>
              <p:nvPr/>
            </p:nvGrpSpPr>
            <p:grpSpPr>
              <a:xfrm>
                <a:off x="7683654" y="5211762"/>
                <a:ext cx="777721" cy="795133"/>
                <a:chOff x="8128154" y="5211762"/>
                <a:chExt cx="777721" cy="795133"/>
              </a:xfrm>
              <a:grpFill/>
            </p:grpSpPr>
            <p:sp>
              <p:nvSpPr>
                <p:cNvPr id="50" name="Freeform 34">
                  <a:extLst>
                    <a:ext uri="{FF2B5EF4-FFF2-40B4-BE49-F238E27FC236}">
                      <a16:creationId xmlns:a16="http://schemas.microsoft.com/office/drawing/2014/main" id="{D31B6BAA-5FCC-4537-BD9B-FF26B8DAA1C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8128154" y="5211762"/>
                  <a:ext cx="777721" cy="644232"/>
                </a:xfrm>
                <a:custGeom>
                  <a:avLst/>
                  <a:gdLst>
                    <a:gd name="T0" fmla="*/ 1651 w 2752"/>
                    <a:gd name="T1" fmla="*/ 1193 h 2259"/>
                    <a:gd name="T2" fmla="*/ 1795 w 2752"/>
                    <a:gd name="T3" fmla="*/ 939 h 2259"/>
                    <a:gd name="T4" fmla="*/ 1758 w 2752"/>
                    <a:gd name="T5" fmla="*/ 1045 h 2259"/>
                    <a:gd name="T6" fmla="*/ 1728 w 2752"/>
                    <a:gd name="T7" fmla="*/ 1184 h 2259"/>
                    <a:gd name="T8" fmla="*/ 2752 w 2752"/>
                    <a:gd name="T9" fmla="*/ 1370 h 2259"/>
                    <a:gd name="T10" fmla="*/ 2252 w 2752"/>
                    <a:gd name="T11" fmla="*/ 1498 h 2259"/>
                    <a:gd name="T12" fmla="*/ 1965 w 2752"/>
                    <a:gd name="T13" fmla="*/ 1396 h 2259"/>
                    <a:gd name="T14" fmla="*/ 2405 w 2752"/>
                    <a:gd name="T15" fmla="*/ 1303 h 2259"/>
                    <a:gd name="T16" fmla="*/ 1880 w 2752"/>
                    <a:gd name="T17" fmla="*/ 1286 h 2259"/>
                    <a:gd name="T18" fmla="*/ 1753 w 2752"/>
                    <a:gd name="T19" fmla="*/ 1430 h 2259"/>
                    <a:gd name="T20" fmla="*/ 1448 w 2752"/>
                    <a:gd name="T21" fmla="*/ 1429 h 2259"/>
                    <a:gd name="T22" fmla="*/ 1169 w 2752"/>
                    <a:gd name="T23" fmla="*/ 1480 h 2259"/>
                    <a:gd name="T24" fmla="*/ 911 w 2752"/>
                    <a:gd name="T25" fmla="*/ 1646 h 2259"/>
                    <a:gd name="T26" fmla="*/ 780 w 2752"/>
                    <a:gd name="T27" fmla="*/ 1726 h 2259"/>
                    <a:gd name="T28" fmla="*/ 518 w 2752"/>
                    <a:gd name="T29" fmla="*/ 1998 h 2259"/>
                    <a:gd name="T30" fmla="*/ 263 w 2752"/>
                    <a:gd name="T31" fmla="*/ 2259 h 2259"/>
                    <a:gd name="T32" fmla="*/ 0 w 2752"/>
                    <a:gd name="T33" fmla="*/ 2031 h 2259"/>
                    <a:gd name="T34" fmla="*/ 81 w 2752"/>
                    <a:gd name="T35" fmla="*/ 1781 h 2259"/>
                    <a:gd name="T36" fmla="*/ 314 w 2752"/>
                    <a:gd name="T37" fmla="*/ 1599 h 2259"/>
                    <a:gd name="T38" fmla="*/ 544 w 2752"/>
                    <a:gd name="T39" fmla="*/ 1685 h 2259"/>
                    <a:gd name="T40" fmla="*/ 763 w 2752"/>
                    <a:gd name="T41" fmla="*/ 1548 h 2259"/>
                    <a:gd name="T42" fmla="*/ 931 w 2752"/>
                    <a:gd name="T43" fmla="*/ 1480 h 2259"/>
                    <a:gd name="T44" fmla="*/ 1135 w 2752"/>
                    <a:gd name="T45" fmla="*/ 1447 h 2259"/>
                    <a:gd name="T46" fmla="*/ 1262 w 2752"/>
                    <a:gd name="T47" fmla="*/ 1396 h 2259"/>
                    <a:gd name="T48" fmla="*/ 1381 w 2752"/>
                    <a:gd name="T49" fmla="*/ 1345 h 2259"/>
                    <a:gd name="T50" fmla="*/ 1482 w 2752"/>
                    <a:gd name="T51" fmla="*/ 1133 h 2259"/>
                    <a:gd name="T52" fmla="*/ 1423 w 2752"/>
                    <a:gd name="T53" fmla="*/ 1226 h 2259"/>
                    <a:gd name="T54" fmla="*/ 1326 w 2752"/>
                    <a:gd name="T55" fmla="*/ 1151 h 2259"/>
                    <a:gd name="T56" fmla="*/ 1351 w 2752"/>
                    <a:gd name="T57" fmla="*/ 866 h 2259"/>
                    <a:gd name="T58" fmla="*/ 1541 w 2752"/>
                    <a:gd name="T59" fmla="*/ 845 h 2259"/>
                    <a:gd name="T60" fmla="*/ 1635 w 2752"/>
                    <a:gd name="T61" fmla="*/ 727 h 2259"/>
                    <a:gd name="T62" fmla="*/ 1582 w 2752"/>
                    <a:gd name="T63" fmla="*/ 538 h 2259"/>
                    <a:gd name="T64" fmla="*/ 1406 w 2752"/>
                    <a:gd name="T65" fmla="*/ 685 h 2259"/>
                    <a:gd name="T66" fmla="*/ 1262 w 2752"/>
                    <a:gd name="T67" fmla="*/ 1134 h 2259"/>
                    <a:gd name="T68" fmla="*/ 1177 w 2752"/>
                    <a:gd name="T69" fmla="*/ 1311 h 2259"/>
                    <a:gd name="T70" fmla="*/ 1135 w 2752"/>
                    <a:gd name="T71" fmla="*/ 1133 h 2259"/>
                    <a:gd name="T72" fmla="*/ 1008 w 2752"/>
                    <a:gd name="T73" fmla="*/ 1387 h 2259"/>
                    <a:gd name="T74" fmla="*/ 788 w 2752"/>
                    <a:gd name="T75" fmla="*/ 1218 h 2259"/>
                    <a:gd name="T76" fmla="*/ 915 w 2752"/>
                    <a:gd name="T77" fmla="*/ 888 h 2259"/>
                    <a:gd name="T78" fmla="*/ 1101 w 2752"/>
                    <a:gd name="T79" fmla="*/ 659 h 2259"/>
                    <a:gd name="T80" fmla="*/ 1067 w 2752"/>
                    <a:gd name="T81" fmla="*/ 337 h 2259"/>
                    <a:gd name="T82" fmla="*/ 1389 w 2752"/>
                    <a:gd name="T83" fmla="*/ 617 h 2259"/>
                    <a:gd name="T84" fmla="*/ 1618 w 2752"/>
                    <a:gd name="T85" fmla="*/ 337 h 2259"/>
                    <a:gd name="T86" fmla="*/ 1767 w 2752"/>
                    <a:gd name="T87" fmla="*/ 21 h 2259"/>
                    <a:gd name="T88" fmla="*/ 1814 w 2752"/>
                    <a:gd name="T89" fmla="*/ 331 h 2259"/>
                    <a:gd name="T90" fmla="*/ 1849 w 2752"/>
                    <a:gd name="T91" fmla="*/ 552 h 2259"/>
                    <a:gd name="T92" fmla="*/ 1990 w 2752"/>
                    <a:gd name="T93" fmla="*/ 329 h 2259"/>
                    <a:gd name="T94" fmla="*/ 2192 w 2752"/>
                    <a:gd name="T95" fmla="*/ 211 h 2259"/>
                    <a:gd name="T96" fmla="*/ 2021 w 2752"/>
                    <a:gd name="T97" fmla="*/ 783 h 2259"/>
                    <a:gd name="T98" fmla="*/ 1922 w 2752"/>
                    <a:gd name="T99" fmla="*/ 1057 h 2259"/>
                    <a:gd name="T100" fmla="*/ 2372 w 2752"/>
                    <a:gd name="T101" fmla="*/ 1115 h 2259"/>
                    <a:gd name="T102" fmla="*/ 2491 w 2752"/>
                    <a:gd name="T103" fmla="*/ 1152 h 2259"/>
                    <a:gd name="T104" fmla="*/ 2615 w 2752"/>
                    <a:gd name="T105" fmla="*/ 1178 h 2259"/>
                    <a:gd name="T106" fmla="*/ 2752 w 2752"/>
                    <a:gd name="T107" fmla="*/ 1349 h 2259"/>
                    <a:gd name="T108" fmla="*/ 1592 w 2752"/>
                    <a:gd name="T109" fmla="*/ 1049 h 2259"/>
                    <a:gd name="T110" fmla="*/ 1540 w 2752"/>
                    <a:gd name="T111" fmla="*/ 954 h 2259"/>
                    <a:gd name="T112" fmla="*/ 1609 w 2752"/>
                    <a:gd name="T113" fmla="*/ 922 h 2259"/>
                    <a:gd name="T114" fmla="*/ 1863 w 2752"/>
                    <a:gd name="T115" fmla="*/ 820 h 2259"/>
                    <a:gd name="T116" fmla="*/ 1838 w 2752"/>
                    <a:gd name="T117" fmla="*/ 693 h 2259"/>
                    <a:gd name="T118" fmla="*/ 1863 w 2752"/>
                    <a:gd name="T119" fmla="*/ 820 h 22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2752" h="2259">
                      <a:moveTo>
                        <a:pt x="1728" y="1184"/>
                      </a:moveTo>
                      <a:cubicBezTo>
                        <a:pt x="1690" y="1184"/>
                        <a:pt x="1678" y="1180"/>
                        <a:pt x="1651" y="1193"/>
                      </a:cubicBezTo>
                      <a:cubicBezTo>
                        <a:pt x="1651" y="1141"/>
                        <a:pt x="1646" y="1151"/>
                        <a:pt x="1674" y="1122"/>
                      </a:cubicBezTo>
                      <a:cubicBezTo>
                        <a:pt x="1794" y="1002"/>
                        <a:pt x="1745" y="952"/>
                        <a:pt x="1795" y="939"/>
                      </a:cubicBezTo>
                      <a:cubicBezTo>
                        <a:pt x="1796" y="972"/>
                        <a:pt x="1809" y="981"/>
                        <a:pt x="1799" y="1002"/>
                      </a:cubicBezTo>
                      <a:cubicBezTo>
                        <a:pt x="1788" y="1025"/>
                        <a:pt x="1773" y="1009"/>
                        <a:pt x="1758" y="1045"/>
                      </a:cubicBezTo>
                      <a:cubicBezTo>
                        <a:pt x="1747" y="1073"/>
                        <a:pt x="1756" y="1095"/>
                        <a:pt x="1753" y="1125"/>
                      </a:cubicBezTo>
                      <a:cubicBezTo>
                        <a:pt x="1748" y="1177"/>
                        <a:pt x="1740" y="1139"/>
                        <a:pt x="1728" y="1184"/>
                      </a:cubicBezTo>
                      <a:close/>
                      <a:moveTo>
                        <a:pt x="2752" y="1349"/>
                      </a:moveTo>
                      <a:lnTo>
                        <a:pt x="2752" y="1370"/>
                      </a:lnTo>
                      <a:cubicBezTo>
                        <a:pt x="2749" y="1398"/>
                        <a:pt x="2729" y="1424"/>
                        <a:pt x="2686" y="1448"/>
                      </a:cubicBezTo>
                      <a:cubicBezTo>
                        <a:pt x="2529" y="1535"/>
                        <a:pt x="2421" y="1512"/>
                        <a:pt x="2252" y="1498"/>
                      </a:cubicBezTo>
                      <a:cubicBezTo>
                        <a:pt x="2153" y="1489"/>
                        <a:pt x="2076" y="1534"/>
                        <a:pt x="1965" y="1480"/>
                      </a:cubicBezTo>
                      <a:lnTo>
                        <a:pt x="1965" y="1396"/>
                      </a:lnTo>
                      <a:cubicBezTo>
                        <a:pt x="2044" y="1389"/>
                        <a:pt x="2121" y="1370"/>
                        <a:pt x="2210" y="1370"/>
                      </a:cubicBezTo>
                      <a:cubicBezTo>
                        <a:pt x="2286" y="1371"/>
                        <a:pt x="2369" y="1371"/>
                        <a:pt x="2405" y="1303"/>
                      </a:cubicBezTo>
                      <a:cubicBezTo>
                        <a:pt x="2343" y="1210"/>
                        <a:pt x="2133" y="1231"/>
                        <a:pt x="2029" y="1248"/>
                      </a:cubicBezTo>
                      <a:cubicBezTo>
                        <a:pt x="1977" y="1256"/>
                        <a:pt x="1916" y="1283"/>
                        <a:pt x="1880" y="1286"/>
                      </a:cubicBezTo>
                      <a:cubicBezTo>
                        <a:pt x="1874" y="1364"/>
                        <a:pt x="1860" y="1372"/>
                        <a:pt x="1829" y="1430"/>
                      </a:cubicBezTo>
                      <a:lnTo>
                        <a:pt x="1753" y="1430"/>
                      </a:lnTo>
                      <a:cubicBezTo>
                        <a:pt x="1740" y="1380"/>
                        <a:pt x="1634" y="1350"/>
                        <a:pt x="1561" y="1398"/>
                      </a:cubicBezTo>
                      <a:cubicBezTo>
                        <a:pt x="1532" y="1417"/>
                        <a:pt x="1512" y="1410"/>
                        <a:pt x="1448" y="1429"/>
                      </a:cubicBezTo>
                      <a:cubicBezTo>
                        <a:pt x="1402" y="1442"/>
                        <a:pt x="1359" y="1438"/>
                        <a:pt x="1313" y="1438"/>
                      </a:cubicBezTo>
                      <a:cubicBezTo>
                        <a:pt x="1298" y="1495"/>
                        <a:pt x="1239" y="1480"/>
                        <a:pt x="1169" y="1480"/>
                      </a:cubicBezTo>
                      <a:cubicBezTo>
                        <a:pt x="1150" y="1562"/>
                        <a:pt x="1109" y="1526"/>
                        <a:pt x="1042" y="1565"/>
                      </a:cubicBezTo>
                      <a:cubicBezTo>
                        <a:pt x="998" y="1591"/>
                        <a:pt x="957" y="1618"/>
                        <a:pt x="911" y="1646"/>
                      </a:cubicBezTo>
                      <a:cubicBezTo>
                        <a:pt x="885" y="1662"/>
                        <a:pt x="869" y="1671"/>
                        <a:pt x="842" y="1687"/>
                      </a:cubicBezTo>
                      <a:cubicBezTo>
                        <a:pt x="817" y="1703"/>
                        <a:pt x="805" y="1713"/>
                        <a:pt x="780" y="1726"/>
                      </a:cubicBezTo>
                      <a:cubicBezTo>
                        <a:pt x="727" y="1753"/>
                        <a:pt x="696" y="1770"/>
                        <a:pt x="648" y="1807"/>
                      </a:cubicBezTo>
                      <a:cubicBezTo>
                        <a:pt x="586" y="1854"/>
                        <a:pt x="564" y="1937"/>
                        <a:pt x="518" y="1998"/>
                      </a:cubicBezTo>
                      <a:cubicBezTo>
                        <a:pt x="463" y="2072"/>
                        <a:pt x="490" y="2060"/>
                        <a:pt x="464" y="2105"/>
                      </a:cubicBezTo>
                      <a:cubicBezTo>
                        <a:pt x="418" y="2185"/>
                        <a:pt x="374" y="2259"/>
                        <a:pt x="263" y="2259"/>
                      </a:cubicBezTo>
                      <a:cubicBezTo>
                        <a:pt x="171" y="2259"/>
                        <a:pt x="130" y="2237"/>
                        <a:pt x="90" y="2170"/>
                      </a:cubicBezTo>
                      <a:cubicBezTo>
                        <a:pt x="66" y="2129"/>
                        <a:pt x="0" y="2071"/>
                        <a:pt x="0" y="2031"/>
                      </a:cubicBezTo>
                      <a:cubicBezTo>
                        <a:pt x="0" y="1981"/>
                        <a:pt x="7" y="1918"/>
                        <a:pt x="23" y="1876"/>
                      </a:cubicBezTo>
                      <a:cubicBezTo>
                        <a:pt x="37" y="1839"/>
                        <a:pt x="61" y="1811"/>
                        <a:pt x="81" y="1781"/>
                      </a:cubicBezTo>
                      <a:lnTo>
                        <a:pt x="195" y="1599"/>
                      </a:lnTo>
                      <a:lnTo>
                        <a:pt x="314" y="1599"/>
                      </a:lnTo>
                      <a:cubicBezTo>
                        <a:pt x="320" y="1622"/>
                        <a:pt x="344" y="1660"/>
                        <a:pt x="359" y="1680"/>
                      </a:cubicBezTo>
                      <a:cubicBezTo>
                        <a:pt x="404" y="1740"/>
                        <a:pt x="493" y="1742"/>
                        <a:pt x="544" y="1685"/>
                      </a:cubicBezTo>
                      <a:cubicBezTo>
                        <a:pt x="568" y="1658"/>
                        <a:pt x="563" y="1644"/>
                        <a:pt x="607" y="1629"/>
                      </a:cubicBezTo>
                      <a:cubicBezTo>
                        <a:pt x="666" y="1610"/>
                        <a:pt x="710" y="1576"/>
                        <a:pt x="763" y="1548"/>
                      </a:cubicBezTo>
                      <a:cubicBezTo>
                        <a:pt x="795" y="1531"/>
                        <a:pt x="820" y="1536"/>
                        <a:pt x="853" y="1520"/>
                      </a:cubicBezTo>
                      <a:cubicBezTo>
                        <a:pt x="886" y="1505"/>
                        <a:pt x="890" y="1491"/>
                        <a:pt x="931" y="1480"/>
                      </a:cubicBezTo>
                      <a:cubicBezTo>
                        <a:pt x="951" y="1474"/>
                        <a:pt x="958" y="1475"/>
                        <a:pt x="983" y="1472"/>
                      </a:cubicBezTo>
                      <a:cubicBezTo>
                        <a:pt x="1057" y="1464"/>
                        <a:pt x="1021" y="1447"/>
                        <a:pt x="1135" y="1447"/>
                      </a:cubicBezTo>
                      <a:cubicBezTo>
                        <a:pt x="1137" y="1418"/>
                        <a:pt x="1141" y="1416"/>
                        <a:pt x="1152" y="1396"/>
                      </a:cubicBezTo>
                      <a:lnTo>
                        <a:pt x="1262" y="1396"/>
                      </a:lnTo>
                      <a:cubicBezTo>
                        <a:pt x="1264" y="1367"/>
                        <a:pt x="1268" y="1365"/>
                        <a:pt x="1279" y="1345"/>
                      </a:cubicBezTo>
                      <a:lnTo>
                        <a:pt x="1381" y="1345"/>
                      </a:lnTo>
                      <a:cubicBezTo>
                        <a:pt x="1414" y="1282"/>
                        <a:pt x="1429" y="1260"/>
                        <a:pt x="1524" y="1260"/>
                      </a:cubicBezTo>
                      <a:cubicBezTo>
                        <a:pt x="1498" y="1210"/>
                        <a:pt x="1496" y="1195"/>
                        <a:pt x="1482" y="1133"/>
                      </a:cubicBezTo>
                      <a:lnTo>
                        <a:pt x="1423" y="1133"/>
                      </a:lnTo>
                      <a:lnTo>
                        <a:pt x="1423" y="1226"/>
                      </a:lnTo>
                      <a:lnTo>
                        <a:pt x="1338" y="1226"/>
                      </a:lnTo>
                      <a:cubicBezTo>
                        <a:pt x="1336" y="1201"/>
                        <a:pt x="1324" y="1169"/>
                        <a:pt x="1326" y="1151"/>
                      </a:cubicBezTo>
                      <a:cubicBezTo>
                        <a:pt x="1333" y="1083"/>
                        <a:pt x="1345" y="1194"/>
                        <a:pt x="1346" y="913"/>
                      </a:cubicBezTo>
                      <a:cubicBezTo>
                        <a:pt x="1346" y="892"/>
                        <a:pt x="1345" y="885"/>
                        <a:pt x="1351" y="866"/>
                      </a:cubicBezTo>
                      <a:lnTo>
                        <a:pt x="1364" y="838"/>
                      </a:lnTo>
                      <a:cubicBezTo>
                        <a:pt x="1414" y="762"/>
                        <a:pt x="1489" y="841"/>
                        <a:pt x="1541" y="845"/>
                      </a:cubicBezTo>
                      <a:cubicBezTo>
                        <a:pt x="1543" y="795"/>
                        <a:pt x="1565" y="773"/>
                        <a:pt x="1575" y="727"/>
                      </a:cubicBezTo>
                      <a:lnTo>
                        <a:pt x="1635" y="727"/>
                      </a:lnTo>
                      <a:lnTo>
                        <a:pt x="1636" y="618"/>
                      </a:lnTo>
                      <a:cubicBezTo>
                        <a:pt x="1642" y="566"/>
                        <a:pt x="1666" y="484"/>
                        <a:pt x="1582" y="538"/>
                      </a:cubicBezTo>
                      <a:cubicBezTo>
                        <a:pt x="1512" y="584"/>
                        <a:pt x="1495" y="651"/>
                        <a:pt x="1406" y="651"/>
                      </a:cubicBezTo>
                      <a:lnTo>
                        <a:pt x="1406" y="685"/>
                      </a:lnTo>
                      <a:cubicBezTo>
                        <a:pt x="1406" y="754"/>
                        <a:pt x="1270" y="828"/>
                        <a:pt x="1262" y="939"/>
                      </a:cubicBezTo>
                      <a:cubicBezTo>
                        <a:pt x="1258" y="1000"/>
                        <a:pt x="1264" y="1071"/>
                        <a:pt x="1262" y="1134"/>
                      </a:cubicBezTo>
                      <a:cubicBezTo>
                        <a:pt x="1261" y="1186"/>
                        <a:pt x="1246" y="1261"/>
                        <a:pt x="1245" y="1311"/>
                      </a:cubicBezTo>
                      <a:lnTo>
                        <a:pt x="1177" y="1311"/>
                      </a:lnTo>
                      <a:cubicBezTo>
                        <a:pt x="1169" y="1274"/>
                        <a:pt x="1159" y="1265"/>
                        <a:pt x="1152" y="1227"/>
                      </a:cubicBezTo>
                      <a:cubicBezTo>
                        <a:pt x="1146" y="1194"/>
                        <a:pt x="1142" y="1164"/>
                        <a:pt x="1135" y="1133"/>
                      </a:cubicBezTo>
                      <a:cubicBezTo>
                        <a:pt x="1097" y="1154"/>
                        <a:pt x="1106" y="1143"/>
                        <a:pt x="1089" y="1189"/>
                      </a:cubicBezTo>
                      <a:cubicBezTo>
                        <a:pt x="1064" y="1254"/>
                        <a:pt x="1023" y="1321"/>
                        <a:pt x="1008" y="1387"/>
                      </a:cubicBezTo>
                      <a:cubicBezTo>
                        <a:pt x="946" y="1387"/>
                        <a:pt x="897" y="1393"/>
                        <a:pt x="857" y="1344"/>
                      </a:cubicBezTo>
                      <a:cubicBezTo>
                        <a:pt x="838" y="1321"/>
                        <a:pt x="788" y="1254"/>
                        <a:pt x="788" y="1218"/>
                      </a:cubicBezTo>
                      <a:cubicBezTo>
                        <a:pt x="788" y="1082"/>
                        <a:pt x="852" y="1144"/>
                        <a:pt x="863" y="1039"/>
                      </a:cubicBezTo>
                      <a:cubicBezTo>
                        <a:pt x="870" y="984"/>
                        <a:pt x="855" y="888"/>
                        <a:pt x="915" y="888"/>
                      </a:cubicBezTo>
                      <a:cubicBezTo>
                        <a:pt x="970" y="888"/>
                        <a:pt x="998" y="911"/>
                        <a:pt x="1042" y="922"/>
                      </a:cubicBezTo>
                      <a:cubicBezTo>
                        <a:pt x="1151" y="849"/>
                        <a:pt x="1110" y="799"/>
                        <a:pt x="1101" y="659"/>
                      </a:cubicBezTo>
                      <a:cubicBezTo>
                        <a:pt x="1098" y="606"/>
                        <a:pt x="1089" y="550"/>
                        <a:pt x="1084" y="498"/>
                      </a:cubicBezTo>
                      <a:cubicBezTo>
                        <a:pt x="1080" y="449"/>
                        <a:pt x="1068" y="383"/>
                        <a:pt x="1067" y="337"/>
                      </a:cubicBezTo>
                      <a:cubicBezTo>
                        <a:pt x="1105" y="317"/>
                        <a:pt x="1264" y="143"/>
                        <a:pt x="1313" y="430"/>
                      </a:cubicBezTo>
                      <a:cubicBezTo>
                        <a:pt x="1326" y="509"/>
                        <a:pt x="1307" y="615"/>
                        <a:pt x="1389" y="617"/>
                      </a:cubicBezTo>
                      <a:cubicBezTo>
                        <a:pt x="1394" y="555"/>
                        <a:pt x="1433" y="500"/>
                        <a:pt x="1499" y="498"/>
                      </a:cubicBezTo>
                      <a:cubicBezTo>
                        <a:pt x="1516" y="426"/>
                        <a:pt x="1540" y="356"/>
                        <a:pt x="1618" y="337"/>
                      </a:cubicBezTo>
                      <a:cubicBezTo>
                        <a:pt x="1618" y="193"/>
                        <a:pt x="1655" y="196"/>
                        <a:pt x="1722" y="111"/>
                      </a:cubicBezTo>
                      <a:cubicBezTo>
                        <a:pt x="1750" y="75"/>
                        <a:pt x="1714" y="35"/>
                        <a:pt x="1767" y="21"/>
                      </a:cubicBezTo>
                      <a:cubicBezTo>
                        <a:pt x="1843" y="0"/>
                        <a:pt x="1885" y="50"/>
                        <a:pt x="1948" y="83"/>
                      </a:cubicBezTo>
                      <a:cubicBezTo>
                        <a:pt x="1944" y="240"/>
                        <a:pt x="1908" y="245"/>
                        <a:pt x="1814" y="331"/>
                      </a:cubicBezTo>
                      <a:cubicBezTo>
                        <a:pt x="1697" y="439"/>
                        <a:pt x="1770" y="464"/>
                        <a:pt x="1770" y="617"/>
                      </a:cubicBezTo>
                      <a:lnTo>
                        <a:pt x="1849" y="552"/>
                      </a:lnTo>
                      <a:cubicBezTo>
                        <a:pt x="1878" y="516"/>
                        <a:pt x="1907" y="498"/>
                        <a:pt x="1956" y="498"/>
                      </a:cubicBezTo>
                      <a:cubicBezTo>
                        <a:pt x="1956" y="393"/>
                        <a:pt x="1944" y="418"/>
                        <a:pt x="1990" y="329"/>
                      </a:cubicBezTo>
                      <a:cubicBezTo>
                        <a:pt x="2025" y="262"/>
                        <a:pt x="2031" y="206"/>
                        <a:pt x="2123" y="190"/>
                      </a:cubicBezTo>
                      <a:cubicBezTo>
                        <a:pt x="2162" y="183"/>
                        <a:pt x="2171" y="190"/>
                        <a:pt x="2192" y="211"/>
                      </a:cubicBezTo>
                      <a:cubicBezTo>
                        <a:pt x="2251" y="271"/>
                        <a:pt x="2325" y="422"/>
                        <a:pt x="2216" y="479"/>
                      </a:cubicBezTo>
                      <a:cubicBezTo>
                        <a:pt x="1964" y="611"/>
                        <a:pt x="2076" y="697"/>
                        <a:pt x="2021" y="783"/>
                      </a:cubicBezTo>
                      <a:cubicBezTo>
                        <a:pt x="1988" y="835"/>
                        <a:pt x="1988" y="782"/>
                        <a:pt x="1981" y="870"/>
                      </a:cubicBezTo>
                      <a:cubicBezTo>
                        <a:pt x="1975" y="942"/>
                        <a:pt x="1922" y="981"/>
                        <a:pt x="1922" y="1057"/>
                      </a:cubicBezTo>
                      <a:cubicBezTo>
                        <a:pt x="1922" y="1133"/>
                        <a:pt x="2037" y="1099"/>
                        <a:pt x="2109" y="1099"/>
                      </a:cubicBezTo>
                      <a:cubicBezTo>
                        <a:pt x="2195" y="1099"/>
                        <a:pt x="2292" y="1102"/>
                        <a:pt x="2372" y="1115"/>
                      </a:cubicBezTo>
                      <a:cubicBezTo>
                        <a:pt x="2401" y="1120"/>
                        <a:pt x="2417" y="1121"/>
                        <a:pt x="2441" y="1131"/>
                      </a:cubicBezTo>
                      <a:cubicBezTo>
                        <a:pt x="2459" y="1138"/>
                        <a:pt x="2474" y="1150"/>
                        <a:pt x="2491" y="1152"/>
                      </a:cubicBezTo>
                      <a:cubicBezTo>
                        <a:pt x="2518" y="1156"/>
                        <a:pt x="2511" y="1144"/>
                        <a:pt x="2555" y="1161"/>
                      </a:cubicBezTo>
                      <a:cubicBezTo>
                        <a:pt x="2583" y="1171"/>
                        <a:pt x="2583" y="1170"/>
                        <a:pt x="2615" y="1178"/>
                      </a:cubicBezTo>
                      <a:cubicBezTo>
                        <a:pt x="2657" y="1189"/>
                        <a:pt x="2675" y="1211"/>
                        <a:pt x="2700" y="1244"/>
                      </a:cubicBezTo>
                      <a:cubicBezTo>
                        <a:pt x="2728" y="1281"/>
                        <a:pt x="2748" y="1317"/>
                        <a:pt x="2752" y="1349"/>
                      </a:cubicBezTo>
                      <a:close/>
                      <a:moveTo>
                        <a:pt x="1592" y="998"/>
                      </a:moveTo>
                      <a:lnTo>
                        <a:pt x="1592" y="1049"/>
                      </a:lnTo>
                      <a:cubicBezTo>
                        <a:pt x="1548" y="1048"/>
                        <a:pt x="1508" y="1033"/>
                        <a:pt x="1508" y="989"/>
                      </a:cubicBezTo>
                      <a:cubicBezTo>
                        <a:pt x="1508" y="962"/>
                        <a:pt x="1526" y="969"/>
                        <a:pt x="1540" y="954"/>
                      </a:cubicBezTo>
                      <a:cubicBezTo>
                        <a:pt x="1554" y="939"/>
                        <a:pt x="1552" y="932"/>
                        <a:pt x="1558" y="905"/>
                      </a:cubicBezTo>
                      <a:cubicBezTo>
                        <a:pt x="1575" y="913"/>
                        <a:pt x="1589" y="917"/>
                        <a:pt x="1609" y="922"/>
                      </a:cubicBezTo>
                      <a:cubicBezTo>
                        <a:pt x="1602" y="952"/>
                        <a:pt x="1592" y="961"/>
                        <a:pt x="1592" y="998"/>
                      </a:cubicBezTo>
                      <a:close/>
                      <a:moveTo>
                        <a:pt x="1863" y="820"/>
                      </a:moveTo>
                      <a:cubicBezTo>
                        <a:pt x="1814" y="820"/>
                        <a:pt x="1798" y="815"/>
                        <a:pt x="1762" y="812"/>
                      </a:cubicBezTo>
                      <a:cubicBezTo>
                        <a:pt x="1764" y="719"/>
                        <a:pt x="1836" y="782"/>
                        <a:pt x="1838" y="693"/>
                      </a:cubicBezTo>
                      <a:cubicBezTo>
                        <a:pt x="1854" y="701"/>
                        <a:pt x="1883" y="708"/>
                        <a:pt x="1905" y="710"/>
                      </a:cubicBezTo>
                      <a:cubicBezTo>
                        <a:pt x="1902" y="756"/>
                        <a:pt x="1874" y="775"/>
                        <a:pt x="1863" y="82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  <p:sp>
              <p:nvSpPr>
                <p:cNvPr id="51" name="Freeform 36">
                  <a:extLst>
                    <a:ext uri="{FF2B5EF4-FFF2-40B4-BE49-F238E27FC236}">
                      <a16:creationId xmlns:a16="http://schemas.microsoft.com/office/drawing/2014/main" id="{C1936483-5E66-46BD-958B-4E4B96BB98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364179" y="5627708"/>
                  <a:ext cx="381123" cy="379187"/>
                </a:xfrm>
                <a:custGeom>
                  <a:avLst/>
                  <a:gdLst>
                    <a:gd name="T0" fmla="*/ 224 w 1353"/>
                    <a:gd name="T1" fmla="*/ 424 h 1330"/>
                    <a:gd name="T2" fmla="*/ 406 w 1353"/>
                    <a:gd name="T3" fmla="*/ 335 h 1330"/>
                    <a:gd name="T4" fmla="*/ 491 w 1353"/>
                    <a:gd name="T5" fmla="*/ 285 h 1330"/>
                    <a:gd name="T6" fmla="*/ 656 w 1353"/>
                    <a:gd name="T7" fmla="*/ 254 h 1330"/>
                    <a:gd name="T8" fmla="*/ 552 w 1353"/>
                    <a:gd name="T9" fmla="*/ 320 h 1330"/>
                    <a:gd name="T10" fmla="*/ 497 w 1353"/>
                    <a:gd name="T11" fmla="*/ 383 h 1330"/>
                    <a:gd name="T12" fmla="*/ 496 w 1353"/>
                    <a:gd name="T13" fmla="*/ 542 h 1330"/>
                    <a:gd name="T14" fmla="*/ 313 w 1353"/>
                    <a:gd name="T15" fmla="*/ 597 h 1330"/>
                    <a:gd name="T16" fmla="*/ 97 w 1353"/>
                    <a:gd name="T17" fmla="*/ 551 h 1330"/>
                    <a:gd name="T18" fmla="*/ 78 w 1353"/>
                    <a:gd name="T19" fmla="*/ 747 h 1330"/>
                    <a:gd name="T20" fmla="*/ 266 w 1353"/>
                    <a:gd name="T21" fmla="*/ 898 h 1330"/>
                    <a:gd name="T22" fmla="*/ 586 w 1353"/>
                    <a:gd name="T23" fmla="*/ 860 h 1330"/>
                    <a:gd name="T24" fmla="*/ 527 w 1353"/>
                    <a:gd name="T25" fmla="*/ 1006 h 1330"/>
                    <a:gd name="T26" fmla="*/ 269 w 1353"/>
                    <a:gd name="T27" fmla="*/ 1133 h 1330"/>
                    <a:gd name="T28" fmla="*/ 4 w 1353"/>
                    <a:gd name="T29" fmla="*/ 1127 h 1330"/>
                    <a:gd name="T30" fmla="*/ 92 w 1353"/>
                    <a:gd name="T31" fmla="*/ 1216 h 1330"/>
                    <a:gd name="T32" fmla="*/ 162 w 1353"/>
                    <a:gd name="T33" fmla="*/ 1239 h 1330"/>
                    <a:gd name="T34" fmla="*/ 191 w 1353"/>
                    <a:gd name="T35" fmla="*/ 1253 h 1330"/>
                    <a:gd name="T36" fmla="*/ 272 w 1353"/>
                    <a:gd name="T37" fmla="*/ 1273 h 1330"/>
                    <a:gd name="T38" fmla="*/ 373 w 1353"/>
                    <a:gd name="T39" fmla="*/ 1298 h 1330"/>
                    <a:gd name="T40" fmla="*/ 588 w 1353"/>
                    <a:gd name="T41" fmla="*/ 1330 h 1330"/>
                    <a:gd name="T42" fmla="*/ 701 w 1353"/>
                    <a:gd name="T43" fmla="*/ 1282 h 1330"/>
                    <a:gd name="T44" fmla="*/ 771 w 1353"/>
                    <a:gd name="T45" fmla="*/ 1175 h 1330"/>
                    <a:gd name="T46" fmla="*/ 848 w 1353"/>
                    <a:gd name="T47" fmla="*/ 980 h 1330"/>
                    <a:gd name="T48" fmla="*/ 867 w 1353"/>
                    <a:gd name="T49" fmla="*/ 906 h 1330"/>
                    <a:gd name="T50" fmla="*/ 1104 w 1353"/>
                    <a:gd name="T51" fmla="*/ 635 h 1330"/>
                    <a:gd name="T52" fmla="*/ 1236 w 1353"/>
                    <a:gd name="T53" fmla="*/ 650 h 1330"/>
                    <a:gd name="T54" fmla="*/ 1301 w 1353"/>
                    <a:gd name="T55" fmla="*/ 464 h 1330"/>
                    <a:gd name="T56" fmla="*/ 1045 w 1353"/>
                    <a:gd name="T57" fmla="*/ 348 h 1330"/>
                    <a:gd name="T58" fmla="*/ 801 w 1353"/>
                    <a:gd name="T59" fmla="*/ 426 h 1330"/>
                    <a:gd name="T60" fmla="*/ 789 w 1353"/>
                    <a:gd name="T61" fmla="*/ 328 h 1330"/>
                    <a:gd name="T62" fmla="*/ 865 w 1353"/>
                    <a:gd name="T63" fmla="*/ 278 h 1330"/>
                    <a:gd name="T64" fmla="*/ 928 w 1353"/>
                    <a:gd name="T65" fmla="*/ 222 h 1330"/>
                    <a:gd name="T66" fmla="*/ 910 w 1353"/>
                    <a:gd name="T67" fmla="*/ 51 h 1330"/>
                    <a:gd name="T68" fmla="*/ 791 w 1353"/>
                    <a:gd name="T69" fmla="*/ 0 h 1330"/>
                    <a:gd name="T70" fmla="*/ 537 w 1353"/>
                    <a:gd name="T71" fmla="*/ 51 h 1330"/>
                    <a:gd name="T72" fmla="*/ 290 w 1353"/>
                    <a:gd name="T73" fmla="*/ 177 h 1330"/>
                    <a:gd name="T74" fmla="*/ 192 w 1353"/>
                    <a:gd name="T75" fmla="*/ 332 h 1330"/>
                    <a:gd name="T76" fmla="*/ 224 w 1353"/>
                    <a:gd name="T77" fmla="*/ 424 h 13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</a:cxnLst>
                  <a:rect l="0" t="0" r="r" b="b"/>
                  <a:pathLst>
                    <a:path w="1353" h="1330">
                      <a:moveTo>
                        <a:pt x="224" y="424"/>
                      </a:moveTo>
                      <a:cubicBezTo>
                        <a:pt x="314" y="416"/>
                        <a:pt x="324" y="385"/>
                        <a:pt x="406" y="335"/>
                      </a:cubicBezTo>
                      <a:cubicBezTo>
                        <a:pt x="438" y="317"/>
                        <a:pt x="459" y="304"/>
                        <a:pt x="491" y="285"/>
                      </a:cubicBezTo>
                      <a:cubicBezTo>
                        <a:pt x="588" y="225"/>
                        <a:pt x="614" y="254"/>
                        <a:pt x="656" y="254"/>
                      </a:cubicBezTo>
                      <a:cubicBezTo>
                        <a:pt x="654" y="323"/>
                        <a:pt x="646" y="286"/>
                        <a:pt x="552" y="320"/>
                      </a:cubicBezTo>
                      <a:cubicBezTo>
                        <a:pt x="516" y="333"/>
                        <a:pt x="506" y="337"/>
                        <a:pt x="497" y="383"/>
                      </a:cubicBezTo>
                      <a:cubicBezTo>
                        <a:pt x="480" y="466"/>
                        <a:pt x="485" y="467"/>
                        <a:pt x="496" y="542"/>
                      </a:cubicBezTo>
                      <a:cubicBezTo>
                        <a:pt x="428" y="558"/>
                        <a:pt x="395" y="589"/>
                        <a:pt x="313" y="597"/>
                      </a:cubicBezTo>
                      <a:cubicBezTo>
                        <a:pt x="220" y="605"/>
                        <a:pt x="234" y="551"/>
                        <a:pt x="97" y="551"/>
                      </a:cubicBezTo>
                      <a:cubicBezTo>
                        <a:pt x="10" y="551"/>
                        <a:pt x="0" y="649"/>
                        <a:pt x="78" y="747"/>
                      </a:cubicBezTo>
                      <a:cubicBezTo>
                        <a:pt x="103" y="778"/>
                        <a:pt x="226" y="898"/>
                        <a:pt x="266" y="898"/>
                      </a:cubicBezTo>
                      <a:cubicBezTo>
                        <a:pt x="408" y="898"/>
                        <a:pt x="597" y="749"/>
                        <a:pt x="586" y="860"/>
                      </a:cubicBezTo>
                      <a:cubicBezTo>
                        <a:pt x="575" y="968"/>
                        <a:pt x="564" y="969"/>
                        <a:pt x="527" y="1006"/>
                      </a:cubicBezTo>
                      <a:cubicBezTo>
                        <a:pt x="470" y="1062"/>
                        <a:pt x="381" y="1175"/>
                        <a:pt x="269" y="1133"/>
                      </a:cubicBezTo>
                      <a:cubicBezTo>
                        <a:pt x="243" y="1123"/>
                        <a:pt x="4" y="963"/>
                        <a:pt x="4" y="1127"/>
                      </a:cubicBezTo>
                      <a:cubicBezTo>
                        <a:pt x="4" y="1179"/>
                        <a:pt x="51" y="1201"/>
                        <a:pt x="92" y="1216"/>
                      </a:cubicBezTo>
                      <a:cubicBezTo>
                        <a:pt x="120" y="1227"/>
                        <a:pt x="136" y="1227"/>
                        <a:pt x="162" y="1239"/>
                      </a:cubicBezTo>
                      <a:lnTo>
                        <a:pt x="191" y="1253"/>
                      </a:lnTo>
                      <a:cubicBezTo>
                        <a:pt x="223" y="1263"/>
                        <a:pt x="218" y="1253"/>
                        <a:pt x="272" y="1273"/>
                      </a:cubicBezTo>
                      <a:lnTo>
                        <a:pt x="373" y="1298"/>
                      </a:lnTo>
                      <a:cubicBezTo>
                        <a:pt x="489" y="1319"/>
                        <a:pt x="418" y="1330"/>
                        <a:pt x="588" y="1330"/>
                      </a:cubicBezTo>
                      <a:cubicBezTo>
                        <a:pt x="604" y="1330"/>
                        <a:pt x="684" y="1300"/>
                        <a:pt x="701" y="1282"/>
                      </a:cubicBezTo>
                      <a:cubicBezTo>
                        <a:pt x="743" y="1238"/>
                        <a:pt x="743" y="1231"/>
                        <a:pt x="771" y="1175"/>
                      </a:cubicBezTo>
                      <a:cubicBezTo>
                        <a:pt x="802" y="1114"/>
                        <a:pt x="832" y="1048"/>
                        <a:pt x="848" y="980"/>
                      </a:cubicBezTo>
                      <a:cubicBezTo>
                        <a:pt x="858" y="939"/>
                        <a:pt x="867" y="930"/>
                        <a:pt x="867" y="906"/>
                      </a:cubicBezTo>
                      <a:cubicBezTo>
                        <a:pt x="867" y="706"/>
                        <a:pt x="786" y="635"/>
                        <a:pt x="1104" y="635"/>
                      </a:cubicBezTo>
                      <a:cubicBezTo>
                        <a:pt x="1156" y="635"/>
                        <a:pt x="1200" y="656"/>
                        <a:pt x="1236" y="650"/>
                      </a:cubicBezTo>
                      <a:cubicBezTo>
                        <a:pt x="1353" y="628"/>
                        <a:pt x="1334" y="509"/>
                        <a:pt x="1301" y="464"/>
                      </a:cubicBezTo>
                      <a:cubicBezTo>
                        <a:pt x="1262" y="410"/>
                        <a:pt x="1126" y="348"/>
                        <a:pt x="1045" y="348"/>
                      </a:cubicBezTo>
                      <a:cubicBezTo>
                        <a:pt x="796" y="348"/>
                        <a:pt x="865" y="402"/>
                        <a:pt x="801" y="426"/>
                      </a:cubicBezTo>
                      <a:cubicBezTo>
                        <a:pt x="745" y="447"/>
                        <a:pt x="723" y="391"/>
                        <a:pt x="789" y="328"/>
                      </a:cubicBezTo>
                      <a:cubicBezTo>
                        <a:pt x="820" y="298"/>
                        <a:pt x="836" y="302"/>
                        <a:pt x="865" y="278"/>
                      </a:cubicBezTo>
                      <a:cubicBezTo>
                        <a:pt x="890" y="257"/>
                        <a:pt x="900" y="244"/>
                        <a:pt x="928" y="222"/>
                      </a:cubicBezTo>
                      <a:cubicBezTo>
                        <a:pt x="1010" y="158"/>
                        <a:pt x="975" y="91"/>
                        <a:pt x="910" y="51"/>
                      </a:cubicBezTo>
                      <a:lnTo>
                        <a:pt x="791" y="0"/>
                      </a:lnTo>
                      <a:lnTo>
                        <a:pt x="537" y="51"/>
                      </a:lnTo>
                      <a:cubicBezTo>
                        <a:pt x="477" y="68"/>
                        <a:pt x="325" y="151"/>
                        <a:pt x="290" y="177"/>
                      </a:cubicBezTo>
                      <a:cubicBezTo>
                        <a:pt x="241" y="214"/>
                        <a:pt x="196" y="269"/>
                        <a:pt x="192" y="332"/>
                      </a:cubicBezTo>
                      <a:cubicBezTo>
                        <a:pt x="190" y="364"/>
                        <a:pt x="212" y="401"/>
                        <a:pt x="224" y="42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</p:grpSp>
          <p:grpSp>
            <p:nvGrpSpPr>
              <p:cNvPr id="47" name="组合 46">
                <a:extLst>
                  <a:ext uri="{FF2B5EF4-FFF2-40B4-BE49-F238E27FC236}">
                    <a16:creationId xmlns:a16="http://schemas.microsoft.com/office/drawing/2014/main" id="{29AA6D1A-E5FF-450E-8AAC-62A20377DD38}"/>
                  </a:ext>
                </a:extLst>
              </p:cNvPr>
              <p:cNvGrpSpPr/>
              <p:nvPr/>
            </p:nvGrpSpPr>
            <p:grpSpPr>
              <a:xfrm>
                <a:off x="7088496" y="5329775"/>
                <a:ext cx="487527" cy="574585"/>
                <a:chOff x="7333022" y="5329775"/>
                <a:chExt cx="487527" cy="574585"/>
              </a:xfrm>
              <a:grpFill/>
            </p:grpSpPr>
            <p:sp>
              <p:nvSpPr>
                <p:cNvPr id="48" name="Freeform 35">
                  <a:extLst>
                    <a:ext uri="{FF2B5EF4-FFF2-40B4-BE49-F238E27FC236}">
                      <a16:creationId xmlns:a16="http://schemas.microsoft.com/office/drawing/2014/main" id="{B4F9A6AD-BA80-41EA-AACE-76A64427A32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33022" y="5329775"/>
                  <a:ext cx="487527" cy="574585"/>
                </a:xfrm>
                <a:custGeom>
                  <a:avLst/>
                  <a:gdLst>
                    <a:gd name="T0" fmla="*/ 730 w 1729"/>
                    <a:gd name="T1" fmla="*/ 127 h 2015"/>
                    <a:gd name="T2" fmla="*/ 750 w 1729"/>
                    <a:gd name="T3" fmla="*/ 200 h 2015"/>
                    <a:gd name="T4" fmla="*/ 772 w 1729"/>
                    <a:gd name="T5" fmla="*/ 627 h 2015"/>
                    <a:gd name="T6" fmla="*/ 771 w 1729"/>
                    <a:gd name="T7" fmla="*/ 718 h 2015"/>
                    <a:gd name="T8" fmla="*/ 341 w 1729"/>
                    <a:gd name="T9" fmla="*/ 914 h 2015"/>
                    <a:gd name="T10" fmla="*/ 162 w 1729"/>
                    <a:gd name="T11" fmla="*/ 813 h 2015"/>
                    <a:gd name="T12" fmla="*/ 80 w 1729"/>
                    <a:gd name="T13" fmla="*/ 806 h 2015"/>
                    <a:gd name="T14" fmla="*/ 10 w 1729"/>
                    <a:gd name="T15" fmla="*/ 1024 h 2015"/>
                    <a:gd name="T16" fmla="*/ 122 w 1729"/>
                    <a:gd name="T17" fmla="*/ 1208 h 2015"/>
                    <a:gd name="T18" fmla="*/ 569 w 1729"/>
                    <a:gd name="T19" fmla="*/ 1227 h 2015"/>
                    <a:gd name="T20" fmla="*/ 637 w 1729"/>
                    <a:gd name="T21" fmla="*/ 1193 h 2015"/>
                    <a:gd name="T22" fmla="*/ 395 w 1729"/>
                    <a:gd name="T23" fmla="*/ 1536 h 2015"/>
                    <a:gd name="T24" fmla="*/ 312 w 1729"/>
                    <a:gd name="T25" fmla="*/ 1597 h 2015"/>
                    <a:gd name="T26" fmla="*/ 263 w 1729"/>
                    <a:gd name="T27" fmla="*/ 1624 h 2015"/>
                    <a:gd name="T28" fmla="*/ 61 w 1729"/>
                    <a:gd name="T29" fmla="*/ 1795 h 2015"/>
                    <a:gd name="T30" fmla="*/ 256 w 1729"/>
                    <a:gd name="T31" fmla="*/ 2015 h 2015"/>
                    <a:gd name="T32" fmla="*/ 438 w 1729"/>
                    <a:gd name="T33" fmla="*/ 1986 h 2015"/>
                    <a:gd name="T34" fmla="*/ 560 w 1729"/>
                    <a:gd name="T35" fmla="*/ 1938 h 2015"/>
                    <a:gd name="T36" fmla="*/ 609 w 1729"/>
                    <a:gd name="T37" fmla="*/ 1903 h 2015"/>
                    <a:gd name="T38" fmla="*/ 667 w 1729"/>
                    <a:gd name="T39" fmla="*/ 1876 h 2015"/>
                    <a:gd name="T40" fmla="*/ 822 w 1729"/>
                    <a:gd name="T41" fmla="*/ 1692 h 2015"/>
                    <a:gd name="T42" fmla="*/ 891 w 1729"/>
                    <a:gd name="T43" fmla="*/ 1591 h 2015"/>
                    <a:gd name="T44" fmla="*/ 1006 w 1729"/>
                    <a:gd name="T45" fmla="*/ 1360 h 2015"/>
                    <a:gd name="T46" fmla="*/ 1037 w 1729"/>
                    <a:gd name="T47" fmla="*/ 1306 h 2015"/>
                    <a:gd name="T48" fmla="*/ 1132 w 1729"/>
                    <a:gd name="T49" fmla="*/ 1063 h 2015"/>
                    <a:gd name="T50" fmla="*/ 1155 w 1729"/>
                    <a:gd name="T51" fmla="*/ 1001 h 2015"/>
                    <a:gd name="T52" fmla="*/ 1236 w 1729"/>
                    <a:gd name="T53" fmla="*/ 912 h 2015"/>
                    <a:gd name="T54" fmla="*/ 1729 w 1729"/>
                    <a:gd name="T55" fmla="*/ 694 h 2015"/>
                    <a:gd name="T56" fmla="*/ 1378 w 1729"/>
                    <a:gd name="T57" fmla="*/ 564 h 2015"/>
                    <a:gd name="T58" fmla="*/ 1187 w 1729"/>
                    <a:gd name="T59" fmla="*/ 575 h 2015"/>
                    <a:gd name="T60" fmla="*/ 1151 w 1729"/>
                    <a:gd name="T61" fmla="*/ 247 h 2015"/>
                    <a:gd name="T62" fmla="*/ 978 w 1729"/>
                    <a:gd name="T63" fmla="*/ 65 h 2015"/>
                    <a:gd name="T64" fmla="*/ 857 w 1729"/>
                    <a:gd name="T65" fmla="*/ 0 h 2015"/>
                    <a:gd name="T66" fmla="*/ 767 w 1729"/>
                    <a:gd name="T67" fmla="*/ 36 h 2015"/>
                    <a:gd name="T68" fmla="*/ 730 w 1729"/>
                    <a:gd name="T69" fmla="*/ 127 h 20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1729" h="2015">
                      <a:moveTo>
                        <a:pt x="730" y="127"/>
                      </a:moveTo>
                      <a:cubicBezTo>
                        <a:pt x="730" y="151"/>
                        <a:pt x="742" y="175"/>
                        <a:pt x="750" y="200"/>
                      </a:cubicBezTo>
                      <a:cubicBezTo>
                        <a:pt x="790" y="330"/>
                        <a:pt x="783" y="495"/>
                        <a:pt x="772" y="627"/>
                      </a:cubicBezTo>
                      <a:cubicBezTo>
                        <a:pt x="770" y="654"/>
                        <a:pt x="775" y="693"/>
                        <a:pt x="771" y="718"/>
                      </a:cubicBezTo>
                      <a:cubicBezTo>
                        <a:pt x="751" y="835"/>
                        <a:pt x="454" y="939"/>
                        <a:pt x="341" y="914"/>
                      </a:cubicBezTo>
                      <a:cubicBezTo>
                        <a:pt x="234" y="890"/>
                        <a:pt x="244" y="821"/>
                        <a:pt x="162" y="813"/>
                      </a:cubicBezTo>
                      <a:cubicBezTo>
                        <a:pt x="144" y="811"/>
                        <a:pt x="86" y="804"/>
                        <a:pt x="80" y="806"/>
                      </a:cubicBezTo>
                      <a:cubicBezTo>
                        <a:pt x="0" y="824"/>
                        <a:pt x="10" y="958"/>
                        <a:pt x="10" y="1024"/>
                      </a:cubicBezTo>
                      <a:cubicBezTo>
                        <a:pt x="10" y="1052"/>
                        <a:pt x="72" y="1166"/>
                        <a:pt x="122" y="1208"/>
                      </a:cubicBezTo>
                      <a:cubicBezTo>
                        <a:pt x="256" y="1320"/>
                        <a:pt x="426" y="1342"/>
                        <a:pt x="569" y="1227"/>
                      </a:cubicBezTo>
                      <a:cubicBezTo>
                        <a:pt x="598" y="1204"/>
                        <a:pt x="591" y="1194"/>
                        <a:pt x="637" y="1193"/>
                      </a:cubicBezTo>
                      <a:cubicBezTo>
                        <a:pt x="630" y="1276"/>
                        <a:pt x="466" y="1480"/>
                        <a:pt x="395" y="1536"/>
                      </a:cubicBezTo>
                      <a:cubicBezTo>
                        <a:pt x="361" y="1562"/>
                        <a:pt x="354" y="1575"/>
                        <a:pt x="312" y="1597"/>
                      </a:cubicBezTo>
                      <a:cubicBezTo>
                        <a:pt x="291" y="1608"/>
                        <a:pt x="281" y="1612"/>
                        <a:pt x="263" y="1624"/>
                      </a:cubicBezTo>
                      <a:cubicBezTo>
                        <a:pt x="164" y="1684"/>
                        <a:pt x="61" y="1608"/>
                        <a:pt x="61" y="1795"/>
                      </a:cubicBezTo>
                      <a:cubicBezTo>
                        <a:pt x="61" y="1902"/>
                        <a:pt x="158" y="2015"/>
                        <a:pt x="256" y="2015"/>
                      </a:cubicBezTo>
                      <a:cubicBezTo>
                        <a:pt x="397" y="2015"/>
                        <a:pt x="317" y="2003"/>
                        <a:pt x="438" y="1986"/>
                      </a:cubicBezTo>
                      <a:lnTo>
                        <a:pt x="560" y="1938"/>
                      </a:lnTo>
                      <a:cubicBezTo>
                        <a:pt x="578" y="1927"/>
                        <a:pt x="588" y="1915"/>
                        <a:pt x="609" y="1903"/>
                      </a:cubicBezTo>
                      <a:cubicBezTo>
                        <a:pt x="633" y="1888"/>
                        <a:pt x="645" y="1890"/>
                        <a:pt x="667" y="1876"/>
                      </a:cubicBezTo>
                      <a:cubicBezTo>
                        <a:pt x="738" y="1831"/>
                        <a:pt x="790" y="1735"/>
                        <a:pt x="822" y="1692"/>
                      </a:cubicBezTo>
                      <a:cubicBezTo>
                        <a:pt x="851" y="1652"/>
                        <a:pt x="867" y="1640"/>
                        <a:pt x="891" y="1591"/>
                      </a:cubicBezTo>
                      <a:cubicBezTo>
                        <a:pt x="929" y="1514"/>
                        <a:pt x="966" y="1439"/>
                        <a:pt x="1006" y="1360"/>
                      </a:cubicBezTo>
                      <a:cubicBezTo>
                        <a:pt x="1019" y="1335"/>
                        <a:pt x="1026" y="1328"/>
                        <a:pt x="1037" y="1306"/>
                      </a:cubicBezTo>
                      <a:cubicBezTo>
                        <a:pt x="1073" y="1230"/>
                        <a:pt x="1111" y="1145"/>
                        <a:pt x="1132" y="1063"/>
                      </a:cubicBezTo>
                      <a:cubicBezTo>
                        <a:pt x="1144" y="1016"/>
                        <a:pt x="1135" y="1039"/>
                        <a:pt x="1155" y="1001"/>
                      </a:cubicBezTo>
                      <a:cubicBezTo>
                        <a:pt x="1178" y="959"/>
                        <a:pt x="1194" y="935"/>
                        <a:pt x="1236" y="912"/>
                      </a:cubicBezTo>
                      <a:cubicBezTo>
                        <a:pt x="1404" y="823"/>
                        <a:pt x="1729" y="909"/>
                        <a:pt x="1729" y="694"/>
                      </a:cubicBezTo>
                      <a:cubicBezTo>
                        <a:pt x="1729" y="591"/>
                        <a:pt x="1501" y="532"/>
                        <a:pt x="1378" y="564"/>
                      </a:cubicBezTo>
                      <a:cubicBezTo>
                        <a:pt x="1356" y="570"/>
                        <a:pt x="1187" y="640"/>
                        <a:pt x="1187" y="575"/>
                      </a:cubicBezTo>
                      <a:cubicBezTo>
                        <a:pt x="1187" y="414"/>
                        <a:pt x="1289" y="383"/>
                        <a:pt x="1151" y="247"/>
                      </a:cubicBezTo>
                      <a:cubicBezTo>
                        <a:pt x="1090" y="188"/>
                        <a:pt x="1075" y="147"/>
                        <a:pt x="978" y="65"/>
                      </a:cubicBezTo>
                      <a:cubicBezTo>
                        <a:pt x="941" y="34"/>
                        <a:pt x="921" y="0"/>
                        <a:pt x="857" y="0"/>
                      </a:cubicBezTo>
                      <a:cubicBezTo>
                        <a:pt x="817" y="0"/>
                        <a:pt x="786" y="12"/>
                        <a:pt x="767" y="36"/>
                      </a:cubicBezTo>
                      <a:cubicBezTo>
                        <a:pt x="751" y="56"/>
                        <a:pt x="730" y="95"/>
                        <a:pt x="730" y="12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  <p:sp>
              <p:nvSpPr>
                <p:cNvPr id="49" name="Freeform 37">
                  <a:extLst>
                    <a:ext uri="{FF2B5EF4-FFF2-40B4-BE49-F238E27FC236}">
                      <a16:creationId xmlns:a16="http://schemas.microsoft.com/office/drawing/2014/main" id="{C6E0B596-5C7C-4742-AB8D-AA02A9CBBF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54170" y="5739916"/>
                  <a:ext cx="154770" cy="147032"/>
                </a:xfrm>
                <a:custGeom>
                  <a:avLst/>
                  <a:gdLst>
                    <a:gd name="T0" fmla="*/ 363 w 550"/>
                    <a:gd name="T1" fmla="*/ 516 h 516"/>
                    <a:gd name="T2" fmla="*/ 524 w 550"/>
                    <a:gd name="T3" fmla="*/ 262 h 516"/>
                    <a:gd name="T4" fmla="*/ 450 w 550"/>
                    <a:gd name="T5" fmla="*/ 176 h 516"/>
                    <a:gd name="T6" fmla="*/ 67 w 550"/>
                    <a:gd name="T7" fmla="*/ 0 h 516"/>
                    <a:gd name="T8" fmla="*/ 20 w 550"/>
                    <a:gd name="T9" fmla="*/ 157 h 516"/>
                    <a:gd name="T10" fmla="*/ 63 w 550"/>
                    <a:gd name="T11" fmla="*/ 233 h 516"/>
                    <a:gd name="T12" fmla="*/ 99 w 550"/>
                    <a:gd name="T13" fmla="*/ 315 h 516"/>
                    <a:gd name="T14" fmla="*/ 363 w 550"/>
                    <a:gd name="T15" fmla="*/ 516 h 5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550" h="516">
                      <a:moveTo>
                        <a:pt x="363" y="516"/>
                      </a:moveTo>
                      <a:cubicBezTo>
                        <a:pt x="550" y="516"/>
                        <a:pt x="524" y="376"/>
                        <a:pt x="524" y="262"/>
                      </a:cubicBezTo>
                      <a:cubicBezTo>
                        <a:pt x="524" y="246"/>
                        <a:pt x="491" y="223"/>
                        <a:pt x="450" y="176"/>
                      </a:cubicBezTo>
                      <a:cubicBezTo>
                        <a:pt x="343" y="53"/>
                        <a:pt x="249" y="0"/>
                        <a:pt x="67" y="0"/>
                      </a:cubicBezTo>
                      <a:cubicBezTo>
                        <a:pt x="9" y="0"/>
                        <a:pt x="0" y="107"/>
                        <a:pt x="20" y="157"/>
                      </a:cubicBezTo>
                      <a:cubicBezTo>
                        <a:pt x="30" y="183"/>
                        <a:pt x="49" y="206"/>
                        <a:pt x="63" y="233"/>
                      </a:cubicBezTo>
                      <a:cubicBezTo>
                        <a:pt x="78" y="263"/>
                        <a:pt x="82" y="288"/>
                        <a:pt x="99" y="315"/>
                      </a:cubicBezTo>
                      <a:cubicBezTo>
                        <a:pt x="138" y="380"/>
                        <a:pt x="276" y="516"/>
                        <a:pt x="363" y="51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"/>
                    <a:ea typeface="微软雅黑"/>
                  </a:endParaRPr>
                </a:p>
              </p:txBody>
            </p:sp>
          </p:grpSp>
        </p:grpSp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63BDF49A-E38B-43E6-A031-ECBFABCA0D37}"/>
                </a:ext>
              </a:extLst>
            </p:cNvPr>
            <p:cNvGrpSpPr/>
            <p:nvPr/>
          </p:nvGrpSpPr>
          <p:grpSpPr>
            <a:xfrm>
              <a:off x="335077" y="270942"/>
              <a:ext cx="421971" cy="417136"/>
              <a:chOff x="4065588" y="1646238"/>
              <a:chExt cx="969963" cy="958850"/>
            </a:xfrm>
            <a:grpFill/>
          </p:grpSpPr>
          <p:sp>
            <p:nvSpPr>
              <p:cNvPr id="16" name="Freeform 5">
                <a:extLst>
                  <a:ext uri="{FF2B5EF4-FFF2-40B4-BE49-F238E27FC236}">
                    <a16:creationId xmlns:a16="http://schemas.microsoft.com/office/drawing/2014/main" id="{BF935C0F-6C6F-436C-8253-D213330B02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8338" y="1900238"/>
                <a:ext cx="134938" cy="63500"/>
              </a:xfrm>
              <a:custGeom>
                <a:avLst/>
                <a:gdLst>
                  <a:gd name="T0" fmla="*/ 0 w 584"/>
                  <a:gd name="T1" fmla="*/ 272 h 272"/>
                  <a:gd name="T2" fmla="*/ 122 w 584"/>
                  <a:gd name="T3" fmla="*/ 233 h 272"/>
                  <a:gd name="T4" fmla="*/ 584 w 584"/>
                  <a:gd name="T5" fmla="*/ 272 h 272"/>
                  <a:gd name="T6" fmla="*/ 471 w 584"/>
                  <a:gd name="T7" fmla="*/ 123 h 272"/>
                  <a:gd name="T8" fmla="*/ 116 w 584"/>
                  <a:gd name="T9" fmla="*/ 134 h 272"/>
                  <a:gd name="T10" fmla="*/ 0 w 584"/>
                  <a:gd name="T11" fmla="*/ 272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84" h="272">
                    <a:moveTo>
                      <a:pt x="0" y="272"/>
                    </a:moveTo>
                    <a:lnTo>
                      <a:pt x="122" y="233"/>
                    </a:lnTo>
                    <a:cubicBezTo>
                      <a:pt x="349" y="156"/>
                      <a:pt x="436" y="269"/>
                      <a:pt x="584" y="272"/>
                    </a:cubicBezTo>
                    <a:cubicBezTo>
                      <a:pt x="584" y="179"/>
                      <a:pt x="535" y="154"/>
                      <a:pt x="471" y="123"/>
                    </a:cubicBezTo>
                    <a:cubicBezTo>
                      <a:pt x="224" y="0"/>
                      <a:pt x="315" y="35"/>
                      <a:pt x="116" y="134"/>
                    </a:cubicBezTo>
                    <a:cubicBezTo>
                      <a:pt x="51" y="166"/>
                      <a:pt x="7" y="183"/>
                      <a:pt x="0" y="2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7" name="Freeform 6">
                <a:extLst>
                  <a:ext uri="{FF2B5EF4-FFF2-40B4-BE49-F238E27FC236}">
                    <a16:creationId xmlns:a16="http://schemas.microsoft.com/office/drawing/2014/main" id="{417F1E7A-F5C4-4DE4-A1AD-D64218D389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3250" y="2001838"/>
                <a:ext cx="39688" cy="90488"/>
              </a:xfrm>
              <a:custGeom>
                <a:avLst/>
                <a:gdLst>
                  <a:gd name="T0" fmla="*/ 0 w 169"/>
                  <a:gd name="T1" fmla="*/ 389 h 389"/>
                  <a:gd name="T2" fmla="*/ 76 w 169"/>
                  <a:gd name="T3" fmla="*/ 330 h 389"/>
                  <a:gd name="T4" fmla="*/ 169 w 169"/>
                  <a:gd name="T5" fmla="*/ 279 h 389"/>
                  <a:gd name="T6" fmla="*/ 169 w 169"/>
                  <a:gd name="T7" fmla="*/ 0 h 389"/>
                  <a:gd name="T8" fmla="*/ 34 w 169"/>
                  <a:gd name="T9" fmla="*/ 145 h 389"/>
                  <a:gd name="T10" fmla="*/ 0 w 169"/>
                  <a:gd name="T11" fmla="*/ 389 h 3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9" h="389">
                    <a:moveTo>
                      <a:pt x="0" y="389"/>
                    </a:moveTo>
                    <a:cubicBezTo>
                      <a:pt x="36" y="380"/>
                      <a:pt x="47" y="348"/>
                      <a:pt x="76" y="330"/>
                    </a:cubicBezTo>
                    <a:cubicBezTo>
                      <a:pt x="107" y="311"/>
                      <a:pt x="137" y="301"/>
                      <a:pt x="169" y="279"/>
                    </a:cubicBezTo>
                    <a:lnTo>
                      <a:pt x="169" y="0"/>
                    </a:lnTo>
                    <a:cubicBezTo>
                      <a:pt x="103" y="5"/>
                      <a:pt x="54" y="92"/>
                      <a:pt x="34" y="145"/>
                    </a:cubicBezTo>
                    <a:cubicBezTo>
                      <a:pt x="9" y="216"/>
                      <a:pt x="0" y="294"/>
                      <a:pt x="0" y="38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8" name="Freeform 7">
                <a:extLst>
                  <a:ext uri="{FF2B5EF4-FFF2-40B4-BE49-F238E27FC236}">
                    <a16:creationId xmlns:a16="http://schemas.microsoft.com/office/drawing/2014/main" id="{536F0488-F0BF-4565-95B6-4D20A8345E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37088" y="2001838"/>
                <a:ext cx="41275" cy="88900"/>
              </a:xfrm>
              <a:custGeom>
                <a:avLst/>
                <a:gdLst>
                  <a:gd name="T0" fmla="*/ 0 w 178"/>
                  <a:gd name="T1" fmla="*/ 279 h 381"/>
                  <a:gd name="T2" fmla="*/ 178 w 178"/>
                  <a:gd name="T3" fmla="*/ 381 h 381"/>
                  <a:gd name="T4" fmla="*/ 17 w 178"/>
                  <a:gd name="T5" fmla="*/ 0 h 381"/>
                  <a:gd name="T6" fmla="*/ 0 w 178"/>
                  <a:gd name="T7" fmla="*/ 279 h 3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78" h="381">
                    <a:moveTo>
                      <a:pt x="0" y="279"/>
                    </a:moveTo>
                    <a:cubicBezTo>
                      <a:pt x="51" y="306"/>
                      <a:pt x="127" y="369"/>
                      <a:pt x="178" y="381"/>
                    </a:cubicBezTo>
                    <a:cubicBezTo>
                      <a:pt x="178" y="237"/>
                      <a:pt x="125" y="25"/>
                      <a:pt x="17" y="0"/>
                    </a:cubicBezTo>
                    <a:lnTo>
                      <a:pt x="0" y="279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19" name="Freeform 8">
                <a:extLst>
                  <a:ext uri="{FF2B5EF4-FFF2-40B4-BE49-F238E27FC236}">
                    <a16:creationId xmlns:a16="http://schemas.microsoft.com/office/drawing/2014/main" id="{1649A991-2DEB-4E6D-A86F-4E636EC457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7713" y="2289176"/>
                <a:ext cx="12700" cy="46038"/>
              </a:xfrm>
              <a:custGeom>
                <a:avLst/>
                <a:gdLst>
                  <a:gd name="T0" fmla="*/ 0 w 54"/>
                  <a:gd name="T1" fmla="*/ 192 h 192"/>
                  <a:gd name="T2" fmla="*/ 47 w 54"/>
                  <a:gd name="T3" fmla="*/ 116 h 192"/>
                  <a:gd name="T4" fmla="*/ 53 w 54"/>
                  <a:gd name="T5" fmla="*/ 0 h 192"/>
                  <a:gd name="T6" fmla="*/ 2 w 54"/>
                  <a:gd name="T7" fmla="*/ 22 h 192"/>
                  <a:gd name="T8" fmla="*/ 0 w 54"/>
                  <a:gd name="T9" fmla="*/ 192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192">
                    <a:moveTo>
                      <a:pt x="0" y="192"/>
                    </a:moveTo>
                    <a:cubicBezTo>
                      <a:pt x="37" y="174"/>
                      <a:pt x="40" y="164"/>
                      <a:pt x="47" y="116"/>
                    </a:cubicBezTo>
                    <a:cubicBezTo>
                      <a:pt x="53" y="75"/>
                      <a:pt x="54" y="46"/>
                      <a:pt x="53" y="0"/>
                    </a:cubicBezTo>
                    <a:lnTo>
                      <a:pt x="2" y="22"/>
                    </a:lnTo>
                    <a:lnTo>
                      <a:pt x="0" y="19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0" name="Freeform 9">
                <a:extLst>
                  <a:ext uri="{FF2B5EF4-FFF2-40B4-BE49-F238E27FC236}">
                    <a16:creationId xmlns:a16="http://schemas.microsoft.com/office/drawing/2014/main" id="{F10D86D4-B09C-4351-A3B4-A3FBE0B2D5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1363" y="2193926"/>
                <a:ext cx="20638" cy="17463"/>
              </a:xfrm>
              <a:custGeom>
                <a:avLst/>
                <a:gdLst>
                  <a:gd name="T0" fmla="*/ 0 w 84"/>
                  <a:gd name="T1" fmla="*/ 75 h 75"/>
                  <a:gd name="T2" fmla="*/ 84 w 84"/>
                  <a:gd name="T3" fmla="*/ 69 h 75"/>
                  <a:gd name="T4" fmla="*/ 0 w 84"/>
                  <a:gd name="T5" fmla="*/ 75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4" h="75">
                    <a:moveTo>
                      <a:pt x="0" y="75"/>
                    </a:moveTo>
                    <a:lnTo>
                      <a:pt x="84" y="69"/>
                    </a:lnTo>
                    <a:cubicBezTo>
                      <a:pt x="56" y="13"/>
                      <a:pt x="15" y="0"/>
                      <a:pt x="0" y="7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1" name="Freeform 10">
                <a:extLst>
                  <a:ext uri="{FF2B5EF4-FFF2-40B4-BE49-F238E27FC236}">
                    <a16:creationId xmlns:a16="http://schemas.microsoft.com/office/drawing/2014/main" id="{5D703CE4-9A9E-4D87-A36B-45455E9D48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6750" y="1973263"/>
                <a:ext cx="146050" cy="93663"/>
              </a:xfrm>
              <a:custGeom>
                <a:avLst/>
                <a:gdLst>
                  <a:gd name="T0" fmla="*/ 0 w 631"/>
                  <a:gd name="T1" fmla="*/ 75 h 403"/>
                  <a:gd name="T2" fmla="*/ 0 w 631"/>
                  <a:gd name="T3" fmla="*/ 372 h 403"/>
                  <a:gd name="T4" fmla="*/ 330 w 631"/>
                  <a:gd name="T5" fmla="*/ 329 h 403"/>
                  <a:gd name="T6" fmla="*/ 592 w 631"/>
                  <a:gd name="T7" fmla="*/ 338 h 403"/>
                  <a:gd name="T8" fmla="*/ 469 w 631"/>
                  <a:gd name="T9" fmla="*/ 29 h 403"/>
                  <a:gd name="T10" fmla="*/ 65 w 631"/>
                  <a:gd name="T11" fmla="*/ 47 h 403"/>
                  <a:gd name="T12" fmla="*/ 0 w 631"/>
                  <a:gd name="T13" fmla="*/ 75 h 4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31" h="403">
                    <a:moveTo>
                      <a:pt x="0" y="75"/>
                    </a:moveTo>
                    <a:lnTo>
                      <a:pt x="0" y="372"/>
                    </a:lnTo>
                    <a:cubicBezTo>
                      <a:pt x="68" y="372"/>
                      <a:pt x="180" y="329"/>
                      <a:pt x="330" y="329"/>
                    </a:cubicBezTo>
                    <a:cubicBezTo>
                      <a:pt x="435" y="329"/>
                      <a:pt x="592" y="403"/>
                      <a:pt x="592" y="338"/>
                    </a:cubicBezTo>
                    <a:cubicBezTo>
                      <a:pt x="592" y="31"/>
                      <a:pt x="631" y="64"/>
                      <a:pt x="469" y="29"/>
                    </a:cubicBezTo>
                    <a:cubicBezTo>
                      <a:pt x="360" y="6"/>
                      <a:pt x="174" y="0"/>
                      <a:pt x="65" y="47"/>
                    </a:cubicBezTo>
                    <a:cubicBezTo>
                      <a:pt x="37" y="59"/>
                      <a:pt x="29" y="68"/>
                      <a:pt x="0" y="7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2" name="Freeform 11">
                <a:extLst>
                  <a:ext uri="{FF2B5EF4-FFF2-40B4-BE49-F238E27FC236}">
                    <a16:creationId xmlns:a16="http://schemas.microsoft.com/office/drawing/2014/main" id="{132F37A3-14B6-44DC-8D2D-2A77C76708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86275" y="2066926"/>
                <a:ext cx="120650" cy="60325"/>
              </a:xfrm>
              <a:custGeom>
                <a:avLst/>
                <a:gdLst>
                  <a:gd name="T0" fmla="*/ 0 w 525"/>
                  <a:gd name="T1" fmla="*/ 80 h 257"/>
                  <a:gd name="T2" fmla="*/ 262 w 525"/>
                  <a:gd name="T3" fmla="*/ 257 h 257"/>
                  <a:gd name="T4" fmla="*/ 525 w 525"/>
                  <a:gd name="T5" fmla="*/ 54 h 257"/>
                  <a:gd name="T6" fmla="*/ 120 w 525"/>
                  <a:gd name="T7" fmla="*/ 30 h 257"/>
                  <a:gd name="T8" fmla="*/ 0 w 525"/>
                  <a:gd name="T9" fmla="*/ 80 h 2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5" h="257">
                    <a:moveTo>
                      <a:pt x="0" y="80"/>
                    </a:moveTo>
                    <a:cubicBezTo>
                      <a:pt x="12" y="126"/>
                      <a:pt x="165" y="257"/>
                      <a:pt x="262" y="257"/>
                    </a:cubicBezTo>
                    <a:cubicBezTo>
                      <a:pt x="350" y="257"/>
                      <a:pt x="482" y="136"/>
                      <a:pt x="525" y="54"/>
                    </a:cubicBezTo>
                    <a:cubicBezTo>
                      <a:pt x="440" y="13"/>
                      <a:pt x="241" y="0"/>
                      <a:pt x="120" y="30"/>
                    </a:cubicBezTo>
                    <a:cubicBezTo>
                      <a:pt x="69" y="43"/>
                      <a:pt x="42" y="57"/>
                      <a:pt x="0" y="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3" name="Freeform 12">
                <a:extLst>
                  <a:ext uri="{FF2B5EF4-FFF2-40B4-BE49-F238E27FC236}">
                    <a16:creationId xmlns:a16="http://schemas.microsoft.com/office/drawing/2014/main" id="{84B81685-DEDC-4984-BD78-58D26759B2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29100" y="1758951"/>
                <a:ext cx="622300" cy="609600"/>
              </a:xfrm>
              <a:custGeom>
                <a:avLst/>
                <a:gdLst>
                  <a:gd name="T0" fmla="*/ 532 w 2683"/>
                  <a:gd name="T1" fmla="*/ 2604 h 2604"/>
                  <a:gd name="T2" fmla="*/ 693 w 2683"/>
                  <a:gd name="T3" fmla="*/ 2071 h 2604"/>
                  <a:gd name="T4" fmla="*/ 775 w 2683"/>
                  <a:gd name="T5" fmla="*/ 1111 h 2604"/>
                  <a:gd name="T6" fmla="*/ 945 w 2683"/>
                  <a:gd name="T7" fmla="*/ 935 h 2604"/>
                  <a:gd name="T8" fmla="*/ 1062 w 2683"/>
                  <a:gd name="T9" fmla="*/ 704 h 2604"/>
                  <a:gd name="T10" fmla="*/ 1320 w 2683"/>
                  <a:gd name="T11" fmla="*/ 606 h 2604"/>
                  <a:gd name="T12" fmla="*/ 1320 w 2683"/>
                  <a:gd name="T13" fmla="*/ 589 h 2604"/>
                  <a:gd name="T14" fmla="*/ 1131 w 2683"/>
                  <a:gd name="T15" fmla="*/ 523 h 2604"/>
                  <a:gd name="T16" fmla="*/ 1015 w 2683"/>
                  <a:gd name="T17" fmla="*/ 344 h 2604"/>
                  <a:gd name="T18" fmla="*/ 1286 w 2683"/>
                  <a:gd name="T19" fmla="*/ 513 h 2604"/>
                  <a:gd name="T20" fmla="*/ 1316 w 2683"/>
                  <a:gd name="T21" fmla="*/ 408 h 2604"/>
                  <a:gd name="T22" fmla="*/ 1320 w 2683"/>
                  <a:gd name="T23" fmla="*/ 268 h 2604"/>
                  <a:gd name="T24" fmla="*/ 1362 w 2683"/>
                  <a:gd name="T25" fmla="*/ 259 h 2604"/>
                  <a:gd name="T26" fmla="*/ 1413 w 2683"/>
                  <a:gd name="T27" fmla="*/ 276 h 2604"/>
                  <a:gd name="T28" fmla="*/ 1420 w 2683"/>
                  <a:gd name="T29" fmla="*/ 430 h 2604"/>
                  <a:gd name="T30" fmla="*/ 1490 w 2683"/>
                  <a:gd name="T31" fmla="*/ 498 h 2604"/>
                  <a:gd name="T32" fmla="*/ 1675 w 2683"/>
                  <a:gd name="T33" fmla="*/ 344 h 2604"/>
                  <a:gd name="T34" fmla="*/ 1717 w 2683"/>
                  <a:gd name="T35" fmla="*/ 352 h 2604"/>
                  <a:gd name="T36" fmla="*/ 1631 w 2683"/>
                  <a:gd name="T37" fmla="*/ 503 h 2604"/>
                  <a:gd name="T38" fmla="*/ 1500 w 2683"/>
                  <a:gd name="T39" fmla="*/ 558 h 2604"/>
                  <a:gd name="T40" fmla="*/ 1447 w 2683"/>
                  <a:gd name="T41" fmla="*/ 572 h 2604"/>
                  <a:gd name="T42" fmla="*/ 1734 w 2683"/>
                  <a:gd name="T43" fmla="*/ 793 h 2604"/>
                  <a:gd name="T44" fmla="*/ 1788 w 2683"/>
                  <a:gd name="T45" fmla="*/ 916 h 2604"/>
                  <a:gd name="T46" fmla="*/ 1958 w 2683"/>
                  <a:gd name="T47" fmla="*/ 1094 h 2604"/>
                  <a:gd name="T48" fmla="*/ 2022 w 2683"/>
                  <a:gd name="T49" fmla="*/ 1377 h 2604"/>
                  <a:gd name="T50" fmla="*/ 2031 w 2683"/>
                  <a:gd name="T51" fmla="*/ 1538 h 2604"/>
                  <a:gd name="T52" fmla="*/ 2031 w 2683"/>
                  <a:gd name="T53" fmla="*/ 1969 h 2604"/>
                  <a:gd name="T54" fmla="*/ 2200 w 2683"/>
                  <a:gd name="T55" fmla="*/ 2587 h 2604"/>
                  <a:gd name="T56" fmla="*/ 2683 w 2683"/>
                  <a:gd name="T57" fmla="*/ 1597 h 2604"/>
                  <a:gd name="T58" fmla="*/ 2559 w 2683"/>
                  <a:gd name="T59" fmla="*/ 1018 h 2604"/>
                  <a:gd name="T60" fmla="*/ 2439 w 2683"/>
                  <a:gd name="T61" fmla="*/ 816 h 2604"/>
                  <a:gd name="T62" fmla="*/ 2329 w 2683"/>
                  <a:gd name="T63" fmla="*/ 680 h 2604"/>
                  <a:gd name="T64" fmla="*/ 2291 w 2683"/>
                  <a:gd name="T65" fmla="*/ 634 h 2604"/>
                  <a:gd name="T66" fmla="*/ 1909 w 2683"/>
                  <a:gd name="T67" fmla="*/ 363 h 2604"/>
                  <a:gd name="T68" fmla="*/ 51 w 2683"/>
                  <a:gd name="T69" fmla="*/ 1318 h 2604"/>
                  <a:gd name="T70" fmla="*/ 34 w 2683"/>
                  <a:gd name="T71" fmla="*/ 1429 h 2604"/>
                  <a:gd name="T72" fmla="*/ 273 w 2683"/>
                  <a:gd name="T73" fmla="*/ 2339 h 2604"/>
                  <a:gd name="T74" fmla="*/ 359 w 2683"/>
                  <a:gd name="T75" fmla="*/ 2447 h 2604"/>
                  <a:gd name="T76" fmla="*/ 532 w 2683"/>
                  <a:gd name="T77" fmla="*/ 2604 h 26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2683" h="2604">
                    <a:moveTo>
                      <a:pt x="532" y="2604"/>
                    </a:moveTo>
                    <a:cubicBezTo>
                      <a:pt x="596" y="2558"/>
                      <a:pt x="692" y="2200"/>
                      <a:pt x="693" y="2071"/>
                    </a:cubicBezTo>
                    <a:cubicBezTo>
                      <a:pt x="696" y="1808"/>
                      <a:pt x="665" y="1336"/>
                      <a:pt x="775" y="1111"/>
                    </a:cubicBezTo>
                    <a:cubicBezTo>
                      <a:pt x="824" y="1010"/>
                      <a:pt x="891" y="987"/>
                      <a:pt x="945" y="935"/>
                    </a:cubicBezTo>
                    <a:cubicBezTo>
                      <a:pt x="1017" y="866"/>
                      <a:pt x="924" y="808"/>
                      <a:pt x="1062" y="704"/>
                    </a:cubicBezTo>
                    <a:cubicBezTo>
                      <a:pt x="1131" y="652"/>
                      <a:pt x="1203" y="606"/>
                      <a:pt x="1320" y="606"/>
                    </a:cubicBezTo>
                    <a:lnTo>
                      <a:pt x="1320" y="589"/>
                    </a:lnTo>
                    <a:cubicBezTo>
                      <a:pt x="1241" y="571"/>
                      <a:pt x="1192" y="564"/>
                      <a:pt x="1131" y="523"/>
                    </a:cubicBezTo>
                    <a:cubicBezTo>
                      <a:pt x="1049" y="468"/>
                      <a:pt x="1015" y="428"/>
                      <a:pt x="1015" y="344"/>
                    </a:cubicBezTo>
                    <a:cubicBezTo>
                      <a:pt x="1144" y="344"/>
                      <a:pt x="1115" y="513"/>
                      <a:pt x="1286" y="513"/>
                    </a:cubicBezTo>
                    <a:cubicBezTo>
                      <a:pt x="1324" y="513"/>
                      <a:pt x="1310" y="452"/>
                      <a:pt x="1316" y="408"/>
                    </a:cubicBezTo>
                    <a:cubicBezTo>
                      <a:pt x="1323" y="363"/>
                      <a:pt x="1320" y="314"/>
                      <a:pt x="1320" y="268"/>
                    </a:cubicBezTo>
                    <a:cubicBezTo>
                      <a:pt x="1353" y="265"/>
                      <a:pt x="1340" y="259"/>
                      <a:pt x="1362" y="259"/>
                    </a:cubicBezTo>
                    <a:cubicBezTo>
                      <a:pt x="1378" y="259"/>
                      <a:pt x="1389" y="271"/>
                      <a:pt x="1413" y="276"/>
                    </a:cubicBezTo>
                    <a:cubicBezTo>
                      <a:pt x="1413" y="336"/>
                      <a:pt x="1415" y="382"/>
                      <a:pt x="1420" y="430"/>
                    </a:cubicBezTo>
                    <a:cubicBezTo>
                      <a:pt x="1428" y="513"/>
                      <a:pt x="1410" y="526"/>
                      <a:pt x="1490" y="498"/>
                    </a:cubicBezTo>
                    <a:cubicBezTo>
                      <a:pt x="1608" y="456"/>
                      <a:pt x="1641" y="344"/>
                      <a:pt x="1675" y="344"/>
                    </a:cubicBezTo>
                    <a:cubicBezTo>
                      <a:pt x="1698" y="344"/>
                      <a:pt x="1699" y="348"/>
                      <a:pt x="1717" y="352"/>
                    </a:cubicBezTo>
                    <a:cubicBezTo>
                      <a:pt x="1733" y="417"/>
                      <a:pt x="1694" y="444"/>
                      <a:pt x="1631" y="503"/>
                    </a:cubicBezTo>
                    <a:cubicBezTo>
                      <a:pt x="1568" y="562"/>
                      <a:pt x="1544" y="551"/>
                      <a:pt x="1500" y="558"/>
                    </a:cubicBezTo>
                    <a:cubicBezTo>
                      <a:pt x="1483" y="560"/>
                      <a:pt x="1467" y="568"/>
                      <a:pt x="1447" y="572"/>
                    </a:cubicBezTo>
                    <a:cubicBezTo>
                      <a:pt x="1482" y="621"/>
                      <a:pt x="1689" y="653"/>
                      <a:pt x="1734" y="793"/>
                    </a:cubicBezTo>
                    <a:cubicBezTo>
                      <a:pt x="1750" y="846"/>
                      <a:pt x="1747" y="883"/>
                      <a:pt x="1788" y="916"/>
                    </a:cubicBezTo>
                    <a:cubicBezTo>
                      <a:pt x="1855" y="969"/>
                      <a:pt x="1897" y="974"/>
                      <a:pt x="1958" y="1094"/>
                    </a:cubicBezTo>
                    <a:cubicBezTo>
                      <a:pt x="1999" y="1177"/>
                      <a:pt x="2023" y="1255"/>
                      <a:pt x="2022" y="1377"/>
                    </a:cubicBezTo>
                    <a:cubicBezTo>
                      <a:pt x="2022" y="1434"/>
                      <a:pt x="2031" y="1471"/>
                      <a:pt x="2031" y="1538"/>
                    </a:cubicBezTo>
                    <a:lnTo>
                      <a:pt x="2031" y="1969"/>
                    </a:lnTo>
                    <a:cubicBezTo>
                      <a:pt x="2040" y="2142"/>
                      <a:pt x="2064" y="2496"/>
                      <a:pt x="2200" y="2587"/>
                    </a:cubicBezTo>
                    <a:cubicBezTo>
                      <a:pt x="2428" y="2435"/>
                      <a:pt x="2683" y="1983"/>
                      <a:pt x="2683" y="1597"/>
                    </a:cubicBezTo>
                    <a:cubicBezTo>
                      <a:pt x="2683" y="1366"/>
                      <a:pt x="2642" y="1192"/>
                      <a:pt x="2559" y="1018"/>
                    </a:cubicBezTo>
                    <a:cubicBezTo>
                      <a:pt x="2523" y="943"/>
                      <a:pt x="2483" y="882"/>
                      <a:pt x="2439" y="816"/>
                    </a:cubicBezTo>
                    <a:lnTo>
                      <a:pt x="2329" y="680"/>
                    </a:lnTo>
                    <a:cubicBezTo>
                      <a:pt x="2311" y="661"/>
                      <a:pt x="2309" y="653"/>
                      <a:pt x="2291" y="634"/>
                    </a:cubicBezTo>
                    <a:cubicBezTo>
                      <a:pt x="2202" y="536"/>
                      <a:pt x="2028" y="419"/>
                      <a:pt x="1909" y="363"/>
                    </a:cubicBezTo>
                    <a:cubicBezTo>
                      <a:pt x="1129" y="0"/>
                      <a:pt x="199" y="480"/>
                      <a:pt x="51" y="1318"/>
                    </a:cubicBezTo>
                    <a:cubicBezTo>
                      <a:pt x="44" y="1353"/>
                      <a:pt x="37" y="1398"/>
                      <a:pt x="34" y="1429"/>
                    </a:cubicBezTo>
                    <a:cubicBezTo>
                      <a:pt x="0" y="1758"/>
                      <a:pt x="90" y="2062"/>
                      <a:pt x="273" y="2339"/>
                    </a:cubicBezTo>
                    <a:cubicBezTo>
                      <a:pt x="309" y="2393"/>
                      <a:pt x="328" y="2407"/>
                      <a:pt x="359" y="2447"/>
                    </a:cubicBezTo>
                    <a:cubicBezTo>
                      <a:pt x="401" y="2501"/>
                      <a:pt x="474" y="2574"/>
                      <a:pt x="532" y="26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4" name="Freeform 13">
                <a:extLst>
                  <a:ext uri="{FF2B5EF4-FFF2-40B4-BE49-F238E27FC236}">
                    <a16:creationId xmlns:a16="http://schemas.microsoft.com/office/drawing/2014/main" id="{E9D4F133-C099-4055-AC81-BA1FCBFB1A2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208463" y="1784351"/>
                <a:ext cx="668338" cy="698500"/>
              </a:xfrm>
              <a:custGeom>
                <a:avLst/>
                <a:gdLst>
                  <a:gd name="T0" fmla="*/ 1575 w 2879"/>
                  <a:gd name="T1" fmla="*/ 2823 h 2992"/>
                  <a:gd name="T2" fmla="*/ 1761 w 2879"/>
                  <a:gd name="T3" fmla="*/ 2882 h 2992"/>
                  <a:gd name="T4" fmla="*/ 1321 w 2879"/>
                  <a:gd name="T5" fmla="*/ 2857 h 2992"/>
                  <a:gd name="T6" fmla="*/ 1355 w 2879"/>
                  <a:gd name="T7" fmla="*/ 2848 h 2992"/>
                  <a:gd name="T8" fmla="*/ 1524 w 2879"/>
                  <a:gd name="T9" fmla="*/ 2798 h 2992"/>
                  <a:gd name="T10" fmla="*/ 1363 w 2879"/>
                  <a:gd name="T11" fmla="*/ 2798 h 2992"/>
                  <a:gd name="T12" fmla="*/ 1316 w 2879"/>
                  <a:gd name="T13" fmla="*/ 2911 h 2992"/>
                  <a:gd name="T14" fmla="*/ 1160 w 2879"/>
                  <a:gd name="T15" fmla="*/ 2772 h 2992"/>
                  <a:gd name="T16" fmla="*/ 1084 w 2879"/>
                  <a:gd name="T17" fmla="*/ 2874 h 2992"/>
                  <a:gd name="T18" fmla="*/ 1143 w 2879"/>
                  <a:gd name="T19" fmla="*/ 2755 h 2992"/>
                  <a:gd name="T20" fmla="*/ 1084 w 2879"/>
                  <a:gd name="T21" fmla="*/ 2874 h 2992"/>
                  <a:gd name="T22" fmla="*/ 1599 w 2879"/>
                  <a:gd name="T23" fmla="*/ 2806 h 2992"/>
                  <a:gd name="T24" fmla="*/ 1837 w 2879"/>
                  <a:gd name="T25" fmla="*/ 2730 h 2992"/>
                  <a:gd name="T26" fmla="*/ 1803 w 2879"/>
                  <a:gd name="T27" fmla="*/ 2815 h 2992"/>
                  <a:gd name="T28" fmla="*/ 1710 w 2879"/>
                  <a:gd name="T29" fmla="*/ 2815 h 2992"/>
                  <a:gd name="T30" fmla="*/ 1427 w 2879"/>
                  <a:gd name="T31" fmla="*/ 2339 h 2992"/>
                  <a:gd name="T32" fmla="*/ 1311 w 2879"/>
                  <a:gd name="T33" fmla="*/ 1892 h 2992"/>
                  <a:gd name="T34" fmla="*/ 1346 w 2879"/>
                  <a:gd name="T35" fmla="*/ 1665 h 2992"/>
                  <a:gd name="T36" fmla="*/ 1457 w 2879"/>
                  <a:gd name="T37" fmla="*/ 1886 h 2992"/>
                  <a:gd name="T38" fmla="*/ 1511 w 2879"/>
                  <a:gd name="T39" fmla="*/ 2100 h 2992"/>
                  <a:gd name="T40" fmla="*/ 1627 w 2879"/>
                  <a:gd name="T41" fmla="*/ 2196 h 2992"/>
                  <a:gd name="T42" fmla="*/ 1479 w 2879"/>
                  <a:gd name="T43" fmla="*/ 2701 h 2992"/>
                  <a:gd name="T44" fmla="*/ 1353 w 2879"/>
                  <a:gd name="T45" fmla="*/ 2165 h 2992"/>
                  <a:gd name="T46" fmla="*/ 965 w 2879"/>
                  <a:gd name="T47" fmla="*/ 2696 h 2992"/>
                  <a:gd name="T48" fmla="*/ 329 w 2879"/>
                  <a:gd name="T49" fmla="*/ 2283 h 2992"/>
                  <a:gd name="T50" fmla="*/ 442 w 2879"/>
                  <a:gd name="T51" fmla="*/ 514 h 2992"/>
                  <a:gd name="T52" fmla="*/ 2390 w 2879"/>
                  <a:gd name="T53" fmla="*/ 467 h 2992"/>
                  <a:gd name="T54" fmla="*/ 2537 w 2879"/>
                  <a:gd name="T55" fmla="*/ 2304 h 2992"/>
                  <a:gd name="T56" fmla="*/ 1914 w 2879"/>
                  <a:gd name="T57" fmla="*/ 2696 h 2992"/>
                  <a:gd name="T58" fmla="*/ 2068 w 2879"/>
                  <a:gd name="T59" fmla="*/ 2270 h 2992"/>
                  <a:gd name="T60" fmla="*/ 1812 w 2879"/>
                  <a:gd name="T61" fmla="*/ 1308 h 2992"/>
                  <a:gd name="T62" fmla="*/ 1679 w 2879"/>
                  <a:gd name="T63" fmla="*/ 1601 h 2992"/>
                  <a:gd name="T64" fmla="*/ 1770 w 2879"/>
                  <a:gd name="T65" fmla="*/ 2095 h 2992"/>
                  <a:gd name="T66" fmla="*/ 1685 w 2879"/>
                  <a:gd name="T67" fmla="*/ 2493 h 2992"/>
                  <a:gd name="T68" fmla="*/ 1383 w 2879"/>
                  <a:gd name="T69" fmla="*/ 1607 h 2992"/>
                  <a:gd name="T70" fmla="*/ 1228 w 2879"/>
                  <a:gd name="T71" fmla="*/ 2442 h 2992"/>
                  <a:gd name="T72" fmla="*/ 1135 w 2879"/>
                  <a:gd name="T73" fmla="*/ 1849 h 2992"/>
                  <a:gd name="T74" fmla="*/ 958 w 2879"/>
                  <a:gd name="T75" fmla="*/ 1385 h 2992"/>
                  <a:gd name="T76" fmla="*/ 677 w 2879"/>
                  <a:gd name="T77" fmla="*/ 2535 h 2992"/>
                  <a:gd name="T78" fmla="*/ 914 w 2879"/>
                  <a:gd name="T79" fmla="*/ 2806 h 2992"/>
                  <a:gd name="T80" fmla="*/ 1934 w 2879"/>
                  <a:gd name="T81" fmla="*/ 2911 h 2992"/>
                  <a:gd name="T82" fmla="*/ 2320 w 2879"/>
                  <a:gd name="T83" fmla="*/ 2603 h 2992"/>
                  <a:gd name="T84" fmla="*/ 2523 w 2879"/>
                  <a:gd name="T85" fmla="*/ 520 h 2992"/>
                  <a:gd name="T86" fmla="*/ 1516 w 2879"/>
                  <a:gd name="T87" fmla="*/ 29 h 2992"/>
                  <a:gd name="T88" fmla="*/ 408 w 2879"/>
                  <a:gd name="T89" fmla="*/ 463 h 29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879" h="2992">
                    <a:moveTo>
                      <a:pt x="1549" y="2908"/>
                    </a:moveTo>
                    <a:lnTo>
                      <a:pt x="1549" y="2823"/>
                    </a:lnTo>
                    <a:lnTo>
                      <a:pt x="1575" y="2823"/>
                    </a:lnTo>
                    <a:cubicBezTo>
                      <a:pt x="1577" y="2850"/>
                      <a:pt x="1583" y="2853"/>
                      <a:pt x="1583" y="2882"/>
                    </a:cubicBezTo>
                    <a:cubicBezTo>
                      <a:pt x="1583" y="2908"/>
                      <a:pt x="1573" y="2905"/>
                      <a:pt x="1549" y="2908"/>
                    </a:cubicBezTo>
                    <a:close/>
                    <a:moveTo>
                      <a:pt x="1761" y="2882"/>
                    </a:moveTo>
                    <a:cubicBezTo>
                      <a:pt x="1750" y="2860"/>
                      <a:pt x="1753" y="2873"/>
                      <a:pt x="1753" y="2840"/>
                    </a:cubicBezTo>
                    <a:cubicBezTo>
                      <a:pt x="1813" y="2845"/>
                      <a:pt x="1781" y="2880"/>
                      <a:pt x="1761" y="2882"/>
                    </a:cubicBezTo>
                    <a:close/>
                    <a:moveTo>
                      <a:pt x="1321" y="2857"/>
                    </a:moveTo>
                    <a:lnTo>
                      <a:pt x="1321" y="2806"/>
                    </a:lnTo>
                    <a:lnTo>
                      <a:pt x="1346" y="2806"/>
                    </a:lnTo>
                    <a:cubicBezTo>
                      <a:pt x="1348" y="2829"/>
                      <a:pt x="1350" y="2829"/>
                      <a:pt x="1355" y="2848"/>
                    </a:cubicBezTo>
                    <a:cubicBezTo>
                      <a:pt x="1341" y="2850"/>
                      <a:pt x="1328" y="2848"/>
                      <a:pt x="1321" y="2857"/>
                    </a:cubicBezTo>
                    <a:close/>
                    <a:moveTo>
                      <a:pt x="1363" y="2798"/>
                    </a:moveTo>
                    <a:lnTo>
                      <a:pt x="1524" y="2798"/>
                    </a:lnTo>
                    <a:cubicBezTo>
                      <a:pt x="1504" y="2840"/>
                      <a:pt x="1521" y="2884"/>
                      <a:pt x="1524" y="2925"/>
                    </a:cubicBezTo>
                    <a:lnTo>
                      <a:pt x="1338" y="2925"/>
                    </a:lnTo>
                    <a:cubicBezTo>
                      <a:pt x="1376" y="2868"/>
                      <a:pt x="1399" y="2865"/>
                      <a:pt x="1363" y="2798"/>
                    </a:cubicBezTo>
                    <a:close/>
                    <a:moveTo>
                      <a:pt x="1287" y="2874"/>
                    </a:moveTo>
                    <a:cubicBezTo>
                      <a:pt x="1307" y="2879"/>
                      <a:pt x="1312" y="2882"/>
                      <a:pt x="1338" y="2882"/>
                    </a:cubicBezTo>
                    <a:cubicBezTo>
                      <a:pt x="1331" y="2906"/>
                      <a:pt x="1340" y="2897"/>
                      <a:pt x="1316" y="2911"/>
                    </a:cubicBezTo>
                    <a:cubicBezTo>
                      <a:pt x="1275" y="2934"/>
                      <a:pt x="1165" y="2927"/>
                      <a:pt x="1143" y="2882"/>
                    </a:cubicBezTo>
                    <a:cubicBezTo>
                      <a:pt x="1135" y="2866"/>
                      <a:pt x="1139" y="2855"/>
                      <a:pt x="1145" y="2835"/>
                    </a:cubicBezTo>
                    <a:cubicBezTo>
                      <a:pt x="1153" y="2811"/>
                      <a:pt x="1158" y="2797"/>
                      <a:pt x="1160" y="2772"/>
                    </a:cubicBezTo>
                    <a:lnTo>
                      <a:pt x="1312" y="2783"/>
                    </a:lnTo>
                    <a:cubicBezTo>
                      <a:pt x="1289" y="2816"/>
                      <a:pt x="1287" y="2814"/>
                      <a:pt x="1287" y="2874"/>
                    </a:cubicBezTo>
                    <a:close/>
                    <a:moveTo>
                      <a:pt x="1084" y="2874"/>
                    </a:moveTo>
                    <a:cubicBezTo>
                      <a:pt x="1021" y="2874"/>
                      <a:pt x="1025" y="2869"/>
                      <a:pt x="974" y="2857"/>
                    </a:cubicBezTo>
                    <a:lnTo>
                      <a:pt x="1036" y="2731"/>
                    </a:lnTo>
                    <a:cubicBezTo>
                      <a:pt x="1070" y="2739"/>
                      <a:pt x="1099" y="2754"/>
                      <a:pt x="1143" y="2755"/>
                    </a:cubicBezTo>
                    <a:cubicBezTo>
                      <a:pt x="1125" y="2800"/>
                      <a:pt x="1149" y="2744"/>
                      <a:pt x="1122" y="2776"/>
                    </a:cubicBezTo>
                    <a:cubicBezTo>
                      <a:pt x="1104" y="2798"/>
                      <a:pt x="1114" y="2769"/>
                      <a:pt x="1116" y="2807"/>
                    </a:cubicBezTo>
                    <a:cubicBezTo>
                      <a:pt x="1118" y="2844"/>
                      <a:pt x="1120" y="2874"/>
                      <a:pt x="1084" y="2874"/>
                    </a:cubicBezTo>
                    <a:close/>
                    <a:moveTo>
                      <a:pt x="1736" y="2899"/>
                    </a:moveTo>
                    <a:cubicBezTo>
                      <a:pt x="1699" y="2908"/>
                      <a:pt x="1632" y="2924"/>
                      <a:pt x="1592" y="2925"/>
                    </a:cubicBezTo>
                    <a:cubicBezTo>
                      <a:pt x="1607" y="2859"/>
                      <a:pt x="1616" y="2924"/>
                      <a:pt x="1599" y="2806"/>
                    </a:cubicBezTo>
                    <a:cubicBezTo>
                      <a:pt x="1592" y="2802"/>
                      <a:pt x="1584" y="2800"/>
                      <a:pt x="1581" y="2800"/>
                    </a:cubicBezTo>
                    <a:lnTo>
                      <a:pt x="1558" y="2789"/>
                    </a:lnTo>
                    <a:cubicBezTo>
                      <a:pt x="1664" y="2765"/>
                      <a:pt x="1744" y="2775"/>
                      <a:pt x="1837" y="2730"/>
                    </a:cubicBezTo>
                    <a:lnTo>
                      <a:pt x="1888" y="2857"/>
                    </a:lnTo>
                    <a:cubicBezTo>
                      <a:pt x="1864" y="2869"/>
                      <a:pt x="1833" y="2876"/>
                      <a:pt x="1803" y="2882"/>
                    </a:cubicBezTo>
                    <a:lnTo>
                      <a:pt x="1803" y="2815"/>
                    </a:lnTo>
                    <a:cubicBezTo>
                      <a:pt x="1759" y="2811"/>
                      <a:pt x="1788" y="2804"/>
                      <a:pt x="1744" y="2815"/>
                    </a:cubicBezTo>
                    <a:cubicBezTo>
                      <a:pt x="1756" y="2797"/>
                      <a:pt x="1767" y="2781"/>
                      <a:pt x="1778" y="2764"/>
                    </a:cubicBezTo>
                    <a:cubicBezTo>
                      <a:pt x="1738" y="2773"/>
                      <a:pt x="1722" y="2778"/>
                      <a:pt x="1710" y="2815"/>
                    </a:cubicBezTo>
                    <a:cubicBezTo>
                      <a:pt x="1701" y="2846"/>
                      <a:pt x="1719" y="2868"/>
                      <a:pt x="1736" y="2899"/>
                    </a:cubicBezTo>
                    <a:close/>
                    <a:moveTo>
                      <a:pt x="1353" y="2165"/>
                    </a:moveTo>
                    <a:cubicBezTo>
                      <a:pt x="1390" y="2221"/>
                      <a:pt x="1360" y="2325"/>
                      <a:pt x="1427" y="2339"/>
                    </a:cubicBezTo>
                    <a:cubicBezTo>
                      <a:pt x="1434" y="2077"/>
                      <a:pt x="1373" y="2191"/>
                      <a:pt x="1342" y="2121"/>
                    </a:cubicBezTo>
                    <a:cubicBezTo>
                      <a:pt x="1327" y="2045"/>
                      <a:pt x="1349" y="2044"/>
                      <a:pt x="1358" y="1989"/>
                    </a:cubicBezTo>
                    <a:cubicBezTo>
                      <a:pt x="1365" y="1942"/>
                      <a:pt x="1321" y="1950"/>
                      <a:pt x="1311" y="1892"/>
                    </a:cubicBezTo>
                    <a:cubicBezTo>
                      <a:pt x="1357" y="1820"/>
                      <a:pt x="1435" y="1869"/>
                      <a:pt x="1428" y="1793"/>
                    </a:cubicBezTo>
                    <a:cubicBezTo>
                      <a:pt x="1395" y="1772"/>
                      <a:pt x="1337" y="1792"/>
                      <a:pt x="1316" y="1759"/>
                    </a:cubicBezTo>
                    <a:cubicBezTo>
                      <a:pt x="1296" y="1727"/>
                      <a:pt x="1329" y="1682"/>
                      <a:pt x="1346" y="1665"/>
                    </a:cubicBezTo>
                    <a:cubicBezTo>
                      <a:pt x="1395" y="1679"/>
                      <a:pt x="1376" y="1680"/>
                      <a:pt x="1400" y="1719"/>
                    </a:cubicBezTo>
                    <a:cubicBezTo>
                      <a:pt x="1515" y="1731"/>
                      <a:pt x="1523" y="1715"/>
                      <a:pt x="1625" y="1757"/>
                    </a:cubicBezTo>
                    <a:cubicBezTo>
                      <a:pt x="1634" y="1916"/>
                      <a:pt x="1547" y="1882"/>
                      <a:pt x="1457" y="1886"/>
                    </a:cubicBezTo>
                    <a:cubicBezTo>
                      <a:pt x="1427" y="1888"/>
                      <a:pt x="1405" y="1892"/>
                      <a:pt x="1385" y="1909"/>
                    </a:cubicBezTo>
                    <a:cubicBezTo>
                      <a:pt x="1409" y="1929"/>
                      <a:pt x="1409" y="1927"/>
                      <a:pt x="1448" y="1935"/>
                    </a:cubicBezTo>
                    <a:cubicBezTo>
                      <a:pt x="1533" y="1952"/>
                      <a:pt x="1492" y="2005"/>
                      <a:pt x="1511" y="2100"/>
                    </a:cubicBezTo>
                    <a:cubicBezTo>
                      <a:pt x="1550" y="2041"/>
                      <a:pt x="1523" y="1991"/>
                      <a:pt x="1577" y="1967"/>
                    </a:cubicBezTo>
                    <a:cubicBezTo>
                      <a:pt x="1610" y="2042"/>
                      <a:pt x="1601" y="2076"/>
                      <a:pt x="1577" y="2149"/>
                    </a:cubicBezTo>
                    <a:cubicBezTo>
                      <a:pt x="1617" y="2174"/>
                      <a:pt x="1618" y="2137"/>
                      <a:pt x="1627" y="2196"/>
                    </a:cubicBezTo>
                    <a:cubicBezTo>
                      <a:pt x="1638" y="2274"/>
                      <a:pt x="1612" y="2358"/>
                      <a:pt x="1557" y="2407"/>
                    </a:cubicBezTo>
                    <a:cubicBezTo>
                      <a:pt x="1497" y="2459"/>
                      <a:pt x="1503" y="2425"/>
                      <a:pt x="1502" y="2535"/>
                    </a:cubicBezTo>
                    <a:cubicBezTo>
                      <a:pt x="1502" y="2594"/>
                      <a:pt x="1503" y="2655"/>
                      <a:pt x="1479" y="2701"/>
                    </a:cubicBezTo>
                    <a:cubicBezTo>
                      <a:pt x="1383" y="2681"/>
                      <a:pt x="1423" y="2605"/>
                      <a:pt x="1425" y="2434"/>
                    </a:cubicBezTo>
                    <a:cubicBezTo>
                      <a:pt x="1366" y="2389"/>
                      <a:pt x="1294" y="2369"/>
                      <a:pt x="1302" y="2221"/>
                    </a:cubicBezTo>
                    <a:cubicBezTo>
                      <a:pt x="1305" y="2178"/>
                      <a:pt x="1313" y="2169"/>
                      <a:pt x="1353" y="2165"/>
                    </a:cubicBezTo>
                    <a:close/>
                    <a:moveTo>
                      <a:pt x="677" y="2535"/>
                    </a:moveTo>
                    <a:cubicBezTo>
                      <a:pt x="685" y="2563"/>
                      <a:pt x="678" y="2547"/>
                      <a:pt x="699" y="2565"/>
                    </a:cubicBezTo>
                    <a:cubicBezTo>
                      <a:pt x="752" y="2611"/>
                      <a:pt x="903" y="2695"/>
                      <a:pt x="965" y="2696"/>
                    </a:cubicBezTo>
                    <a:cubicBezTo>
                      <a:pt x="959" y="2722"/>
                      <a:pt x="954" y="2721"/>
                      <a:pt x="948" y="2747"/>
                    </a:cubicBezTo>
                    <a:cubicBezTo>
                      <a:pt x="896" y="2746"/>
                      <a:pt x="791" y="2693"/>
                      <a:pt x="755" y="2669"/>
                    </a:cubicBezTo>
                    <a:cubicBezTo>
                      <a:pt x="589" y="2561"/>
                      <a:pt x="451" y="2449"/>
                      <a:pt x="329" y="2283"/>
                    </a:cubicBezTo>
                    <a:cubicBezTo>
                      <a:pt x="91" y="1958"/>
                      <a:pt x="5" y="1570"/>
                      <a:pt x="97" y="1150"/>
                    </a:cubicBezTo>
                    <a:cubicBezTo>
                      <a:pt x="143" y="940"/>
                      <a:pt x="268" y="687"/>
                      <a:pt x="421" y="535"/>
                    </a:cubicBezTo>
                    <a:cubicBezTo>
                      <a:pt x="430" y="526"/>
                      <a:pt x="434" y="523"/>
                      <a:pt x="442" y="514"/>
                    </a:cubicBezTo>
                    <a:cubicBezTo>
                      <a:pt x="504" y="446"/>
                      <a:pt x="576" y="385"/>
                      <a:pt x="652" y="334"/>
                    </a:cubicBezTo>
                    <a:cubicBezTo>
                      <a:pt x="1121" y="23"/>
                      <a:pt x="1735" y="0"/>
                      <a:pt x="2203" y="315"/>
                    </a:cubicBezTo>
                    <a:lnTo>
                      <a:pt x="2390" y="467"/>
                    </a:lnTo>
                    <a:cubicBezTo>
                      <a:pt x="2613" y="693"/>
                      <a:pt x="2811" y="1034"/>
                      <a:pt x="2811" y="1375"/>
                    </a:cubicBezTo>
                    <a:lnTo>
                      <a:pt x="2811" y="1528"/>
                    </a:lnTo>
                    <a:cubicBezTo>
                      <a:pt x="2811" y="1813"/>
                      <a:pt x="2667" y="2145"/>
                      <a:pt x="2537" y="2304"/>
                    </a:cubicBezTo>
                    <a:cubicBezTo>
                      <a:pt x="2493" y="2358"/>
                      <a:pt x="2460" y="2391"/>
                      <a:pt x="2411" y="2440"/>
                    </a:cubicBezTo>
                    <a:cubicBezTo>
                      <a:pt x="2306" y="2545"/>
                      <a:pt x="2055" y="2744"/>
                      <a:pt x="1922" y="2747"/>
                    </a:cubicBezTo>
                    <a:cubicBezTo>
                      <a:pt x="1917" y="2727"/>
                      <a:pt x="1914" y="2722"/>
                      <a:pt x="1914" y="2696"/>
                    </a:cubicBezTo>
                    <a:cubicBezTo>
                      <a:pt x="1995" y="2694"/>
                      <a:pt x="2114" y="2602"/>
                      <a:pt x="2176" y="2569"/>
                    </a:cubicBezTo>
                    <a:cubicBezTo>
                      <a:pt x="2169" y="2539"/>
                      <a:pt x="2155" y="2526"/>
                      <a:pt x="2142" y="2501"/>
                    </a:cubicBezTo>
                    <a:cubicBezTo>
                      <a:pt x="2102" y="2424"/>
                      <a:pt x="2080" y="2361"/>
                      <a:pt x="2068" y="2270"/>
                    </a:cubicBezTo>
                    <a:cubicBezTo>
                      <a:pt x="2051" y="2134"/>
                      <a:pt x="2024" y="1600"/>
                      <a:pt x="2024" y="1502"/>
                    </a:cubicBezTo>
                    <a:cubicBezTo>
                      <a:pt x="2024" y="1424"/>
                      <a:pt x="1992" y="1413"/>
                      <a:pt x="1945" y="1378"/>
                    </a:cubicBezTo>
                    <a:cubicBezTo>
                      <a:pt x="1914" y="1354"/>
                      <a:pt x="1853" y="1317"/>
                      <a:pt x="1812" y="1308"/>
                    </a:cubicBezTo>
                    <a:cubicBezTo>
                      <a:pt x="1769" y="1389"/>
                      <a:pt x="1656" y="1489"/>
                      <a:pt x="1575" y="1511"/>
                    </a:cubicBezTo>
                    <a:cubicBezTo>
                      <a:pt x="1583" y="1540"/>
                      <a:pt x="1596" y="1544"/>
                      <a:pt x="1621" y="1558"/>
                    </a:cubicBezTo>
                    <a:cubicBezTo>
                      <a:pt x="1654" y="1577"/>
                      <a:pt x="1652" y="1575"/>
                      <a:pt x="1679" y="1601"/>
                    </a:cubicBezTo>
                    <a:cubicBezTo>
                      <a:pt x="1722" y="1645"/>
                      <a:pt x="1728" y="1668"/>
                      <a:pt x="1742" y="1733"/>
                    </a:cubicBezTo>
                    <a:cubicBezTo>
                      <a:pt x="1753" y="1781"/>
                      <a:pt x="1762" y="1854"/>
                      <a:pt x="1761" y="1908"/>
                    </a:cubicBezTo>
                    <a:cubicBezTo>
                      <a:pt x="1761" y="1979"/>
                      <a:pt x="1770" y="2024"/>
                      <a:pt x="1770" y="2095"/>
                    </a:cubicBezTo>
                    <a:cubicBezTo>
                      <a:pt x="1770" y="2175"/>
                      <a:pt x="1761" y="2221"/>
                      <a:pt x="1761" y="2298"/>
                    </a:cubicBezTo>
                    <a:cubicBezTo>
                      <a:pt x="1762" y="2375"/>
                      <a:pt x="1746" y="2429"/>
                      <a:pt x="1744" y="2493"/>
                    </a:cubicBezTo>
                    <a:lnTo>
                      <a:pt x="1685" y="2493"/>
                    </a:lnTo>
                    <a:cubicBezTo>
                      <a:pt x="1681" y="2447"/>
                      <a:pt x="1668" y="2400"/>
                      <a:pt x="1668" y="2349"/>
                    </a:cubicBezTo>
                    <a:cubicBezTo>
                      <a:pt x="1668" y="2091"/>
                      <a:pt x="1708" y="1881"/>
                      <a:pt x="1609" y="1688"/>
                    </a:cubicBezTo>
                    <a:cubicBezTo>
                      <a:pt x="1566" y="1604"/>
                      <a:pt x="1470" y="1541"/>
                      <a:pt x="1383" y="1607"/>
                    </a:cubicBezTo>
                    <a:cubicBezTo>
                      <a:pt x="1200" y="1748"/>
                      <a:pt x="1245" y="1884"/>
                      <a:pt x="1223" y="2031"/>
                    </a:cubicBezTo>
                    <a:cubicBezTo>
                      <a:pt x="1217" y="2072"/>
                      <a:pt x="1218" y="2102"/>
                      <a:pt x="1224" y="2141"/>
                    </a:cubicBezTo>
                    <a:lnTo>
                      <a:pt x="1228" y="2442"/>
                    </a:lnTo>
                    <a:cubicBezTo>
                      <a:pt x="1228" y="2487"/>
                      <a:pt x="1205" y="2500"/>
                      <a:pt x="1160" y="2501"/>
                    </a:cubicBezTo>
                    <a:cubicBezTo>
                      <a:pt x="1159" y="2465"/>
                      <a:pt x="1152" y="2467"/>
                      <a:pt x="1151" y="2425"/>
                    </a:cubicBezTo>
                    <a:lnTo>
                      <a:pt x="1135" y="1849"/>
                    </a:lnTo>
                    <a:cubicBezTo>
                      <a:pt x="1135" y="1673"/>
                      <a:pt x="1215" y="1607"/>
                      <a:pt x="1321" y="1536"/>
                    </a:cubicBezTo>
                    <a:cubicBezTo>
                      <a:pt x="1259" y="1444"/>
                      <a:pt x="1243" y="1545"/>
                      <a:pt x="1084" y="1308"/>
                    </a:cubicBezTo>
                    <a:cubicBezTo>
                      <a:pt x="1032" y="1335"/>
                      <a:pt x="1004" y="1350"/>
                      <a:pt x="958" y="1385"/>
                    </a:cubicBezTo>
                    <a:cubicBezTo>
                      <a:pt x="891" y="1434"/>
                      <a:pt x="881" y="1445"/>
                      <a:pt x="880" y="1511"/>
                    </a:cubicBezTo>
                    <a:cubicBezTo>
                      <a:pt x="878" y="1674"/>
                      <a:pt x="851" y="2123"/>
                      <a:pt x="824" y="2266"/>
                    </a:cubicBezTo>
                    <a:cubicBezTo>
                      <a:pt x="805" y="2361"/>
                      <a:pt x="772" y="2527"/>
                      <a:pt x="677" y="2535"/>
                    </a:cubicBezTo>
                    <a:close/>
                    <a:moveTo>
                      <a:pt x="0" y="1426"/>
                    </a:moveTo>
                    <a:cubicBezTo>
                      <a:pt x="0" y="1915"/>
                      <a:pt x="185" y="2298"/>
                      <a:pt x="549" y="2596"/>
                    </a:cubicBezTo>
                    <a:cubicBezTo>
                      <a:pt x="716" y="2732"/>
                      <a:pt x="761" y="2732"/>
                      <a:pt x="914" y="2806"/>
                    </a:cubicBezTo>
                    <a:cubicBezTo>
                      <a:pt x="902" y="2825"/>
                      <a:pt x="889" y="2842"/>
                      <a:pt x="889" y="2874"/>
                    </a:cubicBezTo>
                    <a:cubicBezTo>
                      <a:pt x="889" y="2941"/>
                      <a:pt x="1344" y="2992"/>
                      <a:pt x="1482" y="2992"/>
                    </a:cubicBezTo>
                    <a:cubicBezTo>
                      <a:pt x="1595" y="2992"/>
                      <a:pt x="1822" y="2950"/>
                      <a:pt x="1934" y="2911"/>
                    </a:cubicBezTo>
                    <a:cubicBezTo>
                      <a:pt x="1961" y="2902"/>
                      <a:pt x="1965" y="2897"/>
                      <a:pt x="1990" y="2891"/>
                    </a:cubicBezTo>
                    <a:cubicBezTo>
                      <a:pt x="1987" y="2857"/>
                      <a:pt x="1972" y="2841"/>
                      <a:pt x="1964" y="2806"/>
                    </a:cubicBezTo>
                    <a:cubicBezTo>
                      <a:pt x="2149" y="2709"/>
                      <a:pt x="2126" y="2751"/>
                      <a:pt x="2320" y="2603"/>
                    </a:cubicBezTo>
                    <a:cubicBezTo>
                      <a:pt x="2642" y="2357"/>
                      <a:pt x="2879" y="1923"/>
                      <a:pt x="2879" y="1477"/>
                    </a:cubicBezTo>
                    <a:cubicBezTo>
                      <a:pt x="2879" y="1164"/>
                      <a:pt x="2759" y="794"/>
                      <a:pt x="2563" y="565"/>
                    </a:cubicBezTo>
                    <a:cubicBezTo>
                      <a:pt x="2547" y="546"/>
                      <a:pt x="2538" y="540"/>
                      <a:pt x="2523" y="520"/>
                    </a:cubicBezTo>
                    <a:cubicBezTo>
                      <a:pt x="2507" y="499"/>
                      <a:pt x="2498" y="491"/>
                      <a:pt x="2479" y="471"/>
                    </a:cubicBezTo>
                    <a:cubicBezTo>
                      <a:pt x="2361" y="355"/>
                      <a:pt x="2228" y="254"/>
                      <a:pt x="2072" y="176"/>
                    </a:cubicBezTo>
                    <a:cubicBezTo>
                      <a:pt x="1922" y="101"/>
                      <a:pt x="1735" y="29"/>
                      <a:pt x="1516" y="29"/>
                    </a:cubicBezTo>
                    <a:cubicBezTo>
                      <a:pt x="1101" y="29"/>
                      <a:pt x="857" y="107"/>
                      <a:pt x="552" y="335"/>
                    </a:cubicBezTo>
                    <a:cubicBezTo>
                      <a:pt x="527" y="353"/>
                      <a:pt x="523" y="359"/>
                      <a:pt x="502" y="378"/>
                    </a:cubicBezTo>
                    <a:lnTo>
                      <a:pt x="408" y="463"/>
                    </a:lnTo>
                    <a:cubicBezTo>
                      <a:pt x="388" y="484"/>
                      <a:pt x="384" y="493"/>
                      <a:pt x="366" y="514"/>
                    </a:cubicBezTo>
                    <a:cubicBezTo>
                      <a:pt x="152" y="755"/>
                      <a:pt x="0" y="1086"/>
                      <a:pt x="0" y="14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5" name="Freeform 14">
                <a:extLst>
                  <a:ext uri="{FF2B5EF4-FFF2-40B4-BE49-F238E27FC236}">
                    <a16:creationId xmlns:a16="http://schemas.microsoft.com/office/drawing/2014/main" id="{569D3C96-A4B7-4BC6-8E27-BC6D42BEB1C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065588" y="1646238"/>
                <a:ext cx="969963" cy="958850"/>
              </a:xfrm>
              <a:custGeom>
                <a:avLst/>
                <a:gdLst>
                  <a:gd name="T0" fmla="*/ 2152 w 4182"/>
                  <a:gd name="T1" fmla="*/ 4022 h 4106"/>
                  <a:gd name="T2" fmla="*/ 1282 w 4182"/>
                  <a:gd name="T3" fmla="*/ 3867 h 4106"/>
                  <a:gd name="T4" fmla="*/ 834 w 4182"/>
                  <a:gd name="T5" fmla="*/ 3603 h 4106"/>
                  <a:gd name="T6" fmla="*/ 773 w 4182"/>
                  <a:gd name="T7" fmla="*/ 3546 h 4106"/>
                  <a:gd name="T8" fmla="*/ 646 w 4182"/>
                  <a:gd name="T9" fmla="*/ 3427 h 4106"/>
                  <a:gd name="T10" fmla="*/ 382 w 4182"/>
                  <a:gd name="T11" fmla="*/ 3098 h 4106"/>
                  <a:gd name="T12" fmla="*/ 94 w 4182"/>
                  <a:gd name="T13" fmla="*/ 2184 h 4106"/>
                  <a:gd name="T14" fmla="*/ 280 w 4182"/>
                  <a:gd name="T15" fmla="*/ 1211 h 4106"/>
                  <a:gd name="T16" fmla="*/ 567 w 4182"/>
                  <a:gd name="T17" fmla="*/ 769 h 4106"/>
                  <a:gd name="T18" fmla="*/ 630 w 4182"/>
                  <a:gd name="T19" fmla="*/ 713 h 4106"/>
                  <a:gd name="T20" fmla="*/ 953 w 4182"/>
                  <a:gd name="T21" fmla="*/ 427 h 4106"/>
                  <a:gd name="T22" fmla="*/ 2075 w 4182"/>
                  <a:gd name="T23" fmla="*/ 85 h 4106"/>
                  <a:gd name="T24" fmla="*/ 2939 w 4182"/>
                  <a:gd name="T25" fmla="*/ 288 h 4106"/>
                  <a:gd name="T26" fmla="*/ 3360 w 4182"/>
                  <a:gd name="T27" fmla="*/ 578 h 4106"/>
                  <a:gd name="T28" fmla="*/ 3483 w 4182"/>
                  <a:gd name="T29" fmla="*/ 700 h 4106"/>
                  <a:gd name="T30" fmla="*/ 3647 w 4182"/>
                  <a:gd name="T31" fmla="*/ 893 h 4106"/>
                  <a:gd name="T32" fmla="*/ 4023 w 4182"/>
                  <a:gd name="T33" fmla="*/ 1947 h 4106"/>
                  <a:gd name="T34" fmla="*/ 3777 w 4182"/>
                  <a:gd name="T35" fmla="*/ 3014 h 4106"/>
                  <a:gd name="T36" fmla="*/ 3473 w 4182"/>
                  <a:gd name="T37" fmla="*/ 3429 h 4106"/>
                  <a:gd name="T38" fmla="*/ 3077 w 4182"/>
                  <a:gd name="T39" fmla="*/ 3745 h 4106"/>
                  <a:gd name="T40" fmla="*/ 2914 w 4182"/>
                  <a:gd name="T41" fmla="*/ 3827 h 4106"/>
                  <a:gd name="T42" fmla="*/ 2567 w 4182"/>
                  <a:gd name="T43" fmla="*/ 3955 h 4106"/>
                  <a:gd name="T44" fmla="*/ 2152 w 4182"/>
                  <a:gd name="T45" fmla="*/ 4022 h 4106"/>
                  <a:gd name="T46" fmla="*/ 9 w 4182"/>
                  <a:gd name="T47" fmla="*/ 1880 h 4106"/>
                  <a:gd name="T48" fmla="*/ 62 w 4182"/>
                  <a:gd name="T49" fmla="*/ 2563 h 4106"/>
                  <a:gd name="T50" fmla="*/ 122 w 4182"/>
                  <a:gd name="T51" fmla="*/ 2749 h 4106"/>
                  <a:gd name="T52" fmla="*/ 480 w 4182"/>
                  <a:gd name="T53" fmla="*/ 3373 h 4106"/>
                  <a:gd name="T54" fmla="*/ 730 w 4182"/>
                  <a:gd name="T55" fmla="*/ 3623 h 4106"/>
                  <a:gd name="T56" fmla="*/ 868 w 4182"/>
                  <a:gd name="T57" fmla="*/ 3730 h 4106"/>
                  <a:gd name="T58" fmla="*/ 939 w 4182"/>
                  <a:gd name="T59" fmla="*/ 3778 h 4106"/>
                  <a:gd name="T60" fmla="*/ 1017 w 4182"/>
                  <a:gd name="T61" fmla="*/ 3827 h 4106"/>
                  <a:gd name="T62" fmla="*/ 1982 w 4182"/>
                  <a:gd name="T63" fmla="*/ 4106 h 4106"/>
                  <a:gd name="T64" fmla="*/ 2935 w 4182"/>
                  <a:gd name="T65" fmla="*/ 3917 h 4106"/>
                  <a:gd name="T66" fmla="*/ 3094 w 4182"/>
                  <a:gd name="T67" fmla="*/ 3830 h 4106"/>
                  <a:gd name="T68" fmla="*/ 3243 w 4182"/>
                  <a:gd name="T69" fmla="*/ 3733 h 4106"/>
                  <a:gd name="T70" fmla="*/ 3379 w 4182"/>
                  <a:gd name="T71" fmla="*/ 3624 h 4106"/>
                  <a:gd name="T72" fmla="*/ 3445 w 4182"/>
                  <a:gd name="T73" fmla="*/ 3571 h 4106"/>
                  <a:gd name="T74" fmla="*/ 3624 w 4182"/>
                  <a:gd name="T75" fmla="*/ 3377 h 4106"/>
                  <a:gd name="T76" fmla="*/ 3915 w 4182"/>
                  <a:gd name="T77" fmla="*/ 2932 h 4106"/>
                  <a:gd name="T78" fmla="*/ 3944 w 4182"/>
                  <a:gd name="T79" fmla="*/ 1247 h 4106"/>
                  <a:gd name="T80" fmla="*/ 3813 w 4182"/>
                  <a:gd name="T81" fmla="*/ 1006 h 4106"/>
                  <a:gd name="T82" fmla="*/ 3718 w 4182"/>
                  <a:gd name="T83" fmla="*/ 847 h 4106"/>
                  <a:gd name="T84" fmla="*/ 3470 w 4182"/>
                  <a:gd name="T85" fmla="*/ 595 h 4106"/>
                  <a:gd name="T86" fmla="*/ 3139 w 4182"/>
                  <a:gd name="T87" fmla="*/ 308 h 4106"/>
                  <a:gd name="T88" fmla="*/ 2067 w 4182"/>
                  <a:gd name="T89" fmla="*/ 0 h 4106"/>
                  <a:gd name="T90" fmla="*/ 787 w 4182"/>
                  <a:gd name="T91" fmla="*/ 439 h 4106"/>
                  <a:gd name="T92" fmla="*/ 89 w 4182"/>
                  <a:gd name="T93" fmla="*/ 1459 h 4106"/>
                  <a:gd name="T94" fmla="*/ 9 w 4182"/>
                  <a:gd name="T95" fmla="*/ 1880 h 4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4182" h="4106">
                    <a:moveTo>
                      <a:pt x="2152" y="4022"/>
                    </a:moveTo>
                    <a:cubicBezTo>
                      <a:pt x="1818" y="4022"/>
                      <a:pt x="1527" y="3989"/>
                      <a:pt x="1282" y="3867"/>
                    </a:cubicBezTo>
                    <a:cubicBezTo>
                      <a:pt x="1123" y="3787"/>
                      <a:pt x="973" y="3712"/>
                      <a:pt x="834" y="3603"/>
                    </a:cubicBezTo>
                    <a:cubicBezTo>
                      <a:pt x="808" y="3583"/>
                      <a:pt x="797" y="3565"/>
                      <a:pt x="773" y="3546"/>
                    </a:cubicBezTo>
                    <a:cubicBezTo>
                      <a:pt x="711" y="3497"/>
                      <a:pt x="693" y="3468"/>
                      <a:pt x="646" y="3427"/>
                    </a:cubicBezTo>
                    <a:cubicBezTo>
                      <a:pt x="560" y="3351"/>
                      <a:pt x="442" y="3197"/>
                      <a:pt x="382" y="3098"/>
                    </a:cubicBezTo>
                    <a:cubicBezTo>
                      <a:pt x="250" y="2879"/>
                      <a:pt x="94" y="2473"/>
                      <a:pt x="94" y="2184"/>
                    </a:cubicBezTo>
                    <a:cubicBezTo>
                      <a:pt x="94" y="1799"/>
                      <a:pt x="106" y="1560"/>
                      <a:pt x="280" y="1211"/>
                    </a:cubicBezTo>
                    <a:cubicBezTo>
                      <a:pt x="334" y="1105"/>
                      <a:pt x="478" y="840"/>
                      <a:pt x="567" y="769"/>
                    </a:cubicBezTo>
                    <a:cubicBezTo>
                      <a:pt x="595" y="747"/>
                      <a:pt x="604" y="739"/>
                      <a:pt x="630" y="713"/>
                    </a:cubicBezTo>
                    <a:lnTo>
                      <a:pt x="953" y="427"/>
                    </a:lnTo>
                    <a:cubicBezTo>
                      <a:pt x="1277" y="213"/>
                      <a:pt x="1674" y="85"/>
                      <a:pt x="2075" y="85"/>
                    </a:cubicBezTo>
                    <a:cubicBezTo>
                      <a:pt x="2385" y="85"/>
                      <a:pt x="2717" y="174"/>
                      <a:pt x="2939" y="288"/>
                    </a:cubicBezTo>
                    <a:lnTo>
                      <a:pt x="3360" y="578"/>
                    </a:lnTo>
                    <a:cubicBezTo>
                      <a:pt x="3430" y="647"/>
                      <a:pt x="3408" y="610"/>
                      <a:pt x="3483" y="700"/>
                    </a:cubicBezTo>
                    <a:cubicBezTo>
                      <a:pt x="3541" y="769"/>
                      <a:pt x="3569" y="789"/>
                      <a:pt x="3647" y="893"/>
                    </a:cubicBezTo>
                    <a:cubicBezTo>
                      <a:pt x="3850" y="1164"/>
                      <a:pt x="4023" y="1591"/>
                      <a:pt x="4023" y="1947"/>
                    </a:cubicBezTo>
                    <a:cubicBezTo>
                      <a:pt x="4023" y="2470"/>
                      <a:pt x="3975" y="2614"/>
                      <a:pt x="3777" y="3014"/>
                    </a:cubicBezTo>
                    <a:cubicBezTo>
                      <a:pt x="3733" y="3103"/>
                      <a:pt x="3548" y="3369"/>
                      <a:pt x="3473" y="3429"/>
                    </a:cubicBezTo>
                    <a:cubicBezTo>
                      <a:pt x="3340" y="3534"/>
                      <a:pt x="3274" y="3636"/>
                      <a:pt x="3077" y="3745"/>
                    </a:cubicBezTo>
                    <a:cubicBezTo>
                      <a:pt x="3019" y="3777"/>
                      <a:pt x="2974" y="3800"/>
                      <a:pt x="2914" y="3827"/>
                    </a:cubicBezTo>
                    <a:cubicBezTo>
                      <a:pt x="2776" y="3889"/>
                      <a:pt x="2714" y="3912"/>
                      <a:pt x="2567" y="3955"/>
                    </a:cubicBezTo>
                    <a:cubicBezTo>
                      <a:pt x="2455" y="3988"/>
                      <a:pt x="2297" y="4022"/>
                      <a:pt x="2152" y="4022"/>
                    </a:cubicBezTo>
                    <a:close/>
                    <a:moveTo>
                      <a:pt x="9" y="1880"/>
                    </a:moveTo>
                    <a:cubicBezTo>
                      <a:pt x="9" y="2149"/>
                      <a:pt x="0" y="2296"/>
                      <a:pt x="62" y="2563"/>
                    </a:cubicBezTo>
                    <a:cubicBezTo>
                      <a:pt x="76" y="2621"/>
                      <a:pt x="99" y="2693"/>
                      <a:pt x="122" y="2749"/>
                    </a:cubicBezTo>
                    <a:cubicBezTo>
                      <a:pt x="207" y="2959"/>
                      <a:pt x="341" y="3194"/>
                      <a:pt x="480" y="3373"/>
                    </a:cubicBezTo>
                    <a:cubicBezTo>
                      <a:pt x="543" y="3455"/>
                      <a:pt x="651" y="3558"/>
                      <a:pt x="730" y="3623"/>
                    </a:cubicBezTo>
                    <a:lnTo>
                      <a:pt x="868" y="3730"/>
                    </a:lnTo>
                    <a:cubicBezTo>
                      <a:pt x="893" y="3748"/>
                      <a:pt x="914" y="3762"/>
                      <a:pt x="939" y="3778"/>
                    </a:cubicBezTo>
                    <a:cubicBezTo>
                      <a:pt x="966" y="3795"/>
                      <a:pt x="993" y="3812"/>
                      <a:pt x="1017" y="3827"/>
                    </a:cubicBezTo>
                    <a:cubicBezTo>
                      <a:pt x="1283" y="3980"/>
                      <a:pt x="1622" y="4106"/>
                      <a:pt x="1982" y="4106"/>
                    </a:cubicBezTo>
                    <a:cubicBezTo>
                      <a:pt x="2426" y="4106"/>
                      <a:pt x="2563" y="4069"/>
                      <a:pt x="2935" y="3917"/>
                    </a:cubicBezTo>
                    <a:lnTo>
                      <a:pt x="3094" y="3830"/>
                    </a:lnTo>
                    <a:cubicBezTo>
                      <a:pt x="3147" y="3801"/>
                      <a:pt x="3197" y="3767"/>
                      <a:pt x="3243" y="3733"/>
                    </a:cubicBezTo>
                    <a:lnTo>
                      <a:pt x="3379" y="3624"/>
                    </a:lnTo>
                    <a:cubicBezTo>
                      <a:pt x="3403" y="3605"/>
                      <a:pt x="3422" y="3594"/>
                      <a:pt x="3445" y="3571"/>
                    </a:cubicBezTo>
                    <a:lnTo>
                      <a:pt x="3624" y="3377"/>
                    </a:lnTo>
                    <a:cubicBezTo>
                      <a:pt x="3763" y="3205"/>
                      <a:pt x="3800" y="3163"/>
                      <a:pt x="3915" y="2932"/>
                    </a:cubicBezTo>
                    <a:cubicBezTo>
                      <a:pt x="4155" y="2453"/>
                      <a:pt x="4182" y="1744"/>
                      <a:pt x="3944" y="1247"/>
                    </a:cubicBezTo>
                    <a:lnTo>
                      <a:pt x="3813" y="1006"/>
                    </a:lnTo>
                    <a:cubicBezTo>
                      <a:pt x="3780" y="952"/>
                      <a:pt x="3753" y="896"/>
                      <a:pt x="3718" y="847"/>
                    </a:cubicBezTo>
                    <a:lnTo>
                      <a:pt x="3470" y="595"/>
                    </a:lnTo>
                    <a:cubicBezTo>
                      <a:pt x="3363" y="487"/>
                      <a:pt x="3265" y="393"/>
                      <a:pt x="3139" y="308"/>
                    </a:cubicBezTo>
                    <a:cubicBezTo>
                      <a:pt x="2870" y="127"/>
                      <a:pt x="2419" y="0"/>
                      <a:pt x="2067" y="0"/>
                    </a:cubicBezTo>
                    <a:cubicBezTo>
                      <a:pt x="1608" y="0"/>
                      <a:pt x="1130" y="165"/>
                      <a:pt x="787" y="439"/>
                    </a:cubicBezTo>
                    <a:cubicBezTo>
                      <a:pt x="457" y="703"/>
                      <a:pt x="223" y="1059"/>
                      <a:pt x="89" y="1459"/>
                    </a:cubicBezTo>
                    <a:cubicBezTo>
                      <a:pt x="52" y="1570"/>
                      <a:pt x="9" y="1739"/>
                      <a:pt x="9" y="18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6" name="Freeform 15">
                <a:extLst>
                  <a:ext uri="{FF2B5EF4-FFF2-40B4-BE49-F238E27FC236}">
                    <a16:creationId xmlns:a16="http://schemas.microsoft.com/office/drawing/2014/main" id="{801B34FD-9079-44EA-A8D5-7E55494E3CC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570413" y="2382838"/>
                <a:ext cx="298450" cy="184150"/>
              </a:xfrm>
              <a:custGeom>
                <a:avLst/>
                <a:gdLst>
                  <a:gd name="T0" fmla="*/ 781 w 1287"/>
                  <a:gd name="T1" fmla="*/ 444 h 788"/>
                  <a:gd name="T2" fmla="*/ 1067 w 1287"/>
                  <a:gd name="T3" fmla="*/ 69 h 788"/>
                  <a:gd name="T4" fmla="*/ 1118 w 1287"/>
                  <a:gd name="T5" fmla="*/ 128 h 788"/>
                  <a:gd name="T6" fmla="*/ 1228 w 1287"/>
                  <a:gd name="T7" fmla="*/ 204 h 788"/>
                  <a:gd name="T8" fmla="*/ 1236 w 1287"/>
                  <a:gd name="T9" fmla="*/ 187 h 788"/>
                  <a:gd name="T10" fmla="*/ 1278 w 1287"/>
                  <a:gd name="T11" fmla="*/ 86 h 788"/>
                  <a:gd name="T12" fmla="*/ 1168 w 1287"/>
                  <a:gd name="T13" fmla="*/ 103 h 788"/>
                  <a:gd name="T14" fmla="*/ 997 w 1287"/>
                  <a:gd name="T15" fmla="*/ 101 h 788"/>
                  <a:gd name="T16" fmla="*/ 728 w 1287"/>
                  <a:gd name="T17" fmla="*/ 306 h 788"/>
                  <a:gd name="T18" fmla="*/ 779 w 1287"/>
                  <a:gd name="T19" fmla="*/ 433 h 788"/>
                  <a:gd name="T20" fmla="*/ 711 w 1287"/>
                  <a:gd name="T21" fmla="*/ 314 h 788"/>
                  <a:gd name="T22" fmla="*/ 398 w 1287"/>
                  <a:gd name="T23" fmla="*/ 450 h 788"/>
                  <a:gd name="T24" fmla="*/ 329 w 1287"/>
                  <a:gd name="T25" fmla="*/ 484 h 788"/>
                  <a:gd name="T26" fmla="*/ 152 w 1287"/>
                  <a:gd name="T27" fmla="*/ 534 h 788"/>
                  <a:gd name="T28" fmla="*/ 203 w 1287"/>
                  <a:gd name="T29" fmla="*/ 721 h 788"/>
                  <a:gd name="T30" fmla="*/ 102 w 1287"/>
                  <a:gd name="T31" fmla="*/ 543 h 788"/>
                  <a:gd name="T32" fmla="*/ 0 w 1287"/>
                  <a:gd name="T33" fmla="*/ 534 h 788"/>
                  <a:gd name="T34" fmla="*/ 42 w 1287"/>
                  <a:gd name="T35" fmla="*/ 560 h 788"/>
                  <a:gd name="T36" fmla="*/ 220 w 1287"/>
                  <a:gd name="T37" fmla="*/ 534 h 788"/>
                  <a:gd name="T38" fmla="*/ 313 w 1287"/>
                  <a:gd name="T39" fmla="*/ 729 h 788"/>
                  <a:gd name="T40" fmla="*/ 406 w 1287"/>
                  <a:gd name="T41" fmla="*/ 678 h 788"/>
                  <a:gd name="T42" fmla="*/ 421 w 1287"/>
                  <a:gd name="T43" fmla="*/ 630 h 788"/>
                  <a:gd name="T44" fmla="*/ 474 w 1287"/>
                  <a:gd name="T45" fmla="*/ 458 h 788"/>
                  <a:gd name="T46" fmla="*/ 584 w 1287"/>
                  <a:gd name="T47" fmla="*/ 628 h 788"/>
                  <a:gd name="T48" fmla="*/ 686 w 1287"/>
                  <a:gd name="T49" fmla="*/ 619 h 788"/>
                  <a:gd name="T50" fmla="*/ 609 w 1287"/>
                  <a:gd name="T51" fmla="*/ 501 h 788"/>
                  <a:gd name="T52" fmla="*/ 821 w 1287"/>
                  <a:gd name="T53" fmla="*/ 534 h 788"/>
                  <a:gd name="T54" fmla="*/ 838 w 1287"/>
                  <a:gd name="T55" fmla="*/ 271 h 788"/>
                  <a:gd name="T56" fmla="*/ 940 w 1287"/>
                  <a:gd name="T57" fmla="*/ 450 h 788"/>
                  <a:gd name="T58" fmla="*/ 1049 w 1287"/>
                  <a:gd name="T59" fmla="*/ 264 h 788"/>
                  <a:gd name="T60" fmla="*/ 957 w 1287"/>
                  <a:gd name="T61" fmla="*/ 297 h 788"/>
                  <a:gd name="T62" fmla="*/ 948 w 1287"/>
                  <a:gd name="T63" fmla="*/ 221 h 788"/>
                  <a:gd name="T64" fmla="*/ 897 w 1287"/>
                  <a:gd name="T65" fmla="*/ 213 h 788"/>
                  <a:gd name="T66" fmla="*/ 982 w 1287"/>
                  <a:gd name="T67" fmla="*/ 145 h 788"/>
                  <a:gd name="T68" fmla="*/ 1228 w 1287"/>
                  <a:gd name="T69" fmla="*/ 204 h 7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287" h="788">
                    <a:moveTo>
                      <a:pt x="779" y="441"/>
                    </a:moveTo>
                    <a:lnTo>
                      <a:pt x="781" y="444"/>
                    </a:lnTo>
                    <a:cubicBezTo>
                      <a:pt x="781" y="444"/>
                      <a:pt x="778" y="442"/>
                      <a:pt x="779" y="441"/>
                    </a:cubicBezTo>
                    <a:close/>
                    <a:moveTo>
                      <a:pt x="1067" y="69"/>
                    </a:moveTo>
                    <a:cubicBezTo>
                      <a:pt x="1103" y="70"/>
                      <a:pt x="1119" y="73"/>
                      <a:pt x="1134" y="94"/>
                    </a:cubicBezTo>
                    <a:cubicBezTo>
                      <a:pt x="1128" y="119"/>
                      <a:pt x="1131" y="108"/>
                      <a:pt x="1118" y="128"/>
                    </a:cubicBezTo>
                    <a:cubicBezTo>
                      <a:pt x="1087" y="120"/>
                      <a:pt x="1071" y="104"/>
                      <a:pt x="1067" y="69"/>
                    </a:cubicBezTo>
                    <a:close/>
                    <a:moveTo>
                      <a:pt x="1228" y="204"/>
                    </a:moveTo>
                    <a:cubicBezTo>
                      <a:pt x="1197" y="204"/>
                      <a:pt x="1151" y="208"/>
                      <a:pt x="1134" y="145"/>
                    </a:cubicBezTo>
                    <a:lnTo>
                      <a:pt x="1236" y="187"/>
                    </a:lnTo>
                    <a:cubicBezTo>
                      <a:pt x="1285" y="186"/>
                      <a:pt x="1287" y="147"/>
                      <a:pt x="1287" y="94"/>
                    </a:cubicBezTo>
                    <a:lnTo>
                      <a:pt x="1278" y="86"/>
                    </a:lnTo>
                    <a:cubicBezTo>
                      <a:pt x="1254" y="104"/>
                      <a:pt x="1262" y="85"/>
                      <a:pt x="1261" y="128"/>
                    </a:cubicBezTo>
                    <a:cubicBezTo>
                      <a:pt x="1227" y="110"/>
                      <a:pt x="1223" y="103"/>
                      <a:pt x="1168" y="103"/>
                    </a:cubicBezTo>
                    <a:cubicBezTo>
                      <a:pt x="1185" y="67"/>
                      <a:pt x="1186" y="58"/>
                      <a:pt x="1177" y="18"/>
                    </a:cubicBezTo>
                    <a:cubicBezTo>
                      <a:pt x="1101" y="0"/>
                      <a:pt x="1032" y="42"/>
                      <a:pt x="997" y="101"/>
                    </a:cubicBezTo>
                    <a:cubicBezTo>
                      <a:pt x="973" y="143"/>
                      <a:pt x="994" y="128"/>
                      <a:pt x="952" y="149"/>
                    </a:cubicBezTo>
                    <a:cubicBezTo>
                      <a:pt x="891" y="179"/>
                      <a:pt x="764" y="296"/>
                      <a:pt x="728" y="306"/>
                    </a:cubicBezTo>
                    <a:lnTo>
                      <a:pt x="762" y="323"/>
                    </a:lnTo>
                    <a:cubicBezTo>
                      <a:pt x="765" y="356"/>
                      <a:pt x="776" y="400"/>
                      <a:pt x="779" y="433"/>
                    </a:cubicBezTo>
                    <a:cubicBezTo>
                      <a:pt x="741" y="413"/>
                      <a:pt x="721" y="392"/>
                      <a:pt x="686" y="374"/>
                    </a:cubicBezTo>
                    <a:cubicBezTo>
                      <a:pt x="696" y="354"/>
                      <a:pt x="705" y="339"/>
                      <a:pt x="711" y="314"/>
                    </a:cubicBezTo>
                    <a:cubicBezTo>
                      <a:pt x="687" y="327"/>
                      <a:pt x="665" y="337"/>
                      <a:pt x="638" y="351"/>
                    </a:cubicBezTo>
                    <a:cubicBezTo>
                      <a:pt x="545" y="401"/>
                      <a:pt x="522" y="421"/>
                      <a:pt x="398" y="450"/>
                    </a:cubicBezTo>
                    <a:cubicBezTo>
                      <a:pt x="405" y="534"/>
                      <a:pt x="425" y="404"/>
                      <a:pt x="466" y="577"/>
                    </a:cubicBezTo>
                    <a:cubicBezTo>
                      <a:pt x="379" y="531"/>
                      <a:pt x="382" y="491"/>
                      <a:pt x="329" y="484"/>
                    </a:cubicBezTo>
                    <a:cubicBezTo>
                      <a:pt x="287" y="478"/>
                      <a:pt x="268" y="491"/>
                      <a:pt x="233" y="497"/>
                    </a:cubicBezTo>
                    <a:cubicBezTo>
                      <a:pt x="181" y="506"/>
                      <a:pt x="165" y="486"/>
                      <a:pt x="152" y="534"/>
                    </a:cubicBezTo>
                    <a:cubicBezTo>
                      <a:pt x="181" y="537"/>
                      <a:pt x="183" y="541"/>
                      <a:pt x="203" y="551"/>
                    </a:cubicBezTo>
                    <a:cubicBezTo>
                      <a:pt x="203" y="623"/>
                      <a:pt x="216" y="664"/>
                      <a:pt x="203" y="721"/>
                    </a:cubicBezTo>
                    <a:cubicBezTo>
                      <a:pt x="173" y="728"/>
                      <a:pt x="175" y="729"/>
                      <a:pt x="135" y="729"/>
                    </a:cubicBezTo>
                    <a:cubicBezTo>
                      <a:pt x="121" y="700"/>
                      <a:pt x="102" y="589"/>
                      <a:pt x="102" y="543"/>
                    </a:cubicBezTo>
                    <a:cubicBezTo>
                      <a:pt x="142" y="539"/>
                      <a:pt x="116" y="555"/>
                      <a:pt x="135" y="518"/>
                    </a:cubicBezTo>
                    <a:cubicBezTo>
                      <a:pt x="103" y="518"/>
                      <a:pt x="28" y="528"/>
                      <a:pt x="0" y="534"/>
                    </a:cubicBezTo>
                    <a:lnTo>
                      <a:pt x="0" y="560"/>
                    </a:lnTo>
                    <a:lnTo>
                      <a:pt x="42" y="560"/>
                    </a:lnTo>
                    <a:cubicBezTo>
                      <a:pt x="42" y="675"/>
                      <a:pt x="45" y="788"/>
                      <a:pt x="166" y="760"/>
                    </a:cubicBezTo>
                    <a:cubicBezTo>
                      <a:pt x="291" y="731"/>
                      <a:pt x="222" y="614"/>
                      <a:pt x="220" y="534"/>
                    </a:cubicBezTo>
                    <a:cubicBezTo>
                      <a:pt x="250" y="528"/>
                      <a:pt x="248" y="526"/>
                      <a:pt x="288" y="526"/>
                    </a:cubicBezTo>
                    <a:cubicBezTo>
                      <a:pt x="318" y="657"/>
                      <a:pt x="328" y="555"/>
                      <a:pt x="313" y="729"/>
                    </a:cubicBezTo>
                    <a:cubicBezTo>
                      <a:pt x="354" y="720"/>
                      <a:pt x="351" y="712"/>
                      <a:pt x="406" y="712"/>
                    </a:cubicBezTo>
                    <a:lnTo>
                      <a:pt x="406" y="678"/>
                    </a:lnTo>
                    <a:cubicBezTo>
                      <a:pt x="354" y="677"/>
                      <a:pt x="338" y="656"/>
                      <a:pt x="330" y="560"/>
                    </a:cubicBezTo>
                    <a:cubicBezTo>
                      <a:pt x="364" y="578"/>
                      <a:pt x="392" y="604"/>
                      <a:pt x="421" y="630"/>
                    </a:cubicBezTo>
                    <a:cubicBezTo>
                      <a:pt x="494" y="693"/>
                      <a:pt x="484" y="673"/>
                      <a:pt x="525" y="670"/>
                    </a:cubicBezTo>
                    <a:cubicBezTo>
                      <a:pt x="518" y="589"/>
                      <a:pt x="474" y="546"/>
                      <a:pt x="474" y="458"/>
                    </a:cubicBezTo>
                    <a:cubicBezTo>
                      <a:pt x="491" y="450"/>
                      <a:pt x="504" y="446"/>
                      <a:pt x="525" y="441"/>
                    </a:cubicBezTo>
                    <a:cubicBezTo>
                      <a:pt x="531" y="514"/>
                      <a:pt x="584" y="547"/>
                      <a:pt x="584" y="628"/>
                    </a:cubicBezTo>
                    <a:cubicBezTo>
                      <a:pt x="556" y="638"/>
                      <a:pt x="578" y="617"/>
                      <a:pt x="559" y="653"/>
                    </a:cubicBezTo>
                    <a:cubicBezTo>
                      <a:pt x="621" y="648"/>
                      <a:pt x="618" y="619"/>
                      <a:pt x="686" y="619"/>
                    </a:cubicBezTo>
                    <a:lnTo>
                      <a:pt x="686" y="585"/>
                    </a:lnTo>
                    <a:cubicBezTo>
                      <a:pt x="641" y="584"/>
                      <a:pt x="647" y="581"/>
                      <a:pt x="609" y="501"/>
                    </a:cubicBezTo>
                    <a:cubicBezTo>
                      <a:pt x="599" y="478"/>
                      <a:pt x="564" y="384"/>
                      <a:pt x="628" y="403"/>
                    </a:cubicBezTo>
                    <a:cubicBezTo>
                      <a:pt x="686" y="420"/>
                      <a:pt x="739" y="533"/>
                      <a:pt x="821" y="534"/>
                    </a:cubicBezTo>
                    <a:cubicBezTo>
                      <a:pt x="821" y="435"/>
                      <a:pt x="782" y="377"/>
                      <a:pt x="804" y="280"/>
                    </a:cubicBezTo>
                    <a:lnTo>
                      <a:pt x="838" y="271"/>
                    </a:lnTo>
                    <a:lnTo>
                      <a:pt x="938" y="393"/>
                    </a:lnTo>
                    <a:cubicBezTo>
                      <a:pt x="955" y="421"/>
                      <a:pt x="941" y="401"/>
                      <a:pt x="940" y="450"/>
                    </a:cubicBezTo>
                    <a:cubicBezTo>
                      <a:pt x="1024" y="405"/>
                      <a:pt x="1066" y="358"/>
                      <a:pt x="1118" y="323"/>
                    </a:cubicBezTo>
                    <a:cubicBezTo>
                      <a:pt x="1114" y="316"/>
                      <a:pt x="1049" y="209"/>
                      <a:pt x="1049" y="264"/>
                    </a:cubicBezTo>
                    <a:cubicBezTo>
                      <a:pt x="1048" y="315"/>
                      <a:pt x="1063" y="359"/>
                      <a:pt x="991" y="365"/>
                    </a:cubicBezTo>
                    <a:cubicBezTo>
                      <a:pt x="979" y="317"/>
                      <a:pt x="967" y="336"/>
                      <a:pt x="957" y="297"/>
                    </a:cubicBezTo>
                    <a:cubicBezTo>
                      <a:pt x="990" y="297"/>
                      <a:pt x="991" y="300"/>
                      <a:pt x="1016" y="306"/>
                    </a:cubicBezTo>
                    <a:cubicBezTo>
                      <a:pt x="1015" y="253"/>
                      <a:pt x="991" y="231"/>
                      <a:pt x="948" y="221"/>
                    </a:cubicBezTo>
                    <a:lnTo>
                      <a:pt x="948" y="272"/>
                    </a:lnTo>
                    <a:cubicBezTo>
                      <a:pt x="909" y="263"/>
                      <a:pt x="898" y="258"/>
                      <a:pt x="897" y="213"/>
                    </a:cubicBezTo>
                    <a:cubicBezTo>
                      <a:pt x="962" y="198"/>
                      <a:pt x="958" y="208"/>
                      <a:pt x="1016" y="213"/>
                    </a:cubicBezTo>
                    <a:cubicBezTo>
                      <a:pt x="1015" y="161"/>
                      <a:pt x="1005" y="179"/>
                      <a:pt x="982" y="145"/>
                    </a:cubicBezTo>
                    <a:cubicBezTo>
                      <a:pt x="1051" y="112"/>
                      <a:pt x="1133" y="224"/>
                      <a:pt x="1134" y="289"/>
                    </a:cubicBezTo>
                    <a:cubicBezTo>
                      <a:pt x="1164" y="281"/>
                      <a:pt x="1211" y="229"/>
                      <a:pt x="1228" y="2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7" name="Freeform 16">
                <a:extLst>
                  <a:ext uri="{FF2B5EF4-FFF2-40B4-BE49-F238E27FC236}">
                    <a16:creationId xmlns:a16="http://schemas.microsoft.com/office/drawing/2014/main" id="{ACB8853A-6E65-409E-9AC5-BF3FCBCA60E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5600" y="2305051"/>
                <a:ext cx="212725" cy="219075"/>
              </a:xfrm>
              <a:custGeom>
                <a:avLst/>
                <a:gdLst>
                  <a:gd name="T0" fmla="*/ 770 w 914"/>
                  <a:gd name="T1" fmla="*/ 779 h 937"/>
                  <a:gd name="T2" fmla="*/ 796 w 914"/>
                  <a:gd name="T3" fmla="*/ 686 h 937"/>
                  <a:gd name="T4" fmla="*/ 855 w 914"/>
                  <a:gd name="T5" fmla="*/ 720 h 937"/>
                  <a:gd name="T6" fmla="*/ 770 w 914"/>
                  <a:gd name="T7" fmla="*/ 779 h 937"/>
                  <a:gd name="T8" fmla="*/ 677 w 914"/>
                  <a:gd name="T9" fmla="*/ 712 h 937"/>
                  <a:gd name="T10" fmla="*/ 728 w 914"/>
                  <a:gd name="T11" fmla="*/ 618 h 937"/>
                  <a:gd name="T12" fmla="*/ 677 w 914"/>
                  <a:gd name="T13" fmla="*/ 712 h 937"/>
                  <a:gd name="T14" fmla="*/ 421 w 914"/>
                  <a:gd name="T15" fmla="*/ 642 h 937"/>
                  <a:gd name="T16" fmla="*/ 381 w 914"/>
                  <a:gd name="T17" fmla="*/ 618 h 937"/>
                  <a:gd name="T18" fmla="*/ 388 w 914"/>
                  <a:gd name="T19" fmla="*/ 600 h 937"/>
                  <a:gd name="T20" fmla="*/ 415 w 914"/>
                  <a:gd name="T21" fmla="*/ 542 h 937"/>
                  <a:gd name="T22" fmla="*/ 482 w 914"/>
                  <a:gd name="T23" fmla="*/ 576 h 937"/>
                  <a:gd name="T24" fmla="*/ 421 w 914"/>
                  <a:gd name="T25" fmla="*/ 642 h 937"/>
                  <a:gd name="T26" fmla="*/ 447 w 914"/>
                  <a:gd name="T27" fmla="*/ 510 h 937"/>
                  <a:gd name="T28" fmla="*/ 533 w 914"/>
                  <a:gd name="T29" fmla="*/ 500 h 937"/>
                  <a:gd name="T30" fmla="*/ 499 w 914"/>
                  <a:gd name="T31" fmla="*/ 559 h 937"/>
                  <a:gd name="T32" fmla="*/ 447 w 914"/>
                  <a:gd name="T33" fmla="*/ 510 h 937"/>
                  <a:gd name="T34" fmla="*/ 0 w 914"/>
                  <a:gd name="T35" fmla="*/ 136 h 937"/>
                  <a:gd name="T36" fmla="*/ 180 w 914"/>
                  <a:gd name="T37" fmla="*/ 231 h 937"/>
                  <a:gd name="T38" fmla="*/ 279 w 914"/>
                  <a:gd name="T39" fmla="*/ 212 h 937"/>
                  <a:gd name="T40" fmla="*/ 228 w 914"/>
                  <a:gd name="T41" fmla="*/ 280 h 937"/>
                  <a:gd name="T42" fmla="*/ 322 w 914"/>
                  <a:gd name="T43" fmla="*/ 271 h 937"/>
                  <a:gd name="T44" fmla="*/ 247 w 914"/>
                  <a:gd name="T45" fmla="*/ 350 h 937"/>
                  <a:gd name="T46" fmla="*/ 152 w 914"/>
                  <a:gd name="T47" fmla="*/ 390 h 937"/>
                  <a:gd name="T48" fmla="*/ 245 w 914"/>
                  <a:gd name="T49" fmla="*/ 491 h 937"/>
                  <a:gd name="T50" fmla="*/ 290 w 914"/>
                  <a:gd name="T51" fmla="*/ 409 h 937"/>
                  <a:gd name="T52" fmla="*/ 372 w 914"/>
                  <a:gd name="T53" fmla="*/ 339 h 937"/>
                  <a:gd name="T54" fmla="*/ 364 w 914"/>
                  <a:gd name="T55" fmla="*/ 432 h 937"/>
                  <a:gd name="T56" fmla="*/ 440 w 914"/>
                  <a:gd name="T57" fmla="*/ 398 h 937"/>
                  <a:gd name="T58" fmla="*/ 346 w 914"/>
                  <a:gd name="T59" fmla="*/ 532 h 937"/>
                  <a:gd name="T60" fmla="*/ 288 w 914"/>
                  <a:gd name="T61" fmla="*/ 551 h 937"/>
                  <a:gd name="T62" fmla="*/ 491 w 914"/>
                  <a:gd name="T63" fmla="*/ 720 h 937"/>
                  <a:gd name="T64" fmla="*/ 474 w 914"/>
                  <a:gd name="T65" fmla="*/ 678 h 937"/>
                  <a:gd name="T66" fmla="*/ 584 w 914"/>
                  <a:gd name="T67" fmla="*/ 551 h 937"/>
                  <a:gd name="T68" fmla="*/ 643 w 914"/>
                  <a:gd name="T69" fmla="*/ 576 h 937"/>
                  <a:gd name="T70" fmla="*/ 601 w 914"/>
                  <a:gd name="T71" fmla="*/ 813 h 937"/>
                  <a:gd name="T72" fmla="*/ 711 w 914"/>
                  <a:gd name="T73" fmla="*/ 745 h 937"/>
                  <a:gd name="T74" fmla="*/ 688 w 914"/>
                  <a:gd name="T75" fmla="*/ 850 h 937"/>
                  <a:gd name="T76" fmla="*/ 914 w 914"/>
                  <a:gd name="T77" fmla="*/ 737 h 937"/>
                  <a:gd name="T78" fmla="*/ 830 w 914"/>
                  <a:gd name="T79" fmla="*/ 678 h 937"/>
                  <a:gd name="T80" fmla="*/ 747 w 914"/>
                  <a:gd name="T81" fmla="*/ 617 h 937"/>
                  <a:gd name="T82" fmla="*/ 661 w 914"/>
                  <a:gd name="T83" fmla="*/ 559 h 937"/>
                  <a:gd name="T84" fmla="*/ 539 w 914"/>
                  <a:gd name="T85" fmla="*/ 468 h 937"/>
                  <a:gd name="T86" fmla="*/ 505 w 914"/>
                  <a:gd name="T87" fmla="*/ 427 h 937"/>
                  <a:gd name="T88" fmla="*/ 464 w 914"/>
                  <a:gd name="T89" fmla="*/ 400 h 937"/>
                  <a:gd name="T90" fmla="*/ 332 w 914"/>
                  <a:gd name="T91" fmla="*/ 244 h 937"/>
                  <a:gd name="T92" fmla="*/ 291 w 914"/>
                  <a:gd name="T93" fmla="*/ 208 h 937"/>
                  <a:gd name="T94" fmla="*/ 228 w 914"/>
                  <a:gd name="T95" fmla="*/ 119 h 937"/>
                  <a:gd name="T96" fmla="*/ 175 w 914"/>
                  <a:gd name="T97" fmla="*/ 201 h 937"/>
                  <a:gd name="T98" fmla="*/ 76 w 914"/>
                  <a:gd name="T99" fmla="*/ 237 h 937"/>
                  <a:gd name="T100" fmla="*/ 39 w 914"/>
                  <a:gd name="T101" fmla="*/ 191 h 937"/>
                  <a:gd name="T102" fmla="*/ 228 w 914"/>
                  <a:gd name="T103" fmla="*/ 110 h 937"/>
                  <a:gd name="T104" fmla="*/ 169 w 914"/>
                  <a:gd name="T105" fmla="*/ 0 h 937"/>
                  <a:gd name="T106" fmla="*/ 134 w 914"/>
                  <a:gd name="T107" fmla="*/ 41 h 937"/>
                  <a:gd name="T108" fmla="*/ 117 w 914"/>
                  <a:gd name="T109" fmla="*/ 58 h 937"/>
                  <a:gd name="T110" fmla="*/ 0 w 914"/>
                  <a:gd name="T111" fmla="*/ 136 h 9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914" h="937">
                    <a:moveTo>
                      <a:pt x="770" y="779"/>
                    </a:moveTo>
                    <a:cubicBezTo>
                      <a:pt x="781" y="756"/>
                      <a:pt x="795" y="719"/>
                      <a:pt x="796" y="686"/>
                    </a:cubicBezTo>
                    <a:cubicBezTo>
                      <a:pt x="852" y="686"/>
                      <a:pt x="838" y="687"/>
                      <a:pt x="855" y="720"/>
                    </a:cubicBezTo>
                    <a:lnTo>
                      <a:pt x="770" y="779"/>
                    </a:lnTo>
                    <a:close/>
                    <a:moveTo>
                      <a:pt x="677" y="712"/>
                    </a:moveTo>
                    <a:cubicBezTo>
                      <a:pt x="684" y="634"/>
                      <a:pt x="696" y="626"/>
                      <a:pt x="728" y="618"/>
                    </a:cubicBezTo>
                    <a:cubicBezTo>
                      <a:pt x="734" y="646"/>
                      <a:pt x="758" y="693"/>
                      <a:pt x="677" y="712"/>
                    </a:cubicBezTo>
                    <a:close/>
                    <a:moveTo>
                      <a:pt x="421" y="642"/>
                    </a:moveTo>
                    <a:cubicBezTo>
                      <a:pt x="399" y="627"/>
                      <a:pt x="412" y="627"/>
                      <a:pt x="381" y="618"/>
                    </a:cubicBezTo>
                    <a:cubicBezTo>
                      <a:pt x="383" y="614"/>
                      <a:pt x="387" y="603"/>
                      <a:pt x="388" y="600"/>
                    </a:cubicBezTo>
                    <a:cubicBezTo>
                      <a:pt x="416" y="544"/>
                      <a:pt x="411" y="591"/>
                      <a:pt x="415" y="542"/>
                    </a:cubicBezTo>
                    <a:cubicBezTo>
                      <a:pt x="466" y="543"/>
                      <a:pt x="448" y="553"/>
                      <a:pt x="482" y="576"/>
                    </a:cubicBezTo>
                    <a:lnTo>
                      <a:pt x="421" y="642"/>
                    </a:lnTo>
                    <a:close/>
                    <a:moveTo>
                      <a:pt x="447" y="510"/>
                    </a:moveTo>
                    <a:cubicBezTo>
                      <a:pt x="449" y="508"/>
                      <a:pt x="533" y="433"/>
                      <a:pt x="533" y="500"/>
                    </a:cubicBezTo>
                    <a:cubicBezTo>
                      <a:pt x="533" y="515"/>
                      <a:pt x="508" y="547"/>
                      <a:pt x="499" y="559"/>
                    </a:cubicBezTo>
                    <a:lnTo>
                      <a:pt x="447" y="510"/>
                    </a:lnTo>
                    <a:close/>
                    <a:moveTo>
                      <a:pt x="0" y="136"/>
                    </a:moveTo>
                    <a:cubicBezTo>
                      <a:pt x="0" y="253"/>
                      <a:pt x="70" y="313"/>
                      <a:pt x="180" y="231"/>
                    </a:cubicBezTo>
                    <a:cubicBezTo>
                      <a:pt x="215" y="204"/>
                      <a:pt x="223" y="212"/>
                      <a:pt x="279" y="212"/>
                    </a:cubicBezTo>
                    <a:cubicBezTo>
                      <a:pt x="255" y="246"/>
                      <a:pt x="242" y="223"/>
                      <a:pt x="228" y="280"/>
                    </a:cubicBezTo>
                    <a:cubicBezTo>
                      <a:pt x="265" y="279"/>
                      <a:pt x="275" y="271"/>
                      <a:pt x="322" y="271"/>
                    </a:cubicBezTo>
                    <a:cubicBezTo>
                      <a:pt x="310" y="321"/>
                      <a:pt x="280" y="319"/>
                      <a:pt x="247" y="350"/>
                    </a:cubicBezTo>
                    <a:cubicBezTo>
                      <a:pt x="174" y="419"/>
                      <a:pt x="221" y="391"/>
                      <a:pt x="152" y="390"/>
                    </a:cubicBezTo>
                    <a:cubicBezTo>
                      <a:pt x="156" y="432"/>
                      <a:pt x="224" y="486"/>
                      <a:pt x="245" y="491"/>
                    </a:cubicBezTo>
                    <a:cubicBezTo>
                      <a:pt x="232" y="433"/>
                      <a:pt x="252" y="442"/>
                      <a:pt x="290" y="409"/>
                    </a:cubicBezTo>
                    <a:cubicBezTo>
                      <a:pt x="326" y="378"/>
                      <a:pt x="327" y="363"/>
                      <a:pt x="372" y="339"/>
                    </a:cubicBezTo>
                    <a:cubicBezTo>
                      <a:pt x="372" y="386"/>
                      <a:pt x="367" y="397"/>
                      <a:pt x="364" y="432"/>
                    </a:cubicBezTo>
                    <a:cubicBezTo>
                      <a:pt x="438" y="397"/>
                      <a:pt x="398" y="402"/>
                      <a:pt x="440" y="398"/>
                    </a:cubicBezTo>
                    <a:cubicBezTo>
                      <a:pt x="436" y="449"/>
                      <a:pt x="387" y="495"/>
                      <a:pt x="346" y="532"/>
                    </a:cubicBezTo>
                    <a:cubicBezTo>
                      <a:pt x="322" y="554"/>
                      <a:pt x="330" y="551"/>
                      <a:pt x="288" y="551"/>
                    </a:cubicBezTo>
                    <a:cubicBezTo>
                      <a:pt x="316" y="593"/>
                      <a:pt x="445" y="709"/>
                      <a:pt x="491" y="720"/>
                    </a:cubicBezTo>
                    <a:cubicBezTo>
                      <a:pt x="488" y="684"/>
                      <a:pt x="492" y="705"/>
                      <a:pt x="474" y="678"/>
                    </a:cubicBezTo>
                    <a:cubicBezTo>
                      <a:pt x="513" y="667"/>
                      <a:pt x="565" y="586"/>
                      <a:pt x="584" y="551"/>
                    </a:cubicBezTo>
                    <a:cubicBezTo>
                      <a:pt x="604" y="561"/>
                      <a:pt x="623" y="565"/>
                      <a:pt x="643" y="576"/>
                    </a:cubicBezTo>
                    <a:cubicBezTo>
                      <a:pt x="615" y="696"/>
                      <a:pt x="591" y="697"/>
                      <a:pt x="601" y="813"/>
                    </a:cubicBezTo>
                    <a:cubicBezTo>
                      <a:pt x="655" y="800"/>
                      <a:pt x="658" y="760"/>
                      <a:pt x="711" y="745"/>
                    </a:cubicBezTo>
                    <a:cubicBezTo>
                      <a:pt x="707" y="763"/>
                      <a:pt x="687" y="838"/>
                      <a:pt x="688" y="850"/>
                    </a:cubicBezTo>
                    <a:cubicBezTo>
                      <a:pt x="695" y="937"/>
                      <a:pt x="793" y="765"/>
                      <a:pt x="914" y="737"/>
                    </a:cubicBezTo>
                    <a:cubicBezTo>
                      <a:pt x="910" y="689"/>
                      <a:pt x="877" y="682"/>
                      <a:pt x="830" y="678"/>
                    </a:cubicBezTo>
                    <a:cubicBezTo>
                      <a:pt x="826" y="643"/>
                      <a:pt x="828" y="647"/>
                      <a:pt x="747" y="617"/>
                    </a:cubicBezTo>
                    <a:cubicBezTo>
                      <a:pt x="696" y="598"/>
                      <a:pt x="754" y="617"/>
                      <a:pt x="661" y="559"/>
                    </a:cubicBezTo>
                    <a:lnTo>
                      <a:pt x="539" y="468"/>
                    </a:lnTo>
                    <a:cubicBezTo>
                      <a:pt x="518" y="450"/>
                      <a:pt x="528" y="447"/>
                      <a:pt x="505" y="427"/>
                    </a:cubicBezTo>
                    <a:cubicBezTo>
                      <a:pt x="493" y="418"/>
                      <a:pt x="474" y="409"/>
                      <a:pt x="464" y="400"/>
                    </a:cubicBezTo>
                    <a:cubicBezTo>
                      <a:pt x="442" y="380"/>
                      <a:pt x="389" y="297"/>
                      <a:pt x="332" y="244"/>
                    </a:cubicBezTo>
                    <a:cubicBezTo>
                      <a:pt x="319" y="231"/>
                      <a:pt x="300" y="219"/>
                      <a:pt x="291" y="208"/>
                    </a:cubicBezTo>
                    <a:cubicBezTo>
                      <a:pt x="261" y="168"/>
                      <a:pt x="287" y="158"/>
                      <a:pt x="228" y="119"/>
                    </a:cubicBezTo>
                    <a:cubicBezTo>
                      <a:pt x="228" y="186"/>
                      <a:pt x="225" y="176"/>
                      <a:pt x="175" y="201"/>
                    </a:cubicBezTo>
                    <a:cubicBezTo>
                      <a:pt x="140" y="218"/>
                      <a:pt x="125" y="237"/>
                      <a:pt x="76" y="237"/>
                    </a:cubicBezTo>
                    <a:cubicBezTo>
                      <a:pt x="50" y="237"/>
                      <a:pt x="35" y="210"/>
                      <a:pt x="39" y="191"/>
                    </a:cubicBezTo>
                    <a:cubicBezTo>
                      <a:pt x="48" y="156"/>
                      <a:pt x="162" y="79"/>
                      <a:pt x="228" y="110"/>
                    </a:cubicBezTo>
                    <a:cubicBezTo>
                      <a:pt x="223" y="86"/>
                      <a:pt x="185" y="12"/>
                      <a:pt x="169" y="0"/>
                    </a:cubicBezTo>
                    <a:cubicBezTo>
                      <a:pt x="125" y="12"/>
                      <a:pt x="158" y="6"/>
                      <a:pt x="134" y="41"/>
                    </a:cubicBezTo>
                    <a:cubicBezTo>
                      <a:pt x="126" y="54"/>
                      <a:pt x="133" y="47"/>
                      <a:pt x="117" y="58"/>
                    </a:cubicBezTo>
                    <a:cubicBezTo>
                      <a:pt x="84" y="84"/>
                      <a:pt x="0" y="102"/>
                      <a:pt x="0" y="13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8" name="Freeform 17">
                <a:extLst>
                  <a:ext uri="{FF2B5EF4-FFF2-40B4-BE49-F238E27FC236}">
                    <a16:creationId xmlns:a16="http://schemas.microsoft.com/office/drawing/2014/main" id="{62F84B5A-78F0-4E56-A3C3-6482D3000CA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54488" y="1903413"/>
                <a:ext cx="77788" cy="103188"/>
              </a:xfrm>
              <a:custGeom>
                <a:avLst/>
                <a:gdLst>
                  <a:gd name="T0" fmla="*/ 169 w 339"/>
                  <a:gd name="T1" fmla="*/ 304 h 445"/>
                  <a:gd name="T2" fmla="*/ 172 w 339"/>
                  <a:gd name="T3" fmla="*/ 307 h 445"/>
                  <a:gd name="T4" fmla="*/ 169 w 339"/>
                  <a:gd name="T5" fmla="*/ 304 h 445"/>
                  <a:gd name="T6" fmla="*/ 195 w 339"/>
                  <a:gd name="T7" fmla="*/ 228 h 445"/>
                  <a:gd name="T8" fmla="*/ 254 w 339"/>
                  <a:gd name="T9" fmla="*/ 245 h 445"/>
                  <a:gd name="T10" fmla="*/ 195 w 339"/>
                  <a:gd name="T11" fmla="*/ 304 h 445"/>
                  <a:gd name="T12" fmla="*/ 222 w 339"/>
                  <a:gd name="T13" fmla="*/ 272 h 445"/>
                  <a:gd name="T14" fmla="*/ 195 w 339"/>
                  <a:gd name="T15" fmla="*/ 228 h 445"/>
                  <a:gd name="T16" fmla="*/ 119 w 339"/>
                  <a:gd name="T17" fmla="*/ 144 h 445"/>
                  <a:gd name="T18" fmla="*/ 152 w 339"/>
                  <a:gd name="T19" fmla="*/ 177 h 445"/>
                  <a:gd name="T20" fmla="*/ 119 w 339"/>
                  <a:gd name="T21" fmla="*/ 144 h 445"/>
                  <a:gd name="T22" fmla="*/ 271 w 339"/>
                  <a:gd name="T23" fmla="*/ 203 h 445"/>
                  <a:gd name="T24" fmla="*/ 246 w 339"/>
                  <a:gd name="T25" fmla="*/ 203 h 445"/>
                  <a:gd name="T26" fmla="*/ 262 w 339"/>
                  <a:gd name="T27" fmla="*/ 59 h 445"/>
                  <a:gd name="T28" fmla="*/ 271 w 339"/>
                  <a:gd name="T29" fmla="*/ 203 h 445"/>
                  <a:gd name="T30" fmla="*/ 0 w 339"/>
                  <a:gd name="T31" fmla="*/ 220 h 445"/>
                  <a:gd name="T32" fmla="*/ 59 w 339"/>
                  <a:gd name="T33" fmla="*/ 211 h 445"/>
                  <a:gd name="T34" fmla="*/ 117 w 339"/>
                  <a:gd name="T35" fmla="*/ 264 h 445"/>
                  <a:gd name="T36" fmla="*/ 93 w 339"/>
                  <a:gd name="T37" fmla="*/ 338 h 445"/>
                  <a:gd name="T38" fmla="*/ 25 w 339"/>
                  <a:gd name="T39" fmla="*/ 313 h 445"/>
                  <a:gd name="T40" fmla="*/ 19 w 339"/>
                  <a:gd name="T41" fmla="*/ 386 h 445"/>
                  <a:gd name="T42" fmla="*/ 263 w 339"/>
                  <a:gd name="T43" fmla="*/ 339 h 445"/>
                  <a:gd name="T44" fmla="*/ 300 w 339"/>
                  <a:gd name="T45" fmla="*/ 266 h 445"/>
                  <a:gd name="T46" fmla="*/ 339 w 339"/>
                  <a:gd name="T47" fmla="*/ 194 h 445"/>
                  <a:gd name="T48" fmla="*/ 296 w 339"/>
                  <a:gd name="T49" fmla="*/ 194 h 445"/>
                  <a:gd name="T50" fmla="*/ 322 w 339"/>
                  <a:gd name="T51" fmla="*/ 67 h 445"/>
                  <a:gd name="T52" fmla="*/ 296 w 339"/>
                  <a:gd name="T53" fmla="*/ 25 h 445"/>
                  <a:gd name="T54" fmla="*/ 161 w 339"/>
                  <a:gd name="T55" fmla="*/ 93 h 445"/>
                  <a:gd name="T56" fmla="*/ 161 w 339"/>
                  <a:gd name="T57" fmla="*/ 0 h 445"/>
                  <a:gd name="T58" fmla="*/ 54 w 339"/>
                  <a:gd name="T59" fmla="*/ 104 h 445"/>
                  <a:gd name="T60" fmla="*/ 0 w 339"/>
                  <a:gd name="T61" fmla="*/ 220 h 4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339" h="445">
                    <a:moveTo>
                      <a:pt x="169" y="304"/>
                    </a:moveTo>
                    <a:lnTo>
                      <a:pt x="172" y="307"/>
                    </a:lnTo>
                    <a:cubicBezTo>
                      <a:pt x="172" y="307"/>
                      <a:pt x="169" y="305"/>
                      <a:pt x="169" y="304"/>
                    </a:cubicBezTo>
                    <a:close/>
                    <a:moveTo>
                      <a:pt x="195" y="228"/>
                    </a:moveTo>
                    <a:cubicBezTo>
                      <a:pt x="220" y="245"/>
                      <a:pt x="212" y="245"/>
                      <a:pt x="254" y="245"/>
                    </a:cubicBezTo>
                    <a:cubicBezTo>
                      <a:pt x="236" y="279"/>
                      <a:pt x="240" y="301"/>
                      <a:pt x="195" y="304"/>
                    </a:cubicBezTo>
                    <a:lnTo>
                      <a:pt x="222" y="272"/>
                    </a:lnTo>
                    <a:cubicBezTo>
                      <a:pt x="194" y="242"/>
                      <a:pt x="201" y="241"/>
                      <a:pt x="195" y="228"/>
                    </a:cubicBezTo>
                    <a:close/>
                    <a:moveTo>
                      <a:pt x="119" y="144"/>
                    </a:moveTo>
                    <a:cubicBezTo>
                      <a:pt x="148" y="151"/>
                      <a:pt x="145" y="148"/>
                      <a:pt x="152" y="177"/>
                    </a:cubicBezTo>
                    <a:cubicBezTo>
                      <a:pt x="110" y="167"/>
                      <a:pt x="124" y="175"/>
                      <a:pt x="119" y="144"/>
                    </a:cubicBezTo>
                    <a:close/>
                    <a:moveTo>
                      <a:pt x="271" y="203"/>
                    </a:moveTo>
                    <a:lnTo>
                      <a:pt x="246" y="203"/>
                    </a:lnTo>
                    <a:cubicBezTo>
                      <a:pt x="245" y="200"/>
                      <a:pt x="159" y="87"/>
                      <a:pt x="262" y="59"/>
                    </a:cubicBezTo>
                    <a:cubicBezTo>
                      <a:pt x="304" y="90"/>
                      <a:pt x="271" y="129"/>
                      <a:pt x="271" y="203"/>
                    </a:cubicBezTo>
                    <a:close/>
                    <a:moveTo>
                      <a:pt x="0" y="220"/>
                    </a:moveTo>
                    <a:cubicBezTo>
                      <a:pt x="0" y="273"/>
                      <a:pt x="21" y="221"/>
                      <a:pt x="59" y="211"/>
                    </a:cubicBezTo>
                    <a:lnTo>
                      <a:pt x="117" y="264"/>
                    </a:lnTo>
                    <a:cubicBezTo>
                      <a:pt x="113" y="286"/>
                      <a:pt x="103" y="318"/>
                      <a:pt x="93" y="338"/>
                    </a:cubicBezTo>
                    <a:cubicBezTo>
                      <a:pt x="77" y="331"/>
                      <a:pt x="44" y="317"/>
                      <a:pt x="25" y="313"/>
                    </a:cubicBezTo>
                    <a:cubicBezTo>
                      <a:pt x="14" y="338"/>
                      <a:pt x="3" y="359"/>
                      <a:pt x="19" y="386"/>
                    </a:cubicBezTo>
                    <a:cubicBezTo>
                      <a:pt x="55" y="445"/>
                      <a:pt x="210" y="443"/>
                      <a:pt x="263" y="339"/>
                    </a:cubicBezTo>
                    <a:cubicBezTo>
                      <a:pt x="273" y="318"/>
                      <a:pt x="286" y="286"/>
                      <a:pt x="300" y="266"/>
                    </a:cubicBezTo>
                    <a:cubicBezTo>
                      <a:pt x="325" y="229"/>
                      <a:pt x="338" y="248"/>
                      <a:pt x="339" y="194"/>
                    </a:cubicBezTo>
                    <a:lnTo>
                      <a:pt x="296" y="194"/>
                    </a:lnTo>
                    <a:lnTo>
                      <a:pt x="322" y="67"/>
                    </a:lnTo>
                    <a:cubicBezTo>
                      <a:pt x="322" y="47"/>
                      <a:pt x="308" y="43"/>
                      <a:pt x="296" y="25"/>
                    </a:cubicBezTo>
                    <a:cubicBezTo>
                      <a:pt x="194" y="27"/>
                      <a:pt x="219" y="77"/>
                      <a:pt x="161" y="93"/>
                    </a:cubicBezTo>
                    <a:lnTo>
                      <a:pt x="161" y="0"/>
                    </a:lnTo>
                    <a:cubicBezTo>
                      <a:pt x="62" y="0"/>
                      <a:pt x="96" y="14"/>
                      <a:pt x="54" y="104"/>
                    </a:cubicBezTo>
                    <a:cubicBezTo>
                      <a:pt x="38" y="138"/>
                      <a:pt x="0" y="185"/>
                      <a:pt x="0" y="2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29" name="Freeform 18">
                <a:extLst>
                  <a:ext uri="{FF2B5EF4-FFF2-40B4-BE49-F238E27FC236}">
                    <a16:creationId xmlns:a16="http://schemas.microsoft.com/office/drawing/2014/main" id="{D27D9D92-7669-48E4-AE32-78918E68B2E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343400" y="1709738"/>
                <a:ext cx="93663" cy="111125"/>
              </a:xfrm>
              <a:custGeom>
                <a:avLst/>
                <a:gdLst>
                  <a:gd name="T0" fmla="*/ 182 w 401"/>
                  <a:gd name="T1" fmla="*/ 347 h 474"/>
                  <a:gd name="T2" fmla="*/ 185 w 401"/>
                  <a:gd name="T3" fmla="*/ 350 h 474"/>
                  <a:gd name="T4" fmla="*/ 182 w 401"/>
                  <a:gd name="T5" fmla="*/ 347 h 474"/>
                  <a:gd name="T6" fmla="*/ 114 w 401"/>
                  <a:gd name="T7" fmla="*/ 305 h 474"/>
                  <a:gd name="T8" fmla="*/ 140 w 401"/>
                  <a:gd name="T9" fmla="*/ 339 h 474"/>
                  <a:gd name="T10" fmla="*/ 114 w 401"/>
                  <a:gd name="T11" fmla="*/ 339 h 474"/>
                  <a:gd name="T12" fmla="*/ 114 w 401"/>
                  <a:gd name="T13" fmla="*/ 305 h 474"/>
                  <a:gd name="T14" fmla="*/ 165 w 401"/>
                  <a:gd name="T15" fmla="*/ 305 h 474"/>
                  <a:gd name="T16" fmla="*/ 173 w 401"/>
                  <a:gd name="T17" fmla="*/ 306 h 474"/>
                  <a:gd name="T18" fmla="*/ 165 w 401"/>
                  <a:gd name="T19" fmla="*/ 305 h 474"/>
                  <a:gd name="T20" fmla="*/ 182 w 401"/>
                  <a:gd name="T21" fmla="*/ 203 h 474"/>
                  <a:gd name="T22" fmla="*/ 148 w 401"/>
                  <a:gd name="T23" fmla="*/ 254 h 474"/>
                  <a:gd name="T24" fmla="*/ 182 w 401"/>
                  <a:gd name="T25" fmla="*/ 203 h 474"/>
                  <a:gd name="T26" fmla="*/ 182 w 401"/>
                  <a:gd name="T27" fmla="*/ 203 h 474"/>
                  <a:gd name="T28" fmla="*/ 228 w 401"/>
                  <a:gd name="T29" fmla="*/ 165 h 474"/>
                  <a:gd name="T30" fmla="*/ 259 w 401"/>
                  <a:gd name="T31" fmla="*/ 152 h 474"/>
                  <a:gd name="T32" fmla="*/ 277 w 401"/>
                  <a:gd name="T33" fmla="*/ 149 h 474"/>
                  <a:gd name="T34" fmla="*/ 323 w 401"/>
                  <a:gd name="T35" fmla="*/ 189 h 474"/>
                  <a:gd name="T36" fmla="*/ 318 w 401"/>
                  <a:gd name="T37" fmla="*/ 313 h 474"/>
                  <a:gd name="T38" fmla="*/ 275 w 401"/>
                  <a:gd name="T39" fmla="*/ 347 h 474"/>
                  <a:gd name="T40" fmla="*/ 241 w 401"/>
                  <a:gd name="T41" fmla="*/ 203 h 474"/>
                  <a:gd name="T42" fmla="*/ 182 w 401"/>
                  <a:gd name="T43" fmla="*/ 203 h 474"/>
                  <a:gd name="T44" fmla="*/ 89 w 401"/>
                  <a:gd name="T45" fmla="*/ 17 h 474"/>
                  <a:gd name="T46" fmla="*/ 80 w 401"/>
                  <a:gd name="T47" fmla="*/ 68 h 474"/>
                  <a:gd name="T48" fmla="*/ 30 w 401"/>
                  <a:gd name="T49" fmla="*/ 118 h 474"/>
                  <a:gd name="T50" fmla="*/ 114 w 401"/>
                  <a:gd name="T51" fmla="*/ 195 h 474"/>
                  <a:gd name="T52" fmla="*/ 97 w 401"/>
                  <a:gd name="T53" fmla="*/ 254 h 474"/>
                  <a:gd name="T54" fmla="*/ 21 w 401"/>
                  <a:gd name="T55" fmla="*/ 254 h 474"/>
                  <a:gd name="T56" fmla="*/ 123 w 401"/>
                  <a:gd name="T57" fmla="*/ 423 h 474"/>
                  <a:gd name="T58" fmla="*/ 123 w 401"/>
                  <a:gd name="T59" fmla="*/ 372 h 474"/>
                  <a:gd name="T60" fmla="*/ 157 w 401"/>
                  <a:gd name="T61" fmla="*/ 372 h 474"/>
                  <a:gd name="T62" fmla="*/ 216 w 401"/>
                  <a:gd name="T63" fmla="*/ 423 h 474"/>
                  <a:gd name="T64" fmla="*/ 224 w 401"/>
                  <a:gd name="T65" fmla="*/ 474 h 474"/>
                  <a:gd name="T66" fmla="*/ 275 w 401"/>
                  <a:gd name="T67" fmla="*/ 389 h 474"/>
                  <a:gd name="T68" fmla="*/ 351 w 401"/>
                  <a:gd name="T69" fmla="*/ 135 h 474"/>
                  <a:gd name="T70" fmla="*/ 213 w 401"/>
                  <a:gd name="T71" fmla="*/ 141 h 474"/>
                  <a:gd name="T72" fmla="*/ 165 w 401"/>
                  <a:gd name="T73" fmla="*/ 161 h 474"/>
                  <a:gd name="T74" fmla="*/ 148 w 401"/>
                  <a:gd name="T75" fmla="*/ 0 h 474"/>
                  <a:gd name="T76" fmla="*/ 140 w 401"/>
                  <a:gd name="T77" fmla="*/ 63 h 474"/>
                  <a:gd name="T78" fmla="*/ 89 w 401"/>
                  <a:gd name="T79" fmla="*/ 17 h 4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401" h="474">
                    <a:moveTo>
                      <a:pt x="182" y="347"/>
                    </a:moveTo>
                    <a:lnTo>
                      <a:pt x="185" y="350"/>
                    </a:lnTo>
                    <a:cubicBezTo>
                      <a:pt x="184" y="349"/>
                      <a:pt x="181" y="348"/>
                      <a:pt x="182" y="347"/>
                    </a:cubicBezTo>
                    <a:close/>
                    <a:moveTo>
                      <a:pt x="114" y="305"/>
                    </a:moveTo>
                    <a:cubicBezTo>
                      <a:pt x="139" y="323"/>
                      <a:pt x="125" y="310"/>
                      <a:pt x="140" y="339"/>
                    </a:cubicBezTo>
                    <a:lnTo>
                      <a:pt x="114" y="339"/>
                    </a:lnTo>
                    <a:lnTo>
                      <a:pt x="114" y="305"/>
                    </a:lnTo>
                    <a:close/>
                    <a:moveTo>
                      <a:pt x="165" y="305"/>
                    </a:moveTo>
                    <a:cubicBezTo>
                      <a:pt x="167" y="287"/>
                      <a:pt x="210" y="307"/>
                      <a:pt x="173" y="306"/>
                    </a:cubicBezTo>
                    <a:cubicBezTo>
                      <a:pt x="170" y="305"/>
                      <a:pt x="163" y="324"/>
                      <a:pt x="165" y="305"/>
                    </a:cubicBezTo>
                    <a:close/>
                    <a:moveTo>
                      <a:pt x="182" y="203"/>
                    </a:moveTo>
                    <a:cubicBezTo>
                      <a:pt x="181" y="244"/>
                      <a:pt x="183" y="250"/>
                      <a:pt x="148" y="254"/>
                    </a:cubicBezTo>
                    <a:cubicBezTo>
                      <a:pt x="162" y="228"/>
                      <a:pt x="159" y="220"/>
                      <a:pt x="182" y="203"/>
                    </a:cubicBezTo>
                    <a:close/>
                    <a:moveTo>
                      <a:pt x="182" y="203"/>
                    </a:moveTo>
                    <a:cubicBezTo>
                      <a:pt x="194" y="185"/>
                      <a:pt x="206" y="176"/>
                      <a:pt x="228" y="165"/>
                    </a:cubicBezTo>
                    <a:cubicBezTo>
                      <a:pt x="233" y="163"/>
                      <a:pt x="259" y="152"/>
                      <a:pt x="259" y="152"/>
                    </a:cubicBezTo>
                    <a:cubicBezTo>
                      <a:pt x="262" y="152"/>
                      <a:pt x="277" y="149"/>
                      <a:pt x="277" y="149"/>
                    </a:cubicBezTo>
                    <a:cubicBezTo>
                      <a:pt x="303" y="149"/>
                      <a:pt x="316" y="164"/>
                      <a:pt x="323" y="189"/>
                    </a:cubicBezTo>
                    <a:cubicBezTo>
                      <a:pt x="331" y="219"/>
                      <a:pt x="326" y="285"/>
                      <a:pt x="318" y="313"/>
                    </a:cubicBezTo>
                    <a:cubicBezTo>
                      <a:pt x="309" y="343"/>
                      <a:pt x="309" y="344"/>
                      <a:pt x="275" y="347"/>
                    </a:cubicBezTo>
                    <a:cubicBezTo>
                      <a:pt x="260" y="283"/>
                      <a:pt x="241" y="296"/>
                      <a:pt x="241" y="203"/>
                    </a:cubicBezTo>
                    <a:lnTo>
                      <a:pt x="182" y="203"/>
                    </a:lnTo>
                    <a:close/>
                    <a:moveTo>
                      <a:pt x="89" y="17"/>
                    </a:moveTo>
                    <a:cubicBezTo>
                      <a:pt x="86" y="52"/>
                      <a:pt x="80" y="36"/>
                      <a:pt x="80" y="68"/>
                    </a:cubicBezTo>
                    <a:cubicBezTo>
                      <a:pt x="80" y="112"/>
                      <a:pt x="114" y="118"/>
                      <a:pt x="30" y="118"/>
                    </a:cubicBezTo>
                    <a:cubicBezTo>
                      <a:pt x="31" y="187"/>
                      <a:pt x="62" y="167"/>
                      <a:pt x="114" y="195"/>
                    </a:cubicBezTo>
                    <a:cubicBezTo>
                      <a:pt x="107" y="226"/>
                      <a:pt x="100" y="218"/>
                      <a:pt x="97" y="254"/>
                    </a:cubicBezTo>
                    <a:cubicBezTo>
                      <a:pt x="45" y="253"/>
                      <a:pt x="74" y="242"/>
                      <a:pt x="21" y="254"/>
                    </a:cubicBezTo>
                    <a:cubicBezTo>
                      <a:pt x="0" y="345"/>
                      <a:pt x="9" y="414"/>
                      <a:pt x="123" y="423"/>
                    </a:cubicBezTo>
                    <a:lnTo>
                      <a:pt x="123" y="372"/>
                    </a:lnTo>
                    <a:lnTo>
                      <a:pt x="157" y="372"/>
                    </a:lnTo>
                    <a:cubicBezTo>
                      <a:pt x="157" y="429"/>
                      <a:pt x="157" y="423"/>
                      <a:pt x="216" y="423"/>
                    </a:cubicBezTo>
                    <a:cubicBezTo>
                      <a:pt x="221" y="443"/>
                      <a:pt x="224" y="448"/>
                      <a:pt x="224" y="474"/>
                    </a:cubicBezTo>
                    <a:cubicBezTo>
                      <a:pt x="265" y="453"/>
                      <a:pt x="271" y="445"/>
                      <a:pt x="275" y="389"/>
                    </a:cubicBezTo>
                    <a:cubicBezTo>
                      <a:pt x="401" y="389"/>
                      <a:pt x="351" y="263"/>
                      <a:pt x="351" y="135"/>
                    </a:cubicBezTo>
                    <a:cubicBezTo>
                      <a:pt x="231" y="107"/>
                      <a:pt x="263" y="115"/>
                      <a:pt x="213" y="141"/>
                    </a:cubicBezTo>
                    <a:cubicBezTo>
                      <a:pt x="194" y="152"/>
                      <a:pt x="187" y="156"/>
                      <a:pt x="165" y="161"/>
                    </a:cubicBezTo>
                    <a:cubicBezTo>
                      <a:pt x="191" y="50"/>
                      <a:pt x="280" y="70"/>
                      <a:pt x="148" y="0"/>
                    </a:cubicBezTo>
                    <a:cubicBezTo>
                      <a:pt x="150" y="27"/>
                      <a:pt x="173" y="61"/>
                      <a:pt x="140" y="63"/>
                    </a:cubicBezTo>
                    <a:cubicBezTo>
                      <a:pt x="106" y="65"/>
                      <a:pt x="142" y="53"/>
                      <a:pt x="89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0" name="Freeform 19">
                <a:extLst>
                  <a:ext uri="{FF2B5EF4-FFF2-40B4-BE49-F238E27FC236}">
                    <a16:creationId xmlns:a16="http://schemas.microsoft.com/office/drawing/2014/main" id="{AC6C5846-089D-4C69-A4EF-03F9D798969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46638" y="1912938"/>
                <a:ext cx="114300" cy="84138"/>
              </a:xfrm>
              <a:custGeom>
                <a:avLst/>
                <a:gdLst>
                  <a:gd name="T0" fmla="*/ 279 w 491"/>
                  <a:gd name="T1" fmla="*/ 240 h 360"/>
                  <a:gd name="T2" fmla="*/ 313 w 491"/>
                  <a:gd name="T3" fmla="*/ 282 h 360"/>
                  <a:gd name="T4" fmla="*/ 294 w 491"/>
                  <a:gd name="T5" fmla="*/ 268 h 360"/>
                  <a:gd name="T6" fmla="*/ 279 w 491"/>
                  <a:gd name="T7" fmla="*/ 240 h 360"/>
                  <a:gd name="T8" fmla="*/ 279 w 491"/>
                  <a:gd name="T9" fmla="*/ 181 h 360"/>
                  <a:gd name="T10" fmla="*/ 282 w 491"/>
                  <a:gd name="T11" fmla="*/ 183 h 360"/>
                  <a:gd name="T12" fmla="*/ 279 w 491"/>
                  <a:gd name="T13" fmla="*/ 181 h 360"/>
                  <a:gd name="T14" fmla="*/ 237 w 491"/>
                  <a:gd name="T15" fmla="*/ 130 h 360"/>
                  <a:gd name="T16" fmla="*/ 247 w 491"/>
                  <a:gd name="T17" fmla="*/ 138 h 360"/>
                  <a:gd name="T18" fmla="*/ 237 w 491"/>
                  <a:gd name="T19" fmla="*/ 130 h 360"/>
                  <a:gd name="T20" fmla="*/ 321 w 491"/>
                  <a:gd name="T21" fmla="*/ 113 h 360"/>
                  <a:gd name="T22" fmla="*/ 372 w 491"/>
                  <a:gd name="T23" fmla="*/ 113 h 360"/>
                  <a:gd name="T24" fmla="*/ 372 w 491"/>
                  <a:gd name="T25" fmla="*/ 122 h 360"/>
                  <a:gd name="T26" fmla="*/ 321 w 491"/>
                  <a:gd name="T27" fmla="*/ 122 h 360"/>
                  <a:gd name="T28" fmla="*/ 321 w 491"/>
                  <a:gd name="T29" fmla="*/ 113 h 360"/>
                  <a:gd name="T30" fmla="*/ 279 w 491"/>
                  <a:gd name="T31" fmla="*/ 113 h 360"/>
                  <a:gd name="T32" fmla="*/ 293 w 491"/>
                  <a:gd name="T33" fmla="*/ 117 h 360"/>
                  <a:gd name="T34" fmla="*/ 279 w 491"/>
                  <a:gd name="T35" fmla="*/ 113 h 360"/>
                  <a:gd name="T36" fmla="*/ 0 w 491"/>
                  <a:gd name="T37" fmla="*/ 54 h 360"/>
                  <a:gd name="T38" fmla="*/ 243 w 491"/>
                  <a:gd name="T39" fmla="*/ 184 h 360"/>
                  <a:gd name="T40" fmla="*/ 299 w 491"/>
                  <a:gd name="T41" fmla="*/ 339 h 360"/>
                  <a:gd name="T42" fmla="*/ 333 w 491"/>
                  <a:gd name="T43" fmla="*/ 355 h 360"/>
                  <a:gd name="T44" fmla="*/ 330 w 491"/>
                  <a:gd name="T45" fmla="*/ 215 h 360"/>
                  <a:gd name="T46" fmla="*/ 491 w 491"/>
                  <a:gd name="T47" fmla="*/ 147 h 360"/>
                  <a:gd name="T48" fmla="*/ 398 w 491"/>
                  <a:gd name="T49" fmla="*/ 155 h 360"/>
                  <a:gd name="T50" fmla="*/ 398 w 491"/>
                  <a:gd name="T51" fmla="*/ 138 h 360"/>
                  <a:gd name="T52" fmla="*/ 465 w 491"/>
                  <a:gd name="T53" fmla="*/ 96 h 360"/>
                  <a:gd name="T54" fmla="*/ 355 w 491"/>
                  <a:gd name="T55" fmla="*/ 88 h 360"/>
                  <a:gd name="T56" fmla="*/ 389 w 491"/>
                  <a:gd name="T57" fmla="*/ 20 h 360"/>
                  <a:gd name="T58" fmla="*/ 296 w 491"/>
                  <a:gd name="T59" fmla="*/ 62 h 360"/>
                  <a:gd name="T60" fmla="*/ 279 w 491"/>
                  <a:gd name="T61" fmla="*/ 71 h 360"/>
                  <a:gd name="T62" fmla="*/ 262 w 491"/>
                  <a:gd name="T63" fmla="*/ 45 h 360"/>
                  <a:gd name="T64" fmla="*/ 194 w 491"/>
                  <a:gd name="T65" fmla="*/ 79 h 360"/>
                  <a:gd name="T66" fmla="*/ 220 w 491"/>
                  <a:gd name="T67" fmla="*/ 122 h 360"/>
                  <a:gd name="T68" fmla="*/ 101 w 491"/>
                  <a:gd name="T69" fmla="*/ 62 h 360"/>
                  <a:gd name="T70" fmla="*/ 110 w 491"/>
                  <a:gd name="T71" fmla="*/ 3 h 360"/>
                  <a:gd name="T72" fmla="*/ 39 w 491"/>
                  <a:gd name="T73" fmla="*/ 8 h 360"/>
                  <a:gd name="T74" fmla="*/ 0 w 491"/>
                  <a:gd name="T75" fmla="*/ 54 h 3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491" h="360">
                    <a:moveTo>
                      <a:pt x="279" y="240"/>
                    </a:moveTo>
                    <a:cubicBezTo>
                      <a:pt x="309" y="248"/>
                      <a:pt x="310" y="248"/>
                      <a:pt x="313" y="282"/>
                    </a:cubicBezTo>
                    <a:cubicBezTo>
                      <a:pt x="306" y="278"/>
                      <a:pt x="302" y="277"/>
                      <a:pt x="294" y="268"/>
                    </a:cubicBezTo>
                    <a:cubicBezTo>
                      <a:pt x="272" y="243"/>
                      <a:pt x="287" y="255"/>
                      <a:pt x="279" y="240"/>
                    </a:cubicBezTo>
                    <a:close/>
                    <a:moveTo>
                      <a:pt x="279" y="181"/>
                    </a:moveTo>
                    <a:lnTo>
                      <a:pt x="282" y="183"/>
                    </a:lnTo>
                    <a:cubicBezTo>
                      <a:pt x="282" y="183"/>
                      <a:pt x="278" y="182"/>
                      <a:pt x="279" y="181"/>
                    </a:cubicBezTo>
                    <a:close/>
                    <a:moveTo>
                      <a:pt x="237" y="130"/>
                    </a:moveTo>
                    <a:cubicBezTo>
                      <a:pt x="251" y="116"/>
                      <a:pt x="264" y="151"/>
                      <a:pt x="247" y="138"/>
                    </a:cubicBezTo>
                    <a:cubicBezTo>
                      <a:pt x="241" y="134"/>
                      <a:pt x="225" y="142"/>
                      <a:pt x="237" y="130"/>
                    </a:cubicBezTo>
                    <a:close/>
                    <a:moveTo>
                      <a:pt x="321" y="113"/>
                    </a:moveTo>
                    <a:lnTo>
                      <a:pt x="372" y="113"/>
                    </a:lnTo>
                    <a:lnTo>
                      <a:pt x="372" y="122"/>
                    </a:lnTo>
                    <a:lnTo>
                      <a:pt x="321" y="122"/>
                    </a:lnTo>
                    <a:lnTo>
                      <a:pt x="321" y="113"/>
                    </a:lnTo>
                    <a:close/>
                    <a:moveTo>
                      <a:pt x="279" y="113"/>
                    </a:moveTo>
                    <a:cubicBezTo>
                      <a:pt x="288" y="104"/>
                      <a:pt x="325" y="126"/>
                      <a:pt x="293" y="117"/>
                    </a:cubicBezTo>
                    <a:cubicBezTo>
                      <a:pt x="286" y="116"/>
                      <a:pt x="265" y="127"/>
                      <a:pt x="279" y="113"/>
                    </a:cubicBezTo>
                    <a:close/>
                    <a:moveTo>
                      <a:pt x="0" y="54"/>
                    </a:moveTo>
                    <a:cubicBezTo>
                      <a:pt x="0" y="153"/>
                      <a:pt x="138" y="47"/>
                      <a:pt x="243" y="184"/>
                    </a:cubicBezTo>
                    <a:cubicBezTo>
                      <a:pt x="285" y="239"/>
                      <a:pt x="216" y="280"/>
                      <a:pt x="299" y="339"/>
                    </a:cubicBezTo>
                    <a:cubicBezTo>
                      <a:pt x="303" y="341"/>
                      <a:pt x="331" y="355"/>
                      <a:pt x="333" y="355"/>
                    </a:cubicBezTo>
                    <a:cubicBezTo>
                      <a:pt x="402" y="360"/>
                      <a:pt x="333" y="255"/>
                      <a:pt x="330" y="215"/>
                    </a:cubicBezTo>
                    <a:cubicBezTo>
                      <a:pt x="466" y="183"/>
                      <a:pt x="489" y="225"/>
                      <a:pt x="491" y="147"/>
                    </a:cubicBezTo>
                    <a:cubicBezTo>
                      <a:pt x="446" y="151"/>
                      <a:pt x="438" y="164"/>
                      <a:pt x="398" y="155"/>
                    </a:cubicBezTo>
                    <a:lnTo>
                      <a:pt x="398" y="138"/>
                    </a:lnTo>
                    <a:cubicBezTo>
                      <a:pt x="445" y="140"/>
                      <a:pt x="464" y="159"/>
                      <a:pt x="465" y="96"/>
                    </a:cubicBezTo>
                    <a:cubicBezTo>
                      <a:pt x="398" y="96"/>
                      <a:pt x="412" y="101"/>
                      <a:pt x="355" y="88"/>
                    </a:cubicBezTo>
                    <a:cubicBezTo>
                      <a:pt x="374" y="59"/>
                      <a:pt x="385" y="65"/>
                      <a:pt x="389" y="20"/>
                    </a:cubicBezTo>
                    <a:cubicBezTo>
                      <a:pt x="351" y="23"/>
                      <a:pt x="337" y="40"/>
                      <a:pt x="296" y="62"/>
                    </a:cubicBezTo>
                    <a:lnTo>
                      <a:pt x="279" y="71"/>
                    </a:lnTo>
                    <a:cubicBezTo>
                      <a:pt x="260" y="58"/>
                      <a:pt x="269" y="69"/>
                      <a:pt x="262" y="45"/>
                    </a:cubicBezTo>
                    <a:cubicBezTo>
                      <a:pt x="233" y="48"/>
                      <a:pt x="194" y="49"/>
                      <a:pt x="194" y="79"/>
                    </a:cubicBezTo>
                    <a:cubicBezTo>
                      <a:pt x="194" y="115"/>
                      <a:pt x="203" y="75"/>
                      <a:pt x="220" y="122"/>
                    </a:cubicBezTo>
                    <a:lnTo>
                      <a:pt x="101" y="62"/>
                    </a:lnTo>
                    <a:cubicBezTo>
                      <a:pt x="102" y="25"/>
                      <a:pt x="107" y="36"/>
                      <a:pt x="110" y="3"/>
                    </a:cubicBezTo>
                    <a:cubicBezTo>
                      <a:pt x="83" y="3"/>
                      <a:pt x="62" y="0"/>
                      <a:pt x="39" y="8"/>
                    </a:cubicBezTo>
                    <a:cubicBezTo>
                      <a:pt x="22" y="15"/>
                      <a:pt x="0" y="34"/>
                      <a:pt x="0" y="5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1" name="Freeform 20">
                <a:extLst>
                  <a:ext uri="{FF2B5EF4-FFF2-40B4-BE49-F238E27FC236}">
                    <a16:creationId xmlns:a16="http://schemas.microsoft.com/office/drawing/2014/main" id="{32E8E407-E091-4FA2-85A7-B3AB11EE94A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37113" y="2320926"/>
                <a:ext cx="80963" cy="87313"/>
              </a:xfrm>
              <a:custGeom>
                <a:avLst/>
                <a:gdLst>
                  <a:gd name="T0" fmla="*/ 153 w 348"/>
                  <a:gd name="T1" fmla="*/ 178 h 373"/>
                  <a:gd name="T2" fmla="*/ 45 w 348"/>
                  <a:gd name="T3" fmla="*/ 212 h 373"/>
                  <a:gd name="T4" fmla="*/ 68 w 348"/>
                  <a:gd name="T5" fmla="*/ 169 h 373"/>
                  <a:gd name="T6" fmla="*/ 153 w 348"/>
                  <a:gd name="T7" fmla="*/ 178 h 373"/>
                  <a:gd name="T8" fmla="*/ 127 w 348"/>
                  <a:gd name="T9" fmla="*/ 356 h 373"/>
                  <a:gd name="T10" fmla="*/ 136 w 348"/>
                  <a:gd name="T11" fmla="*/ 364 h 373"/>
                  <a:gd name="T12" fmla="*/ 195 w 348"/>
                  <a:gd name="T13" fmla="*/ 373 h 373"/>
                  <a:gd name="T14" fmla="*/ 221 w 348"/>
                  <a:gd name="T15" fmla="*/ 186 h 373"/>
                  <a:gd name="T16" fmla="*/ 153 w 348"/>
                  <a:gd name="T17" fmla="*/ 178 h 373"/>
                  <a:gd name="T18" fmla="*/ 153 w 348"/>
                  <a:gd name="T19" fmla="*/ 144 h 373"/>
                  <a:gd name="T20" fmla="*/ 94 w 348"/>
                  <a:gd name="T21" fmla="*/ 126 h 373"/>
                  <a:gd name="T22" fmla="*/ 94 w 348"/>
                  <a:gd name="T23" fmla="*/ 102 h 373"/>
                  <a:gd name="T24" fmla="*/ 204 w 348"/>
                  <a:gd name="T25" fmla="*/ 135 h 373"/>
                  <a:gd name="T26" fmla="*/ 280 w 348"/>
                  <a:gd name="T27" fmla="*/ 212 h 373"/>
                  <a:gd name="T28" fmla="*/ 324 w 348"/>
                  <a:gd name="T29" fmla="*/ 172 h 373"/>
                  <a:gd name="T30" fmla="*/ 348 w 348"/>
                  <a:gd name="T31" fmla="*/ 102 h 373"/>
                  <a:gd name="T32" fmla="*/ 194 w 348"/>
                  <a:gd name="T33" fmla="*/ 52 h 373"/>
                  <a:gd name="T34" fmla="*/ 170 w 348"/>
                  <a:gd name="T35" fmla="*/ 0 h 373"/>
                  <a:gd name="T36" fmla="*/ 127 w 348"/>
                  <a:gd name="T37" fmla="*/ 0 h 373"/>
                  <a:gd name="T38" fmla="*/ 0 w 348"/>
                  <a:gd name="T39" fmla="*/ 229 h 373"/>
                  <a:gd name="T40" fmla="*/ 68 w 348"/>
                  <a:gd name="T41" fmla="*/ 305 h 373"/>
                  <a:gd name="T42" fmla="*/ 212 w 348"/>
                  <a:gd name="T43" fmla="*/ 246 h 373"/>
                  <a:gd name="T44" fmla="*/ 110 w 348"/>
                  <a:gd name="T45" fmla="*/ 305 h 373"/>
                  <a:gd name="T46" fmla="*/ 127 w 348"/>
                  <a:gd name="T47" fmla="*/ 356 h 3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48" h="373">
                    <a:moveTo>
                      <a:pt x="153" y="178"/>
                    </a:moveTo>
                    <a:cubicBezTo>
                      <a:pt x="137" y="192"/>
                      <a:pt x="55" y="260"/>
                      <a:pt x="45" y="212"/>
                    </a:cubicBezTo>
                    <a:cubicBezTo>
                      <a:pt x="41" y="191"/>
                      <a:pt x="56" y="188"/>
                      <a:pt x="68" y="169"/>
                    </a:cubicBezTo>
                    <a:cubicBezTo>
                      <a:pt x="113" y="169"/>
                      <a:pt x="118" y="170"/>
                      <a:pt x="153" y="178"/>
                    </a:cubicBezTo>
                    <a:close/>
                    <a:moveTo>
                      <a:pt x="127" y="356"/>
                    </a:moveTo>
                    <a:lnTo>
                      <a:pt x="136" y="364"/>
                    </a:lnTo>
                    <a:cubicBezTo>
                      <a:pt x="169" y="367"/>
                      <a:pt x="158" y="372"/>
                      <a:pt x="195" y="373"/>
                    </a:cubicBezTo>
                    <a:cubicBezTo>
                      <a:pt x="206" y="325"/>
                      <a:pt x="307" y="240"/>
                      <a:pt x="221" y="186"/>
                    </a:cubicBezTo>
                    <a:cubicBezTo>
                      <a:pt x="190" y="166"/>
                      <a:pt x="191" y="175"/>
                      <a:pt x="153" y="178"/>
                    </a:cubicBezTo>
                    <a:lnTo>
                      <a:pt x="153" y="144"/>
                    </a:lnTo>
                    <a:lnTo>
                      <a:pt x="94" y="126"/>
                    </a:lnTo>
                    <a:lnTo>
                      <a:pt x="94" y="102"/>
                    </a:lnTo>
                    <a:cubicBezTo>
                      <a:pt x="178" y="102"/>
                      <a:pt x="152" y="105"/>
                      <a:pt x="204" y="135"/>
                    </a:cubicBezTo>
                    <a:cubicBezTo>
                      <a:pt x="244" y="159"/>
                      <a:pt x="267" y="158"/>
                      <a:pt x="280" y="212"/>
                    </a:cubicBezTo>
                    <a:cubicBezTo>
                      <a:pt x="308" y="204"/>
                      <a:pt x="310" y="195"/>
                      <a:pt x="324" y="172"/>
                    </a:cubicBezTo>
                    <a:cubicBezTo>
                      <a:pt x="339" y="148"/>
                      <a:pt x="347" y="137"/>
                      <a:pt x="348" y="102"/>
                    </a:cubicBezTo>
                    <a:cubicBezTo>
                      <a:pt x="289" y="115"/>
                      <a:pt x="240" y="87"/>
                      <a:pt x="194" y="52"/>
                    </a:cubicBezTo>
                    <a:cubicBezTo>
                      <a:pt x="171" y="33"/>
                      <a:pt x="171" y="39"/>
                      <a:pt x="170" y="0"/>
                    </a:cubicBezTo>
                    <a:lnTo>
                      <a:pt x="127" y="0"/>
                    </a:lnTo>
                    <a:cubicBezTo>
                      <a:pt x="125" y="87"/>
                      <a:pt x="18" y="154"/>
                      <a:pt x="0" y="229"/>
                    </a:cubicBezTo>
                    <a:cubicBezTo>
                      <a:pt x="14" y="249"/>
                      <a:pt x="48" y="291"/>
                      <a:pt x="68" y="305"/>
                    </a:cubicBezTo>
                    <a:cubicBezTo>
                      <a:pt x="177" y="280"/>
                      <a:pt x="137" y="247"/>
                      <a:pt x="212" y="246"/>
                    </a:cubicBezTo>
                    <a:cubicBezTo>
                      <a:pt x="210" y="327"/>
                      <a:pt x="171" y="334"/>
                      <a:pt x="110" y="305"/>
                    </a:cubicBezTo>
                    <a:cubicBezTo>
                      <a:pt x="113" y="334"/>
                      <a:pt x="117" y="336"/>
                      <a:pt x="127" y="3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2" name="Freeform 21">
                <a:extLst>
                  <a:ext uri="{FF2B5EF4-FFF2-40B4-BE49-F238E27FC236}">
                    <a16:creationId xmlns:a16="http://schemas.microsoft.com/office/drawing/2014/main" id="{265B5463-4479-4119-91A1-ACF92BAE75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6138" y="1728788"/>
                <a:ext cx="77788" cy="79375"/>
              </a:xfrm>
              <a:custGeom>
                <a:avLst/>
                <a:gdLst>
                  <a:gd name="T0" fmla="*/ 161 w 331"/>
                  <a:gd name="T1" fmla="*/ 127 h 339"/>
                  <a:gd name="T2" fmla="*/ 43 w 331"/>
                  <a:gd name="T3" fmla="*/ 144 h 339"/>
                  <a:gd name="T4" fmla="*/ 136 w 331"/>
                  <a:gd name="T5" fmla="*/ 186 h 339"/>
                  <a:gd name="T6" fmla="*/ 0 w 331"/>
                  <a:gd name="T7" fmla="*/ 279 h 339"/>
                  <a:gd name="T8" fmla="*/ 181 w 331"/>
                  <a:gd name="T9" fmla="*/ 231 h 339"/>
                  <a:gd name="T10" fmla="*/ 331 w 331"/>
                  <a:gd name="T11" fmla="*/ 186 h 339"/>
                  <a:gd name="T12" fmla="*/ 263 w 331"/>
                  <a:gd name="T13" fmla="*/ 127 h 339"/>
                  <a:gd name="T14" fmla="*/ 212 w 331"/>
                  <a:gd name="T15" fmla="*/ 0 h 339"/>
                  <a:gd name="T16" fmla="*/ 195 w 331"/>
                  <a:gd name="T17" fmla="*/ 67 h 339"/>
                  <a:gd name="T18" fmla="*/ 161 w 331"/>
                  <a:gd name="T19" fmla="*/ 127 h 3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31" h="339">
                    <a:moveTo>
                      <a:pt x="161" y="127"/>
                    </a:moveTo>
                    <a:cubicBezTo>
                      <a:pt x="68" y="127"/>
                      <a:pt x="43" y="51"/>
                      <a:pt x="43" y="144"/>
                    </a:cubicBezTo>
                    <a:cubicBezTo>
                      <a:pt x="43" y="189"/>
                      <a:pt x="91" y="186"/>
                      <a:pt x="136" y="186"/>
                    </a:cubicBezTo>
                    <a:cubicBezTo>
                      <a:pt x="73" y="280"/>
                      <a:pt x="0" y="206"/>
                      <a:pt x="0" y="279"/>
                    </a:cubicBezTo>
                    <a:cubicBezTo>
                      <a:pt x="0" y="321"/>
                      <a:pt x="93" y="339"/>
                      <a:pt x="181" y="231"/>
                    </a:cubicBezTo>
                    <a:cubicBezTo>
                      <a:pt x="233" y="167"/>
                      <a:pt x="252" y="186"/>
                      <a:pt x="331" y="186"/>
                    </a:cubicBezTo>
                    <a:cubicBezTo>
                      <a:pt x="320" y="140"/>
                      <a:pt x="319" y="128"/>
                      <a:pt x="263" y="127"/>
                    </a:cubicBezTo>
                    <a:cubicBezTo>
                      <a:pt x="264" y="75"/>
                      <a:pt x="301" y="20"/>
                      <a:pt x="212" y="0"/>
                    </a:cubicBezTo>
                    <a:cubicBezTo>
                      <a:pt x="210" y="29"/>
                      <a:pt x="202" y="41"/>
                      <a:pt x="195" y="67"/>
                    </a:cubicBezTo>
                    <a:cubicBezTo>
                      <a:pt x="188" y="96"/>
                      <a:pt x="192" y="127"/>
                      <a:pt x="161" y="1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3" name="Freeform 22">
                <a:extLst>
                  <a:ext uri="{FF2B5EF4-FFF2-40B4-BE49-F238E27FC236}">
                    <a16:creationId xmlns:a16="http://schemas.microsoft.com/office/drawing/2014/main" id="{65E49DF3-883C-4BEF-86FA-C4144E924E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2450" y="2473326"/>
                <a:ext cx="66675" cy="68263"/>
              </a:xfrm>
              <a:custGeom>
                <a:avLst/>
                <a:gdLst>
                  <a:gd name="T0" fmla="*/ 0 w 293"/>
                  <a:gd name="T1" fmla="*/ 203 h 296"/>
                  <a:gd name="T2" fmla="*/ 0 w 293"/>
                  <a:gd name="T3" fmla="*/ 237 h 296"/>
                  <a:gd name="T4" fmla="*/ 212 w 293"/>
                  <a:gd name="T5" fmla="*/ 296 h 296"/>
                  <a:gd name="T6" fmla="*/ 237 w 293"/>
                  <a:gd name="T7" fmla="*/ 237 h 296"/>
                  <a:gd name="T8" fmla="*/ 224 w 293"/>
                  <a:gd name="T9" fmla="*/ 219 h 296"/>
                  <a:gd name="T10" fmla="*/ 208 w 293"/>
                  <a:gd name="T11" fmla="*/ 223 h 296"/>
                  <a:gd name="T12" fmla="*/ 173 w 293"/>
                  <a:gd name="T13" fmla="*/ 242 h 296"/>
                  <a:gd name="T14" fmla="*/ 102 w 293"/>
                  <a:gd name="T15" fmla="*/ 229 h 296"/>
                  <a:gd name="T16" fmla="*/ 119 w 293"/>
                  <a:gd name="T17" fmla="*/ 169 h 296"/>
                  <a:gd name="T18" fmla="*/ 161 w 293"/>
                  <a:gd name="T19" fmla="*/ 220 h 296"/>
                  <a:gd name="T20" fmla="*/ 212 w 293"/>
                  <a:gd name="T21" fmla="*/ 119 h 296"/>
                  <a:gd name="T22" fmla="*/ 144 w 293"/>
                  <a:gd name="T23" fmla="*/ 136 h 296"/>
                  <a:gd name="T24" fmla="*/ 229 w 293"/>
                  <a:gd name="T25" fmla="*/ 161 h 296"/>
                  <a:gd name="T26" fmla="*/ 288 w 293"/>
                  <a:gd name="T27" fmla="*/ 85 h 296"/>
                  <a:gd name="T28" fmla="*/ 85 w 293"/>
                  <a:gd name="T29" fmla="*/ 0 h 296"/>
                  <a:gd name="T30" fmla="*/ 97 w 293"/>
                  <a:gd name="T31" fmla="*/ 58 h 296"/>
                  <a:gd name="T32" fmla="*/ 55 w 293"/>
                  <a:gd name="T33" fmla="*/ 173 h 296"/>
                  <a:gd name="T34" fmla="*/ 0 w 293"/>
                  <a:gd name="T35" fmla="*/ 203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93" h="296">
                    <a:moveTo>
                      <a:pt x="0" y="203"/>
                    </a:moveTo>
                    <a:lnTo>
                      <a:pt x="0" y="237"/>
                    </a:lnTo>
                    <a:cubicBezTo>
                      <a:pt x="83" y="244"/>
                      <a:pt x="103" y="296"/>
                      <a:pt x="212" y="296"/>
                    </a:cubicBezTo>
                    <a:cubicBezTo>
                      <a:pt x="220" y="263"/>
                      <a:pt x="231" y="258"/>
                      <a:pt x="237" y="237"/>
                    </a:cubicBezTo>
                    <a:cubicBezTo>
                      <a:pt x="240" y="227"/>
                      <a:pt x="250" y="215"/>
                      <a:pt x="224" y="219"/>
                    </a:cubicBezTo>
                    <a:cubicBezTo>
                      <a:pt x="217" y="220"/>
                      <a:pt x="214" y="220"/>
                      <a:pt x="208" y="223"/>
                    </a:cubicBezTo>
                    <a:cubicBezTo>
                      <a:pt x="192" y="229"/>
                      <a:pt x="188" y="234"/>
                      <a:pt x="173" y="242"/>
                    </a:cubicBezTo>
                    <a:cubicBezTo>
                      <a:pt x="135" y="263"/>
                      <a:pt x="135" y="251"/>
                      <a:pt x="102" y="229"/>
                    </a:cubicBezTo>
                    <a:cubicBezTo>
                      <a:pt x="109" y="197"/>
                      <a:pt x="116" y="205"/>
                      <a:pt x="119" y="169"/>
                    </a:cubicBezTo>
                    <a:cubicBezTo>
                      <a:pt x="167" y="170"/>
                      <a:pt x="161" y="173"/>
                      <a:pt x="161" y="220"/>
                    </a:cubicBezTo>
                    <a:cubicBezTo>
                      <a:pt x="191" y="201"/>
                      <a:pt x="208" y="163"/>
                      <a:pt x="212" y="119"/>
                    </a:cubicBezTo>
                    <a:cubicBezTo>
                      <a:pt x="195" y="127"/>
                      <a:pt x="166" y="131"/>
                      <a:pt x="144" y="136"/>
                    </a:cubicBezTo>
                    <a:cubicBezTo>
                      <a:pt x="152" y="42"/>
                      <a:pt x="229" y="60"/>
                      <a:pt x="229" y="161"/>
                    </a:cubicBezTo>
                    <a:cubicBezTo>
                      <a:pt x="293" y="156"/>
                      <a:pt x="266" y="132"/>
                      <a:pt x="288" y="85"/>
                    </a:cubicBezTo>
                    <a:cubicBezTo>
                      <a:pt x="186" y="31"/>
                      <a:pt x="142" y="28"/>
                      <a:pt x="85" y="0"/>
                    </a:cubicBezTo>
                    <a:cubicBezTo>
                      <a:pt x="88" y="29"/>
                      <a:pt x="98" y="39"/>
                      <a:pt x="97" y="58"/>
                    </a:cubicBezTo>
                    <a:lnTo>
                      <a:pt x="55" y="173"/>
                    </a:lnTo>
                    <a:cubicBezTo>
                      <a:pt x="39" y="206"/>
                      <a:pt x="44" y="203"/>
                      <a:pt x="0" y="2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4" name="Freeform 23">
                <a:extLst>
                  <a:ext uri="{FF2B5EF4-FFF2-40B4-BE49-F238E27FC236}">
                    <a16:creationId xmlns:a16="http://schemas.microsoft.com/office/drawing/2014/main" id="{B73D511C-1B00-4249-A222-F71406A6833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41788" y="2263776"/>
                <a:ext cx="57150" cy="57150"/>
              </a:xfrm>
              <a:custGeom>
                <a:avLst/>
                <a:gdLst>
                  <a:gd name="T0" fmla="*/ 36 w 248"/>
                  <a:gd name="T1" fmla="*/ 186 h 245"/>
                  <a:gd name="T2" fmla="*/ 28 w 248"/>
                  <a:gd name="T3" fmla="*/ 152 h 245"/>
                  <a:gd name="T4" fmla="*/ 211 w 248"/>
                  <a:gd name="T5" fmla="*/ 106 h 245"/>
                  <a:gd name="T6" fmla="*/ 173 w 248"/>
                  <a:gd name="T7" fmla="*/ 154 h 245"/>
                  <a:gd name="T8" fmla="*/ 36 w 248"/>
                  <a:gd name="T9" fmla="*/ 186 h 245"/>
                  <a:gd name="T10" fmla="*/ 2 w 248"/>
                  <a:gd name="T11" fmla="*/ 101 h 245"/>
                  <a:gd name="T12" fmla="*/ 104 w 248"/>
                  <a:gd name="T13" fmla="*/ 245 h 245"/>
                  <a:gd name="T14" fmla="*/ 248 w 248"/>
                  <a:gd name="T15" fmla="*/ 110 h 245"/>
                  <a:gd name="T16" fmla="*/ 121 w 248"/>
                  <a:gd name="T17" fmla="*/ 0 h 245"/>
                  <a:gd name="T18" fmla="*/ 2 w 248"/>
                  <a:gd name="T19" fmla="*/ 101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48" h="245">
                    <a:moveTo>
                      <a:pt x="36" y="186"/>
                    </a:moveTo>
                    <a:cubicBezTo>
                      <a:pt x="31" y="163"/>
                      <a:pt x="28" y="170"/>
                      <a:pt x="28" y="152"/>
                    </a:cubicBezTo>
                    <a:cubicBezTo>
                      <a:pt x="28" y="83"/>
                      <a:pt x="227" y="25"/>
                      <a:pt x="211" y="106"/>
                    </a:cubicBezTo>
                    <a:cubicBezTo>
                      <a:pt x="208" y="123"/>
                      <a:pt x="185" y="145"/>
                      <a:pt x="173" y="154"/>
                    </a:cubicBezTo>
                    <a:cubicBezTo>
                      <a:pt x="134" y="183"/>
                      <a:pt x="102" y="186"/>
                      <a:pt x="36" y="186"/>
                    </a:cubicBezTo>
                    <a:close/>
                    <a:moveTo>
                      <a:pt x="2" y="101"/>
                    </a:moveTo>
                    <a:cubicBezTo>
                      <a:pt x="2" y="165"/>
                      <a:pt x="0" y="245"/>
                      <a:pt x="104" y="245"/>
                    </a:cubicBezTo>
                    <a:cubicBezTo>
                      <a:pt x="171" y="245"/>
                      <a:pt x="248" y="201"/>
                      <a:pt x="248" y="110"/>
                    </a:cubicBezTo>
                    <a:cubicBezTo>
                      <a:pt x="248" y="57"/>
                      <a:pt x="168" y="0"/>
                      <a:pt x="121" y="0"/>
                    </a:cubicBezTo>
                    <a:cubicBezTo>
                      <a:pt x="68" y="0"/>
                      <a:pt x="2" y="49"/>
                      <a:pt x="2" y="10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5" name="Freeform 24">
                <a:extLst>
                  <a:ext uri="{FF2B5EF4-FFF2-40B4-BE49-F238E27FC236}">
                    <a16:creationId xmlns:a16="http://schemas.microsoft.com/office/drawing/2014/main" id="{C7B54DD0-691C-4984-A97E-9CB0AB5705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6425" y="2482851"/>
                <a:ext cx="52388" cy="73025"/>
              </a:xfrm>
              <a:custGeom>
                <a:avLst/>
                <a:gdLst>
                  <a:gd name="T0" fmla="*/ 33 w 220"/>
                  <a:gd name="T1" fmla="*/ 132 h 310"/>
                  <a:gd name="T2" fmla="*/ 128 w 220"/>
                  <a:gd name="T3" fmla="*/ 242 h 310"/>
                  <a:gd name="T4" fmla="*/ 50 w 220"/>
                  <a:gd name="T5" fmla="*/ 183 h 310"/>
                  <a:gd name="T6" fmla="*/ 16 w 220"/>
                  <a:gd name="T7" fmla="*/ 183 h 310"/>
                  <a:gd name="T8" fmla="*/ 0 w 220"/>
                  <a:gd name="T9" fmla="*/ 267 h 310"/>
                  <a:gd name="T10" fmla="*/ 110 w 220"/>
                  <a:gd name="T11" fmla="*/ 310 h 310"/>
                  <a:gd name="T12" fmla="*/ 194 w 220"/>
                  <a:gd name="T13" fmla="*/ 250 h 310"/>
                  <a:gd name="T14" fmla="*/ 127 w 220"/>
                  <a:gd name="T15" fmla="*/ 81 h 310"/>
                  <a:gd name="T16" fmla="*/ 177 w 220"/>
                  <a:gd name="T17" fmla="*/ 174 h 310"/>
                  <a:gd name="T18" fmla="*/ 211 w 220"/>
                  <a:gd name="T19" fmla="*/ 174 h 310"/>
                  <a:gd name="T20" fmla="*/ 220 w 220"/>
                  <a:gd name="T21" fmla="*/ 73 h 310"/>
                  <a:gd name="T22" fmla="*/ 66 w 220"/>
                  <a:gd name="T23" fmla="*/ 72 h 310"/>
                  <a:gd name="T24" fmla="*/ 33 w 220"/>
                  <a:gd name="T25" fmla="*/ 132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20" h="310">
                    <a:moveTo>
                      <a:pt x="33" y="132"/>
                    </a:moveTo>
                    <a:cubicBezTo>
                      <a:pt x="33" y="182"/>
                      <a:pt x="114" y="205"/>
                      <a:pt x="128" y="242"/>
                    </a:cubicBezTo>
                    <a:cubicBezTo>
                      <a:pt x="149" y="292"/>
                      <a:pt x="50" y="309"/>
                      <a:pt x="50" y="183"/>
                    </a:cubicBezTo>
                    <a:lnTo>
                      <a:pt x="16" y="183"/>
                    </a:lnTo>
                    <a:cubicBezTo>
                      <a:pt x="11" y="207"/>
                      <a:pt x="2" y="240"/>
                      <a:pt x="0" y="267"/>
                    </a:cubicBezTo>
                    <a:cubicBezTo>
                      <a:pt x="27" y="274"/>
                      <a:pt x="96" y="310"/>
                      <a:pt x="110" y="310"/>
                    </a:cubicBezTo>
                    <a:cubicBezTo>
                      <a:pt x="130" y="310"/>
                      <a:pt x="194" y="278"/>
                      <a:pt x="194" y="250"/>
                    </a:cubicBezTo>
                    <a:cubicBezTo>
                      <a:pt x="194" y="125"/>
                      <a:pt x="35" y="142"/>
                      <a:pt x="127" y="81"/>
                    </a:cubicBezTo>
                    <a:cubicBezTo>
                      <a:pt x="165" y="91"/>
                      <a:pt x="176" y="128"/>
                      <a:pt x="177" y="174"/>
                    </a:cubicBezTo>
                    <a:lnTo>
                      <a:pt x="211" y="174"/>
                    </a:lnTo>
                    <a:cubicBezTo>
                      <a:pt x="211" y="125"/>
                      <a:pt x="220" y="115"/>
                      <a:pt x="220" y="73"/>
                    </a:cubicBezTo>
                    <a:cubicBezTo>
                      <a:pt x="155" y="104"/>
                      <a:pt x="141" y="0"/>
                      <a:pt x="66" y="72"/>
                    </a:cubicBezTo>
                    <a:cubicBezTo>
                      <a:pt x="57" y="81"/>
                      <a:pt x="33" y="115"/>
                      <a:pt x="33" y="13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6" name="Freeform 25">
                <a:extLst>
                  <a:ext uri="{FF2B5EF4-FFF2-40B4-BE49-F238E27FC236}">
                    <a16:creationId xmlns:a16="http://schemas.microsoft.com/office/drawing/2014/main" id="{E4E37838-63A2-4EB9-BADA-867FC6CFAF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8813" y="2500313"/>
                <a:ext cx="58738" cy="63500"/>
              </a:xfrm>
              <a:custGeom>
                <a:avLst/>
                <a:gdLst>
                  <a:gd name="T0" fmla="*/ 6 w 252"/>
                  <a:gd name="T1" fmla="*/ 101 h 271"/>
                  <a:gd name="T2" fmla="*/ 99 w 252"/>
                  <a:gd name="T3" fmla="*/ 50 h 271"/>
                  <a:gd name="T4" fmla="*/ 74 w 252"/>
                  <a:gd name="T5" fmla="*/ 228 h 271"/>
                  <a:gd name="T6" fmla="*/ 40 w 252"/>
                  <a:gd name="T7" fmla="*/ 228 h 271"/>
                  <a:gd name="T8" fmla="*/ 40 w 252"/>
                  <a:gd name="T9" fmla="*/ 262 h 271"/>
                  <a:gd name="T10" fmla="*/ 175 w 252"/>
                  <a:gd name="T11" fmla="*/ 271 h 271"/>
                  <a:gd name="T12" fmla="*/ 160 w 252"/>
                  <a:gd name="T13" fmla="*/ 59 h 271"/>
                  <a:gd name="T14" fmla="*/ 209 w 252"/>
                  <a:gd name="T15" fmla="*/ 127 h 271"/>
                  <a:gd name="T16" fmla="*/ 243 w 252"/>
                  <a:gd name="T17" fmla="*/ 127 h 271"/>
                  <a:gd name="T18" fmla="*/ 252 w 252"/>
                  <a:gd name="T19" fmla="*/ 42 h 271"/>
                  <a:gd name="T20" fmla="*/ 23 w 252"/>
                  <a:gd name="T21" fmla="*/ 0 h 271"/>
                  <a:gd name="T22" fmla="*/ 6 w 252"/>
                  <a:gd name="T23" fmla="*/ 101 h 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52" h="271">
                    <a:moveTo>
                      <a:pt x="6" y="101"/>
                    </a:moveTo>
                    <a:cubicBezTo>
                      <a:pt x="94" y="81"/>
                      <a:pt x="0" y="50"/>
                      <a:pt x="99" y="50"/>
                    </a:cubicBezTo>
                    <a:cubicBezTo>
                      <a:pt x="90" y="92"/>
                      <a:pt x="74" y="181"/>
                      <a:pt x="74" y="228"/>
                    </a:cubicBezTo>
                    <a:lnTo>
                      <a:pt x="40" y="228"/>
                    </a:lnTo>
                    <a:lnTo>
                      <a:pt x="40" y="262"/>
                    </a:lnTo>
                    <a:lnTo>
                      <a:pt x="175" y="271"/>
                    </a:lnTo>
                    <a:cubicBezTo>
                      <a:pt x="136" y="196"/>
                      <a:pt x="149" y="238"/>
                      <a:pt x="160" y="59"/>
                    </a:cubicBezTo>
                    <a:cubicBezTo>
                      <a:pt x="208" y="60"/>
                      <a:pt x="205" y="74"/>
                      <a:pt x="209" y="127"/>
                    </a:cubicBezTo>
                    <a:lnTo>
                      <a:pt x="243" y="127"/>
                    </a:lnTo>
                    <a:lnTo>
                      <a:pt x="252" y="42"/>
                    </a:lnTo>
                    <a:cubicBezTo>
                      <a:pt x="191" y="13"/>
                      <a:pt x="70" y="22"/>
                      <a:pt x="23" y="0"/>
                    </a:cubicBezTo>
                    <a:cubicBezTo>
                      <a:pt x="20" y="41"/>
                      <a:pt x="6" y="53"/>
                      <a:pt x="6" y="10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7" name="Freeform 26">
                <a:extLst>
                  <a:ext uri="{FF2B5EF4-FFF2-40B4-BE49-F238E27FC236}">
                    <a16:creationId xmlns:a16="http://schemas.microsoft.com/office/drawing/2014/main" id="{26E6CCD5-C272-43CD-A596-C4F59F535E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19563" y="2219326"/>
                <a:ext cx="63500" cy="47625"/>
              </a:xfrm>
              <a:custGeom>
                <a:avLst/>
                <a:gdLst>
                  <a:gd name="T0" fmla="*/ 93 w 271"/>
                  <a:gd name="T1" fmla="*/ 161 h 204"/>
                  <a:gd name="T2" fmla="*/ 34 w 271"/>
                  <a:gd name="T3" fmla="*/ 136 h 204"/>
                  <a:gd name="T4" fmla="*/ 93 w 271"/>
                  <a:gd name="T5" fmla="*/ 26 h 204"/>
                  <a:gd name="T6" fmla="*/ 0 w 271"/>
                  <a:gd name="T7" fmla="*/ 51 h 204"/>
                  <a:gd name="T8" fmla="*/ 68 w 271"/>
                  <a:gd name="T9" fmla="*/ 204 h 204"/>
                  <a:gd name="T10" fmla="*/ 119 w 271"/>
                  <a:gd name="T11" fmla="*/ 204 h 204"/>
                  <a:gd name="T12" fmla="*/ 169 w 271"/>
                  <a:gd name="T13" fmla="*/ 68 h 204"/>
                  <a:gd name="T14" fmla="*/ 202 w 271"/>
                  <a:gd name="T15" fmla="*/ 41 h 204"/>
                  <a:gd name="T16" fmla="*/ 186 w 271"/>
                  <a:gd name="T17" fmla="*/ 161 h 204"/>
                  <a:gd name="T18" fmla="*/ 271 w 271"/>
                  <a:gd name="T19" fmla="*/ 153 h 204"/>
                  <a:gd name="T20" fmla="*/ 251 w 271"/>
                  <a:gd name="T21" fmla="*/ 71 h 204"/>
                  <a:gd name="T22" fmla="*/ 220 w 271"/>
                  <a:gd name="T23" fmla="*/ 0 h 204"/>
                  <a:gd name="T24" fmla="*/ 127 w 271"/>
                  <a:gd name="T25" fmla="*/ 0 h 204"/>
                  <a:gd name="T26" fmla="*/ 105 w 271"/>
                  <a:gd name="T27" fmla="*/ 71 h 204"/>
                  <a:gd name="T28" fmla="*/ 93 w 271"/>
                  <a:gd name="T29" fmla="*/ 161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71" h="204">
                    <a:moveTo>
                      <a:pt x="93" y="161"/>
                    </a:moveTo>
                    <a:cubicBezTo>
                      <a:pt x="61" y="159"/>
                      <a:pt x="54" y="149"/>
                      <a:pt x="34" y="136"/>
                    </a:cubicBezTo>
                    <a:cubicBezTo>
                      <a:pt x="47" y="82"/>
                      <a:pt x="67" y="65"/>
                      <a:pt x="93" y="26"/>
                    </a:cubicBezTo>
                    <a:cubicBezTo>
                      <a:pt x="69" y="26"/>
                      <a:pt x="0" y="31"/>
                      <a:pt x="0" y="51"/>
                    </a:cubicBezTo>
                    <a:cubicBezTo>
                      <a:pt x="0" y="94"/>
                      <a:pt x="32" y="204"/>
                      <a:pt x="68" y="204"/>
                    </a:cubicBezTo>
                    <a:lnTo>
                      <a:pt x="119" y="204"/>
                    </a:lnTo>
                    <a:cubicBezTo>
                      <a:pt x="134" y="204"/>
                      <a:pt x="191" y="161"/>
                      <a:pt x="169" y="68"/>
                    </a:cubicBezTo>
                    <a:lnTo>
                      <a:pt x="202" y="41"/>
                    </a:lnTo>
                    <a:cubicBezTo>
                      <a:pt x="248" y="109"/>
                      <a:pt x="219" y="100"/>
                      <a:pt x="186" y="161"/>
                    </a:cubicBezTo>
                    <a:cubicBezTo>
                      <a:pt x="231" y="161"/>
                      <a:pt x="238" y="156"/>
                      <a:pt x="271" y="153"/>
                    </a:cubicBezTo>
                    <a:cubicBezTo>
                      <a:pt x="260" y="130"/>
                      <a:pt x="260" y="100"/>
                      <a:pt x="251" y="71"/>
                    </a:cubicBezTo>
                    <a:cubicBezTo>
                      <a:pt x="239" y="31"/>
                      <a:pt x="229" y="38"/>
                      <a:pt x="220" y="0"/>
                    </a:cubicBezTo>
                    <a:lnTo>
                      <a:pt x="127" y="0"/>
                    </a:lnTo>
                    <a:cubicBezTo>
                      <a:pt x="121" y="28"/>
                      <a:pt x="112" y="36"/>
                      <a:pt x="105" y="71"/>
                    </a:cubicBezTo>
                    <a:cubicBezTo>
                      <a:pt x="99" y="102"/>
                      <a:pt x="93" y="132"/>
                      <a:pt x="93" y="1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8" name="Freeform 27">
                <a:extLst>
                  <a:ext uri="{FF2B5EF4-FFF2-40B4-BE49-F238E27FC236}">
                    <a16:creationId xmlns:a16="http://schemas.microsoft.com/office/drawing/2014/main" id="{F1B73705-236F-4B31-BEE5-E940B1E433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5213" y="2268538"/>
                <a:ext cx="66675" cy="61913"/>
              </a:xfrm>
              <a:custGeom>
                <a:avLst/>
                <a:gdLst>
                  <a:gd name="T0" fmla="*/ 0 w 288"/>
                  <a:gd name="T1" fmla="*/ 212 h 262"/>
                  <a:gd name="T2" fmla="*/ 85 w 288"/>
                  <a:gd name="T3" fmla="*/ 229 h 262"/>
                  <a:gd name="T4" fmla="*/ 60 w 288"/>
                  <a:gd name="T5" fmla="*/ 144 h 262"/>
                  <a:gd name="T6" fmla="*/ 212 w 288"/>
                  <a:gd name="T7" fmla="*/ 262 h 262"/>
                  <a:gd name="T8" fmla="*/ 246 w 288"/>
                  <a:gd name="T9" fmla="*/ 262 h 262"/>
                  <a:gd name="T10" fmla="*/ 288 w 288"/>
                  <a:gd name="T11" fmla="*/ 135 h 262"/>
                  <a:gd name="T12" fmla="*/ 246 w 288"/>
                  <a:gd name="T13" fmla="*/ 144 h 262"/>
                  <a:gd name="T14" fmla="*/ 85 w 288"/>
                  <a:gd name="T15" fmla="*/ 85 h 262"/>
                  <a:gd name="T16" fmla="*/ 178 w 288"/>
                  <a:gd name="T17" fmla="*/ 25 h 262"/>
                  <a:gd name="T18" fmla="*/ 85 w 288"/>
                  <a:gd name="T19" fmla="*/ 0 h 262"/>
                  <a:gd name="T20" fmla="*/ 0 w 288"/>
                  <a:gd name="T21" fmla="*/ 212 h 2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88" h="262">
                    <a:moveTo>
                      <a:pt x="0" y="212"/>
                    </a:moveTo>
                    <a:cubicBezTo>
                      <a:pt x="40" y="215"/>
                      <a:pt x="41" y="228"/>
                      <a:pt x="85" y="229"/>
                    </a:cubicBezTo>
                    <a:cubicBezTo>
                      <a:pt x="70" y="200"/>
                      <a:pt x="60" y="189"/>
                      <a:pt x="60" y="144"/>
                    </a:cubicBezTo>
                    <a:cubicBezTo>
                      <a:pt x="215" y="226"/>
                      <a:pt x="232" y="177"/>
                      <a:pt x="212" y="262"/>
                    </a:cubicBezTo>
                    <a:lnTo>
                      <a:pt x="246" y="262"/>
                    </a:lnTo>
                    <a:cubicBezTo>
                      <a:pt x="251" y="203"/>
                      <a:pt x="284" y="187"/>
                      <a:pt x="288" y="135"/>
                    </a:cubicBezTo>
                    <a:cubicBezTo>
                      <a:pt x="255" y="138"/>
                      <a:pt x="268" y="144"/>
                      <a:pt x="246" y="144"/>
                    </a:cubicBezTo>
                    <a:cubicBezTo>
                      <a:pt x="200" y="144"/>
                      <a:pt x="140" y="97"/>
                      <a:pt x="85" y="85"/>
                    </a:cubicBezTo>
                    <a:cubicBezTo>
                      <a:pt x="129" y="19"/>
                      <a:pt x="136" y="104"/>
                      <a:pt x="178" y="25"/>
                    </a:cubicBezTo>
                    <a:cubicBezTo>
                      <a:pt x="142" y="22"/>
                      <a:pt x="119" y="8"/>
                      <a:pt x="85" y="0"/>
                    </a:cubicBezTo>
                    <a:cubicBezTo>
                      <a:pt x="69" y="33"/>
                      <a:pt x="3" y="184"/>
                      <a:pt x="0" y="2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39" name="Freeform 28">
                <a:extLst>
                  <a:ext uri="{FF2B5EF4-FFF2-40B4-BE49-F238E27FC236}">
                    <a16:creationId xmlns:a16="http://schemas.microsoft.com/office/drawing/2014/main" id="{4906ED84-2D7D-41E2-BAF1-ABD20F7A85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40288" y="1944688"/>
                <a:ext cx="66675" cy="44450"/>
              </a:xfrm>
              <a:custGeom>
                <a:avLst/>
                <a:gdLst>
                  <a:gd name="T0" fmla="*/ 82 w 291"/>
                  <a:gd name="T1" fmla="*/ 43 h 187"/>
                  <a:gd name="T2" fmla="*/ 115 w 291"/>
                  <a:gd name="T3" fmla="*/ 102 h 187"/>
                  <a:gd name="T4" fmla="*/ 56 w 291"/>
                  <a:gd name="T5" fmla="*/ 102 h 187"/>
                  <a:gd name="T6" fmla="*/ 22 w 291"/>
                  <a:gd name="T7" fmla="*/ 34 h 187"/>
                  <a:gd name="T8" fmla="*/ 90 w 291"/>
                  <a:gd name="T9" fmla="*/ 161 h 187"/>
                  <a:gd name="T10" fmla="*/ 170 w 291"/>
                  <a:gd name="T11" fmla="*/ 157 h 187"/>
                  <a:gd name="T12" fmla="*/ 234 w 291"/>
                  <a:gd name="T13" fmla="*/ 187 h 187"/>
                  <a:gd name="T14" fmla="*/ 251 w 291"/>
                  <a:gd name="T15" fmla="*/ 144 h 187"/>
                  <a:gd name="T16" fmla="*/ 209 w 291"/>
                  <a:gd name="T17" fmla="*/ 102 h 187"/>
                  <a:gd name="T18" fmla="*/ 257 w 291"/>
                  <a:gd name="T19" fmla="*/ 55 h 187"/>
                  <a:gd name="T20" fmla="*/ 166 w 291"/>
                  <a:gd name="T21" fmla="*/ 0 h 187"/>
                  <a:gd name="T22" fmla="*/ 192 w 291"/>
                  <a:gd name="T23" fmla="*/ 60 h 187"/>
                  <a:gd name="T24" fmla="*/ 149 w 291"/>
                  <a:gd name="T25" fmla="*/ 68 h 187"/>
                  <a:gd name="T26" fmla="*/ 90 w 291"/>
                  <a:gd name="T27" fmla="*/ 0 h 187"/>
                  <a:gd name="T28" fmla="*/ 82 w 291"/>
                  <a:gd name="T29" fmla="*/ 43 h 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91" h="187">
                    <a:moveTo>
                      <a:pt x="82" y="43"/>
                    </a:moveTo>
                    <a:cubicBezTo>
                      <a:pt x="82" y="68"/>
                      <a:pt x="104" y="85"/>
                      <a:pt x="115" y="102"/>
                    </a:cubicBezTo>
                    <a:lnTo>
                      <a:pt x="56" y="102"/>
                    </a:lnTo>
                    <a:cubicBezTo>
                      <a:pt x="56" y="59"/>
                      <a:pt x="56" y="43"/>
                      <a:pt x="22" y="34"/>
                    </a:cubicBezTo>
                    <a:cubicBezTo>
                      <a:pt x="0" y="80"/>
                      <a:pt x="40" y="161"/>
                      <a:pt x="90" y="161"/>
                    </a:cubicBezTo>
                    <a:cubicBezTo>
                      <a:pt x="128" y="161"/>
                      <a:pt x="144" y="148"/>
                      <a:pt x="170" y="157"/>
                    </a:cubicBezTo>
                    <a:cubicBezTo>
                      <a:pt x="198" y="168"/>
                      <a:pt x="183" y="182"/>
                      <a:pt x="234" y="187"/>
                    </a:cubicBezTo>
                    <a:cubicBezTo>
                      <a:pt x="243" y="169"/>
                      <a:pt x="246" y="167"/>
                      <a:pt x="251" y="144"/>
                    </a:cubicBezTo>
                    <a:cubicBezTo>
                      <a:pt x="220" y="103"/>
                      <a:pt x="223" y="155"/>
                      <a:pt x="209" y="102"/>
                    </a:cubicBezTo>
                    <a:cubicBezTo>
                      <a:pt x="268" y="102"/>
                      <a:pt x="291" y="103"/>
                      <a:pt x="257" y="55"/>
                    </a:cubicBezTo>
                    <a:cubicBezTo>
                      <a:pt x="232" y="20"/>
                      <a:pt x="211" y="11"/>
                      <a:pt x="166" y="0"/>
                    </a:cubicBezTo>
                    <a:cubicBezTo>
                      <a:pt x="175" y="38"/>
                      <a:pt x="183" y="28"/>
                      <a:pt x="192" y="60"/>
                    </a:cubicBezTo>
                    <a:cubicBezTo>
                      <a:pt x="158" y="60"/>
                      <a:pt x="172" y="57"/>
                      <a:pt x="149" y="68"/>
                    </a:cubicBezTo>
                    <a:cubicBezTo>
                      <a:pt x="141" y="32"/>
                      <a:pt x="131" y="4"/>
                      <a:pt x="90" y="0"/>
                    </a:cubicBezTo>
                    <a:cubicBezTo>
                      <a:pt x="87" y="34"/>
                      <a:pt x="82" y="21"/>
                      <a:pt x="82" y="4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0" name="Freeform 29">
                <a:extLst>
                  <a:ext uri="{FF2B5EF4-FFF2-40B4-BE49-F238E27FC236}">
                    <a16:creationId xmlns:a16="http://schemas.microsoft.com/office/drawing/2014/main" id="{8A6D7878-A86F-4355-9911-7782DEE068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00613" y="2216151"/>
                <a:ext cx="61913" cy="57150"/>
              </a:xfrm>
              <a:custGeom>
                <a:avLst/>
                <a:gdLst>
                  <a:gd name="T0" fmla="*/ 34 w 271"/>
                  <a:gd name="T1" fmla="*/ 102 h 246"/>
                  <a:gd name="T2" fmla="*/ 93 w 271"/>
                  <a:gd name="T3" fmla="*/ 85 h 246"/>
                  <a:gd name="T4" fmla="*/ 110 w 271"/>
                  <a:gd name="T5" fmla="*/ 127 h 246"/>
                  <a:gd name="T6" fmla="*/ 26 w 271"/>
                  <a:gd name="T7" fmla="*/ 110 h 246"/>
                  <a:gd name="T8" fmla="*/ 0 w 271"/>
                  <a:gd name="T9" fmla="*/ 221 h 246"/>
                  <a:gd name="T10" fmla="*/ 212 w 271"/>
                  <a:gd name="T11" fmla="*/ 246 h 246"/>
                  <a:gd name="T12" fmla="*/ 246 w 271"/>
                  <a:gd name="T13" fmla="*/ 246 h 246"/>
                  <a:gd name="T14" fmla="*/ 271 w 271"/>
                  <a:gd name="T15" fmla="*/ 110 h 246"/>
                  <a:gd name="T16" fmla="*/ 121 w 271"/>
                  <a:gd name="T17" fmla="*/ 83 h 246"/>
                  <a:gd name="T18" fmla="*/ 51 w 271"/>
                  <a:gd name="T19" fmla="*/ 0 h 246"/>
                  <a:gd name="T20" fmla="*/ 34 w 271"/>
                  <a:gd name="T21" fmla="*/ 102 h 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71" h="246">
                    <a:moveTo>
                      <a:pt x="34" y="102"/>
                    </a:moveTo>
                    <a:cubicBezTo>
                      <a:pt x="57" y="90"/>
                      <a:pt x="59" y="86"/>
                      <a:pt x="93" y="85"/>
                    </a:cubicBezTo>
                    <a:cubicBezTo>
                      <a:pt x="102" y="116"/>
                      <a:pt x="102" y="96"/>
                      <a:pt x="110" y="127"/>
                    </a:cubicBezTo>
                    <a:cubicBezTo>
                      <a:pt x="37" y="134"/>
                      <a:pt x="92" y="155"/>
                      <a:pt x="26" y="110"/>
                    </a:cubicBezTo>
                    <a:cubicBezTo>
                      <a:pt x="8" y="144"/>
                      <a:pt x="0" y="169"/>
                      <a:pt x="0" y="221"/>
                    </a:cubicBezTo>
                    <a:cubicBezTo>
                      <a:pt x="95" y="213"/>
                      <a:pt x="185" y="129"/>
                      <a:pt x="212" y="246"/>
                    </a:cubicBezTo>
                    <a:lnTo>
                      <a:pt x="246" y="246"/>
                    </a:lnTo>
                    <a:cubicBezTo>
                      <a:pt x="246" y="188"/>
                      <a:pt x="270" y="167"/>
                      <a:pt x="271" y="110"/>
                    </a:cubicBezTo>
                    <a:cubicBezTo>
                      <a:pt x="215" y="140"/>
                      <a:pt x="204" y="160"/>
                      <a:pt x="121" y="83"/>
                    </a:cubicBezTo>
                    <a:cubicBezTo>
                      <a:pt x="56" y="24"/>
                      <a:pt x="114" y="6"/>
                      <a:pt x="51" y="0"/>
                    </a:cubicBezTo>
                    <a:cubicBezTo>
                      <a:pt x="48" y="37"/>
                      <a:pt x="35" y="63"/>
                      <a:pt x="34" y="10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1" name="Freeform 30">
                <a:extLst>
                  <a:ext uri="{FF2B5EF4-FFF2-40B4-BE49-F238E27FC236}">
                    <a16:creationId xmlns:a16="http://schemas.microsoft.com/office/drawing/2014/main" id="{45D868C5-5F36-4628-83BB-965314E740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0588" y="1784351"/>
                <a:ext cx="17463" cy="30163"/>
              </a:xfrm>
              <a:custGeom>
                <a:avLst/>
                <a:gdLst>
                  <a:gd name="T0" fmla="*/ 0 w 76"/>
                  <a:gd name="T1" fmla="*/ 52 h 129"/>
                  <a:gd name="T2" fmla="*/ 59 w 76"/>
                  <a:gd name="T3" fmla="*/ 129 h 129"/>
                  <a:gd name="T4" fmla="*/ 76 w 76"/>
                  <a:gd name="T5" fmla="*/ 95 h 129"/>
                  <a:gd name="T6" fmla="*/ 0 w 76"/>
                  <a:gd name="T7" fmla="*/ 52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6" h="129">
                    <a:moveTo>
                      <a:pt x="0" y="52"/>
                    </a:moveTo>
                    <a:cubicBezTo>
                      <a:pt x="0" y="115"/>
                      <a:pt x="19" y="109"/>
                      <a:pt x="59" y="129"/>
                    </a:cubicBezTo>
                    <a:cubicBezTo>
                      <a:pt x="61" y="125"/>
                      <a:pt x="76" y="96"/>
                      <a:pt x="76" y="95"/>
                    </a:cubicBezTo>
                    <a:cubicBezTo>
                      <a:pt x="76" y="57"/>
                      <a:pt x="0" y="0"/>
                      <a:pt x="0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2" name="Freeform 31">
                <a:extLst>
                  <a:ext uri="{FF2B5EF4-FFF2-40B4-BE49-F238E27FC236}">
                    <a16:creationId xmlns:a16="http://schemas.microsoft.com/office/drawing/2014/main" id="{7A9A5A5C-EFA9-4B0E-9139-D7B7FE6917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54575" y="2428876"/>
                <a:ext cx="3175" cy="1588"/>
              </a:xfrm>
              <a:custGeom>
                <a:avLst/>
                <a:gdLst>
                  <a:gd name="T0" fmla="*/ 0 w 8"/>
                  <a:gd name="T1" fmla="*/ 10 h 10"/>
                  <a:gd name="T2" fmla="*/ 8 w 8"/>
                  <a:gd name="T3" fmla="*/ 10 h 10"/>
                  <a:gd name="T4" fmla="*/ 1 w 8"/>
                  <a:gd name="T5" fmla="*/ 0 h 10"/>
                  <a:gd name="T6" fmla="*/ 0 w 8"/>
                  <a:gd name="T7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10">
                    <a:moveTo>
                      <a:pt x="0" y="10"/>
                    </a:moveTo>
                    <a:lnTo>
                      <a:pt x="8" y="10"/>
                    </a:lnTo>
                    <a:lnTo>
                      <a:pt x="1" y="0"/>
                    </a:lnTo>
                    <a:lnTo>
                      <a:pt x="0" y="1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  <p:sp>
            <p:nvSpPr>
              <p:cNvPr id="43" name="Freeform 38">
                <a:extLst>
                  <a:ext uri="{FF2B5EF4-FFF2-40B4-BE49-F238E27FC236}">
                    <a16:creationId xmlns:a16="http://schemas.microsoft.com/office/drawing/2014/main" id="{615280C4-ECC9-428E-AB62-3830C53F64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29138" y="2244726"/>
                <a:ext cx="14288" cy="31750"/>
              </a:xfrm>
              <a:custGeom>
                <a:avLst/>
                <a:gdLst>
                  <a:gd name="T0" fmla="*/ 6 w 58"/>
                  <a:gd name="T1" fmla="*/ 7 h 134"/>
                  <a:gd name="T2" fmla="*/ 57 w 58"/>
                  <a:gd name="T3" fmla="*/ 134 h 134"/>
                  <a:gd name="T4" fmla="*/ 43 w 58"/>
                  <a:gd name="T5" fmla="*/ 0 h 134"/>
                  <a:gd name="T6" fmla="*/ 6 w 58"/>
                  <a:gd name="T7" fmla="*/ 7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8" h="134">
                    <a:moveTo>
                      <a:pt x="6" y="7"/>
                    </a:moveTo>
                    <a:cubicBezTo>
                      <a:pt x="2" y="72"/>
                      <a:pt x="0" y="116"/>
                      <a:pt x="57" y="134"/>
                    </a:cubicBezTo>
                    <a:cubicBezTo>
                      <a:pt x="58" y="85"/>
                      <a:pt x="57" y="40"/>
                      <a:pt x="43" y="0"/>
                    </a:cubicBezTo>
                    <a:lnTo>
                      <a:pt x="6" y="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egoe UI"/>
                  <a:ea typeface="微软雅黑"/>
                </a:endParaRPr>
              </a:p>
            </p:txBody>
          </p:sp>
        </p:grpSp>
      </p:grpSp>
      <p:grpSp>
        <p:nvGrpSpPr>
          <p:cNvPr id="52" name="组合 51">
            <a:extLst>
              <a:ext uri="{FF2B5EF4-FFF2-40B4-BE49-F238E27FC236}">
                <a16:creationId xmlns:a16="http://schemas.microsoft.com/office/drawing/2014/main" id="{690C0C74-FB28-4A23-ADFA-004C039824CA}"/>
              </a:ext>
            </a:extLst>
          </p:cNvPr>
          <p:cNvGrpSpPr/>
          <p:nvPr userDrawn="1"/>
        </p:nvGrpSpPr>
        <p:grpSpPr>
          <a:xfrm>
            <a:off x="0" y="226669"/>
            <a:ext cx="542919" cy="571561"/>
            <a:chOff x="0" y="226669"/>
            <a:chExt cx="542919" cy="617541"/>
          </a:xfrm>
          <a:solidFill>
            <a:schemeClr val="accent1"/>
          </a:solidFill>
        </p:grpSpPr>
        <p:sp>
          <p:nvSpPr>
            <p:cNvPr id="53" name="矩形 52">
              <a:extLst>
                <a:ext uri="{FF2B5EF4-FFF2-40B4-BE49-F238E27FC236}">
                  <a16:creationId xmlns:a16="http://schemas.microsoft.com/office/drawing/2014/main" id="{F038A1EF-7806-424C-8A29-5A37F7E59D71}"/>
                </a:ext>
              </a:extLst>
            </p:cNvPr>
            <p:cNvSpPr/>
            <p:nvPr userDrawn="1"/>
          </p:nvSpPr>
          <p:spPr>
            <a:xfrm>
              <a:off x="397776" y="226669"/>
              <a:ext cx="145143" cy="61754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矩形 53">
              <a:extLst>
                <a:ext uri="{FF2B5EF4-FFF2-40B4-BE49-F238E27FC236}">
                  <a16:creationId xmlns:a16="http://schemas.microsoft.com/office/drawing/2014/main" id="{A985B639-0DB4-48C0-AA0E-C2BC792E0771}"/>
                </a:ext>
              </a:extLst>
            </p:cNvPr>
            <p:cNvSpPr/>
            <p:nvPr userDrawn="1"/>
          </p:nvSpPr>
          <p:spPr>
            <a:xfrm>
              <a:off x="0" y="226669"/>
              <a:ext cx="324630" cy="61754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94BAB3E6-3BED-4EC6-A287-EAD5E8C62996}"/>
              </a:ext>
            </a:extLst>
          </p:cNvPr>
          <p:cNvGrpSpPr/>
          <p:nvPr userDrawn="1"/>
        </p:nvGrpSpPr>
        <p:grpSpPr>
          <a:xfrm>
            <a:off x="3445670" y="6203946"/>
            <a:ext cx="5463856" cy="452499"/>
            <a:chOff x="3445670" y="6203946"/>
            <a:chExt cx="5463856" cy="452499"/>
          </a:xfrm>
        </p:grpSpPr>
        <p:grpSp>
          <p:nvGrpSpPr>
            <p:cNvPr id="57" name="组合 56">
              <a:extLst>
                <a:ext uri="{FF2B5EF4-FFF2-40B4-BE49-F238E27FC236}">
                  <a16:creationId xmlns:a16="http://schemas.microsoft.com/office/drawing/2014/main" id="{8C8B1CBA-0D79-4F8D-AB0C-132B54A2EFE1}"/>
                </a:ext>
              </a:extLst>
            </p:cNvPr>
            <p:cNvGrpSpPr/>
            <p:nvPr userDrawn="1"/>
          </p:nvGrpSpPr>
          <p:grpSpPr>
            <a:xfrm>
              <a:off x="3445670" y="6403109"/>
              <a:ext cx="5463856" cy="0"/>
              <a:chOff x="3445670" y="6403109"/>
              <a:chExt cx="5463856" cy="0"/>
            </a:xfrm>
          </p:grpSpPr>
          <p:cxnSp>
            <p:nvCxnSpPr>
              <p:cNvPr id="58" name="直接连接符 57">
                <a:extLst>
                  <a:ext uri="{FF2B5EF4-FFF2-40B4-BE49-F238E27FC236}">
                    <a16:creationId xmlns:a16="http://schemas.microsoft.com/office/drawing/2014/main" id="{D2414884-283F-4D5B-8132-3B1553B5F57F}"/>
                  </a:ext>
                </a:extLst>
              </p:cNvPr>
              <p:cNvCxnSpPr>
                <a:cxnSpLocks/>
              </p:cNvCxnSpPr>
              <p:nvPr userDrawn="1"/>
            </p:nvCxnSpPr>
            <p:spPr>
              <a:xfrm flipH="1">
                <a:off x="3445670" y="6403109"/>
                <a:ext cx="180975" cy="0"/>
              </a:xfrm>
              <a:prstGeom prst="line">
                <a:avLst/>
              </a:prstGeom>
              <a:ln w="12700">
                <a:solidFill>
                  <a:schemeClr val="accent1">
                    <a:alpha val="2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直接连接符 58">
                <a:extLst>
                  <a:ext uri="{FF2B5EF4-FFF2-40B4-BE49-F238E27FC236}">
                    <a16:creationId xmlns:a16="http://schemas.microsoft.com/office/drawing/2014/main" id="{ECF01A92-4D29-4962-85C4-625732619911}"/>
                  </a:ext>
                </a:extLst>
              </p:cNvPr>
              <p:cNvCxnSpPr>
                <a:cxnSpLocks/>
              </p:cNvCxnSpPr>
              <p:nvPr userDrawn="1"/>
            </p:nvCxnSpPr>
            <p:spPr>
              <a:xfrm flipH="1">
                <a:off x="8728551" y="6403109"/>
                <a:ext cx="180975" cy="0"/>
              </a:xfrm>
              <a:prstGeom prst="line">
                <a:avLst/>
              </a:prstGeom>
              <a:ln w="12700">
                <a:solidFill>
                  <a:schemeClr val="accent1">
                    <a:alpha val="2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3" name="组合 62">
              <a:extLst>
                <a:ext uri="{FF2B5EF4-FFF2-40B4-BE49-F238E27FC236}">
                  <a16:creationId xmlns:a16="http://schemas.microsoft.com/office/drawing/2014/main" id="{0EB678B4-6430-4635-ADB4-806F7FC9D4C4}"/>
                </a:ext>
              </a:extLst>
            </p:cNvPr>
            <p:cNvGrpSpPr/>
            <p:nvPr userDrawn="1"/>
          </p:nvGrpSpPr>
          <p:grpSpPr>
            <a:xfrm>
              <a:off x="3773486" y="6203946"/>
              <a:ext cx="4766946" cy="452499"/>
              <a:chOff x="3721016" y="5441926"/>
              <a:chExt cx="5306957" cy="503759"/>
            </a:xfrm>
          </p:grpSpPr>
          <p:pic>
            <p:nvPicPr>
              <p:cNvPr id="64" name="图片 63">
                <a:extLst>
                  <a:ext uri="{FF2B5EF4-FFF2-40B4-BE49-F238E27FC236}">
                    <a16:creationId xmlns:a16="http://schemas.microsoft.com/office/drawing/2014/main" id="{2AC5B940-2E08-48B2-BBB1-50573759AB4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>
                <a:alphaModFix amt="25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721016" y="5441926"/>
                <a:ext cx="2459915" cy="503759"/>
              </a:xfrm>
              <a:prstGeom prst="rect">
                <a:avLst/>
              </a:prstGeom>
            </p:spPr>
          </p:pic>
          <p:pic>
            <p:nvPicPr>
              <p:cNvPr id="65" name="图片 64">
                <a:extLst>
                  <a:ext uri="{FF2B5EF4-FFF2-40B4-BE49-F238E27FC236}">
                    <a16:creationId xmlns:a16="http://schemas.microsoft.com/office/drawing/2014/main" id="{9D55DFAF-731F-4829-A192-01BCAAACAF4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>
                <a:alphaModFix amt="3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02928" y="5518467"/>
                <a:ext cx="2725045" cy="350676"/>
              </a:xfrm>
              <a:prstGeom prst="rect">
                <a:avLst/>
              </a:prstGeom>
            </p:spPr>
          </p:pic>
        </p:grpSp>
      </p:grpSp>
    </p:spTree>
    <p:extLst>
      <p:ext uri="{BB962C8B-B14F-4D97-AF65-F5344CB8AC3E}">
        <p14:creationId xmlns:p14="http://schemas.microsoft.com/office/powerpoint/2010/main" val="20131467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kern="1200">
          <a:solidFill>
            <a:schemeClr val="accent1"/>
          </a:solidFill>
          <a:latin typeface="+mj-ea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0.wmf"/><Relationship Id="rId3" Type="http://schemas.openxmlformats.org/officeDocument/2006/relationships/image" Target="../media/image36.e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43.bin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39.wmf"/><Relationship Id="rId5" Type="http://schemas.openxmlformats.org/officeDocument/2006/relationships/image" Target="../media/image37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4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53.bin"/><Relationship Id="rId3" Type="http://schemas.openxmlformats.org/officeDocument/2006/relationships/image" Target="../media/image42.wmf"/><Relationship Id="rId21" Type="http://schemas.openxmlformats.org/officeDocument/2006/relationships/image" Target="../media/image51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49.wmf"/><Relationship Id="rId2" Type="http://schemas.openxmlformats.org/officeDocument/2006/relationships/oleObject" Target="../embeddings/oleObject45.bin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5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60.bin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6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70.bin"/><Relationship Id="rId3" Type="http://schemas.openxmlformats.org/officeDocument/2006/relationships/image" Target="../media/image59.wmf"/><Relationship Id="rId21" Type="http://schemas.openxmlformats.org/officeDocument/2006/relationships/image" Target="../media/image68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66.wmf"/><Relationship Id="rId25" Type="http://schemas.openxmlformats.org/officeDocument/2006/relationships/image" Target="../media/image70.wmf"/><Relationship Id="rId2" Type="http://schemas.openxmlformats.org/officeDocument/2006/relationships/oleObject" Target="../embeddings/oleObject62.bin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63.wmf"/><Relationship Id="rId24" Type="http://schemas.openxmlformats.org/officeDocument/2006/relationships/oleObject" Target="../embeddings/oleObject73.bin"/><Relationship Id="rId5" Type="http://schemas.openxmlformats.org/officeDocument/2006/relationships/image" Target="../media/image60.wmf"/><Relationship Id="rId15" Type="http://schemas.openxmlformats.org/officeDocument/2006/relationships/image" Target="../media/image65.wmf"/><Relationship Id="rId23" Type="http://schemas.openxmlformats.org/officeDocument/2006/relationships/image" Target="../media/image69.wmf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67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68.bin"/><Relationship Id="rId22" Type="http://schemas.openxmlformats.org/officeDocument/2006/relationships/oleObject" Target="../embeddings/oleObject7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7" Type="http://schemas.openxmlformats.org/officeDocument/2006/relationships/image" Target="../media/image73.w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7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image" Target="../media/image74.wmf"/><Relationship Id="rId7" Type="http://schemas.openxmlformats.org/officeDocument/2006/relationships/image" Target="../media/image76.wmf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78.wmf"/><Relationship Id="rId5" Type="http://schemas.openxmlformats.org/officeDocument/2006/relationships/image" Target="../media/image75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7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7" Type="http://schemas.openxmlformats.org/officeDocument/2006/relationships/image" Target="../media/image81.wmf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4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8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87.emf"/><Relationship Id="rId18" Type="http://schemas.openxmlformats.org/officeDocument/2006/relationships/image" Target="../media/image90.png"/><Relationship Id="rId3" Type="http://schemas.openxmlformats.org/officeDocument/2006/relationships/image" Target="../media/image82.wmf"/><Relationship Id="rId7" Type="http://schemas.openxmlformats.org/officeDocument/2006/relationships/image" Target="../media/image84.emf"/><Relationship Id="rId12" Type="http://schemas.openxmlformats.org/officeDocument/2006/relationships/oleObject" Target="../embeddings/oleObject90.bin"/><Relationship Id="rId17" Type="http://schemas.openxmlformats.org/officeDocument/2006/relationships/image" Target="../media/image89.wmf"/><Relationship Id="rId2" Type="http://schemas.openxmlformats.org/officeDocument/2006/relationships/oleObject" Target="../embeddings/oleObject85.bin"/><Relationship Id="rId16" Type="http://schemas.openxmlformats.org/officeDocument/2006/relationships/oleObject" Target="../embeddings/oleObject9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86.emf"/><Relationship Id="rId5" Type="http://schemas.openxmlformats.org/officeDocument/2006/relationships/image" Target="../media/image83.emf"/><Relationship Id="rId15" Type="http://schemas.openxmlformats.org/officeDocument/2006/relationships/image" Target="../media/image88.emf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6.bin"/><Relationship Id="rId9" Type="http://schemas.openxmlformats.org/officeDocument/2006/relationships/image" Target="../media/image85.emf"/><Relationship Id="rId14" Type="http://schemas.openxmlformats.org/officeDocument/2006/relationships/oleObject" Target="../embeddings/oleObject9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3" Type="http://schemas.openxmlformats.org/officeDocument/2006/relationships/image" Target="../media/image91.wmf"/><Relationship Id="rId7" Type="http://schemas.openxmlformats.org/officeDocument/2006/relationships/image" Target="../media/image93.wmf"/><Relationship Id="rId2" Type="http://schemas.openxmlformats.org/officeDocument/2006/relationships/oleObject" Target="../embeddings/oleObject9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0" Type="http://schemas.openxmlformats.org/officeDocument/2006/relationships/oleObject" Target="../embeddings/oleObject97.bin"/><Relationship Id="rId4" Type="http://schemas.openxmlformats.org/officeDocument/2006/relationships/oleObject" Target="../embeddings/oleObject94.bin"/><Relationship Id="rId9" Type="http://schemas.openxmlformats.org/officeDocument/2006/relationships/image" Target="../media/image9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101.wmf"/><Relationship Id="rId18" Type="http://schemas.openxmlformats.org/officeDocument/2006/relationships/oleObject" Target="../embeddings/oleObject106.bin"/><Relationship Id="rId3" Type="http://schemas.openxmlformats.org/officeDocument/2006/relationships/image" Target="../media/image96.wmf"/><Relationship Id="rId21" Type="http://schemas.openxmlformats.org/officeDocument/2006/relationships/image" Target="../media/image105.wmf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103.bin"/><Relationship Id="rId17" Type="http://schemas.openxmlformats.org/officeDocument/2006/relationships/image" Target="../media/image103.wmf"/><Relationship Id="rId2" Type="http://schemas.openxmlformats.org/officeDocument/2006/relationships/oleObject" Target="../embeddings/oleObject98.bin"/><Relationship Id="rId16" Type="http://schemas.openxmlformats.org/officeDocument/2006/relationships/oleObject" Target="../embeddings/oleObject105.bin"/><Relationship Id="rId20" Type="http://schemas.openxmlformats.org/officeDocument/2006/relationships/oleObject" Target="../embeddings/oleObject10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100.wmf"/><Relationship Id="rId5" Type="http://schemas.openxmlformats.org/officeDocument/2006/relationships/image" Target="../media/image97.wmf"/><Relationship Id="rId15" Type="http://schemas.openxmlformats.org/officeDocument/2006/relationships/image" Target="../media/image102.wmf"/><Relationship Id="rId10" Type="http://schemas.openxmlformats.org/officeDocument/2006/relationships/oleObject" Target="../embeddings/oleObject102.bin"/><Relationship Id="rId19" Type="http://schemas.openxmlformats.org/officeDocument/2006/relationships/image" Target="../media/image104.wmf"/><Relationship Id="rId4" Type="http://schemas.openxmlformats.org/officeDocument/2006/relationships/oleObject" Target="../embeddings/oleObject99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10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111.wmf"/><Relationship Id="rId18" Type="http://schemas.openxmlformats.org/officeDocument/2006/relationships/oleObject" Target="../embeddings/oleObject116.bin"/><Relationship Id="rId3" Type="http://schemas.openxmlformats.org/officeDocument/2006/relationships/image" Target="../media/image106.wmf"/><Relationship Id="rId7" Type="http://schemas.openxmlformats.org/officeDocument/2006/relationships/image" Target="../media/image108.wmf"/><Relationship Id="rId12" Type="http://schemas.openxmlformats.org/officeDocument/2006/relationships/oleObject" Target="../embeddings/oleObject113.bin"/><Relationship Id="rId17" Type="http://schemas.openxmlformats.org/officeDocument/2006/relationships/image" Target="../media/image113.wmf"/><Relationship Id="rId2" Type="http://schemas.openxmlformats.org/officeDocument/2006/relationships/oleObject" Target="../embeddings/oleObject108.bin"/><Relationship Id="rId16" Type="http://schemas.openxmlformats.org/officeDocument/2006/relationships/oleObject" Target="../embeddings/oleObject11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10.wmf"/><Relationship Id="rId5" Type="http://schemas.openxmlformats.org/officeDocument/2006/relationships/image" Target="../media/image107.wmf"/><Relationship Id="rId15" Type="http://schemas.openxmlformats.org/officeDocument/2006/relationships/image" Target="../media/image112.wmf"/><Relationship Id="rId10" Type="http://schemas.openxmlformats.org/officeDocument/2006/relationships/oleObject" Target="../embeddings/oleObject112.bin"/><Relationship Id="rId19" Type="http://schemas.openxmlformats.org/officeDocument/2006/relationships/image" Target="../media/image114.wmf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09.wmf"/><Relationship Id="rId14" Type="http://schemas.openxmlformats.org/officeDocument/2006/relationships/oleObject" Target="../embeddings/oleObject11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image" Target="../media/image120.wmf"/><Relationship Id="rId3" Type="http://schemas.openxmlformats.org/officeDocument/2006/relationships/image" Target="../media/image115.wmf"/><Relationship Id="rId7" Type="http://schemas.openxmlformats.org/officeDocument/2006/relationships/image" Target="../media/image117.wmf"/><Relationship Id="rId12" Type="http://schemas.openxmlformats.org/officeDocument/2006/relationships/oleObject" Target="../embeddings/oleObject122.bin"/><Relationship Id="rId2" Type="http://schemas.openxmlformats.org/officeDocument/2006/relationships/oleObject" Target="../embeddings/oleObject11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19.wmf"/><Relationship Id="rId5" Type="http://schemas.openxmlformats.org/officeDocument/2006/relationships/image" Target="../media/image116.wmf"/><Relationship Id="rId10" Type="http://schemas.openxmlformats.org/officeDocument/2006/relationships/oleObject" Target="../embeddings/oleObject121.bin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1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image" Target="../media/image126.wmf"/><Relationship Id="rId3" Type="http://schemas.openxmlformats.org/officeDocument/2006/relationships/image" Target="../media/image121.wmf"/><Relationship Id="rId7" Type="http://schemas.openxmlformats.org/officeDocument/2006/relationships/image" Target="../media/image123.wmf"/><Relationship Id="rId12" Type="http://schemas.openxmlformats.org/officeDocument/2006/relationships/oleObject" Target="../embeddings/oleObject128.bin"/><Relationship Id="rId2" Type="http://schemas.openxmlformats.org/officeDocument/2006/relationships/oleObject" Target="../embeddings/oleObject12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25.bin"/><Relationship Id="rId11" Type="http://schemas.openxmlformats.org/officeDocument/2006/relationships/image" Target="../media/image125.wmf"/><Relationship Id="rId5" Type="http://schemas.openxmlformats.org/officeDocument/2006/relationships/image" Target="../media/image122.wmf"/><Relationship Id="rId10" Type="http://schemas.openxmlformats.org/officeDocument/2006/relationships/oleObject" Target="../embeddings/oleObject127.bin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124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7" Type="http://schemas.openxmlformats.org/officeDocument/2006/relationships/image" Target="../media/image129.wmf"/><Relationship Id="rId2" Type="http://schemas.openxmlformats.org/officeDocument/2006/relationships/oleObject" Target="../embeddings/oleObject12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1.bin"/><Relationship Id="rId5" Type="http://schemas.openxmlformats.org/officeDocument/2006/relationships/image" Target="../media/image128.wmf"/><Relationship Id="rId4" Type="http://schemas.openxmlformats.org/officeDocument/2006/relationships/oleObject" Target="../embeddings/oleObject13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3" Type="http://schemas.openxmlformats.org/officeDocument/2006/relationships/image" Target="../media/image130.wmf"/><Relationship Id="rId7" Type="http://schemas.openxmlformats.org/officeDocument/2006/relationships/image" Target="../media/image132.wmf"/><Relationship Id="rId2" Type="http://schemas.openxmlformats.org/officeDocument/2006/relationships/oleObject" Target="../embeddings/oleObject13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4.bin"/><Relationship Id="rId5" Type="http://schemas.openxmlformats.org/officeDocument/2006/relationships/image" Target="../media/image131.wmf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133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emf"/><Relationship Id="rId2" Type="http://schemas.openxmlformats.org/officeDocument/2006/relationships/oleObject" Target="../embeddings/oleObject136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6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3" Type="http://schemas.openxmlformats.org/officeDocument/2006/relationships/image" Target="../media/image137.wmf"/><Relationship Id="rId7" Type="http://schemas.openxmlformats.org/officeDocument/2006/relationships/image" Target="../media/image139.wmf"/><Relationship Id="rId12" Type="http://schemas.openxmlformats.org/officeDocument/2006/relationships/image" Target="../media/image141.emf"/><Relationship Id="rId2" Type="http://schemas.openxmlformats.org/officeDocument/2006/relationships/oleObject" Target="../embeddings/oleObject13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9.bin"/><Relationship Id="rId11" Type="http://schemas.openxmlformats.org/officeDocument/2006/relationships/oleObject" Target="../embeddings/oleObject142.bin"/><Relationship Id="rId5" Type="http://schemas.openxmlformats.org/officeDocument/2006/relationships/image" Target="../media/image138.wmf"/><Relationship Id="rId10" Type="http://schemas.openxmlformats.org/officeDocument/2006/relationships/image" Target="../media/image140.emf"/><Relationship Id="rId4" Type="http://schemas.openxmlformats.org/officeDocument/2006/relationships/oleObject" Target="../embeddings/oleObject138.bin"/><Relationship Id="rId9" Type="http://schemas.openxmlformats.org/officeDocument/2006/relationships/oleObject" Target="../embeddings/oleObject14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13" Type="http://schemas.openxmlformats.org/officeDocument/2006/relationships/image" Target="../media/image147.emf"/><Relationship Id="rId3" Type="http://schemas.openxmlformats.org/officeDocument/2006/relationships/image" Target="../media/image142.emf"/><Relationship Id="rId7" Type="http://schemas.openxmlformats.org/officeDocument/2006/relationships/image" Target="../media/image144.emf"/><Relationship Id="rId12" Type="http://schemas.openxmlformats.org/officeDocument/2006/relationships/oleObject" Target="../embeddings/oleObject148.bin"/><Relationship Id="rId17" Type="http://schemas.openxmlformats.org/officeDocument/2006/relationships/image" Target="../media/image89.wmf"/><Relationship Id="rId2" Type="http://schemas.openxmlformats.org/officeDocument/2006/relationships/oleObject" Target="../embeddings/oleObject143.bin"/><Relationship Id="rId16" Type="http://schemas.openxmlformats.org/officeDocument/2006/relationships/oleObject" Target="../embeddings/oleObject15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45.bin"/><Relationship Id="rId11" Type="http://schemas.openxmlformats.org/officeDocument/2006/relationships/image" Target="../media/image146.emf"/><Relationship Id="rId5" Type="http://schemas.openxmlformats.org/officeDocument/2006/relationships/image" Target="../media/image143.emf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147.bin"/><Relationship Id="rId4" Type="http://schemas.openxmlformats.org/officeDocument/2006/relationships/oleObject" Target="../embeddings/oleObject144.bin"/><Relationship Id="rId9" Type="http://schemas.openxmlformats.org/officeDocument/2006/relationships/image" Target="../media/image145.emf"/><Relationship Id="rId14" Type="http://schemas.openxmlformats.org/officeDocument/2006/relationships/oleObject" Target="../embeddings/oleObject149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oleObject" Target="../embeddings/oleObject151.bin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oleObject" Target="../embeddings/oleObject152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50.wmf"/><Relationship Id="rId4" Type="http://schemas.openxmlformats.org/officeDocument/2006/relationships/oleObject" Target="../embeddings/oleObject153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13" Type="http://schemas.openxmlformats.org/officeDocument/2006/relationships/oleObject" Target="../embeddings/oleObject160.bin"/><Relationship Id="rId18" Type="http://schemas.openxmlformats.org/officeDocument/2006/relationships/oleObject" Target="../embeddings/oleObject163.bin"/><Relationship Id="rId3" Type="http://schemas.openxmlformats.org/officeDocument/2006/relationships/image" Target="../media/image151.wmf"/><Relationship Id="rId7" Type="http://schemas.openxmlformats.org/officeDocument/2006/relationships/image" Target="../media/image153.wmf"/><Relationship Id="rId12" Type="http://schemas.openxmlformats.org/officeDocument/2006/relationships/image" Target="../media/image155.wmf"/><Relationship Id="rId17" Type="http://schemas.openxmlformats.org/officeDocument/2006/relationships/image" Target="../media/image157.wmf"/><Relationship Id="rId2" Type="http://schemas.openxmlformats.org/officeDocument/2006/relationships/oleObject" Target="../embeddings/oleObject154.bin"/><Relationship Id="rId16" Type="http://schemas.openxmlformats.org/officeDocument/2006/relationships/oleObject" Target="../embeddings/oleObject162.bin"/><Relationship Id="rId20" Type="http://schemas.openxmlformats.org/officeDocument/2006/relationships/image" Target="../media/image158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56.bin"/><Relationship Id="rId11" Type="http://schemas.openxmlformats.org/officeDocument/2006/relationships/oleObject" Target="../embeddings/oleObject159.bin"/><Relationship Id="rId5" Type="http://schemas.openxmlformats.org/officeDocument/2006/relationships/image" Target="../media/image152.wmf"/><Relationship Id="rId15" Type="http://schemas.openxmlformats.org/officeDocument/2006/relationships/image" Target="../media/image156.wmf"/><Relationship Id="rId10" Type="http://schemas.openxmlformats.org/officeDocument/2006/relationships/image" Target="../media/image154.wmf"/><Relationship Id="rId19" Type="http://schemas.openxmlformats.org/officeDocument/2006/relationships/oleObject" Target="../embeddings/oleObject164.bin"/><Relationship Id="rId4" Type="http://schemas.openxmlformats.org/officeDocument/2006/relationships/oleObject" Target="../embeddings/oleObject155.bin"/><Relationship Id="rId9" Type="http://schemas.openxmlformats.org/officeDocument/2006/relationships/oleObject" Target="../embeddings/oleObject158.bin"/><Relationship Id="rId14" Type="http://schemas.openxmlformats.org/officeDocument/2006/relationships/oleObject" Target="../embeddings/oleObject161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13" Type="http://schemas.openxmlformats.org/officeDocument/2006/relationships/image" Target="../media/image164.wmf"/><Relationship Id="rId3" Type="http://schemas.openxmlformats.org/officeDocument/2006/relationships/image" Target="../media/image159.emf"/><Relationship Id="rId7" Type="http://schemas.openxmlformats.org/officeDocument/2006/relationships/image" Target="../media/image161.wmf"/><Relationship Id="rId12" Type="http://schemas.openxmlformats.org/officeDocument/2006/relationships/oleObject" Target="../embeddings/oleObject170.bin"/><Relationship Id="rId2" Type="http://schemas.openxmlformats.org/officeDocument/2006/relationships/oleObject" Target="../embeddings/oleObject16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7.bin"/><Relationship Id="rId11" Type="http://schemas.openxmlformats.org/officeDocument/2006/relationships/image" Target="../media/image163.emf"/><Relationship Id="rId5" Type="http://schemas.openxmlformats.org/officeDocument/2006/relationships/image" Target="../media/image160.emf"/><Relationship Id="rId10" Type="http://schemas.openxmlformats.org/officeDocument/2006/relationships/oleObject" Target="../embeddings/oleObject169.bin"/><Relationship Id="rId4" Type="http://schemas.openxmlformats.org/officeDocument/2006/relationships/oleObject" Target="../embeddings/oleObject166.bin"/><Relationship Id="rId9" Type="http://schemas.openxmlformats.org/officeDocument/2006/relationships/image" Target="../media/image162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13" Type="http://schemas.openxmlformats.org/officeDocument/2006/relationships/image" Target="../media/image167.emf"/><Relationship Id="rId3" Type="http://schemas.openxmlformats.org/officeDocument/2006/relationships/image" Target="../media/image137.wmf"/><Relationship Id="rId7" Type="http://schemas.openxmlformats.org/officeDocument/2006/relationships/image" Target="../media/image139.wmf"/><Relationship Id="rId12" Type="http://schemas.openxmlformats.org/officeDocument/2006/relationships/oleObject" Target="../embeddings/oleObject176.bin"/><Relationship Id="rId17" Type="http://schemas.openxmlformats.org/officeDocument/2006/relationships/image" Target="../media/image169.wmf"/><Relationship Id="rId2" Type="http://schemas.openxmlformats.org/officeDocument/2006/relationships/oleObject" Target="../embeddings/oleObject171.bin"/><Relationship Id="rId16" Type="http://schemas.openxmlformats.org/officeDocument/2006/relationships/oleObject" Target="../embeddings/oleObject17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73.bin"/><Relationship Id="rId11" Type="http://schemas.openxmlformats.org/officeDocument/2006/relationships/image" Target="../media/image166.emf"/><Relationship Id="rId5" Type="http://schemas.openxmlformats.org/officeDocument/2006/relationships/image" Target="../media/image138.wmf"/><Relationship Id="rId15" Type="http://schemas.openxmlformats.org/officeDocument/2006/relationships/image" Target="../media/image168.wmf"/><Relationship Id="rId10" Type="http://schemas.openxmlformats.org/officeDocument/2006/relationships/oleObject" Target="../embeddings/oleObject175.bin"/><Relationship Id="rId4" Type="http://schemas.openxmlformats.org/officeDocument/2006/relationships/oleObject" Target="../embeddings/oleObject172.bin"/><Relationship Id="rId9" Type="http://schemas.openxmlformats.org/officeDocument/2006/relationships/image" Target="../media/image165.wmf"/><Relationship Id="rId14" Type="http://schemas.openxmlformats.org/officeDocument/2006/relationships/oleObject" Target="../embeddings/oleObject177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2.bin"/><Relationship Id="rId13" Type="http://schemas.openxmlformats.org/officeDocument/2006/relationships/image" Target="../media/image175.emf"/><Relationship Id="rId3" Type="http://schemas.openxmlformats.org/officeDocument/2006/relationships/image" Target="../media/image170.emf"/><Relationship Id="rId7" Type="http://schemas.openxmlformats.org/officeDocument/2006/relationships/image" Target="../media/image172.emf"/><Relationship Id="rId12" Type="http://schemas.openxmlformats.org/officeDocument/2006/relationships/oleObject" Target="../embeddings/oleObject184.bin"/><Relationship Id="rId2" Type="http://schemas.openxmlformats.org/officeDocument/2006/relationships/oleObject" Target="../embeddings/oleObject17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81.bin"/><Relationship Id="rId11" Type="http://schemas.openxmlformats.org/officeDocument/2006/relationships/image" Target="../media/image174.emf"/><Relationship Id="rId5" Type="http://schemas.openxmlformats.org/officeDocument/2006/relationships/image" Target="../media/image171.emf"/><Relationship Id="rId15" Type="http://schemas.openxmlformats.org/officeDocument/2006/relationships/image" Target="../media/image176.wmf"/><Relationship Id="rId10" Type="http://schemas.openxmlformats.org/officeDocument/2006/relationships/oleObject" Target="../embeddings/oleObject183.bin"/><Relationship Id="rId4" Type="http://schemas.openxmlformats.org/officeDocument/2006/relationships/oleObject" Target="../embeddings/oleObject180.bin"/><Relationship Id="rId9" Type="http://schemas.openxmlformats.org/officeDocument/2006/relationships/image" Target="../media/image173.emf"/><Relationship Id="rId14" Type="http://schemas.openxmlformats.org/officeDocument/2006/relationships/oleObject" Target="../embeddings/oleObject185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oleObject" Target="../embeddings/oleObject186.bin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oleObject" Target="../embeddings/oleObject187.bin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1.bin"/><Relationship Id="rId3" Type="http://schemas.openxmlformats.org/officeDocument/2006/relationships/image" Target="../media/image179.wmf"/><Relationship Id="rId7" Type="http://schemas.openxmlformats.org/officeDocument/2006/relationships/image" Target="../media/image181.wmf"/><Relationship Id="rId2" Type="http://schemas.openxmlformats.org/officeDocument/2006/relationships/oleObject" Target="../embeddings/oleObject18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0.bin"/><Relationship Id="rId5" Type="http://schemas.openxmlformats.org/officeDocument/2006/relationships/image" Target="../media/image180.wmf"/><Relationship Id="rId10" Type="http://schemas.openxmlformats.org/officeDocument/2006/relationships/oleObject" Target="../embeddings/oleObject192.bin"/><Relationship Id="rId4" Type="http://schemas.openxmlformats.org/officeDocument/2006/relationships/oleObject" Target="../embeddings/oleObject189.bin"/><Relationship Id="rId9" Type="http://schemas.openxmlformats.org/officeDocument/2006/relationships/image" Target="../media/image182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oleObject" Target="../embeddings/oleObject193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84.wmf"/><Relationship Id="rId4" Type="http://schemas.openxmlformats.org/officeDocument/2006/relationships/oleObject" Target="../embeddings/oleObject194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emf"/><Relationship Id="rId7" Type="http://schemas.openxmlformats.org/officeDocument/2006/relationships/image" Target="../media/image187.wmf"/><Relationship Id="rId2" Type="http://schemas.openxmlformats.org/officeDocument/2006/relationships/oleObject" Target="../embeddings/oleObject19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97.bin"/><Relationship Id="rId5" Type="http://schemas.openxmlformats.org/officeDocument/2006/relationships/image" Target="../media/image186.wmf"/><Relationship Id="rId4" Type="http://schemas.openxmlformats.org/officeDocument/2006/relationships/oleObject" Target="../embeddings/oleObject19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5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6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7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oleObject" Target="../embeddings/oleObject198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89.wmf"/><Relationship Id="rId4" Type="http://schemas.openxmlformats.org/officeDocument/2006/relationships/oleObject" Target="../embeddings/oleObject199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3.bin"/><Relationship Id="rId3" Type="http://schemas.openxmlformats.org/officeDocument/2006/relationships/image" Target="../media/image190.wmf"/><Relationship Id="rId7" Type="http://schemas.openxmlformats.org/officeDocument/2006/relationships/image" Target="../media/image192.wmf"/><Relationship Id="rId2" Type="http://schemas.openxmlformats.org/officeDocument/2006/relationships/oleObject" Target="../embeddings/oleObject20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02.bin"/><Relationship Id="rId11" Type="http://schemas.openxmlformats.org/officeDocument/2006/relationships/image" Target="../media/image194.wmf"/><Relationship Id="rId5" Type="http://schemas.openxmlformats.org/officeDocument/2006/relationships/image" Target="../media/image191.wmf"/><Relationship Id="rId10" Type="http://schemas.openxmlformats.org/officeDocument/2006/relationships/oleObject" Target="../embeddings/oleObject204.bin"/><Relationship Id="rId4" Type="http://schemas.openxmlformats.org/officeDocument/2006/relationships/oleObject" Target="../embeddings/oleObject201.bin"/><Relationship Id="rId9" Type="http://schemas.openxmlformats.org/officeDocument/2006/relationships/image" Target="../media/image193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2" Type="http://schemas.openxmlformats.org/officeDocument/2006/relationships/oleObject" Target="../embeddings/oleObject205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96.wmf"/><Relationship Id="rId4" Type="http://schemas.openxmlformats.org/officeDocument/2006/relationships/oleObject" Target="../embeddings/oleObject206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2" Type="http://schemas.openxmlformats.org/officeDocument/2006/relationships/oleObject" Target="../embeddings/oleObject207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98.wmf"/><Relationship Id="rId4" Type="http://schemas.openxmlformats.org/officeDocument/2006/relationships/oleObject" Target="../embeddings/oleObject208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3" Type="http://schemas.openxmlformats.org/officeDocument/2006/relationships/image" Target="../media/image199.wmf"/><Relationship Id="rId7" Type="http://schemas.openxmlformats.org/officeDocument/2006/relationships/oleObject" Target="../embeddings/oleObject211.bin"/><Relationship Id="rId12" Type="http://schemas.openxmlformats.org/officeDocument/2006/relationships/image" Target="../media/image204.wmf"/><Relationship Id="rId2" Type="http://schemas.openxmlformats.org/officeDocument/2006/relationships/oleObject" Target="../embeddings/oleObject209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1.jpeg"/><Relationship Id="rId11" Type="http://schemas.openxmlformats.org/officeDocument/2006/relationships/oleObject" Target="../embeddings/oleObject213.bin"/><Relationship Id="rId5" Type="http://schemas.openxmlformats.org/officeDocument/2006/relationships/image" Target="../media/image200.wmf"/><Relationship Id="rId10" Type="http://schemas.openxmlformats.org/officeDocument/2006/relationships/image" Target="../media/image203.wmf"/><Relationship Id="rId4" Type="http://schemas.openxmlformats.org/officeDocument/2006/relationships/oleObject" Target="../embeddings/oleObject210.bin"/><Relationship Id="rId9" Type="http://schemas.openxmlformats.org/officeDocument/2006/relationships/oleObject" Target="../embeddings/oleObject212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4.xml"/><Relationship Id="rId5" Type="http://schemas.microsoft.com/office/2007/relationships/hdphoto" Target="../media/hdphoto1.wdp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20.bin"/><Relationship Id="rId3" Type="http://schemas.openxmlformats.org/officeDocument/2006/relationships/image" Target="../media/image8.wmf"/><Relationship Id="rId21" Type="http://schemas.openxmlformats.org/officeDocument/2006/relationships/image" Target="../media/image13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9.wmf"/><Relationship Id="rId2" Type="http://schemas.openxmlformats.org/officeDocument/2006/relationships/oleObject" Target="../embeddings/oleObject10.bin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7.wmf"/><Relationship Id="rId5" Type="http://schemas.openxmlformats.org/officeDocument/2006/relationships/image" Target="../media/image9.wmf"/><Relationship Id="rId15" Type="http://schemas.openxmlformats.org/officeDocument/2006/relationships/oleObject" Target="../embeddings/oleObject18.bin"/><Relationship Id="rId23" Type="http://schemas.openxmlformats.org/officeDocument/2006/relationships/image" Target="../media/image21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4.bin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33.bin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8C5E385-A3DD-4A4B-B2A9-289AA3CD10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4874" y="2448716"/>
            <a:ext cx="9579406" cy="1006429"/>
          </a:xfrm>
        </p:spPr>
        <p:txBody>
          <a:bodyPr/>
          <a:lstStyle/>
          <a:p>
            <a:r>
              <a:rPr lang="zh-CN" altLang="en-US" sz="6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行列式的定义</a:t>
            </a:r>
          </a:p>
        </p:txBody>
      </p:sp>
      <p:pic>
        <p:nvPicPr>
          <p:cNvPr id="8" name="Picture 2" descr="C:\Users\Jokomoro\Documents\b2.png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472" y="-334524"/>
            <a:ext cx="2340260" cy="21589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3" descr="E:\Envato\Success\Images\l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468467">
            <a:off x="10624059" y="256739"/>
            <a:ext cx="817860" cy="10695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E:\Envato\Success\Images\l2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8999" y="494567"/>
            <a:ext cx="984930" cy="5938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254171" y="4949372"/>
            <a:ext cx="624401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5400" dirty="0">
                <a:latin typeface="Kunstler Script" panose="030304020206070D0D06" pitchFamily="66" charset="0"/>
              </a:rPr>
              <a:t>Linear Algebra &amp; Applications</a:t>
            </a:r>
            <a:endParaRPr lang="zh-CN" altLang="en-US" sz="5400" dirty="0">
              <a:latin typeface="Kunstler Script" panose="030304020206070D0D06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92295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二阶行列式的定义</a:t>
            </a:r>
          </a:p>
        </p:txBody>
      </p:sp>
      <p:sp>
        <p:nvSpPr>
          <p:cNvPr id="3" name="Text Box 7">
            <a:extLst>
              <a:ext uri="{FF2B5EF4-FFF2-40B4-BE49-F238E27FC236}">
                <a16:creationId xmlns:a16="http://schemas.microsoft.com/office/drawing/2014/main" id="{7B12EBAF-1F30-7505-79AD-5327BB9020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399" y="1154113"/>
            <a:ext cx="103585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四个数排成二行二列（横排称行、竖排称列）的数表：</a:t>
            </a:r>
          </a:p>
        </p:txBody>
      </p:sp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1EC03887-7571-0D72-1DD1-065532F0EC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071934"/>
              </p:ext>
            </p:extLst>
          </p:nvPr>
        </p:nvGraphicFramePr>
        <p:xfrm>
          <a:off x="947738" y="1745548"/>
          <a:ext cx="3817938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231900" imgH="457200" progId="Equation.3">
                  <p:embed/>
                </p:oleObj>
              </mc:Choice>
              <mc:Fallback>
                <p:oleObj name="公式" r:id="rId2" imgW="1231900" imgH="457200" progId="Equation.3">
                  <p:embed/>
                  <p:pic>
                    <p:nvPicPr>
                      <p:cNvPr id="286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1745548"/>
                        <a:ext cx="3817938" cy="141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C62406E6-EEAF-7E70-CC16-88C0BD550E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548857"/>
              </p:ext>
            </p:extLst>
          </p:nvPr>
        </p:nvGraphicFramePr>
        <p:xfrm>
          <a:off x="1595438" y="3291924"/>
          <a:ext cx="2735262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7950" imgH="355446" progId="Equation.DSMT4">
                  <p:embed/>
                </p:oleObj>
              </mc:Choice>
              <mc:Fallback>
                <p:oleObj name="Equation" r:id="rId4" imgW="1497950" imgH="355446" progId="Equation.DSMT4">
                  <p:embed/>
                  <p:pic>
                    <p:nvPicPr>
                      <p:cNvPr id="286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8" y="3291924"/>
                        <a:ext cx="2735262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2">
            <a:extLst>
              <a:ext uri="{FF2B5EF4-FFF2-40B4-BE49-F238E27FC236}">
                <a16:creationId xmlns:a16="http://schemas.microsoft.com/office/drawing/2014/main" id="{19950427-40A9-74D6-1A6D-67CE657A58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0763" y="3314700"/>
            <a:ext cx="6842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数</a:t>
            </a:r>
          </a:p>
        </p:txBody>
      </p:sp>
      <p:sp>
        <p:nvSpPr>
          <p:cNvPr id="8" name="Text Box 13">
            <a:extLst>
              <a:ext uri="{FF2B5EF4-FFF2-40B4-BE49-F238E27FC236}">
                <a16:creationId xmlns:a16="http://schemas.microsoft.com/office/drawing/2014/main" id="{B829CEEA-A535-FBE0-1B17-15DB0768AD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8188" y="3386138"/>
            <a:ext cx="45370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称为数表（</a:t>
            </a:r>
            <a:r>
              <a:rPr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）所确定的</a:t>
            </a:r>
          </a:p>
        </p:txBody>
      </p:sp>
      <p:sp>
        <p:nvSpPr>
          <p:cNvPr id="9" name="Rectangle 14">
            <a:extLst>
              <a:ext uri="{FF2B5EF4-FFF2-40B4-BE49-F238E27FC236}">
                <a16:creationId xmlns:a16="http://schemas.microsoft.com/office/drawing/2014/main" id="{8D3F3208-388C-26A3-854A-21ABAC1E9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7738" y="4439418"/>
            <a:ext cx="2890535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阶行列式</a:t>
            </a:r>
            <a:r>
              <a:rPr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记为</a:t>
            </a:r>
          </a:p>
        </p:txBody>
      </p:sp>
      <p:graphicFrame>
        <p:nvGraphicFramePr>
          <p:cNvPr id="10" name="Object 15">
            <a:extLst>
              <a:ext uri="{FF2B5EF4-FFF2-40B4-BE49-F238E27FC236}">
                <a16:creationId xmlns:a16="http://schemas.microsoft.com/office/drawing/2014/main" id="{8EDC64AD-B49F-6235-A5E2-F044609182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211900"/>
              </p:ext>
            </p:extLst>
          </p:nvPr>
        </p:nvGraphicFramePr>
        <p:xfrm>
          <a:off x="7285038" y="4106863"/>
          <a:ext cx="1908175" cy="147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900" imgH="850900" progId="Equation.DSMT4">
                  <p:embed/>
                </p:oleObj>
              </mc:Choice>
              <mc:Fallback>
                <p:oleObj name="Equation" r:id="rId6" imgW="1104900" imgH="850900" progId="Equation.DSMT4">
                  <p:embed/>
                  <p:pic>
                    <p:nvPicPr>
                      <p:cNvPr id="3380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038" y="4106863"/>
                        <a:ext cx="1908175" cy="147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6">
            <a:extLst>
              <a:ext uri="{FF2B5EF4-FFF2-40B4-BE49-F238E27FC236}">
                <a16:creationId xmlns:a16="http://schemas.microsoft.com/office/drawing/2014/main" id="{AAD1E8E0-ADFA-CBE9-9D90-837E1F1121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3238" y="3817938"/>
            <a:ext cx="2376487" cy="2232025"/>
          </a:xfrm>
          <a:prstGeom prst="ellipse">
            <a:avLst/>
          </a:prstGeom>
          <a:noFill/>
          <a:ln w="25400" algn="ctr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Line 20">
            <a:extLst>
              <a:ext uri="{FF2B5EF4-FFF2-40B4-BE49-F238E27FC236}">
                <a16:creationId xmlns:a16="http://schemas.microsoft.com/office/drawing/2014/main" id="{F72657FD-1CFA-7C17-E9C4-76858D9E9257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8188" y="3962400"/>
            <a:ext cx="2016125" cy="792163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Rectangle 21">
            <a:extLst>
              <a:ext uri="{FF2B5EF4-FFF2-40B4-BE49-F238E27FC236}">
                <a16:creationId xmlns:a16="http://schemas.microsoft.com/office/drawing/2014/main" id="{6BB51EC9-4B05-AB2E-ABDC-765CEFD472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5438" y="3386138"/>
            <a:ext cx="2808287" cy="574675"/>
          </a:xfrm>
          <a:prstGeom prst="rect">
            <a:avLst/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Rectangle 23">
            <a:extLst>
              <a:ext uri="{FF2B5EF4-FFF2-40B4-BE49-F238E27FC236}">
                <a16:creationId xmlns:a16="http://schemas.microsoft.com/office/drawing/2014/main" id="{1E5464AA-2FE2-F3B2-1385-E3152A617C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4713" y="5398155"/>
            <a:ext cx="5689600" cy="523875"/>
          </a:xfrm>
          <a:prstGeom prst="rect">
            <a:avLst/>
          </a:prstGeom>
          <a:noFill/>
          <a:ln w="25400" algn="ctr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1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用二阶行列式表示两数乘积之差</a:t>
            </a:r>
          </a:p>
        </p:txBody>
      </p:sp>
      <p:sp>
        <p:nvSpPr>
          <p:cNvPr id="15" name="Line 25">
            <a:extLst>
              <a:ext uri="{FF2B5EF4-FFF2-40B4-BE49-F238E27FC236}">
                <a16:creationId xmlns:a16="http://schemas.microsoft.com/office/drawing/2014/main" id="{3D0E1F3C-591D-48E7-A059-C0A393189F8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60850" y="4970463"/>
            <a:ext cx="2376488" cy="360362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54645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8" grpId="0"/>
      <p:bldP spid="9" grpId="0"/>
      <p:bldP spid="11" grpId="0" animBg="1"/>
      <p:bldP spid="13" grpId="0" animBg="1"/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二阶行列式公式：对角线法则</a:t>
            </a:r>
          </a:p>
        </p:txBody>
      </p:sp>
      <p:sp>
        <p:nvSpPr>
          <p:cNvPr id="3" name="AutoShape 1035">
            <a:extLst>
              <a:ext uri="{FF2B5EF4-FFF2-40B4-BE49-F238E27FC236}">
                <a16:creationId xmlns:a16="http://schemas.microsoft.com/office/drawing/2014/main" id="{2E804B3C-69A0-8C26-FD9E-CE4D6E59A2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995" y="1625311"/>
            <a:ext cx="2668587" cy="792163"/>
          </a:xfrm>
          <a:prstGeom prst="wedgeRoundRectCallout">
            <a:avLst>
              <a:gd name="adj1" fmla="val 59755"/>
              <a:gd name="adj2" fmla="val 23546"/>
              <a:gd name="adj3" fmla="val 16667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3600" b="0">
                <a:latin typeface="微软雅黑" panose="020B0503020204020204" pitchFamily="34" charset="-122"/>
                <a:ea typeface="微软雅黑" panose="020B0503020204020204" pitchFamily="34" charset="-122"/>
              </a:rPr>
              <a:t>主对角线</a:t>
            </a:r>
          </a:p>
        </p:txBody>
      </p:sp>
      <p:sp>
        <p:nvSpPr>
          <p:cNvPr id="4" name="AutoShape 1036">
            <a:extLst>
              <a:ext uri="{FF2B5EF4-FFF2-40B4-BE49-F238E27FC236}">
                <a16:creationId xmlns:a16="http://schemas.microsoft.com/office/drawing/2014/main" id="{23349499-7EA7-3303-BB17-E6467976AC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995" y="2777836"/>
            <a:ext cx="2740025" cy="792163"/>
          </a:xfrm>
          <a:prstGeom prst="wedgeRoundRectCallout">
            <a:avLst>
              <a:gd name="adj1" fmla="val 59500"/>
              <a:gd name="adj2" fmla="val -41384"/>
              <a:gd name="adj3" fmla="val 16667"/>
            </a:avLst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3600" b="0">
                <a:latin typeface="微软雅黑" panose="020B0503020204020204" pitchFamily="34" charset="-122"/>
                <a:ea typeface="微软雅黑" panose="020B0503020204020204" pitchFamily="34" charset="-122"/>
              </a:rPr>
              <a:t>副对角线</a:t>
            </a:r>
          </a:p>
        </p:txBody>
      </p:sp>
      <p:graphicFrame>
        <p:nvGraphicFramePr>
          <p:cNvPr id="6" name="Object 1038">
            <a:extLst>
              <a:ext uri="{FF2B5EF4-FFF2-40B4-BE49-F238E27FC236}">
                <a16:creationId xmlns:a16="http://schemas.microsoft.com/office/drawing/2014/main" id="{4C5B2098-D7CC-915F-6CA1-CF5C681BF8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239119"/>
              </p:ext>
            </p:extLst>
          </p:nvPr>
        </p:nvGraphicFramePr>
        <p:xfrm>
          <a:off x="6057783" y="2072986"/>
          <a:ext cx="201771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5363" imgH="399965" progId="Equation.DSMT4">
                  <p:embed/>
                </p:oleObj>
              </mc:Choice>
              <mc:Fallback>
                <p:oleObj name="Equation" r:id="rId2" imgW="1095363" imgH="399965" progId="Equation.DSMT4">
                  <p:embed/>
                  <p:pic>
                    <p:nvPicPr>
                      <p:cNvPr id="5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783" y="2072986"/>
                        <a:ext cx="2017712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39">
            <a:extLst>
              <a:ext uri="{FF2B5EF4-FFF2-40B4-BE49-F238E27FC236}">
                <a16:creationId xmlns:a16="http://schemas.microsoft.com/office/drawing/2014/main" id="{D5D769FA-DA6F-4FEB-9C11-9FF01ACAC5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029374"/>
              </p:ext>
            </p:extLst>
          </p:nvPr>
        </p:nvGraphicFramePr>
        <p:xfrm>
          <a:off x="8154988" y="1966913"/>
          <a:ext cx="19335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228600" progId="Equation.DSMT4">
                  <p:embed/>
                </p:oleObj>
              </mc:Choice>
              <mc:Fallback>
                <p:oleObj name="Equation" r:id="rId4" imgW="482400" imgH="228600" progId="Equation.DSMT4">
                  <p:embed/>
                  <p:pic>
                    <p:nvPicPr>
                      <p:cNvPr id="6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4988" y="1966913"/>
                        <a:ext cx="1933575" cy="882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2060">
            <a:extLst>
              <a:ext uri="{FF2B5EF4-FFF2-40B4-BE49-F238E27FC236}">
                <a16:creationId xmlns:a16="http://schemas.microsoft.com/office/drawing/2014/main" id="{A3C9358F-363E-A0B0-16FF-9D5ADC84607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07057" y="2346036"/>
            <a:ext cx="503238" cy="503238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36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Line 2061">
            <a:extLst>
              <a:ext uri="{FF2B5EF4-FFF2-40B4-BE49-F238E27FC236}">
                <a16:creationId xmlns:a16="http://schemas.microsoft.com/office/drawing/2014/main" id="{737FAA0F-9B5B-4D72-E16F-317E4D4E03BA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7057" y="2346036"/>
            <a:ext cx="504825" cy="5048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36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0" name="Object 2066">
            <a:extLst>
              <a:ext uri="{FF2B5EF4-FFF2-40B4-BE49-F238E27FC236}">
                <a16:creationId xmlns:a16="http://schemas.microsoft.com/office/drawing/2014/main" id="{4775989D-C152-0AC7-BFDE-5DFDC5ADCF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117381"/>
              </p:ext>
            </p:extLst>
          </p:nvPr>
        </p:nvGraphicFramePr>
        <p:xfrm>
          <a:off x="3714101" y="1492620"/>
          <a:ext cx="2592388" cy="199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900" imgH="850900" progId="Equation.DSMT4">
                  <p:embed/>
                </p:oleObj>
              </mc:Choice>
              <mc:Fallback>
                <p:oleObj name="Equation" r:id="rId6" imgW="1104900" imgH="850900" progId="Equation.DSMT4">
                  <p:embed/>
                  <p:pic>
                    <p:nvPicPr>
                      <p:cNvPr id="11" name="Object 20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101" y="1492620"/>
                        <a:ext cx="2592388" cy="199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D5E6E33A-7E01-5824-55A8-A8CF9D653C4D}"/>
              </a:ext>
            </a:extLst>
          </p:cNvPr>
          <p:cNvSpPr txBox="1"/>
          <p:nvPr/>
        </p:nvSpPr>
        <p:spPr>
          <a:xfrm>
            <a:off x="6147158" y="978489"/>
            <a:ext cx="6630987" cy="743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阶：对角线法则，</a:t>
            </a:r>
            <a:r>
              <a:rPr lang="zh-CN" altLang="en-US" sz="32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必记</a:t>
            </a:r>
            <a:endParaRPr lang="en-US" altLang="zh-CN" sz="32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2" name="Object 2066">
            <a:extLst>
              <a:ext uri="{FF2B5EF4-FFF2-40B4-BE49-F238E27FC236}">
                <a16:creationId xmlns:a16="http://schemas.microsoft.com/office/drawing/2014/main" id="{4775989D-C152-0AC7-BFDE-5DFDC5ADCF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343374"/>
              </p:ext>
            </p:extLst>
          </p:nvPr>
        </p:nvGraphicFramePr>
        <p:xfrm>
          <a:off x="6898363" y="4245661"/>
          <a:ext cx="2354263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960" imgH="838080" progId="Equation.DSMT4">
                  <p:embed/>
                </p:oleObj>
              </mc:Choice>
              <mc:Fallback>
                <p:oleObj name="Equation" r:id="rId8" imgW="10029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8363" y="4245661"/>
                        <a:ext cx="2354263" cy="196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38">
            <a:extLst>
              <a:ext uri="{FF2B5EF4-FFF2-40B4-BE49-F238E27FC236}">
                <a16:creationId xmlns:a16="http://schemas.microsoft.com/office/drawing/2014/main" id="{4C5B2098-D7CC-915F-6CA1-CF5C681BF8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134308"/>
              </p:ext>
            </p:extLst>
          </p:nvPr>
        </p:nvGraphicFramePr>
        <p:xfrm>
          <a:off x="8566883" y="4595774"/>
          <a:ext cx="3546793" cy="755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203040" progId="Equation.DSMT4">
                  <p:embed/>
                </p:oleObj>
              </mc:Choice>
              <mc:Fallback>
                <p:oleObj name="Equation" r:id="rId10" imgW="914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6883" y="4595774"/>
                        <a:ext cx="3546793" cy="755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6634956" y="3091821"/>
            <a:ext cx="205105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用行列式表达爱意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14" name="Object 2066">
            <a:extLst>
              <a:ext uri="{FF2B5EF4-FFF2-40B4-BE49-F238E27FC236}">
                <a16:creationId xmlns:a16="http://schemas.microsoft.com/office/drawing/2014/main" id="{4775989D-C152-0AC7-BFDE-5DFDC5ADCF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582674"/>
              </p:ext>
            </p:extLst>
          </p:nvPr>
        </p:nvGraphicFramePr>
        <p:xfrm>
          <a:off x="1146319" y="4315961"/>
          <a:ext cx="2354263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02960" imgH="838080" progId="Equation.DSMT4">
                  <p:embed/>
                </p:oleObj>
              </mc:Choice>
              <mc:Fallback>
                <p:oleObj name="Equation" r:id="rId12" imgW="1002960" imgH="838080" progId="Equation.DSMT4">
                  <p:embed/>
                  <p:pic>
                    <p:nvPicPr>
                      <p:cNvPr id="12" name="Object 2066">
                        <a:extLst>
                          <a:ext uri="{FF2B5EF4-FFF2-40B4-BE49-F238E27FC236}">
                            <a16:creationId xmlns:a16="http://schemas.microsoft.com/office/drawing/2014/main" id="{4775989D-C152-0AC7-BFDE-5DFDC5ADCF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319" y="4315961"/>
                        <a:ext cx="2354263" cy="196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38">
            <a:extLst>
              <a:ext uri="{FF2B5EF4-FFF2-40B4-BE49-F238E27FC236}">
                <a16:creationId xmlns:a16="http://schemas.microsoft.com/office/drawing/2014/main" id="{4C5B2098-D7CC-915F-6CA1-CF5C681BF8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931618"/>
              </p:ext>
            </p:extLst>
          </p:nvPr>
        </p:nvGraphicFramePr>
        <p:xfrm>
          <a:off x="2854662" y="4891510"/>
          <a:ext cx="3546793" cy="755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14400" imgH="203040" progId="Equation.DSMT4">
                  <p:embed/>
                </p:oleObj>
              </mc:Choice>
              <mc:Fallback>
                <p:oleObj name="Equation" r:id="rId14" imgW="914400" imgH="203040" progId="Equation.DSMT4">
                  <p:embed/>
                  <p:pic>
                    <p:nvPicPr>
                      <p:cNvPr id="13" name="Object 1038">
                        <a:extLst>
                          <a:ext uri="{FF2B5EF4-FFF2-40B4-BE49-F238E27FC236}">
                            <a16:creationId xmlns:a16="http://schemas.microsoft.com/office/drawing/2014/main" id="{4C5B2098-D7CC-915F-6CA1-CF5C681BF8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662" y="4891510"/>
                        <a:ext cx="3546793" cy="755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4303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  <p:bldP spid="4" grpId="0" animBg="1" autoUpdateAnimBg="0"/>
      <p:bldP spid="8" grpId="0" animBg="1"/>
      <p:bldP spid="9" grpId="0" animBg="1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再看分子</a:t>
            </a:r>
          </a:p>
        </p:txBody>
      </p:sp>
      <p:graphicFrame>
        <p:nvGraphicFramePr>
          <p:cNvPr id="3" name="Object 1048">
            <a:extLst>
              <a:ext uri="{FF2B5EF4-FFF2-40B4-BE49-F238E27FC236}">
                <a16:creationId xmlns:a16="http://schemas.microsoft.com/office/drawing/2014/main" id="{3A9BCC8E-BAC5-1A84-43BA-700DD1A67A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959581"/>
              </p:ext>
            </p:extLst>
          </p:nvPr>
        </p:nvGraphicFramePr>
        <p:xfrm>
          <a:off x="6510626" y="1371745"/>
          <a:ext cx="3021012" cy="152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087" imgH="482391" progId="Equation.DSMT4">
                  <p:embed/>
                </p:oleObj>
              </mc:Choice>
              <mc:Fallback>
                <p:oleObj name="Equation" r:id="rId2" imgW="952087" imgH="482391" progId="Equation.DSMT4">
                  <p:embed/>
                  <p:pic>
                    <p:nvPicPr>
                      <p:cNvPr id="44056" name="Object 1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0626" y="1371745"/>
                        <a:ext cx="3021012" cy="152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49">
            <a:extLst>
              <a:ext uri="{FF2B5EF4-FFF2-40B4-BE49-F238E27FC236}">
                <a16:creationId xmlns:a16="http://schemas.microsoft.com/office/drawing/2014/main" id="{10C97926-A171-0564-DAD8-326464C673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552984"/>
              </p:ext>
            </p:extLst>
          </p:nvPr>
        </p:nvGraphicFramePr>
        <p:xfrm>
          <a:off x="498763" y="1259032"/>
          <a:ext cx="4979988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600200" imgH="482600" progId="Equation.3">
                  <p:embed/>
                </p:oleObj>
              </mc:Choice>
              <mc:Fallback>
                <p:oleObj name="公式" r:id="rId4" imgW="1600200" imgH="482600" progId="Equation.3">
                  <p:embed/>
                  <p:pic>
                    <p:nvPicPr>
                      <p:cNvPr id="44057" name="Object 1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63" y="1259032"/>
                        <a:ext cx="4979988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059">
            <a:extLst>
              <a:ext uri="{FF2B5EF4-FFF2-40B4-BE49-F238E27FC236}">
                <a16:creationId xmlns:a16="http://schemas.microsoft.com/office/drawing/2014/main" id="{C0FF96D2-8811-E194-66ED-7ED8F538C8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0038" y="1403495"/>
            <a:ext cx="24844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数行列式</a:t>
            </a:r>
          </a:p>
        </p:txBody>
      </p:sp>
      <p:graphicFrame>
        <p:nvGraphicFramePr>
          <p:cNvPr id="7" name="Object 1061">
            <a:extLst>
              <a:ext uri="{FF2B5EF4-FFF2-40B4-BE49-F238E27FC236}">
                <a16:creationId xmlns:a16="http://schemas.microsoft.com/office/drawing/2014/main" id="{869B6B74-6925-3FD6-B705-A11662D291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936374"/>
              </p:ext>
            </p:extLst>
          </p:nvPr>
        </p:nvGraphicFramePr>
        <p:xfrm>
          <a:off x="749588" y="3059257"/>
          <a:ext cx="3529013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588" imgH="431613" progId="Equation.DSMT4">
                  <p:embed/>
                </p:oleObj>
              </mc:Choice>
              <mc:Fallback>
                <p:oleObj name="Equation" r:id="rId6" imgW="1180588" imgH="431613" progId="Equation.DSMT4">
                  <p:embed/>
                  <p:pic>
                    <p:nvPicPr>
                      <p:cNvPr id="44069" name="Object 10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588" y="3059257"/>
                        <a:ext cx="3529013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62">
            <a:extLst>
              <a:ext uri="{FF2B5EF4-FFF2-40B4-BE49-F238E27FC236}">
                <a16:creationId xmlns:a16="http://schemas.microsoft.com/office/drawing/2014/main" id="{51812097-9CCF-006C-8BF4-EEC597E588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331376"/>
              </p:ext>
            </p:extLst>
          </p:nvPr>
        </p:nvGraphicFramePr>
        <p:xfrm>
          <a:off x="749588" y="4519757"/>
          <a:ext cx="3646488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588" imgH="431613" progId="Equation.DSMT4">
                  <p:embed/>
                </p:oleObj>
              </mc:Choice>
              <mc:Fallback>
                <p:oleObj name="Equation" r:id="rId8" imgW="1180588" imgH="431613" progId="Equation.DSMT4">
                  <p:embed/>
                  <p:pic>
                    <p:nvPicPr>
                      <p:cNvPr id="44070" name="Object 1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588" y="4519757"/>
                        <a:ext cx="3646488" cy="132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63">
            <a:extLst>
              <a:ext uri="{FF2B5EF4-FFF2-40B4-BE49-F238E27FC236}">
                <a16:creationId xmlns:a16="http://schemas.microsoft.com/office/drawing/2014/main" id="{128CFD60-F3F6-B1A4-E5BB-6834A4AABC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709940"/>
              </p:ext>
            </p:extLst>
          </p:nvPr>
        </p:nvGraphicFramePr>
        <p:xfrm>
          <a:off x="6341339" y="2987820"/>
          <a:ext cx="403225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47172" imgH="482391" progId="Equation.DSMT4">
                  <p:embed/>
                </p:oleObj>
              </mc:Choice>
              <mc:Fallback>
                <p:oleObj name="Equation" r:id="rId10" imgW="1447172" imgH="482391" progId="Equation.DSMT4">
                  <p:embed/>
                  <p:pic>
                    <p:nvPicPr>
                      <p:cNvPr id="44071" name="Object 1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1339" y="2987820"/>
                        <a:ext cx="4032250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8F8F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66">
            <a:extLst>
              <a:ext uri="{FF2B5EF4-FFF2-40B4-BE49-F238E27FC236}">
                <a16:creationId xmlns:a16="http://schemas.microsoft.com/office/drawing/2014/main" id="{CFDD9FAD-6797-A0C8-0767-71581028CE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015172"/>
              </p:ext>
            </p:extLst>
          </p:nvPr>
        </p:nvGraphicFramePr>
        <p:xfrm>
          <a:off x="6389253" y="4695684"/>
          <a:ext cx="3924300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47172" imgH="482391" progId="Equation.DSMT4">
                  <p:embed/>
                </p:oleObj>
              </mc:Choice>
              <mc:Fallback>
                <p:oleObj name="Equation" r:id="rId12" imgW="1447172" imgH="482391" progId="Equation.DSMT4">
                  <p:embed/>
                  <p:pic>
                    <p:nvPicPr>
                      <p:cNvPr id="44074" name="Object 10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9253" y="4695684"/>
                        <a:ext cx="3924300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8F8F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77">
            <a:extLst>
              <a:ext uri="{FF2B5EF4-FFF2-40B4-BE49-F238E27FC236}">
                <a16:creationId xmlns:a16="http://schemas.microsoft.com/office/drawing/2014/main" id="{2F4F3FE0-D15E-BD74-F275-B6FA6C7D6B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19109"/>
              </p:ext>
            </p:extLst>
          </p:nvPr>
        </p:nvGraphicFramePr>
        <p:xfrm>
          <a:off x="5288827" y="3492645"/>
          <a:ext cx="10334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330057" imgH="215806" progId="Equation.3">
                  <p:embed/>
                </p:oleObj>
              </mc:Choice>
              <mc:Fallback>
                <p:oleObj name="公式" r:id="rId14" imgW="330057" imgH="215806" progId="Equation.3">
                  <p:embed/>
                  <p:pic>
                    <p:nvPicPr>
                      <p:cNvPr id="44085" name="Object 10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8827" y="3492645"/>
                        <a:ext cx="1033462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065">
            <a:extLst>
              <a:ext uri="{FF2B5EF4-FFF2-40B4-BE49-F238E27FC236}">
                <a16:creationId xmlns:a16="http://schemas.microsoft.com/office/drawing/2014/main" id="{F6AEF3EA-1C51-98F8-E23B-BF4F7C1F357F}"/>
              </a:ext>
            </a:extLst>
          </p:cNvPr>
          <p:cNvSpPr>
            <a:spLocks noChangeShapeType="1"/>
          </p:cNvSpPr>
          <p:nvPr/>
        </p:nvSpPr>
        <p:spPr bwMode="auto">
          <a:xfrm>
            <a:off x="4565938" y="2124220"/>
            <a:ext cx="1873250" cy="0"/>
          </a:xfrm>
          <a:prstGeom prst="line">
            <a:avLst/>
          </a:prstGeom>
          <a:noFill/>
          <a:ln w="5715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Line 1070">
            <a:extLst>
              <a:ext uri="{FF2B5EF4-FFF2-40B4-BE49-F238E27FC236}">
                <a16:creationId xmlns:a16="http://schemas.microsoft.com/office/drawing/2014/main" id="{8EBCE167-6014-8374-1E10-490D4508740D}"/>
              </a:ext>
            </a:extLst>
          </p:cNvPr>
          <p:cNvSpPr>
            <a:spLocks noChangeShapeType="1"/>
          </p:cNvSpPr>
          <p:nvPr/>
        </p:nvSpPr>
        <p:spPr bwMode="auto">
          <a:xfrm>
            <a:off x="4407764" y="3492644"/>
            <a:ext cx="1889125" cy="142875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Line 1071">
            <a:extLst>
              <a:ext uri="{FF2B5EF4-FFF2-40B4-BE49-F238E27FC236}">
                <a16:creationId xmlns:a16="http://schemas.microsoft.com/office/drawing/2014/main" id="{F64D54E6-8699-C08B-7D45-C22FBF617BEF}"/>
              </a:ext>
            </a:extLst>
          </p:cNvPr>
          <p:cNvSpPr>
            <a:spLocks noChangeShapeType="1"/>
          </p:cNvSpPr>
          <p:nvPr/>
        </p:nvSpPr>
        <p:spPr bwMode="auto">
          <a:xfrm>
            <a:off x="4350039" y="4927744"/>
            <a:ext cx="1875414" cy="292101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Line 1072">
            <a:extLst>
              <a:ext uri="{FF2B5EF4-FFF2-40B4-BE49-F238E27FC236}">
                <a16:creationId xmlns:a16="http://schemas.microsoft.com/office/drawing/2014/main" id="{834B9C28-0D5A-6B0D-F942-6C28D32F9FB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50038" y="2340120"/>
            <a:ext cx="2016125" cy="1655762"/>
          </a:xfrm>
          <a:prstGeom prst="line">
            <a:avLst/>
          </a:prstGeom>
          <a:noFill/>
          <a:ln w="5715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Line 1073">
            <a:extLst>
              <a:ext uri="{FF2B5EF4-FFF2-40B4-BE49-F238E27FC236}">
                <a16:creationId xmlns:a16="http://schemas.microsoft.com/office/drawing/2014/main" id="{26879BAD-B5CF-6BCF-CC0C-87FA3424797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78601" y="2411557"/>
            <a:ext cx="2160587" cy="3168650"/>
          </a:xfrm>
          <a:prstGeom prst="line">
            <a:avLst/>
          </a:prstGeom>
          <a:noFill/>
          <a:ln w="5715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Rectangle 1074">
            <a:extLst>
              <a:ext uri="{FF2B5EF4-FFF2-40B4-BE49-F238E27FC236}">
                <a16:creationId xmlns:a16="http://schemas.microsoft.com/office/drawing/2014/main" id="{C6600F2B-9912-8059-3B17-415919FA13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6801" y="1332057"/>
            <a:ext cx="431800" cy="1368425"/>
          </a:xfrm>
          <a:prstGeom prst="rect">
            <a:avLst/>
          </a:prstGeom>
          <a:noFill/>
          <a:ln w="25400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Rectangle 1075">
            <a:extLst>
              <a:ext uri="{FF2B5EF4-FFF2-40B4-BE49-F238E27FC236}">
                <a16:creationId xmlns:a16="http://schemas.microsoft.com/office/drawing/2014/main" id="{D0B737CC-6948-F71F-B914-D575DB816C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7532" y="2987820"/>
            <a:ext cx="431800" cy="1368425"/>
          </a:xfrm>
          <a:prstGeom prst="rect">
            <a:avLst/>
          </a:prstGeom>
          <a:noFill/>
          <a:ln w="25400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Rectangle 1076">
            <a:extLst>
              <a:ext uri="{FF2B5EF4-FFF2-40B4-BE49-F238E27FC236}">
                <a16:creationId xmlns:a16="http://schemas.microsoft.com/office/drawing/2014/main" id="{A0D8EF01-12B9-7AF1-2AAA-31D7323318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2660" y="4767121"/>
            <a:ext cx="431800" cy="1368425"/>
          </a:xfrm>
          <a:prstGeom prst="rect">
            <a:avLst/>
          </a:prstGeom>
          <a:noFill/>
          <a:ln w="25400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0" name="Object 1080">
            <a:extLst>
              <a:ext uri="{FF2B5EF4-FFF2-40B4-BE49-F238E27FC236}">
                <a16:creationId xmlns:a16="http://schemas.microsoft.com/office/drawing/2014/main" id="{7497FFBE-E3D4-8B9F-420D-5CEFA44E3A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230917"/>
              </p:ext>
            </p:extLst>
          </p:nvPr>
        </p:nvGraphicFramePr>
        <p:xfrm>
          <a:off x="5217389" y="5068751"/>
          <a:ext cx="110172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342603" imgH="215713" progId="Equation.3">
                  <p:embed/>
                </p:oleObj>
              </mc:Choice>
              <mc:Fallback>
                <p:oleObj name="公式" r:id="rId16" imgW="342603" imgH="215713" progId="Equation.3">
                  <p:embed/>
                  <p:pic>
                    <p:nvPicPr>
                      <p:cNvPr id="44088" name="Object 10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7389" y="5068751"/>
                        <a:ext cx="1101725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83">
            <a:extLst>
              <a:ext uri="{FF2B5EF4-FFF2-40B4-BE49-F238E27FC236}">
                <a16:creationId xmlns:a16="http://schemas.microsoft.com/office/drawing/2014/main" id="{AD3C3C2E-CFF8-386D-43C3-8A11D98217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696062"/>
              </p:ext>
            </p:extLst>
          </p:nvPr>
        </p:nvGraphicFramePr>
        <p:xfrm>
          <a:off x="822613" y="3132282"/>
          <a:ext cx="159385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33169" imgH="393529" progId="Equation.DSMT4">
                  <p:embed/>
                </p:oleObj>
              </mc:Choice>
              <mc:Fallback>
                <p:oleObj name="Equation" r:id="rId18" imgW="533169" imgH="393529" progId="Equation.DSMT4">
                  <p:embed/>
                  <p:pic>
                    <p:nvPicPr>
                      <p:cNvPr id="44091" name="Object 10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613" y="3132282"/>
                        <a:ext cx="1593850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88">
            <a:extLst>
              <a:ext uri="{FF2B5EF4-FFF2-40B4-BE49-F238E27FC236}">
                <a16:creationId xmlns:a16="http://schemas.microsoft.com/office/drawing/2014/main" id="{24EE016A-3924-E365-B5BA-06A80E7439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912840"/>
              </p:ext>
            </p:extLst>
          </p:nvPr>
        </p:nvGraphicFramePr>
        <p:xfrm>
          <a:off x="749588" y="4643582"/>
          <a:ext cx="1728788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45863" imgH="393529" progId="Equation.DSMT4">
                  <p:embed/>
                </p:oleObj>
              </mc:Choice>
              <mc:Fallback>
                <p:oleObj name="Equation" r:id="rId20" imgW="545863" imgH="393529" progId="Equation.DSMT4">
                  <p:embed/>
                  <p:pic>
                    <p:nvPicPr>
                      <p:cNvPr id="44096" name="Object 10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588" y="4643582"/>
                        <a:ext cx="1728788" cy="124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F8F8F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9184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7" grpId="0" animBg="1"/>
      <p:bldP spid="17" grpId="1" animBg="1"/>
      <p:bldP spid="18" grpId="0" animBg="1"/>
      <p:bldP spid="1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总结前面：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3903C56-6CB3-F69A-58F8-DAD8EE7EA7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431276"/>
              </p:ext>
            </p:extLst>
          </p:nvPr>
        </p:nvGraphicFramePr>
        <p:xfrm>
          <a:off x="591128" y="1025906"/>
          <a:ext cx="3634057" cy="122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482400" progId="Equation.DSMT4">
                  <p:embed/>
                </p:oleObj>
              </mc:Choice>
              <mc:Fallback>
                <p:oleObj name="Equation" r:id="rId2" imgW="1434960" imgH="482400" progId="Equation.DSMT4">
                  <p:embed/>
                  <p:pic>
                    <p:nvPicPr>
                      <p:cNvPr id="1740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128" y="1025906"/>
                        <a:ext cx="3634057" cy="1221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C7FA73B1-767E-2E39-B127-6BFCED9F15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252218"/>
              </p:ext>
            </p:extLst>
          </p:nvPr>
        </p:nvGraphicFramePr>
        <p:xfrm>
          <a:off x="3643313" y="2543175"/>
          <a:ext cx="6119812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120" imgH="482400" progId="Equation.DSMT4">
                  <p:embed/>
                </p:oleObj>
              </mc:Choice>
              <mc:Fallback>
                <p:oleObj name="Equation" r:id="rId4" imgW="2184120" imgH="482400" progId="Equation.DSMT4">
                  <p:embed/>
                  <p:pic>
                    <p:nvPicPr>
                      <p:cNvPr id="1740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2543175"/>
                        <a:ext cx="6119812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A80F57D-ED3B-15E9-1C89-B470CC4A08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212742"/>
              </p:ext>
            </p:extLst>
          </p:nvPr>
        </p:nvGraphicFramePr>
        <p:xfrm>
          <a:off x="591128" y="4412239"/>
          <a:ext cx="461803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79800" imgH="431800" progId="Equation.3">
                  <p:embed/>
                </p:oleObj>
              </mc:Choice>
              <mc:Fallback>
                <p:oleObj name="Equation" r:id="rId6" imgW="3479800" imgH="431800" progId="Equation.3">
                  <p:embed/>
                  <p:pic>
                    <p:nvPicPr>
                      <p:cNvPr id="1740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128" y="4412239"/>
                        <a:ext cx="4618038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5">
            <a:extLst>
              <a:ext uri="{FF2B5EF4-FFF2-40B4-BE49-F238E27FC236}">
                <a16:creationId xmlns:a16="http://schemas.microsoft.com/office/drawing/2014/main" id="{98C9D13F-92A2-F4E8-180B-3736AFEF511E}"/>
              </a:ext>
            </a:extLst>
          </p:cNvPr>
          <p:cNvSpPr>
            <a:spLocks noChangeArrowheads="1"/>
          </p:cNvSpPr>
          <p:nvPr/>
        </p:nvSpPr>
        <p:spPr bwMode="auto">
          <a:xfrm rot="18769647">
            <a:off x="2138941" y="2827914"/>
            <a:ext cx="827088" cy="1258887"/>
          </a:xfrm>
          <a:prstGeom prst="curvedRightArrow">
            <a:avLst>
              <a:gd name="adj1" fmla="val 30441"/>
              <a:gd name="adj2" fmla="val 60883"/>
              <a:gd name="adj3" fmla="val 51838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Text Box 7">
            <a:extLst>
              <a:ext uri="{FF2B5EF4-FFF2-40B4-BE49-F238E27FC236}">
                <a16:creationId xmlns:a16="http://schemas.microsoft.com/office/drawing/2014/main" id="{6E5E3924-014F-CE98-7359-48945A149F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077" y="5380614"/>
            <a:ext cx="424815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kumimoji="0"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程组有唯一解：</a:t>
            </a:r>
          </a:p>
        </p:txBody>
      </p:sp>
      <p:graphicFrame>
        <p:nvGraphicFramePr>
          <p:cNvPr id="10" name="Object 11">
            <a:extLst>
              <a:ext uri="{FF2B5EF4-FFF2-40B4-BE49-F238E27FC236}">
                <a16:creationId xmlns:a16="http://schemas.microsoft.com/office/drawing/2014/main" id="{24CDFC92-247A-7DF0-D3E0-3A43CB5BC9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155078"/>
              </p:ext>
            </p:extLst>
          </p:nvPr>
        </p:nvGraphicFramePr>
        <p:xfrm>
          <a:off x="1634116" y="4339214"/>
          <a:ext cx="222885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502" imgH="215806" progId="Equation.DSMT4">
                  <p:embed/>
                </p:oleObj>
              </mc:Choice>
              <mc:Fallback>
                <p:oleObj name="Equation" r:id="rId8" imgW="685502" imgH="215806" progId="Equation.DSMT4">
                  <p:embed/>
                  <p:pic>
                    <p:nvPicPr>
                      <p:cNvPr id="1740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4116" y="4339214"/>
                        <a:ext cx="2228850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>
            <a:extLst>
              <a:ext uri="{FF2B5EF4-FFF2-40B4-BE49-F238E27FC236}">
                <a16:creationId xmlns:a16="http://schemas.microsoft.com/office/drawing/2014/main" id="{6306D32D-A875-35D3-AB26-1BF05B511E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055806"/>
              </p:ext>
            </p:extLst>
          </p:nvPr>
        </p:nvGraphicFramePr>
        <p:xfrm>
          <a:off x="3840741" y="2543608"/>
          <a:ext cx="200660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710891" imgH="482391" progId="Equation.3">
                  <p:embed/>
                </p:oleObj>
              </mc:Choice>
              <mc:Fallback>
                <p:oleObj name="公式" r:id="rId10" imgW="710891" imgH="482391" progId="Equation.3">
                  <p:embed/>
                  <p:pic>
                    <p:nvPicPr>
                      <p:cNvPr id="17409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741" y="2543608"/>
                        <a:ext cx="2006600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>
            <a:extLst>
              <a:ext uri="{FF2B5EF4-FFF2-40B4-BE49-F238E27FC236}">
                <a16:creationId xmlns:a16="http://schemas.microsoft.com/office/drawing/2014/main" id="{3CA676BB-1830-1AE2-1C35-042A3EA01D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867325"/>
              </p:ext>
            </p:extLst>
          </p:nvPr>
        </p:nvGraphicFramePr>
        <p:xfrm>
          <a:off x="5523419" y="3905683"/>
          <a:ext cx="2918834" cy="2402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09480" imgH="838080" progId="Equation.DSMT4">
                  <p:embed/>
                </p:oleObj>
              </mc:Choice>
              <mc:Fallback>
                <p:oleObj name="Equation" r:id="rId12" imgW="609480" imgH="838080" progId="Equation.DSMT4">
                  <p:embed/>
                  <p:pic>
                    <p:nvPicPr>
                      <p:cNvPr id="1740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3419" y="3905683"/>
                        <a:ext cx="2918834" cy="24024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>
            <a:extLst>
              <a:ext uri="{FF2B5EF4-FFF2-40B4-BE49-F238E27FC236}">
                <a16:creationId xmlns:a16="http://schemas.microsoft.com/office/drawing/2014/main" id="{2090E366-1502-983A-CDE5-1590F549C1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126072"/>
              </p:ext>
            </p:extLst>
          </p:nvPr>
        </p:nvGraphicFramePr>
        <p:xfrm>
          <a:off x="4095461" y="1032524"/>
          <a:ext cx="6426200" cy="1076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28720" imgH="482400" progId="Equation.DSMT4">
                  <p:embed/>
                </p:oleObj>
              </mc:Choice>
              <mc:Fallback>
                <p:oleObj name="Equation" r:id="rId14" imgW="2628720" imgH="482400" progId="Equation.DSMT4">
                  <p:embed/>
                  <p:pic>
                    <p:nvPicPr>
                      <p:cNvPr id="17409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461" y="1032524"/>
                        <a:ext cx="6426200" cy="1076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4550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例</a:t>
            </a:r>
            <a:r>
              <a:rPr lang="en-US" altLang="zh-CN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1.</a:t>
            </a:r>
            <a:r>
              <a:rPr lang="zh-CN" altLang="en-US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利用行列式求解方程组</a:t>
            </a:r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D2F710FC-DC49-F999-965D-3FBD6F8DCD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1116013"/>
          <a:ext cx="3741738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219200" imgH="469900" progId="Equation.3">
                  <p:embed/>
                </p:oleObj>
              </mc:Choice>
              <mc:Fallback>
                <p:oleObj name="公式" r:id="rId2" imgW="1219200" imgH="469900" progId="Equation.3">
                  <p:embed/>
                  <p:pic>
                    <p:nvPicPr>
                      <p:cNvPr id="348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116013"/>
                        <a:ext cx="3741738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>
            <a:extLst>
              <a:ext uri="{FF2B5EF4-FFF2-40B4-BE49-F238E27FC236}">
                <a16:creationId xmlns:a16="http://schemas.microsoft.com/office/drawing/2014/main" id="{28530C03-36DE-ABF0-68F8-9B6C1AE130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8194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解</a:t>
            </a:r>
          </a:p>
        </p:txBody>
      </p:sp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4679A078-4CA2-0FB6-63D1-FACE3C0CBB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2679700"/>
          <a:ext cx="1727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7200" imgH="977900" progId="Equation.3">
                  <p:embed/>
                </p:oleObj>
              </mc:Choice>
              <mc:Fallback>
                <p:oleObj name="Equation" r:id="rId4" imgW="1727200" imgH="977900" progId="Equation.3">
                  <p:embed/>
                  <p:pic>
                    <p:nvPicPr>
                      <p:cNvPr id="348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679700"/>
                        <a:ext cx="1727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id="{F588DEBA-DD55-BEDB-D724-D766EB1CAC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35400" y="2959100"/>
          <a:ext cx="1473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200" imgH="393700" progId="Equation.3">
                  <p:embed/>
                </p:oleObj>
              </mc:Choice>
              <mc:Fallback>
                <p:oleObj name="Equation" r:id="rId6" imgW="1473200" imgH="393700" progId="Equation.3">
                  <p:embed/>
                  <p:pic>
                    <p:nvPicPr>
                      <p:cNvPr id="348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2959100"/>
                        <a:ext cx="1473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>
            <a:extLst>
              <a:ext uri="{FF2B5EF4-FFF2-40B4-BE49-F238E27FC236}">
                <a16:creationId xmlns:a16="http://schemas.microsoft.com/office/drawing/2014/main" id="{8AD25AFB-E828-631F-4594-24FA846DB1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2971800"/>
          <a:ext cx="1143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368300" progId="Equation.3">
                  <p:embed/>
                </p:oleObj>
              </mc:Choice>
              <mc:Fallback>
                <p:oleObj name="Equation" r:id="rId8" imgW="1143000" imgH="368300" progId="Equation.3">
                  <p:embed/>
                  <p:pic>
                    <p:nvPicPr>
                      <p:cNvPr id="348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971800"/>
                        <a:ext cx="1143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8C603B14-3C3B-36D9-37F0-152D0D15F8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3886200"/>
          <a:ext cx="1993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93900" imgH="977900" progId="Equation.3">
                  <p:embed/>
                </p:oleObj>
              </mc:Choice>
              <mc:Fallback>
                <p:oleObj name="Equation" r:id="rId10" imgW="1993900" imgH="977900" progId="Equation.3">
                  <p:embed/>
                  <p:pic>
                    <p:nvPicPr>
                      <p:cNvPr id="348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86200"/>
                        <a:ext cx="1993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27CBA488-9FF8-0430-1F24-646C569809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4203700"/>
          <a:ext cx="749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49300" imgH="368300" progId="Equation.3">
                  <p:embed/>
                </p:oleObj>
              </mc:Choice>
              <mc:Fallback>
                <p:oleObj name="Equation" r:id="rId12" imgW="749300" imgH="368300" progId="Equation.3">
                  <p:embed/>
                  <p:pic>
                    <p:nvPicPr>
                      <p:cNvPr id="348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203700"/>
                        <a:ext cx="749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>
            <a:extLst>
              <a:ext uri="{FF2B5EF4-FFF2-40B4-BE49-F238E27FC236}">
                <a16:creationId xmlns:a16="http://schemas.microsoft.com/office/drawing/2014/main" id="{242D285E-EB82-BB2E-06A7-21B849D797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0850" y="3886200"/>
          <a:ext cx="1739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39900" imgH="977900" progId="Equation.3">
                  <p:embed/>
                </p:oleObj>
              </mc:Choice>
              <mc:Fallback>
                <p:oleObj name="Equation" r:id="rId14" imgW="1739900" imgH="977900" progId="Equation.3">
                  <p:embed/>
                  <p:pic>
                    <p:nvPicPr>
                      <p:cNvPr id="348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3886200"/>
                        <a:ext cx="1739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>
            <a:extLst>
              <a:ext uri="{FF2B5EF4-FFF2-40B4-BE49-F238E27FC236}">
                <a16:creationId xmlns:a16="http://schemas.microsoft.com/office/drawing/2014/main" id="{3D8CE209-7807-B785-573A-5202BDB498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7600" y="4114800"/>
          <a:ext cx="965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65200" imgH="368300" progId="Equation.3">
                  <p:embed/>
                </p:oleObj>
              </mc:Choice>
              <mc:Fallback>
                <p:oleObj name="Equation" r:id="rId16" imgW="965200" imgH="368300" progId="Equation.3">
                  <p:embed/>
                  <p:pic>
                    <p:nvPicPr>
                      <p:cNvPr id="348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4114800"/>
                        <a:ext cx="965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>
            <a:extLst>
              <a:ext uri="{FF2B5EF4-FFF2-40B4-BE49-F238E27FC236}">
                <a16:creationId xmlns:a16="http://schemas.microsoft.com/office/drawing/2014/main" id="{228DDDB9-DD4A-AE52-2548-FBC472F544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5105400"/>
          <a:ext cx="1714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14500" imgH="825500" progId="Equation.3">
                  <p:embed/>
                </p:oleObj>
              </mc:Choice>
              <mc:Fallback>
                <p:oleObj name="Equation" r:id="rId18" imgW="1714500" imgH="825500" progId="Equation.3">
                  <p:embed/>
                  <p:pic>
                    <p:nvPicPr>
                      <p:cNvPr id="3482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105400"/>
                        <a:ext cx="1714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3">
            <a:extLst>
              <a:ext uri="{FF2B5EF4-FFF2-40B4-BE49-F238E27FC236}">
                <a16:creationId xmlns:a16="http://schemas.microsoft.com/office/drawing/2014/main" id="{0B035AD0-71F8-14FF-E48D-B3335484E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5105400"/>
          <a:ext cx="1320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20800" imgH="825500" progId="Equation.3">
                  <p:embed/>
                </p:oleObj>
              </mc:Choice>
              <mc:Fallback>
                <p:oleObj name="Equation" r:id="rId20" imgW="1320800" imgH="825500" progId="Equation.3">
                  <p:embed/>
                  <p:pic>
                    <p:nvPicPr>
                      <p:cNvPr id="3482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105400"/>
                        <a:ext cx="1320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4">
            <a:extLst>
              <a:ext uri="{FF2B5EF4-FFF2-40B4-BE49-F238E27FC236}">
                <a16:creationId xmlns:a16="http://schemas.microsoft.com/office/drawing/2014/main" id="{C699E2CC-83FC-2E21-9580-8B5BD4BF22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5105400"/>
          <a:ext cx="1193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93800" imgH="825500" progId="Equation.3">
                  <p:embed/>
                </p:oleObj>
              </mc:Choice>
              <mc:Fallback>
                <p:oleObj name="Equation" r:id="rId22" imgW="1193800" imgH="825500" progId="Equation.3">
                  <p:embed/>
                  <p:pic>
                    <p:nvPicPr>
                      <p:cNvPr id="3483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105400"/>
                        <a:ext cx="1193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>
            <a:extLst>
              <a:ext uri="{FF2B5EF4-FFF2-40B4-BE49-F238E27FC236}">
                <a16:creationId xmlns:a16="http://schemas.microsoft.com/office/drawing/2014/main" id="{A345F117-C797-631C-31EE-4399D0A847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5105400"/>
          <a:ext cx="1790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790700" imgH="825500" progId="Equation.3">
                  <p:embed/>
                </p:oleObj>
              </mc:Choice>
              <mc:Fallback>
                <p:oleObj name="Equation" r:id="rId24" imgW="1790700" imgH="825500" progId="Equation.3">
                  <p:embed/>
                  <p:pic>
                    <p:nvPicPr>
                      <p:cNvPr id="3483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105400"/>
                        <a:ext cx="1790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ine 20">
            <a:extLst>
              <a:ext uri="{FF2B5EF4-FFF2-40B4-BE49-F238E27FC236}">
                <a16:creationId xmlns:a16="http://schemas.microsoft.com/office/drawing/2014/main" id="{815FB163-3F89-1306-71EA-9F97AA0CC56B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1775" y="2924175"/>
            <a:ext cx="504825" cy="5048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en-US" sz="3200" b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6" name="Line 21">
            <a:extLst>
              <a:ext uri="{FF2B5EF4-FFF2-40B4-BE49-F238E27FC236}">
                <a16:creationId xmlns:a16="http://schemas.microsoft.com/office/drawing/2014/main" id="{18C073BB-9D01-AF21-3CEF-312DF6F1A2A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27338" y="2925763"/>
            <a:ext cx="504825" cy="503237"/>
          </a:xfrm>
          <a:prstGeom prst="line">
            <a:avLst/>
          </a:prstGeom>
          <a:noFill/>
          <a:ln w="28575">
            <a:solidFill>
              <a:srgbClr val="33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en-US" sz="3200" b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7" name="Line 22">
            <a:extLst>
              <a:ext uri="{FF2B5EF4-FFF2-40B4-BE49-F238E27FC236}">
                <a16:creationId xmlns:a16="http://schemas.microsoft.com/office/drawing/2014/main" id="{DE2E67AC-C28D-D286-679E-D7DA5F8A654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52663" y="4162425"/>
            <a:ext cx="504825" cy="5048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en-US" sz="3200" b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8" name="Line 23">
            <a:extLst>
              <a:ext uri="{FF2B5EF4-FFF2-40B4-BE49-F238E27FC236}">
                <a16:creationId xmlns:a16="http://schemas.microsoft.com/office/drawing/2014/main" id="{A0B90F02-6130-0ADC-2E54-1D156411D88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95513" y="4149725"/>
            <a:ext cx="504825" cy="503238"/>
          </a:xfrm>
          <a:prstGeom prst="line">
            <a:avLst/>
          </a:prstGeom>
          <a:noFill/>
          <a:ln w="28575">
            <a:solidFill>
              <a:srgbClr val="33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en-US" sz="3200" b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9" name="Line 24">
            <a:extLst>
              <a:ext uri="{FF2B5EF4-FFF2-40B4-BE49-F238E27FC236}">
                <a16:creationId xmlns:a16="http://schemas.microsoft.com/office/drawing/2014/main" id="{ABBF40C7-47AE-1BBD-6B91-462AF796097D}"/>
              </a:ext>
            </a:extLst>
          </p:cNvPr>
          <p:cNvSpPr>
            <a:spLocks noChangeShapeType="1"/>
          </p:cNvSpPr>
          <p:nvPr/>
        </p:nvSpPr>
        <p:spPr bwMode="auto">
          <a:xfrm>
            <a:off x="5221288" y="4062413"/>
            <a:ext cx="504825" cy="5048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en-US" sz="3200" b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0" name="Line 25">
            <a:extLst>
              <a:ext uri="{FF2B5EF4-FFF2-40B4-BE49-F238E27FC236}">
                <a16:creationId xmlns:a16="http://schemas.microsoft.com/office/drawing/2014/main" id="{64491082-A63D-6D43-D5FA-038B578CE28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35575" y="4121150"/>
            <a:ext cx="504825" cy="503238"/>
          </a:xfrm>
          <a:prstGeom prst="line">
            <a:avLst/>
          </a:prstGeom>
          <a:noFill/>
          <a:ln w="28575">
            <a:solidFill>
              <a:srgbClr val="33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en-US" sz="3200" b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71296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二、三阶行列式的引出</a:t>
            </a:r>
          </a:p>
        </p:txBody>
      </p:sp>
      <p:graphicFrame>
        <p:nvGraphicFramePr>
          <p:cNvPr id="3" name="Object 12">
            <a:extLst>
              <a:ext uri="{FF2B5EF4-FFF2-40B4-BE49-F238E27FC236}">
                <a16:creationId xmlns:a16="http://schemas.microsoft.com/office/drawing/2014/main" id="{F08A7A2A-A1E9-4F03-FCEB-CC70249DC4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992832"/>
              </p:ext>
            </p:extLst>
          </p:nvPr>
        </p:nvGraphicFramePr>
        <p:xfrm>
          <a:off x="8792504" y="2048524"/>
          <a:ext cx="2043277" cy="2043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0891" imgH="710891" progId="Equation.DSMT4">
                  <p:embed/>
                </p:oleObj>
              </mc:Choice>
              <mc:Fallback>
                <p:oleObj name="Equation" r:id="rId2" imgW="710891" imgH="710891" progId="Equation.DSMT4">
                  <p:embed/>
                  <p:pic>
                    <p:nvPicPr>
                      <p:cNvPr id="583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2504" y="2048524"/>
                        <a:ext cx="2043277" cy="20432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6">
            <a:extLst>
              <a:ext uri="{FF2B5EF4-FFF2-40B4-BE49-F238E27FC236}">
                <a16:creationId xmlns:a16="http://schemas.microsoft.com/office/drawing/2014/main" id="{8CC0805A-203F-26DA-1D6A-17B2286DCE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8512" y="3069797"/>
            <a:ext cx="4968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zh-CN" sz="2400" b="0"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2255BCB8-740E-DB92-DDEF-350659F942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632966"/>
              </p:ext>
            </p:extLst>
          </p:nvPr>
        </p:nvGraphicFramePr>
        <p:xfrm>
          <a:off x="344413" y="1935170"/>
          <a:ext cx="5111750" cy="217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676400" imgH="711200" progId="Equation.3">
                  <p:embed/>
                </p:oleObj>
              </mc:Choice>
              <mc:Fallback>
                <p:oleObj name="公式" r:id="rId4" imgW="1676400" imgH="711200" progId="Equation.3">
                  <p:embed/>
                  <p:pic>
                    <p:nvPicPr>
                      <p:cNvPr id="583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13" y="1935170"/>
                        <a:ext cx="5111750" cy="217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1">
            <a:extLst>
              <a:ext uri="{FF2B5EF4-FFF2-40B4-BE49-F238E27FC236}">
                <a16:creationId xmlns:a16="http://schemas.microsoft.com/office/drawing/2014/main" id="{EA8498D3-4E49-9594-56F0-00F6246434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8957" y="2800956"/>
            <a:ext cx="3033548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kumimoji="0"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高斯消元得到：</a:t>
            </a:r>
          </a:p>
        </p:txBody>
      </p:sp>
      <p:graphicFrame>
        <p:nvGraphicFramePr>
          <p:cNvPr id="7" name="Object 14">
            <a:extLst>
              <a:ext uri="{FF2B5EF4-FFF2-40B4-BE49-F238E27FC236}">
                <a16:creationId xmlns:a16="http://schemas.microsoft.com/office/drawing/2014/main" id="{CDA96994-D66A-F106-12DC-6BC416BED6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049941"/>
              </p:ext>
            </p:extLst>
          </p:nvPr>
        </p:nvGraphicFramePr>
        <p:xfrm>
          <a:off x="232244" y="5145776"/>
          <a:ext cx="11727511" cy="687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40000" imgH="228600" progId="Equation.DSMT4">
                  <p:embed/>
                </p:oleObj>
              </mc:Choice>
              <mc:Fallback>
                <p:oleObj name="Equation" r:id="rId6" imgW="4140000" imgH="228600" progId="Equation.DSMT4">
                  <p:embed/>
                  <p:pic>
                    <p:nvPicPr>
                      <p:cNvPr id="583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44" y="5145776"/>
                        <a:ext cx="11727511" cy="687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8">
            <a:extLst>
              <a:ext uri="{FF2B5EF4-FFF2-40B4-BE49-F238E27FC236}">
                <a16:creationId xmlns:a16="http://schemas.microsoft.com/office/drawing/2014/main" id="{F3044A76-6261-1139-CEF7-31BF0681DD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860" y="4397801"/>
            <a:ext cx="12588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8F8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其中：</a:t>
            </a:r>
          </a:p>
        </p:txBody>
      </p:sp>
    </p:spTree>
    <p:extLst>
      <p:ext uri="{BB962C8B-B14F-4D97-AF65-F5344CB8AC3E}">
        <p14:creationId xmlns:p14="http://schemas.microsoft.com/office/powerpoint/2010/main" val="1382412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三阶行列式</a:t>
            </a: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CD0FCC97-5EA8-D8AB-F400-1F9AA5BB24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843250"/>
              </p:ext>
            </p:extLst>
          </p:nvPr>
        </p:nvGraphicFramePr>
        <p:xfrm>
          <a:off x="4696545" y="1360484"/>
          <a:ext cx="3427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02" imgH="177492" progId="Equation.DSMT4">
                  <p:embed/>
                </p:oleObj>
              </mc:Choice>
              <mc:Fallback>
                <p:oleObj name="Equation" r:id="rId2" imgW="114102" imgH="177492" progId="Equation.DSMT4">
                  <p:embed/>
                  <p:pic>
                    <p:nvPicPr>
                      <p:cNvPr id="2048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6545" y="1360484"/>
                        <a:ext cx="3427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F99B097A-EF47-9530-C3CD-16A6DD6032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869873"/>
              </p:ext>
            </p:extLst>
          </p:nvPr>
        </p:nvGraphicFramePr>
        <p:xfrm>
          <a:off x="360218" y="1399255"/>
          <a:ext cx="1136072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73240" imgH="228600" progId="Equation.DSMT4">
                  <p:embed/>
                </p:oleObj>
              </mc:Choice>
              <mc:Fallback>
                <p:oleObj name="Equation" r:id="rId4" imgW="3873240" imgH="228600" progId="Equation.DSMT4">
                  <p:embed/>
                  <p:pic>
                    <p:nvPicPr>
                      <p:cNvPr id="1781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18" y="1399255"/>
                        <a:ext cx="1136072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E43BE59E-9CCE-E0DF-F0C4-52B9E24603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314649"/>
              </p:ext>
            </p:extLst>
          </p:nvPr>
        </p:nvGraphicFramePr>
        <p:xfrm>
          <a:off x="360217" y="2392817"/>
          <a:ext cx="1136072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73240" imgH="228600" progId="Equation.DSMT4">
                  <p:embed/>
                </p:oleObj>
              </mc:Choice>
              <mc:Fallback>
                <p:oleObj name="Equation" r:id="rId6" imgW="3873240" imgH="228600" progId="Equation.DSMT4">
                  <p:embed/>
                  <p:pic>
                    <p:nvPicPr>
                      <p:cNvPr id="1781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17" y="2392817"/>
                        <a:ext cx="1136072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8A74AAFD-436B-7D34-ADE4-8CF9527B57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540551"/>
              </p:ext>
            </p:extLst>
          </p:nvPr>
        </p:nvGraphicFramePr>
        <p:xfrm>
          <a:off x="360217" y="3354887"/>
          <a:ext cx="1136072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73240" imgH="228600" progId="Equation.DSMT4">
                  <p:embed/>
                </p:oleObj>
              </mc:Choice>
              <mc:Fallback>
                <p:oleObj name="Equation" r:id="rId8" imgW="3873240" imgH="228600" progId="Equation.DSMT4">
                  <p:embed/>
                  <p:pic>
                    <p:nvPicPr>
                      <p:cNvPr id="1781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17" y="3354887"/>
                        <a:ext cx="1136072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>
            <a:extLst>
              <a:ext uri="{FF2B5EF4-FFF2-40B4-BE49-F238E27FC236}">
                <a16:creationId xmlns:a16="http://schemas.microsoft.com/office/drawing/2014/main" id="{27857441-75C2-34EE-61F4-A2CDEDEBEF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020384"/>
              </p:ext>
            </p:extLst>
          </p:nvPr>
        </p:nvGraphicFramePr>
        <p:xfrm>
          <a:off x="360217" y="4420520"/>
          <a:ext cx="7823200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89040" imgH="660240" progId="Equation.DSMT4">
                  <p:embed/>
                </p:oleObj>
              </mc:Choice>
              <mc:Fallback>
                <p:oleObj name="Equation" r:id="rId10" imgW="2489040" imgH="660240" progId="Equation.DSMT4">
                  <p:embed/>
                  <p:pic>
                    <p:nvPicPr>
                      <p:cNvPr id="6759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17" y="4420520"/>
                        <a:ext cx="7823200" cy="207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3643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三阶行列式</a:t>
            </a: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79758AC0-4D2B-269D-BF34-1F318B2E6E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184644"/>
              </p:ext>
            </p:extLst>
          </p:nvPr>
        </p:nvGraphicFramePr>
        <p:xfrm>
          <a:off x="485800" y="1257247"/>
          <a:ext cx="10252075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3680" imgH="685800" progId="Equation.DSMT4">
                  <p:embed/>
                </p:oleObj>
              </mc:Choice>
              <mc:Fallback>
                <p:oleObj name="Equation" r:id="rId2" imgW="4063680" imgH="685800" progId="Equation.DSMT4">
                  <p:embed/>
                  <p:pic>
                    <p:nvPicPr>
                      <p:cNvPr id="35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800" y="1257247"/>
                        <a:ext cx="10252075" cy="173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5">
            <a:extLst>
              <a:ext uri="{FF2B5EF4-FFF2-40B4-BE49-F238E27FC236}">
                <a16:creationId xmlns:a16="http://schemas.microsoft.com/office/drawing/2014/main" id="{867EF2AF-A0E6-5147-8E1F-2BCCC1C8DF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346" y="3739680"/>
            <a:ext cx="1143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记</a:t>
            </a:r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0F32C379-0AF0-7E59-B5A3-0A4C7FC8CC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419396"/>
              </p:ext>
            </p:extLst>
          </p:nvPr>
        </p:nvGraphicFramePr>
        <p:xfrm>
          <a:off x="3698900" y="3767387"/>
          <a:ext cx="703897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82880" imgH="457200" progId="Equation.DSMT4">
                  <p:embed/>
                </p:oleObj>
              </mc:Choice>
              <mc:Fallback>
                <p:oleObj name="Equation" r:id="rId4" imgW="2882880" imgH="457200" progId="Equation.DSMT4">
                  <p:embed/>
                  <p:pic>
                    <p:nvPicPr>
                      <p:cNvPr id="358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900" y="3767387"/>
                        <a:ext cx="7038975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AD438A0F-C981-3C14-C58F-6BD6481C10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655197"/>
              </p:ext>
            </p:extLst>
          </p:nvPr>
        </p:nvGraphicFramePr>
        <p:xfrm>
          <a:off x="1241688" y="3225172"/>
          <a:ext cx="2201862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57400" imgH="1536700" progId="Equation.3">
                  <p:embed/>
                </p:oleObj>
              </mc:Choice>
              <mc:Fallback>
                <p:oleObj name="Equation" r:id="rId6" imgW="2057400" imgH="1536700" progId="Equation.3">
                  <p:embed/>
                  <p:pic>
                    <p:nvPicPr>
                      <p:cNvPr id="358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688" y="3225172"/>
                        <a:ext cx="2201862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3">
            <a:extLst>
              <a:ext uri="{FF2B5EF4-FFF2-40B4-BE49-F238E27FC236}">
                <a16:creationId xmlns:a16="http://schemas.microsoft.com/office/drawing/2014/main" id="{F638509A-9E10-2787-5315-D503E5CB01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800" y="5384330"/>
            <a:ext cx="688521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6)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式称为数表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5)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所确定的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阶行列式</a:t>
            </a:r>
            <a:endParaRPr lang="en-US" altLang="zh-CN" sz="3200" b="1" dirty="0">
              <a:solidFill>
                <a:schemeClr val="accent3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31887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7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三阶行列式计算的法则（选记）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5F14C82C-3AE6-1455-E131-F1D1A6078883}"/>
              </a:ext>
            </a:extLst>
          </p:cNvPr>
          <p:cNvGrpSpPr>
            <a:grpSpLocks/>
          </p:cNvGrpSpPr>
          <p:nvPr/>
        </p:nvGrpSpPr>
        <p:grpSpPr bwMode="auto">
          <a:xfrm>
            <a:off x="1763713" y="1052513"/>
            <a:ext cx="3095625" cy="2520950"/>
            <a:chOff x="1080" y="816"/>
            <a:chExt cx="1464" cy="1008"/>
          </a:xfrm>
        </p:grpSpPr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717FAB47-3652-421E-7B4A-05463321BE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816"/>
            <a:ext cx="1256" cy="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993900" imgH="1524000" progId="Equation.3">
                    <p:embed/>
                  </p:oleObj>
                </mc:Choice>
                <mc:Fallback>
                  <p:oleObj name="Equation" r:id="rId2" imgW="1993900" imgH="1524000" progId="Equation.3">
                    <p:embed/>
                    <p:pic>
                      <p:nvPicPr>
                        <p:cNvPr id="23577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816"/>
                          <a:ext cx="1256" cy="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Line 4">
              <a:extLst>
                <a:ext uri="{FF2B5EF4-FFF2-40B4-BE49-F238E27FC236}">
                  <a16:creationId xmlns:a16="http://schemas.microsoft.com/office/drawing/2014/main" id="{DE75A2A5-10A4-C267-8A4E-18EBE19D91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816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5">
              <a:extLst>
                <a:ext uri="{FF2B5EF4-FFF2-40B4-BE49-F238E27FC236}">
                  <a16:creationId xmlns:a16="http://schemas.microsoft.com/office/drawing/2014/main" id="{1ED8DD8C-601D-47A8-B6E3-9A064FBFEE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80" y="816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7" name="Object 12">
            <a:extLst>
              <a:ext uri="{FF2B5EF4-FFF2-40B4-BE49-F238E27FC236}">
                <a16:creationId xmlns:a16="http://schemas.microsoft.com/office/drawing/2014/main" id="{F1F5F07A-B529-BA81-F118-D825A1FA58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422884"/>
              </p:ext>
            </p:extLst>
          </p:nvPr>
        </p:nvGraphicFramePr>
        <p:xfrm>
          <a:off x="660400" y="4681538"/>
          <a:ext cx="278765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04830" imgH="409561" progId="Equation.3">
                  <p:embed/>
                </p:oleObj>
              </mc:Choice>
              <mc:Fallback>
                <p:oleObj name="Equation" r:id="rId4" imgW="1504830" imgH="409561" progId="Equation.3">
                  <p:embed/>
                  <p:pic>
                    <p:nvPicPr>
                      <p:cNvPr id="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681538"/>
                        <a:ext cx="278765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83740FD7-B1E1-E914-E971-8A80CA8A39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876144"/>
              </p:ext>
            </p:extLst>
          </p:nvPr>
        </p:nvGraphicFramePr>
        <p:xfrm>
          <a:off x="3622675" y="5456238"/>
          <a:ext cx="23749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0015" imgH="209578" progId="Equation.DSMT4">
                  <p:embed/>
                </p:oleObj>
              </mc:Choice>
              <mc:Fallback>
                <p:oleObj name="Equation" r:id="rId6" imgW="600015" imgH="209578" progId="Equation.DSMT4">
                  <p:embed/>
                  <p:pic>
                    <p:nvPicPr>
                      <p:cNvPr id="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675" y="5456238"/>
                        <a:ext cx="23749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7">
            <a:extLst>
              <a:ext uri="{FF2B5EF4-FFF2-40B4-BE49-F238E27FC236}">
                <a16:creationId xmlns:a16="http://schemas.microsoft.com/office/drawing/2014/main" id="{6A577ED5-0C70-8197-9363-BFDBA767D0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486530"/>
              </p:ext>
            </p:extLst>
          </p:nvPr>
        </p:nvGraphicFramePr>
        <p:xfrm>
          <a:off x="5997575" y="4749800"/>
          <a:ext cx="25225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5245" imgH="409561" progId="Equation.DSMT4">
                  <p:embed/>
                </p:oleObj>
              </mc:Choice>
              <mc:Fallback>
                <p:oleObj name="Equation" r:id="rId8" imgW="1495245" imgH="409561" progId="Equation.DSMT4">
                  <p:embed/>
                  <p:pic>
                    <p:nvPicPr>
                      <p:cNvPr id="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575" y="4749800"/>
                        <a:ext cx="252253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8">
            <a:extLst>
              <a:ext uri="{FF2B5EF4-FFF2-40B4-BE49-F238E27FC236}">
                <a16:creationId xmlns:a16="http://schemas.microsoft.com/office/drawing/2014/main" id="{A969C8B8-3DB0-A05E-BA67-3EBB1F252C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618424"/>
              </p:ext>
            </p:extLst>
          </p:nvPr>
        </p:nvGraphicFramePr>
        <p:xfrm>
          <a:off x="3448050" y="4745038"/>
          <a:ext cx="253682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95245" imgH="409561" progId="Equation.3">
                  <p:embed/>
                </p:oleObj>
              </mc:Choice>
              <mc:Fallback>
                <p:oleObj name="Equation" r:id="rId10" imgW="1495245" imgH="409561" progId="Equation.3">
                  <p:embed/>
                  <p:pic>
                    <p:nvPicPr>
                      <p:cNvPr id="1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4745038"/>
                        <a:ext cx="2536825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9">
            <a:extLst>
              <a:ext uri="{FF2B5EF4-FFF2-40B4-BE49-F238E27FC236}">
                <a16:creationId xmlns:a16="http://schemas.microsoft.com/office/drawing/2014/main" id="{4775266D-ACE4-E961-343D-651B426C3E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123951"/>
              </p:ext>
            </p:extLst>
          </p:nvPr>
        </p:nvGraphicFramePr>
        <p:xfrm>
          <a:off x="884238" y="5514975"/>
          <a:ext cx="26146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76459" imgH="409561" progId="Equation.DSMT4">
                  <p:embed/>
                </p:oleObj>
              </mc:Choice>
              <mc:Fallback>
                <p:oleObj name="Equation" r:id="rId12" imgW="1476459" imgH="409561" progId="Equation.DSMT4">
                  <p:embed/>
                  <p:pic>
                    <p:nvPicPr>
                      <p:cNvPr id="1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5514975"/>
                        <a:ext cx="261461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0">
            <a:extLst>
              <a:ext uri="{FF2B5EF4-FFF2-40B4-BE49-F238E27FC236}">
                <a16:creationId xmlns:a16="http://schemas.microsoft.com/office/drawing/2014/main" id="{693FB62D-9A6A-E03C-DFB3-6916B025ED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611270"/>
              </p:ext>
            </p:extLst>
          </p:nvPr>
        </p:nvGraphicFramePr>
        <p:xfrm>
          <a:off x="6070600" y="5456238"/>
          <a:ext cx="25923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76459" imgH="409561" progId="Equation.3">
                  <p:embed/>
                </p:oleObj>
              </mc:Choice>
              <mc:Fallback>
                <p:oleObj name="Equation" r:id="rId14" imgW="1476459" imgH="409561" progId="Equation.3">
                  <p:embed/>
                  <p:pic>
                    <p:nvPicPr>
                      <p:cNvPr id="1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5456238"/>
                        <a:ext cx="2592388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6">
            <a:extLst>
              <a:ext uri="{FF2B5EF4-FFF2-40B4-BE49-F238E27FC236}">
                <a16:creationId xmlns:a16="http://schemas.microsoft.com/office/drawing/2014/main" id="{2C3D23B9-F890-9E66-D441-FCAD57F4401F}"/>
              </a:ext>
            </a:extLst>
          </p:cNvPr>
          <p:cNvSpPr>
            <a:spLocks noChangeShapeType="1"/>
          </p:cNvSpPr>
          <p:nvPr/>
        </p:nvSpPr>
        <p:spPr bwMode="auto">
          <a:xfrm>
            <a:off x="2427288" y="1633538"/>
            <a:ext cx="1905000" cy="1447800"/>
          </a:xfrm>
          <a:prstGeom prst="line">
            <a:avLst/>
          </a:prstGeom>
          <a:noFill/>
          <a:ln w="38100">
            <a:solidFill>
              <a:srgbClr val="C8082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" name="Line 7">
            <a:extLst>
              <a:ext uri="{FF2B5EF4-FFF2-40B4-BE49-F238E27FC236}">
                <a16:creationId xmlns:a16="http://schemas.microsoft.com/office/drawing/2014/main" id="{7C7A3778-9BA3-1772-0BDF-FED58FB5C647}"/>
              </a:ext>
            </a:extLst>
          </p:cNvPr>
          <p:cNvSpPr>
            <a:spLocks noChangeShapeType="1"/>
          </p:cNvSpPr>
          <p:nvPr/>
        </p:nvSpPr>
        <p:spPr bwMode="auto">
          <a:xfrm>
            <a:off x="2455863" y="2524062"/>
            <a:ext cx="2209800" cy="167640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5" name="Line 8">
            <a:extLst>
              <a:ext uri="{FF2B5EF4-FFF2-40B4-BE49-F238E27FC236}">
                <a16:creationId xmlns:a16="http://schemas.microsoft.com/office/drawing/2014/main" id="{891747DD-709F-F2DB-9D97-F10109705BCF}"/>
              </a:ext>
            </a:extLst>
          </p:cNvPr>
          <p:cNvSpPr>
            <a:spLocks noChangeShapeType="1"/>
          </p:cNvSpPr>
          <p:nvPr/>
        </p:nvSpPr>
        <p:spPr bwMode="auto">
          <a:xfrm>
            <a:off x="4713288" y="1709738"/>
            <a:ext cx="1371600" cy="106680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6" name="Line 9">
            <a:extLst>
              <a:ext uri="{FF2B5EF4-FFF2-40B4-BE49-F238E27FC236}">
                <a16:creationId xmlns:a16="http://schemas.microsoft.com/office/drawing/2014/main" id="{53EDD38F-32A8-2163-ED56-AE8B70513A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37088" y="2776538"/>
            <a:ext cx="1447800" cy="144780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" name="Line 10">
            <a:extLst>
              <a:ext uri="{FF2B5EF4-FFF2-40B4-BE49-F238E27FC236}">
                <a16:creationId xmlns:a16="http://schemas.microsoft.com/office/drawing/2014/main" id="{A51B9792-5C34-FDB3-A3B4-A59DD51CB208}"/>
              </a:ext>
            </a:extLst>
          </p:cNvPr>
          <p:cNvSpPr>
            <a:spLocks noChangeShapeType="1"/>
          </p:cNvSpPr>
          <p:nvPr/>
        </p:nvSpPr>
        <p:spPr bwMode="auto">
          <a:xfrm>
            <a:off x="3646488" y="1785938"/>
            <a:ext cx="1600200" cy="121920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" name="Line 11">
            <a:extLst>
              <a:ext uri="{FF2B5EF4-FFF2-40B4-BE49-F238E27FC236}">
                <a16:creationId xmlns:a16="http://schemas.microsoft.com/office/drawing/2014/main" id="{5D476D46-7B59-6F2E-D919-ACC4D8067182}"/>
              </a:ext>
            </a:extLst>
          </p:cNvPr>
          <p:cNvSpPr>
            <a:spLocks noChangeShapeType="1"/>
          </p:cNvSpPr>
          <p:nvPr/>
        </p:nvSpPr>
        <p:spPr bwMode="auto">
          <a:xfrm>
            <a:off x="2503488" y="3386138"/>
            <a:ext cx="1371600" cy="106680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9" name="Line 12">
            <a:extLst>
              <a:ext uri="{FF2B5EF4-FFF2-40B4-BE49-F238E27FC236}">
                <a16:creationId xmlns:a16="http://schemas.microsoft.com/office/drawing/2014/main" id="{10B65561-076E-2340-C14A-A8740594444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75088" y="3005138"/>
            <a:ext cx="1371600" cy="144780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0" name="Line 13">
            <a:extLst>
              <a:ext uri="{FF2B5EF4-FFF2-40B4-BE49-F238E27FC236}">
                <a16:creationId xmlns:a16="http://schemas.microsoft.com/office/drawing/2014/main" id="{4C3ED4D3-3128-E241-5A52-B948EC0D19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51088" y="1557338"/>
            <a:ext cx="1828800" cy="1600200"/>
          </a:xfrm>
          <a:prstGeom prst="line">
            <a:avLst/>
          </a:prstGeom>
          <a:noFill/>
          <a:ln w="38100">
            <a:solidFill>
              <a:srgbClr val="0F0BC5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1" name="Line 14">
            <a:extLst>
              <a:ext uri="{FF2B5EF4-FFF2-40B4-BE49-F238E27FC236}">
                <a16:creationId xmlns:a16="http://schemas.microsoft.com/office/drawing/2014/main" id="{15DA8A93-4FD2-59AC-BF4F-680C24F78C9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36688" y="1557338"/>
            <a:ext cx="1676400" cy="1600200"/>
          </a:xfrm>
          <a:prstGeom prst="line">
            <a:avLst/>
          </a:prstGeom>
          <a:noFill/>
          <a:ln w="38100">
            <a:solidFill>
              <a:srgbClr val="0F0BC5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2" name="Line 15">
            <a:extLst>
              <a:ext uri="{FF2B5EF4-FFF2-40B4-BE49-F238E27FC236}">
                <a16:creationId xmlns:a16="http://schemas.microsoft.com/office/drawing/2014/main" id="{98F4D5A7-CD74-F429-351E-3690623B0EC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36888" y="3309938"/>
            <a:ext cx="1295400" cy="1219200"/>
          </a:xfrm>
          <a:prstGeom prst="line">
            <a:avLst/>
          </a:prstGeom>
          <a:noFill/>
          <a:ln w="38100">
            <a:solidFill>
              <a:srgbClr val="C0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" name="Line 16">
            <a:extLst>
              <a:ext uri="{FF2B5EF4-FFF2-40B4-BE49-F238E27FC236}">
                <a16:creationId xmlns:a16="http://schemas.microsoft.com/office/drawing/2014/main" id="{61D28EED-D889-97E6-E1FA-BB53DB5D7A79}"/>
              </a:ext>
            </a:extLst>
          </p:cNvPr>
          <p:cNvSpPr>
            <a:spLocks noChangeShapeType="1"/>
          </p:cNvSpPr>
          <p:nvPr/>
        </p:nvSpPr>
        <p:spPr bwMode="auto">
          <a:xfrm>
            <a:off x="1436688" y="3157538"/>
            <a:ext cx="1600200" cy="1371600"/>
          </a:xfrm>
          <a:prstGeom prst="line">
            <a:avLst/>
          </a:prstGeom>
          <a:noFill/>
          <a:ln w="38100">
            <a:solidFill>
              <a:srgbClr val="0F0BC5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4" name="Line 17">
            <a:extLst>
              <a:ext uri="{FF2B5EF4-FFF2-40B4-BE49-F238E27FC236}">
                <a16:creationId xmlns:a16="http://schemas.microsoft.com/office/drawing/2014/main" id="{60485100-A245-B66D-0334-9772CAF9BCC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03463" y="2420938"/>
            <a:ext cx="2133600" cy="1905000"/>
          </a:xfrm>
          <a:prstGeom prst="line">
            <a:avLst/>
          </a:prstGeom>
          <a:noFill/>
          <a:ln w="38100">
            <a:solidFill>
              <a:srgbClr val="0F0BC5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" name="Line 18">
            <a:extLst>
              <a:ext uri="{FF2B5EF4-FFF2-40B4-BE49-F238E27FC236}">
                <a16:creationId xmlns:a16="http://schemas.microsoft.com/office/drawing/2014/main" id="{540D4F15-7676-05AE-F82A-353BC3999D3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5163" y="1557338"/>
            <a:ext cx="1524000" cy="1447800"/>
          </a:xfrm>
          <a:prstGeom prst="line">
            <a:avLst/>
          </a:prstGeom>
          <a:noFill/>
          <a:ln w="38100">
            <a:solidFill>
              <a:srgbClr val="0F0BC5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Line 19">
            <a:extLst>
              <a:ext uri="{FF2B5EF4-FFF2-40B4-BE49-F238E27FC236}">
                <a16:creationId xmlns:a16="http://schemas.microsoft.com/office/drawing/2014/main" id="{69643B45-FDC0-E882-B7D7-99CF3E0AC96E}"/>
              </a:ext>
            </a:extLst>
          </p:cNvPr>
          <p:cNvSpPr>
            <a:spLocks noChangeShapeType="1"/>
          </p:cNvSpPr>
          <p:nvPr/>
        </p:nvSpPr>
        <p:spPr bwMode="auto">
          <a:xfrm>
            <a:off x="646113" y="2997200"/>
            <a:ext cx="1676400" cy="1295400"/>
          </a:xfrm>
          <a:prstGeom prst="line">
            <a:avLst/>
          </a:prstGeom>
          <a:noFill/>
          <a:ln w="38100">
            <a:solidFill>
              <a:srgbClr val="0F0BC5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Object 21">
            <a:extLst>
              <a:ext uri="{FF2B5EF4-FFF2-40B4-BE49-F238E27FC236}">
                <a16:creationId xmlns:a16="http://schemas.microsoft.com/office/drawing/2014/main" id="{24FFFC80-46E0-E882-9115-C23B2EC8D9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" y="1557338"/>
          <a:ext cx="9604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09336" imgH="291973" progId="Equation.3">
                  <p:embed/>
                </p:oleObj>
              </mc:Choice>
              <mc:Fallback>
                <p:oleObj name="Equation" r:id="rId16" imgW="609336" imgH="291973" progId="Equation.3">
                  <p:embed/>
                  <p:pic>
                    <p:nvPicPr>
                      <p:cNvPr id="28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1557338"/>
                        <a:ext cx="96043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27"/>
          <p:cNvSpPr/>
          <p:nvPr/>
        </p:nvSpPr>
        <p:spPr>
          <a:xfrm>
            <a:off x="6727981" y="2358538"/>
            <a:ext cx="4606952" cy="662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三阶：对角线法则，</a:t>
            </a:r>
            <a:r>
              <a:rPr lang="zh-CN" altLang="en-US" sz="28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选记</a:t>
            </a:r>
            <a:endParaRPr lang="en-US" altLang="zh-CN" sz="2800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439524" y="1616194"/>
            <a:ext cx="10343451" cy="3365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3745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三阶行列式</a:t>
            </a:r>
          </a:p>
        </p:txBody>
      </p:sp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6E27FA63-1A6D-99B5-4238-D91F90C89C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915218"/>
              </p:ext>
            </p:extLst>
          </p:nvPr>
        </p:nvGraphicFramePr>
        <p:xfrm>
          <a:off x="749212" y="1554758"/>
          <a:ext cx="4237912" cy="1855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600" imgH="711200" progId="Equation.DSMT4">
                  <p:embed/>
                </p:oleObj>
              </mc:Choice>
              <mc:Fallback>
                <p:oleObj name="Equation" r:id="rId2" imgW="1625600" imgH="711200" progId="Equation.DSMT4">
                  <p:embed/>
                  <p:pic>
                    <p:nvPicPr>
                      <p:cNvPr id="389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212" y="1554758"/>
                        <a:ext cx="4237912" cy="1855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>
            <a:extLst>
              <a:ext uri="{FF2B5EF4-FFF2-40B4-BE49-F238E27FC236}">
                <a16:creationId xmlns:a16="http://schemas.microsoft.com/office/drawing/2014/main" id="{5FD6ADD3-EDC6-96E1-2739-23B4C24373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034936"/>
              </p:ext>
            </p:extLst>
          </p:nvPr>
        </p:nvGraphicFramePr>
        <p:xfrm>
          <a:off x="6561131" y="1572202"/>
          <a:ext cx="2952750" cy="167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05100" imgH="1536700" progId="Equation.3">
                  <p:embed/>
                </p:oleObj>
              </mc:Choice>
              <mc:Fallback>
                <p:oleObj name="Equation" r:id="rId4" imgW="2705100" imgH="1536700" progId="Equation.3">
                  <p:embed/>
                  <p:pic>
                    <p:nvPicPr>
                      <p:cNvPr id="389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1131" y="1572202"/>
                        <a:ext cx="2952750" cy="167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7">
            <a:extLst>
              <a:ext uri="{FF2B5EF4-FFF2-40B4-BE49-F238E27FC236}">
                <a16:creationId xmlns:a16="http://schemas.microsoft.com/office/drawing/2014/main" id="{7AD17ECE-7957-D356-EE4A-2EF0C0C1F1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7692" y="1625168"/>
            <a:ext cx="431800" cy="1728787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6" name="Object 18">
            <a:extLst>
              <a:ext uri="{FF2B5EF4-FFF2-40B4-BE49-F238E27FC236}">
                <a16:creationId xmlns:a16="http://schemas.microsoft.com/office/drawing/2014/main" id="{4B593A6E-1060-DB07-6313-3E9670DD0F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221553"/>
              </p:ext>
            </p:extLst>
          </p:nvPr>
        </p:nvGraphicFramePr>
        <p:xfrm>
          <a:off x="479425" y="3875665"/>
          <a:ext cx="2809875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282700" imgH="711200" progId="Equation.3">
                  <p:embed/>
                </p:oleObj>
              </mc:Choice>
              <mc:Fallback>
                <p:oleObj name="公式" r:id="rId6" imgW="1282700" imgH="711200" progId="Equation.3">
                  <p:embed/>
                  <p:pic>
                    <p:nvPicPr>
                      <p:cNvPr id="3995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3875665"/>
                        <a:ext cx="2809875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9">
            <a:extLst>
              <a:ext uri="{FF2B5EF4-FFF2-40B4-BE49-F238E27FC236}">
                <a16:creationId xmlns:a16="http://schemas.microsoft.com/office/drawing/2014/main" id="{1C0C3230-36F7-F677-7185-20B56381DD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124611"/>
              </p:ext>
            </p:extLst>
          </p:nvPr>
        </p:nvGraphicFramePr>
        <p:xfrm>
          <a:off x="3538248" y="3875665"/>
          <a:ext cx="3095625" cy="190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4000" imgH="1536700" progId="Equation.3">
                  <p:embed/>
                </p:oleObj>
              </mc:Choice>
              <mc:Fallback>
                <p:oleObj name="Equation" r:id="rId8" imgW="2794000" imgH="1536700" progId="Equation.3">
                  <p:embed/>
                  <p:pic>
                    <p:nvPicPr>
                      <p:cNvPr id="3995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248" y="3875665"/>
                        <a:ext cx="3095625" cy="190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0">
            <a:extLst>
              <a:ext uri="{FF2B5EF4-FFF2-40B4-BE49-F238E27FC236}">
                <a16:creationId xmlns:a16="http://schemas.microsoft.com/office/drawing/2014/main" id="{1739C451-3089-F5F7-7AA8-C1874546C4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920145"/>
              </p:ext>
            </p:extLst>
          </p:nvPr>
        </p:nvGraphicFramePr>
        <p:xfrm>
          <a:off x="6785695" y="3851849"/>
          <a:ext cx="3095625" cy="197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269449" imgH="710891" progId="Equation.3">
                  <p:embed/>
                </p:oleObj>
              </mc:Choice>
              <mc:Fallback>
                <p:oleObj name="公式" r:id="rId10" imgW="1269449" imgH="710891" progId="Equation.3">
                  <p:embed/>
                  <p:pic>
                    <p:nvPicPr>
                      <p:cNvPr id="3995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5695" y="3851849"/>
                        <a:ext cx="3095625" cy="197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1">
            <a:extLst>
              <a:ext uri="{FF2B5EF4-FFF2-40B4-BE49-F238E27FC236}">
                <a16:creationId xmlns:a16="http://schemas.microsoft.com/office/drawing/2014/main" id="{5994A099-3444-F016-2A94-9A92872381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08323" y="1563829"/>
            <a:ext cx="532533" cy="1728788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Rectangle 22">
            <a:extLst>
              <a:ext uri="{FF2B5EF4-FFF2-40B4-BE49-F238E27FC236}">
                <a16:creationId xmlns:a16="http://schemas.microsoft.com/office/drawing/2014/main" id="{B605F247-0614-759E-F79E-9B080DCDF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3453" y="3875665"/>
            <a:ext cx="496598" cy="187325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Rectangle 23">
            <a:extLst>
              <a:ext uri="{FF2B5EF4-FFF2-40B4-BE49-F238E27FC236}">
                <a16:creationId xmlns:a16="http://schemas.microsoft.com/office/drawing/2014/main" id="{D44F8734-7B1B-11E9-8B0F-6B5392DAB3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7018" y="3875665"/>
            <a:ext cx="469470" cy="187325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Rectangle 24">
            <a:extLst>
              <a:ext uri="{FF2B5EF4-FFF2-40B4-BE49-F238E27FC236}">
                <a16:creationId xmlns:a16="http://schemas.microsoft.com/office/drawing/2014/main" id="{4922F606-298C-C044-0D9F-C440A57FEC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69744" y="3937289"/>
            <a:ext cx="563419" cy="1838613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Rectangle 27">
            <a:extLst>
              <a:ext uri="{FF2B5EF4-FFF2-40B4-BE49-F238E27FC236}">
                <a16:creationId xmlns:a16="http://schemas.microsoft.com/office/drawing/2014/main" id="{384B4C84-13E6-0376-98F3-6328AFFC8C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5585" y="1572202"/>
            <a:ext cx="431800" cy="1728788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" name="Rectangle 28">
            <a:extLst>
              <a:ext uri="{FF2B5EF4-FFF2-40B4-BE49-F238E27FC236}">
                <a16:creationId xmlns:a16="http://schemas.microsoft.com/office/drawing/2014/main" id="{DC7F4116-1512-F659-E21B-4E92B6D30F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3768" y="1572202"/>
            <a:ext cx="532533" cy="1728788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611170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3" grpId="1" animBg="1"/>
      <p:bldP spid="14" grpId="0" animBg="1"/>
      <p:bldP spid="14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线性代数的学习方法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8D6181A-9C73-E1C2-5541-02583A6794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301" y="1251548"/>
            <a:ext cx="11434267" cy="5119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zh-CN" altLang="en-US" sz="2800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容过得快，怎么办？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课前预习、课后复习</a:t>
            </a:r>
            <a:endParaRPr lang="en-US" altLang="zh-CN" sz="2800" dirty="0">
              <a:solidFill>
                <a:schemeClr val="accent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预习：有的放矢，有所准备，体会思路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复习：在漏洞快速放大之前及时补上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掌握三基：基本概念、基本理论、基本方法 </a:t>
            </a:r>
          </a:p>
          <a:p>
            <a:pPr>
              <a:lnSpc>
                <a:spcPct val="13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zh-CN" altLang="en-US" sz="2800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动手，勤思考：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深入体会思想方法，在实践中巩固认知，不妨动笔一算？切忌眼高手低（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看全会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2800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算全废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培养能力：</a:t>
            </a:r>
            <a:r>
              <a:rPr lang="zh-CN" altLang="en-US" sz="2800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学能力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独立分析问题和独立解决问题的能力，披沙拣金：培养在</a:t>
            </a:r>
            <a:r>
              <a:rPr lang="zh-CN" altLang="en-US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海量信息中迅速抓到重点的能力</a:t>
            </a:r>
          </a:p>
        </p:txBody>
      </p:sp>
    </p:spTree>
    <p:extLst>
      <p:ext uri="{BB962C8B-B14F-4D97-AF65-F5344CB8AC3E}">
        <p14:creationId xmlns:p14="http://schemas.microsoft.com/office/powerpoint/2010/main" val="1843076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例</a:t>
            </a:r>
            <a:r>
              <a:rPr lang="en-US" altLang="zh-CN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2.</a:t>
            </a:r>
            <a:r>
              <a:rPr lang="zh-CN" altLang="en-US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利用行列式解方程</a:t>
            </a:r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AE51F3FE-8932-3A9F-170D-CFFF34FD4C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329537"/>
              </p:ext>
            </p:extLst>
          </p:nvPr>
        </p:nvGraphicFramePr>
        <p:xfrm>
          <a:off x="494506" y="1311921"/>
          <a:ext cx="3570288" cy="177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98800" imgH="1536700" progId="Equation.3">
                  <p:embed/>
                </p:oleObj>
              </mc:Choice>
              <mc:Fallback>
                <p:oleObj name="Equation" r:id="rId2" imgW="3098800" imgH="1536700" progId="Equation.3">
                  <p:embed/>
                  <p:pic>
                    <p:nvPicPr>
                      <p:cNvPr id="481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6" y="1311921"/>
                        <a:ext cx="3570288" cy="177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>
            <a:extLst>
              <a:ext uri="{FF2B5EF4-FFF2-40B4-BE49-F238E27FC236}">
                <a16:creationId xmlns:a16="http://schemas.microsoft.com/office/drawing/2014/main" id="{09E1C79B-8268-E3BC-285B-4E4FB2C58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6870" y="1480575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2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3814523-0E9F-C7EA-FB09-6F564B0305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8473" y="2065350"/>
            <a:ext cx="46720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于方程组的系数行列式</a:t>
            </a:r>
          </a:p>
        </p:txBody>
      </p:sp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E10AA47A-CFA3-4885-E39F-1B73D2C041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948831"/>
              </p:ext>
            </p:extLst>
          </p:nvPr>
        </p:nvGraphicFramePr>
        <p:xfrm>
          <a:off x="326772" y="3356826"/>
          <a:ext cx="3057994" cy="1692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30500" imgH="1511300" progId="Equation.3">
                  <p:embed/>
                </p:oleObj>
              </mc:Choice>
              <mc:Fallback>
                <p:oleObj name="Equation" r:id="rId4" imgW="2730500" imgH="1511300" progId="Equation.3">
                  <p:embed/>
                  <p:pic>
                    <p:nvPicPr>
                      <p:cNvPr id="481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72" y="3356826"/>
                        <a:ext cx="3057994" cy="16925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ine 7">
            <a:extLst>
              <a:ext uri="{FF2B5EF4-FFF2-40B4-BE49-F238E27FC236}">
                <a16:creationId xmlns:a16="http://schemas.microsoft.com/office/drawing/2014/main" id="{20823666-D4A1-1943-9060-0E244FC7706B}"/>
              </a:ext>
            </a:extLst>
          </p:cNvPr>
          <p:cNvSpPr>
            <a:spLocks noChangeShapeType="1"/>
          </p:cNvSpPr>
          <p:nvPr/>
        </p:nvSpPr>
        <p:spPr bwMode="auto">
          <a:xfrm>
            <a:off x="1568384" y="3585425"/>
            <a:ext cx="1600482" cy="1194751"/>
          </a:xfrm>
          <a:prstGeom prst="line">
            <a:avLst/>
          </a:prstGeom>
          <a:noFill/>
          <a:ln w="28575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C2E45C32-AB67-39CF-9FA7-FC13FA95AD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963212"/>
              </p:ext>
            </p:extLst>
          </p:nvPr>
        </p:nvGraphicFramePr>
        <p:xfrm>
          <a:off x="3504802" y="3977468"/>
          <a:ext cx="1841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41500" imgH="406400" progId="Equation.3">
                  <p:embed/>
                </p:oleObj>
              </mc:Choice>
              <mc:Fallback>
                <p:oleObj name="Equation" r:id="rId6" imgW="1841500" imgH="406400" progId="Equation.3">
                  <p:embed/>
                  <p:pic>
                    <p:nvPicPr>
                      <p:cNvPr id="481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4802" y="3977468"/>
                        <a:ext cx="1841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eform 9">
            <a:extLst>
              <a:ext uri="{FF2B5EF4-FFF2-40B4-BE49-F238E27FC236}">
                <a16:creationId xmlns:a16="http://schemas.microsoft.com/office/drawing/2014/main" id="{6B76039B-A7BF-E66A-CC3C-47B90C2512ED}"/>
              </a:ext>
            </a:extLst>
          </p:cNvPr>
          <p:cNvSpPr>
            <a:spLocks/>
          </p:cNvSpPr>
          <p:nvPr/>
        </p:nvSpPr>
        <p:spPr bwMode="auto">
          <a:xfrm>
            <a:off x="1565197" y="3661625"/>
            <a:ext cx="1667169" cy="1194751"/>
          </a:xfrm>
          <a:custGeom>
            <a:avLst/>
            <a:gdLst>
              <a:gd name="T0" fmla="*/ 528 w 1000"/>
              <a:gd name="T1" fmla="*/ 0 h 672"/>
              <a:gd name="T2" fmla="*/ 912 w 1000"/>
              <a:gd name="T3" fmla="*/ 288 h 672"/>
              <a:gd name="T4" fmla="*/ 0 w 1000"/>
              <a:gd name="T5" fmla="*/ 672 h 6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0" h="672">
                <a:moveTo>
                  <a:pt x="528" y="0"/>
                </a:moveTo>
                <a:cubicBezTo>
                  <a:pt x="764" y="88"/>
                  <a:pt x="1000" y="176"/>
                  <a:pt x="912" y="288"/>
                </a:cubicBezTo>
                <a:cubicBezTo>
                  <a:pt x="824" y="400"/>
                  <a:pt x="152" y="608"/>
                  <a:pt x="0" y="672"/>
                </a:cubicBezTo>
              </a:path>
            </a:pathLst>
          </a:custGeom>
          <a:noFill/>
          <a:ln w="28575" cap="rnd" cmpd="sng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71E1CC25-63CE-66C2-A143-769297EE17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201812"/>
              </p:ext>
            </p:extLst>
          </p:nvPr>
        </p:nvGraphicFramePr>
        <p:xfrm>
          <a:off x="5409802" y="3977468"/>
          <a:ext cx="2908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08300" imgH="406400" progId="Equation.3">
                  <p:embed/>
                </p:oleObj>
              </mc:Choice>
              <mc:Fallback>
                <p:oleObj name="Equation" r:id="rId8" imgW="2908300" imgH="406400" progId="Equation.3">
                  <p:embed/>
                  <p:pic>
                    <p:nvPicPr>
                      <p:cNvPr id="481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9802" y="3977468"/>
                        <a:ext cx="2908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eform 11">
            <a:extLst>
              <a:ext uri="{FF2B5EF4-FFF2-40B4-BE49-F238E27FC236}">
                <a16:creationId xmlns:a16="http://schemas.microsoft.com/office/drawing/2014/main" id="{57F81763-89FC-50A6-F22D-5270DA409BF9}"/>
              </a:ext>
            </a:extLst>
          </p:cNvPr>
          <p:cNvSpPr>
            <a:spLocks/>
          </p:cNvSpPr>
          <p:nvPr/>
        </p:nvSpPr>
        <p:spPr bwMode="auto">
          <a:xfrm>
            <a:off x="1375972" y="3585425"/>
            <a:ext cx="1640494" cy="1194751"/>
          </a:xfrm>
          <a:custGeom>
            <a:avLst/>
            <a:gdLst>
              <a:gd name="T0" fmla="*/ 984 w 984"/>
              <a:gd name="T1" fmla="*/ 0 h 672"/>
              <a:gd name="T2" fmla="*/ 72 w 984"/>
              <a:gd name="T3" fmla="*/ 336 h 672"/>
              <a:gd name="T4" fmla="*/ 552 w 984"/>
              <a:gd name="T5" fmla="*/ 672 h 6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84" h="672">
                <a:moveTo>
                  <a:pt x="984" y="0"/>
                </a:moveTo>
                <a:cubicBezTo>
                  <a:pt x="564" y="112"/>
                  <a:pt x="144" y="224"/>
                  <a:pt x="72" y="336"/>
                </a:cubicBezTo>
                <a:cubicBezTo>
                  <a:pt x="0" y="448"/>
                  <a:pt x="472" y="616"/>
                  <a:pt x="552" y="672"/>
                </a:cubicBezTo>
              </a:path>
            </a:pathLst>
          </a:custGeom>
          <a:noFill/>
          <a:ln w="28575" cap="rnd" cmpd="sng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2" name="Object 12">
            <a:extLst>
              <a:ext uri="{FF2B5EF4-FFF2-40B4-BE49-F238E27FC236}">
                <a16:creationId xmlns:a16="http://schemas.microsoft.com/office/drawing/2014/main" id="{DE5870FC-5F6E-EE51-31AA-7C0B3C8A00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687926"/>
              </p:ext>
            </p:extLst>
          </p:nvPr>
        </p:nvGraphicFramePr>
        <p:xfrm>
          <a:off x="8435620" y="4028268"/>
          <a:ext cx="1358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58310" imgH="304668" progId="Equation.3">
                  <p:embed/>
                </p:oleObj>
              </mc:Choice>
              <mc:Fallback>
                <p:oleObj name="Equation" r:id="rId10" imgW="1358310" imgH="304668" progId="Equation.3">
                  <p:embed/>
                  <p:pic>
                    <p:nvPicPr>
                      <p:cNvPr id="481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5620" y="4028268"/>
                        <a:ext cx="1358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13">
            <a:extLst>
              <a:ext uri="{FF2B5EF4-FFF2-40B4-BE49-F238E27FC236}">
                <a16:creationId xmlns:a16="http://schemas.microsoft.com/office/drawing/2014/main" id="{3C30D361-DA8B-E9CB-517C-043215C0885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96008" y="3661626"/>
            <a:ext cx="1520458" cy="1109412"/>
          </a:xfrm>
          <a:prstGeom prst="line">
            <a:avLst/>
          </a:prstGeom>
          <a:noFill/>
          <a:ln w="28575" cap="rnd">
            <a:solidFill>
              <a:srgbClr val="00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4" name="Object 14">
            <a:extLst>
              <a:ext uri="{FF2B5EF4-FFF2-40B4-BE49-F238E27FC236}">
                <a16:creationId xmlns:a16="http://schemas.microsoft.com/office/drawing/2014/main" id="{DC1F9EE8-6BF0-3D78-D818-C21F3C246C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055070"/>
              </p:ext>
            </p:extLst>
          </p:nvPr>
        </p:nvGraphicFramePr>
        <p:xfrm>
          <a:off x="9912038" y="3977468"/>
          <a:ext cx="1828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28800" imgH="406400" progId="Equation.3">
                  <p:embed/>
                </p:oleObj>
              </mc:Choice>
              <mc:Fallback>
                <p:oleObj name="Equation" r:id="rId12" imgW="1828800" imgH="406400" progId="Equation.3">
                  <p:embed/>
                  <p:pic>
                    <p:nvPicPr>
                      <p:cNvPr id="4814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2038" y="3977468"/>
                        <a:ext cx="1828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reeform 15">
            <a:extLst>
              <a:ext uri="{FF2B5EF4-FFF2-40B4-BE49-F238E27FC236}">
                <a16:creationId xmlns:a16="http://schemas.microsoft.com/office/drawing/2014/main" id="{201839F4-4202-4322-7821-01CA99BE706B}"/>
              </a:ext>
            </a:extLst>
          </p:cNvPr>
          <p:cNvSpPr>
            <a:spLocks/>
          </p:cNvSpPr>
          <p:nvPr/>
        </p:nvSpPr>
        <p:spPr bwMode="auto">
          <a:xfrm>
            <a:off x="1345473" y="3585425"/>
            <a:ext cx="1747193" cy="1194751"/>
          </a:xfrm>
          <a:custGeom>
            <a:avLst/>
            <a:gdLst>
              <a:gd name="T0" fmla="*/ 520 w 1048"/>
              <a:gd name="T1" fmla="*/ 0 h 672"/>
              <a:gd name="T2" fmla="*/ 88 w 1048"/>
              <a:gd name="T3" fmla="*/ 336 h 672"/>
              <a:gd name="T4" fmla="*/ 1048 w 1048"/>
              <a:gd name="T5" fmla="*/ 672 h 6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48" h="672">
                <a:moveTo>
                  <a:pt x="520" y="0"/>
                </a:moveTo>
                <a:cubicBezTo>
                  <a:pt x="260" y="112"/>
                  <a:pt x="0" y="224"/>
                  <a:pt x="88" y="336"/>
                </a:cubicBezTo>
                <a:cubicBezTo>
                  <a:pt x="176" y="448"/>
                  <a:pt x="888" y="616"/>
                  <a:pt x="1048" y="672"/>
                </a:cubicBezTo>
              </a:path>
            </a:pathLst>
          </a:custGeom>
          <a:noFill/>
          <a:ln w="28575" cap="rnd" cmpd="sng">
            <a:solidFill>
              <a:srgbClr val="00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6" name="Object 16">
            <a:extLst>
              <a:ext uri="{FF2B5EF4-FFF2-40B4-BE49-F238E27FC236}">
                <a16:creationId xmlns:a16="http://schemas.microsoft.com/office/drawing/2014/main" id="{2BB7A379-6967-0C2A-F367-F5E32499FB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19376"/>
              </p:ext>
            </p:extLst>
          </p:nvPr>
        </p:nvGraphicFramePr>
        <p:xfrm>
          <a:off x="3734780" y="4752881"/>
          <a:ext cx="2400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00300" imgH="406400" progId="Equation.3">
                  <p:embed/>
                </p:oleObj>
              </mc:Choice>
              <mc:Fallback>
                <p:oleObj name="Equation" r:id="rId14" imgW="2400300" imgH="406400" progId="Equation.3">
                  <p:embed/>
                  <p:pic>
                    <p:nvPicPr>
                      <p:cNvPr id="4814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4780" y="4752881"/>
                        <a:ext cx="2400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Freeform 17">
            <a:extLst>
              <a:ext uri="{FF2B5EF4-FFF2-40B4-BE49-F238E27FC236}">
                <a16:creationId xmlns:a16="http://schemas.microsoft.com/office/drawing/2014/main" id="{3E0BFD65-1AF6-6F2C-671B-6ACEC96B41A8}"/>
              </a:ext>
            </a:extLst>
          </p:cNvPr>
          <p:cNvSpPr>
            <a:spLocks/>
          </p:cNvSpPr>
          <p:nvPr/>
        </p:nvSpPr>
        <p:spPr bwMode="auto">
          <a:xfrm>
            <a:off x="1564560" y="3585425"/>
            <a:ext cx="1680506" cy="1194751"/>
          </a:xfrm>
          <a:custGeom>
            <a:avLst/>
            <a:gdLst>
              <a:gd name="T0" fmla="*/ 0 w 888"/>
              <a:gd name="T1" fmla="*/ 0 h 624"/>
              <a:gd name="T2" fmla="*/ 816 w 888"/>
              <a:gd name="T3" fmla="*/ 288 h 624"/>
              <a:gd name="T4" fmla="*/ 432 w 888"/>
              <a:gd name="T5" fmla="*/ 624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88" h="624">
                <a:moveTo>
                  <a:pt x="0" y="0"/>
                </a:moveTo>
                <a:cubicBezTo>
                  <a:pt x="372" y="92"/>
                  <a:pt x="744" y="184"/>
                  <a:pt x="816" y="288"/>
                </a:cubicBezTo>
                <a:cubicBezTo>
                  <a:pt x="888" y="392"/>
                  <a:pt x="496" y="568"/>
                  <a:pt x="432" y="624"/>
                </a:cubicBezTo>
              </a:path>
            </a:pathLst>
          </a:custGeom>
          <a:noFill/>
          <a:ln w="28575" cap="rnd" cmpd="sng">
            <a:solidFill>
              <a:srgbClr val="00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8" name="Object 18">
            <a:extLst>
              <a:ext uri="{FF2B5EF4-FFF2-40B4-BE49-F238E27FC236}">
                <a16:creationId xmlns:a16="http://schemas.microsoft.com/office/drawing/2014/main" id="{D044FFB2-4471-0BC4-F489-D5E9EF4035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054893"/>
              </p:ext>
            </p:extLst>
          </p:nvPr>
        </p:nvGraphicFramePr>
        <p:xfrm>
          <a:off x="6221082" y="4748311"/>
          <a:ext cx="185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53396" imgH="406224" progId="Equation.3">
                  <p:embed/>
                </p:oleObj>
              </mc:Choice>
              <mc:Fallback>
                <p:oleObj name="Equation" r:id="rId16" imgW="1853396" imgH="406224" progId="Equation.3">
                  <p:embed/>
                  <p:pic>
                    <p:nvPicPr>
                      <p:cNvPr id="4814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1082" y="4748311"/>
                        <a:ext cx="185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>
            <a:extLst>
              <a:ext uri="{FF2B5EF4-FFF2-40B4-BE49-F238E27FC236}">
                <a16:creationId xmlns:a16="http://schemas.microsoft.com/office/drawing/2014/main" id="{E213C787-3F0F-0C49-116F-DD5E08095F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290650"/>
              </p:ext>
            </p:extLst>
          </p:nvPr>
        </p:nvGraphicFramePr>
        <p:xfrm>
          <a:off x="3504802" y="5659124"/>
          <a:ext cx="698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98197" imgH="304668" progId="Equation.3">
                  <p:embed/>
                </p:oleObj>
              </mc:Choice>
              <mc:Fallback>
                <p:oleObj name="Equation" r:id="rId18" imgW="698197" imgH="304668" progId="Equation.3">
                  <p:embed/>
                  <p:pic>
                    <p:nvPicPr>
                      <p:cNvPr id="4814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4802" y="5659124"/>
                        <a:ext cx="698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>
            <a:extLst>
              <a:ext uri="{FF2B5EF4-FFF2-40B4-BE49-F238E27FC236}">
                <a16:creationId xmlns:a16="http://schemas.microsoft.com/office/drawing/2014/main" id="{F1CE7128-182A-6D3F-5B11-0046E11824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581238"/>
              </p:ext>
            </p:extLst>
          </p:nvPr>
        </p:nvGraphicFramePr>
        <p:xfrm>
          <a:off x="4266802" y="5659124"/>
          <a:ext cx="58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83947" imgH="368140" progId="Equation.3">
                  <p:embed/>
                </p:oleObj>
              </mc:Choice>
              <mc:Fallback>
                <p:oleObj name="Equation" r:id="rId20" imgW="583947" imgH="368140" progId="Equation.3">
                  <p:embed/>
                  <p:pic>
                    <p:nvPicPr>
                      <p:cNvPr id="4814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6802" y="5659124"/>
                        <a:ext cx="584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4108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FAA29BB5-C0B9-D228-2A31-DF4A08F0FE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45405"/>
              </p:ext>
            </p:extLst>
          </p:nvPr>
        </p:nvGraphicFramePr>
        <p:xfrm>
          <a:off x="3591935" y="1873971"/>
          <a:ext cx="787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058" imgH="355446" progId="Equation.3">
                  <p:embed/>
                </p:oleObj>
              </mc:Choice>
              <mc:Fallback>
                <p:oleObj name="Equation" r:id="rId2" imgW="787058" imgH="355446" progId="Equation.3">
                  <p:embed/>
                  <p:pic>
                    <p:nvPicPr>
                      <p:cNvPr id="491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1935" y="1873971"/>
                        <a:ext cx="787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531D5F71-5B89-6848-5927-0E07F8DF14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819546"/>
              </p:ext>
            </p:extLst>
          </p:nvPr>
        </p:nvGraphicFramePr>
        <p:xfrm>
          <a:off x="8427172" y="1827934"/>
          <a:ext cx="965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200" imgH="368300" progId="Equation.3">
                  <p:embed/>
                </p:oleObj>
              </mc:Choice>
              <mc:Fallback>
                <p:oleObj name="Equation" r:id="rId4" imgW="965200" imgH="368300" progId="Equation.3">
                  <p:embed/>
                  <p:pic>
                    <p:nvPicPr>
                      <p:cNvPr id="491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7172" y="1827934"/>
                        <a:ext cx="965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A8D19B7E-D7B3-2A12-4162-D5F0C224D5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523298"/>
              </p:ext>
            </p:extLst>
          </p:nvPr>
        </p:nvGraphicFramePr>
        <p:xfrm>
          <a:off x="3668135" y="3735964"/>
          <a:ext cx="787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058" imgH="355446" progId="Equation.3">
                  <p:embed/>
                </p:oleObj>
              </mc:Choice>
              <mc:Fallback>
                <p:oleObj name="Equation" r:id="rId6" imgW="787058" imgH="355446" progId="Equation.3">
                  <p:embed/>
                  <p:pic>
                    <p:nvPicPr>
                      <p:cNvPr id="491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135" y="3735964"/>
                        <a:ext cx="787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9">
            <a:extLst>
              <a:ext uri="{FF2B5EF4-FFF2-40B4-BE49-F238E27FC236}">
                <a16:creationId xmlns:a16="http://schemas.microsoft.com/office/drawing/2014/main" id="{3CA6CCBF-9D87-78FA-C4C4-E783FFA113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738" y="4881563"/>
            <a:ext cx="3244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故方程组的解为</a:t>
            </a:r>
            <a:r>
              <a:rPr lang="en-US" altLang="zh-CN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7" name="Object 10">
            <a:extLst>
              <a:ext uri="{FF2B5EF4-FFF2-40B4-BE49-F238E27FC236}">
                <a16:creationId xmlns:a16="http://schemas.microsoft.com/office/drawing/2014/main" id="{F6E16A87-4B26-DF59-76FB-17CDCCA53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556060"/>
              </p:ext>
            </p:extLst>
          </p:nvPr>
        </p:nvGraphicFramePr>
        <p:xfrm>
          <a:off x="3977564" y="4768129"/>
          <a:ext cx="1752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52600" imgH="825500" progId="Equation.3">
                  <p:embed/>
                </p:oleObj>
              </mc:Choice>
              <mc:Fallback>
                <p:oleObj name="Equation" r:id="rId8" imgW="1752600" imgH="825500" progId="Equation.3">
                  <p:embed/>
                  <p:pic>
                    <p:nvPicPr>
                      <p:cNvPr id="491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7564" y="4768129"/>
                        <a:ext cx="1752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>
            <a:extLst>
              <a:ext uri="{FF2B5EF4-FFF2-40B4-BE49-F238E27FC236}">
                <a16:creationId xmlns:a16="http://schemas.microsoft.com/office/drawing/2014/main" id="{705A47A5-A171-ACE7-A0C3-3F0972EA36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366567"/>
              </p:ext>
            </p:extLst>
          </p:nvPr>
        </p:nvGraphicFramePr>
        <p:xfrm>
          <a:off x="6231814" y="4768129"/>
          <a:ext cx="1828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28800" imgH="825500" progId="Equation.3">
                  <p:embed/>
                </p:oleObj>
              </mc:Choice>
              <mc:Fallback>
                <p:oleObj name="Equation" r:id="rId10" imgW="1828800" imgH="825500" progId="Equation.3">
                  <p:embed/>
                  <p:pic>
                    <p:nvPicPr>
                      <p:cNvPr id="491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1814" y="4768129"/>
                        <a:ext cx="1828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>
            <a:extLst>
              <a:ext uri="{FF2B5EF4-FFF2-40B4-BE49-F238E27FC236}">
                <a16:creationId xmlns:a16="http://schemas.microsoft.com/office/drawing/2014/main" id="{E665138E-E284-A28B-0174-697F6276F2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950404"/>
              </p:ext>
            </p:extLst>
          </p:nvPr>
        </p:nvGraphicFramePr>
        <p:xfrm>
          <a:off x="8562264" y="4733349"/>
          <a:ext cx="1790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90700" imgH="825500" progId="Equation.3">
                  <p:embed/>
                </p:oleObj>
              </mc:Choice>
              <mc:Fallback>
                <p:oleObj name="Equation" r:id="rId12" imgW="1790700" imgH="825500" progId="Equation.3">
                  <p:embed/>
                  <p:pic>
                    <p:nvPicPr>
                      <p:cNvPr id="4916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2264" y="4733349"/>
                        <a:ext cx="1790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3">
            <a:extLst>
              <a:ext uri="{FF2B5EF4-FFF2-40B4-BE49-F238E27FC236}">
                <a16:creationId xmlns:a16="http://schemas.microsoft.com/office/drawing/2014/main" id="{9730603E-2D40-CA7A-4B5D-919D8E7C87D4}"/>
              </a:ext>
            </a:extLst>
          </p:cNvPr>
          <p:cNvGrpSpPr>
            <a:grpSpLocks/>
          </p:cNvGrpSpPr>
          <p:nvPr/>
        </p:nvGrpSpPr>
        <p:grpSpPr bwMode="auto">
          <a:xfrm>
            <a:off x="696335" y="1264371"/>
            <a:ext cx="2870200" cy="1511300"/>
            <a:chOff x="576" y="864"/>
            <a:chExt cx="1808" cy="952"/>
          </a:xfrm>
        </p:grpSpPr>
        <p:graphicFrame>
          <p:nvGraphicFramePr>
            <p:cNvPr id="11" name="Object 3">
              <a:extLst>
                <a:ext uri="{FF2B5EF4-FFF2-40B4-BE49-F238E27FC236}">
                  <a16:creationId xmlns:a16="http://schemas.microsoft.com/office/drawing/2014/main" id="{B4468CE5-8585-6731-0D0E-C2D0F43090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864"/>
            <a:ext cx="1808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870200" imgH="1511300" progId="Equation.3">
                    <p:embed/>
                  </p:oleObj>
                </mc:Choice>
                <mc:Fallback>
                  <p:oleObj name="Equation" r:id="rId14" imgW="2870200" imgH="1511300" progId="Equation.3">
                    <p:embed/>
                    <p:pic>
                      <p:nvPicPr>
                        <p:cNvPr id="2664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864"/>
                          <a:ext cx="1808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10">
              <a:extLst>
                <a:ext uri="{FF2B5EF4-FFF2-40B4-BE49-F238E27FC236}">
                  <a16:creationId xmlns:a16="http://schemas.microsoft.com/office/drawing/2014/main" id="{42AF49E5-1442-FFCE-342B-E44AE66561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1" y="890"/>
              <a:ext cx="272" cy="862"/>
            </a:xfrm>
            <a:prstGeom prst="rect">
              <a:avLst/>
            </a:prstGeom>
            <a:noFill/>
            <a:ln w="28575" algn="ctr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3" name="Group 14">
            <a:extLst>
              <a:ext uri="{FF2B5EF4-FFF2-40B4-BE49-F238E27FC236}">
                <a16:creationId xmlns:a16="http://schemas.microsoft.com/office/drawing/2014/main" id="{0DD8402D-2B0F-F5AC-3417-CF1C8B574AC8}"/>
              </a:ext>
            </a:extLst>
          </p:cNvPr>
          <p:cNvGrpSpPr>
            <a:grpSpLocks/>
          </p:cNvGrpSpPr>
          <p:nvPr/>
        </p:nvGrpSpPr>
        <p:grpSpPr bwMode="auto">
          <a:xfrm>
            <a:off x="5544272" y="1264371"/>
            <a:ext cx="2857500" cy="1541463"/>
            <a:chOff x="2936" y="845"/>
            <a:chExt cx="1800" cy="971"/>
          </a:xfrm>
        </p:grpSpPr>
        <p:graphicFrame>
          <p:nvGraphicFramePr>
            <p:cNvPr id="14" name="Object 5">
              <a:extLst>
                <a:ext uri="{FF2B5EF4-FFF2-40B4-BE49-F238E27FC236}">
                  <a16:creationId xmlns:a16="http://schemas.microsoft.com/office/drawing/2014/main" id="{189B9946-907D-F599-3A04-CC0E1E8BE2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36" y="864"/>
            <a:ext cx="1800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857500" imgH="1511300" progId="Equation.3">
                    <p:embed/>
                  </p:oleObj>
                </mc:Choice>
                <mc:Fallback>
                  <p:oleObj name="Equation" r:id="rId16" imgW="2857500" imgH="1511300" progId="Equation.3">
                    <p:embed/>
                    <p:pic>
                      <p:nvPicPr>
                        <p:cNvPr id="2663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6" y="864"/>
                          <a:ext cx="1800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11">
              <a:extLst>
                <a:ext uri="{FF2B5EF4-FFF2-40B4-BE49-F238E27FC236}">
                  <a16:creationId xmlns:a16="http://schemas.microsoft.com/office/drawing/2014/main" id="{F745CDAB-22D6-CE90-8628-03E4C83A3A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3" y="845"/>
              <a:ext cx="272" cy="907"/>
            </a:xfrm>
            <a:prstGeom prst="rect">
              <a:avLst/>
            </a:prstGeom>
            <a:noFill/>
            <a:ln w="28575" algn="ctr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FA8AB707-95F0-17C6-E2B3-3A73D45FB3B3}"/>
              </a:ext>
            </a:extLst>
          </p:cNvPr>
          <p:cNvGrpSpPr>
            <a:grpSpLocks/>
          </p:cNvGrpSpPr>
          <p:nvPr/>
        </p:nvGrpSpPr>
        <p:grpSpPr bwMode="auto">
          <a:xfrm>
            <a:off x="772535" y="3151764"/>
            <a:ext cx="2857500" cy="1511300"/>
            <a:chOff x="576" y="1968"/>
            <a:chExt cx="1800" cy="952"/>
          </a:xfrm>
        </p:grpSpPr>
        <p:graphicFrame>
          <p:nvGraphicFramePr>
            <p:cNvPr id="17" name="Object 7">
              <a:extLst>
                <a:ext uri="{FF2B5EF4-FFF2-40B4-BE49-F238E27FC236}">
                  <a16:creationId xmlns:a16="http://schemas.microsoft.com/office/drawing/2014/main" id="{1B0A661F-BB0B-1000-9E63-2FC59436C6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1968"/>
            <a:ext cx="1800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857500" imgH="1511300" progId="Equation.3">
                    <p:embed/>
                  </p:oleObj>
                </mc:Choice>
                <mc:Fallback>
                  <p:oleObj name="Equation" r:id="rId18" imgW="2857500" imgH="1511300" progId="Equation.3">
                    <p:embed/>
                    <p:pic>
                      <p:nvPicPr>
                        <p:cNvPr id="26636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968"/>
                          <a:ext cx="1800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12">
              <a:extLst>
                <a:ext uri="{FF2B5EF4-FFF2-40B4-BE49-F238E27FC236}">
                  <a16:creationId xmlns:a16="http://schemas.microsoft.com/office/drawing/2014/main" id="{CB2735FC-D69A-609F-22A0-832066B089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979"/>
              <a:ext cx="272" cy="862"/>
            </a:xfrm>
            <a:prstGeom prst="rect">
              <a:avLst/>
            </a:prstGeom>
            <a:noFill/>
            <a:ln w="28575" algn="ctr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09106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例</a:t>
            </a:r>
            <a:r>
              <a:rPr lang="en-US" altLang="zh-CN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endParaRPr lang="zh-CN" altLang="en-US" sz="5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F7E67FBB-9FE9-30D1-D86D-FBAA6E5699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687813"/>
              </p:ext>
            </p:extLst>
          </p:nvPr>
        </p:nvGraphicFramePr>
        <p:xfrm>
          <a:off x="323850" y="1455738"/>
          <a:ext cx="558482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160" imgH="253800" progId="Equation.DSMT4">
                  <p:embed/>
                </p:oleObj>
              </mc:Choice>
              <mc:Fallback>
                <p:oleObj name="Equation" r:id="rId2" imgW="1892160" imgH="253800" progId="Equation.DSMT4">
                  <p:embed/>
                  <p:pic>
                    <p:nvPicPr>
                      <p:cNvPr id="2765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455738"/>
                        <a:ext cx="5584825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BFF577B9-57AE-CFEE-C03F-4267C2D592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552529"/>
              </p:ext>
            </p:extLst>
          </p:nvPr>
        </p:nvGraphicFramePr>
        <p:xfrm>
          <a:off x="5833905" y="1408576"/>
          <a:ext cx="5694195" cy="69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8920" imgH="253800" progId="Equation.DSMT4">
                  <p:embed/>
                </p:oleObj>
              </mc:Choice>
              <mc:Fallback>
                <p:oleObj name="Equation" r:id="rId4" imgW="2158920" imgH="253800" progId="Equation.DSMT4">
                  <p:embed/>
                  <p:pic>
                    <p:nvPicPr>
                      <p:cNvPr id="2765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3905" y="1408576"/>
                        <a:ext cx="5694195" cy="6986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5">
            <a:extLst>
              <a:ext uri="{FF2B5EF4-FFF2-40B4-BE49-F238E27FC236}">
                <a16:creationId xmlns:a16="http://schemas.microsoft.com/office/drawing/2014/main" id="{DB18815E-D8C4-A9D3-F25B-81D7547948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385403"/>
            <a:ext cx="110799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6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</a:p>
        </p:txBody>
      </p:sp>
      <p:sp>
        <p:nvSpPr>
          <p:cNvPr id="6" name="Text Box 26">
            <a:extLst>
              <a:ext uri="{FF2B5EF4-FFF2-40B4-BE49-F238E27FC236}">
                <a16:creationId xmlns:a16="http://schemas.microsoft.com/office/drawing/2014/main" id="{ADF797F6-C9C2-7EB8-7D83-19AFD3770F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6315" y="2418849"/>
            <a:ext cx="42640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所求的二次多项式为</a:t>
            </a:r>
          </a:p>
        </p:txBody>
      </p:sp>
      <p:graphicFrame>
        <p:nvGraphicFramePr>
          <p:cNvPr id="7" name="Object 27">
            <a:extLst>
              <a:ext uri="{FF2B5EF4-FFF2-40B4-BE49-F238E27FC236}">
                <a16:creationId xmlns:a16="http://schemas.microsoft.com/office/drawing/2014/main" id="{A91C672A-4F26-258F-D270-E8563E5B1B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303165"/>
              </p:ext>
            </p:extLst>
          </p:nvPr>
        </p:nvGraphicFramePr>
        <p:xfrm>
          <a:off x="5500340" y="2348112"/>
          <a:ext cx="3716264" cy="743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253800" progId="Equation.DSMT4">
                  <p:embed/>
                </p:oleObj>
              </mc:Choice>
              <mc:Fallback>
                <p:oleObj name="Equation" r:id="rId6" imgW="1269720" imgH="253800" progId="Equation.DSMT4">
                  <p:embed/>
                  <p:pic>
                    <p:nvPicPr>
                      <p:cNvPr id="5225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340" y="2348112"/>
                        <a:ext cx="3716264" cy="7432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8">
            <a:extLst>
              <a:ext uri="{FF2B5EF4-FFF2-40B4-BE49-F238E27FC236}">
                <a16:creationId xmlns:a16="http://schemas.microsoft.com/office/drawing/2014/main" id="{A63CF479-FD66-EB6A-8277-6488CEF2D9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658" y="3826267"/>
            <a:ext cx="1984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题意得</a:t>
            </a:r>
          </a:p>
        </p:txBody>
      </p:sp>
      <p:graphicFrame>
        <p:nvGraphicFramePr>
          <p:cNvPr id="9" name="Object 29">
            <a:extLst>
              <a:ext uri="{FF2B5EF4-FFF2-40B4-BE49-F238E27FC236}">
                <a16:creationId xmlns:a16="http://schemas.microsoft.com/office/drawing/2014/main" id="{29CA6557-7DF1-6334-6344-A2149A3447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66088"/>
              </p:ext>
            </p:extLst>
          </p:nvPr>
        </p:nvGraphicFramePr>
        <p:xfrm>
          <a:off x="3387533" y="3460122"/>
          <a:ext cx="3970939" cy="750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9720" imgH="253800" progId="Equation.DSMT4">
                  <p:embed/>
                </p:oleObj>
              </mc:Choice>
              <mc:Fallback>
                <p:oleObj name="Equation" r:id="rId8" imgW="1269720" imgH="253800" progId="Equation.DSMT4">
                  <p:embed/>
                  <p:pic>
                    <p:nvPicPr>
                      <p:cNvPr id="5225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533" y="3460122"/>
                        <a:ext cx="3970939" cy="7503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0">
            <a:extLst>
              <a:ext uri="{FF2B5EF4-FFF2-40B4-BE49-F238E27FC236}">
                <a16:creationId xmlns:a16="http://schemas.microsoft.com/office/drawing/2014/main" id="{946B425F-C149-20D1-0B23-83FFF498F3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683811"/>
              </p:ext>
            </p:extLst>
          </p:nvPr>
        </p:nvGraphicFramePr>
        <p:xfrm>
          <a:off x="3463546" y="4388963"/>
          <a:ext cx="3723445" cy="750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47560" imgH="253800" progId="Equation.DSMT4">
                  <p:embed/>
                </p:oleObj>
              </mc:Choice>
              <mc:Fallback>
                <p:oleObj name="Equation" r:id="rId10" imgW="1447560" imgH="253800" progId="Equation.DSMT4">
                  <p:embed/>
                  <p:pic>
                    <p:nvPicPr>
                      <p:cNvPr id="5225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546" y="4388963"/>
                        <a:ext cx="3723445" cy="7503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1">
            <a:extLst>
              <a:ext uri="{FF2B5EF4-FFF2-40B4-BE49-F238E27FC236}">
                <a16:creationId xmlns:a16="http://schemas.microsoft.com/office/drawing/2014/main" id="{C61E78E5-1882-A10B-DDF5-2686E33C06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480881"/>
              </p:ext>
            </p:extLst>
          </p:nvPr>
        </p:nvGraphicFramePr>
        <p:xfrm>
          <a:off x="3387533" y="5353353"/>
          <a:ext cx="4190279" cy="750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87240" imgH="253800" progId="Equation.DSMT4">
                  <p:embed/>
                </p:oleObj>
              </mc:Choice>
              <mc:Fallback>
                <p:oleObj name="Equation" r:id="rId12" imgW="1587240" imgH="253800" progId="Equation.DSMT4">
                  <p:embed/>
                  <p:pic>
                    <p:nvPicPr>
                      <p:cNvPr id="5225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533" y="5353353"/>
                        <a:ext cx="4190279" cy="7503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1021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8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例</a:t>
            </a:r>
            <a:r>
              <a:rPr lang="en-US" altLang="zh-CN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3-</a:t>
            </a:r>
            <a:r>
              <a:rPr lang="zh-CN" altLang="en-US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续</a:t>
            </a:r>
          </a:p>
        </p:txBody>
      </p:sp>
      <p:sp>
        <p:nvSpPr>
          <p:cNvPr id="3" name="Text Box 18">
            <a:extLst>
              <a:ext uri="{FF2B5EF4-FFF2-40B4-BE49-F238E27FC236}">
                <a16:creationId xmlns:a16="http://schemas.microsoft.com/office/drawing/2014/main" id="{2061154B-5549-D6A8-8011-6B9BDED03C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988" y="1962880"/>
            <a:ext cx="5429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又</a:t>
            </a:r>
          </a:p>
        </p:txBody>
      </p:sp>
      <p:graphicFrame>
        <p:nvGraphicFramePr>
          <p:cNvPr id="4" name="Object 19">
            <a:extLst>
              <a:ext uri="{FF2B5EF4-FFF2-40B4-BE49-F238E27FC236}">
                <a16:creationId xmlns:a16="http://schemas.microsoft.com/office/drawing/2014/main" id="{DE720B8D-4199-73B1-B2B4-4B66E42BDF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860158"/>
              </p:ext>
            </p:extLst>
          </p:nvPr>
        </p:nvGraphicFramePr>
        <p:xfrm>
          <a:off x="1054244" y="1428101"/>
          <a:ext cx="3719513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87500" imgH="711200" progId="Equation.DSMT4">
                  <p:embed/>
                </p:oleObj>
              </mc:Choice>
              <mc:Fallback>
                <p:oleObj name="Equation" r:id="rId2" imgW="1587500" imgH="711200" progId="Equation.DSMT4">
                  <p:embed/>
                  <p:pic>
                    <p:nvPicPr>
                      <p:cNvPr id="5224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244" y="1428101"/>
                        <a:ext cx="3719513" cy="166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0">
            <a:extLst>
              <a:ext uri="{FF2B5EF4-FFF2-40B4-BE49-F238E27FC236}">
                <a16:creationId xmlns:a16="http://schemas.microsoft.com/office/drawing/2014/main" id="{EF8FD488-D57C-E792-3627-43D0B93D65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608854"/>
              </p:ext>
            </p:extLst>
          </p:nvPr>
        </p:nvGraphicFramePr>
        <p:xfrm>
          <a:off x="5003211" y="1394366"/>
          <a:ext cx="6134545" cy="1732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14600" imgH="711000" progId="Equation.DSMT4">
                  <p:embed/>
                </p:oleObj>
              </mc:Choice>
              <mc:Fallback>
                <p:oleObj name="Equation" r:id="rId4" imgW="2514600" imgH="711000" progId="Equation.DSMT4">
                  <p:embed/>
                  <p:pic>
                    <p:nvPicPr>
                      <p:cNvPr id="5224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211" y="1394366"/>
                        <a:ext cx="6134545" cy="1732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1">
            <a:extLst>
              <a:ext uri="{FF2B5EF4-FFF2-40B4-BE49-F238E27FC236}">
                <a16:creationId xmlns:a16="http://schemas.microsoft.com/office/drawing/2014/main" id="{B8642B26-45E0-906B-206F-742B4A0E55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988" y="3766276"/>
            <a:ext cx="5921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得</a:t>
            </a:r>
          </a:p>
        </p:txBody>
      </p:sp>
      <p:graphicFrame>
        <p:nvGraphicFramePr>
          <p:cNvPr id="7" name="Object 22">
            <a:extLst>
              <a:ext uri="{FF2B5EF4-FFF2-40B4-BE49-F238E27FC236}">
                <a16:creationId xmlns:a16="http://schemas.microsoft.com/office/drawing/2014/main" id="{AE140053-7782-26E6-509E-ED1C4184B0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528373"/>
              </p:ext>
            </p:extLst>
          </p:nvPr>
        </p:nvGraphicFramePr>
        <p:xfrm>
          <a:off x="1524000" y="3530600"/>
          <a:ext cx="1998663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393480" progId="Equation.DSMT4">
                  <p:embed/>
                </p:oleObj>
              </mc:Choice>
              <mc:Fallback>
                <p:oleObj name="Equation" r:id="rId6" imgW="723600" imgH="393480" progId="Equation.DSMT4">
                  <p:embed/>
                  <p:pic>
                    <p:nvPicPr>
                      <p:cNvPr id="5224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530600"/>
                        <a:ext cx="1998663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3">
            <a:extLst>
              <a:ext uri="{FF2B5EF4-FFF2-40B4-BE49-F238E27FC236}">
                <a16:creationId xmlns:a16="http://schemas.microsoft.com/office/drawing/2014/main" id="{98D6AC24-C9C1-8F16-BC27-52FE234799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402686"/>
              </p:ext>
            </p:extLst>
          </p:nvPr>
        </p:nvGraphicFramePr>
        <p:xfrm>
          <a:off x="4341813" y="3465513"/>
          <a:ext cx="24384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520" imgH="393480" progId="Equation.DSMT4">
                  <p:embed/>
                </p:oleObj>
              </mc:Choice>
              <mc:Fallback>
                <p:oleObj name="Equation" r:id="rId8" imgW="812520" imgH="393480" progId="Equation.DSMT4">
                  <p:embed/>
                  <p:pic>
                    <p:nvPicPr>
                      <p:cNvPr id="5224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3" y="3465513"/>
                        <a:ext cx="2438400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4">
            <a:extLst>
              <a:ext uri="{FF2B5EF4-FFF2-40B4-BE49-F238E27FC236}">
                <a16:creationId xmlns:a16="http://schemas.microsoft.com/office/drawing/2014/main" id="{9C61093F-0545-3D4D-BE46-E0515B64F7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882713"/>
              </p:ext>
            </p:extLst>
          </p:nvPr>
        </p:nvGraphicFramePr>
        <p:xfrm>
          <a:off x="7726125" y="3516314"/>
          <a:ext cx="1916639" cy="1145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240" imgH="393480" progId="Equation.DSMT4">
                  <p:embed/>
                </p:oleObj>
              </mc:Choice>
              <mc:Fallback>
                <p:oleObj name="Equation" r:id="rId10" imgW="660240" imgH="393480" progId="Equation.DSMT4">
                  <p:embed/>
                  <p:pic>
                    <p:nvPicPr>
                      <p:cNvPr id="5224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6125" y="3516314"/>
                        <a:ext cx="1916639" cy="11455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BE449681-D665-6066-06D2-182AC17945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384171"/>
              </p:ext>
            </p:extLst>
          </p:nvPr>
        </p:nvGraphicFramePr>
        <p:xfrm>
          <a:off x="3576349" y="4923014"/>
          <a:ext cx="36639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61960" imgH="406080" progId="Equation.DSMT4">
                  <p:embed/>
                </p:oleObj>
              </mc:Choice>
              <mc:Fallback>
                <p:oleObj name="Equation" r:id="rId12" imgW="2361960" imgH="406080" progId="Equation.DSMT4">
                  <p:embed/>
                  <p:pic>
                    <p:nvPicPr>
                      <p:cNvPr id="604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349" y="4923014"/>
                        <a:ext cx="366395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>
            <a:extLst>
              <a:ext uri="{FF2B5EF4-FFF2-40B4-BE49-F238E27FC236}">
                <a16:creationId xmlns:a16="http://schemas.microsoft.com/office/drawing/2014/main" id="{9CBEE524-3C8A-D259-9754-1FAEBAA10F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138" y="4975402"/>
            <a:ext cx="3635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故所求多项式为</a:t>
            </a:r>
          </a:p>
        </p:txBody>
      </p:sp>
    </p:spTree>
    <p:extLst>
      <p:ext uri="{BB962C8B-B14F-4D97-AF65-F5344CB8AC3E}">
        <p14:creationId xmlns:p14="http://schemas.microsoft.com/office/powerpoint/2010/main" val="3138725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6" grpId="0" autoUpdateAnimBg="0"/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三、</a:t>
            </a:r>
            <a:r>
              <a:rPr lang="en-US" altLang="zh-CN" sz="5400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阶行列式的引出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6CFEC54B-823E-2CFB-E001-735441C035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8885" y="1348507"/>
            <a:ext cx="7161212" cy="53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kumimoji="0"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二元方程组（两个变量、两个方程）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D7CF027-60DD-5DEF-BB89-E278B22D4A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8885" y="2096219"/>
            <a:ext cx="5219700" cy="53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kumimoji="0"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解可以得出二阶行列式</a:t>
            </a:r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D8B03A8F-CA6D-271A-D525-B1A448E2F1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8885" y="2843932"/>
            <a:ext cx="7161212" cy="53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kumimoji="0"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三元方程组（三个变量、三个方程）</a:t>
            </a:r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840C2371-3875-854F-198A-5B34DB4793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5072" y="3588741"/>
            <a:ext cx="5003800" cy="53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kumimoji="0"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解可以得出三阶行列式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1DD0136A-B664-461F-7F18-D8D79A5426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2277" y="4131358"/>
            <a:ext cx="851515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kumimoji="0" lang="en-US" altLang="zh-CN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……</a:t>
            </a:r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20D06301-E3AF-3C5A-1822-E75BF5E18B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8885" y="4799732"/>
            <a:ext cx="7093609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kumimoji="0" lang="zh-CN" altLang="en-US" sz="3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</a:t>
            </a:r>
            <a:r>
              <a:rPr kumimoji="0" lang="en-US" altLang="zh-CN" sz="3200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3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3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方程组（</a:t>
            </a:r>
            <a:r>
              <a:rPr kumimoji="0" lang="en-US" altLang="zh-CN" sz="3200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3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3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变量、</a:t>
            </a:r>
            <a:r>
              <a:rPr kumimoji="0" lang="en-US" altLang="zh-CN" sz="3200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3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3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方程）</a:t>
            </a:r>
          </a:p>
        </p:txBody>
      </p:sp>
      <p:sp>
        <p:nvSpPr>
          <p:cNvPr id="9" name="Rectangle 12">
            <a:extLst>
              <a:ext uri="{FF2B5EF4-FFF2-40B4-BE49-F238E27FC236}">
                <a16:creationId xmlns:a16="http://schemas.microsoft.com/office/drawing/2014/main" id="{46B776FB-ED2F-9909-DCAF-73CA99C37B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8885" y="5403236"/>
            <a:ext cx="4787900" cy="53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kumimoji="0" lang="zh-CN" altLang="en-US" sz="3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解可以得出</a:t>
            </a:r>
            <a:r>
              <a:rPr kumimoji="0" lang="en-US" altLang="zh-CN" sz="3200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3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3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行列式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05DC323F-5463-D648-033F-F64F655F898D}"/>
              </a:ext>
            </a:extLst>
          </p:cNvPr>
          <p:cNvSpPr txBox="1"/>
          <p:nvPr/>
        </p:nvSpPr>
        <p:spPr>
          <a:xfrm>
            <a:off x="756505" y="4775109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32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猜测：</a:t>
            </a:r>
          </a:p>
        </p:txBody>
      </p:sp>
    </p:spTree>
    <p:extLst>
      <p:ext uri="{BB962C8B-B14F-4D97-AF65-F5344CB8AC3E}">
        <p14:creationId xmlns:p14="http://schemas.microsoft.com/office/powerpoint/2010/main" val="1957070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不妨大胆猜测：</a:t>
            </a: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8A440DFB-7617-2D9B-B478-4A78E43CAF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571483"/>
              </p:ext>
            </p:extLst>
          </p:nvPr>
        </p:nvGraphicFramePr>
        <p:xfrm>
          <a:off x="847004" y="1082823"/>
          <a:ext cx="5387541" cy="273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500" imgH="939800" progId="Equation.DSMT4">
                  <p:embed/>
                </p:oleObj>
              </mc:Choice>
              <mc:Fallback>
                <p:oleObj name="Equation" r:id="rId2" imgW="1841500" imgH="939800" progId="Equation.DSMT4">
                  <p:embed/>
                  <p:pic>
                    <p:nvPicPr>
                      <p:cNvPr id="686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004" y="1082823"/>
                        <a:ext cx="5387541" cy="273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CA49DE8B-D9DF-4CC5-243D-A9CC98FCB9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654350"/>
              </p:ext>
            </p:extLst>
          </p:nvPr>
        </p:nvGraphicFramePr>
        <p:xfrm>
          <a:off x="1226790" y="3891973"/>
          <a:ext cx="4273550" cy="224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310" imgH="710891" progId="Equation.DSMT4">
                  <p:embed/>
                </p:oleObj>
              </mc:Choice>
              <mc:Fallback>
                <p:oleObj name="Equation" r:id="rId4" imgW="1358310" imgH="710891" progId="Equation.DSMT4">
                  <p:embed/>
                  <p:pic>
                    <p:nvPicPr>
                      <p:cNvPr id="686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6790" y="3891973"/>
                        <a:ext cx="4273550" cy="224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1">
            <a:extLst>
              <a:ext uri="{FF2B5EF4-FFF2-40B4-BE49-F238E27FC236}">
                <a16:creationId xmlns:a16="http://schemas.microsoft.com/office/drawing/2014/main" id="{E6B37C43-824E-71CD-4796-EDAB0784D8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635" y="4720647"/>
            <a:ext cx="576262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kumimoji="0" lang="zh-CN" altLang="en-US" sz="3600" b="0">
                <a:latin typeface="微软雅黑" panose="020B0503020204020204" pitchFamily="34" charset="-122"/>
                <a:ea typeface="微软雅黑" panose="020B0503020204020204" pitchFamily="34" charset="-122"/>
              </a:rPr>
              <a:t>当</a:t>
            </a:r>
          </a:p>
        </p:txBody>
      </p:sp>
      <p:sp>
        <p:nvSpPr>
          <p:cNvPr id="6" name="Text Box 12">
            <a:extLst>
              <a:ext uri="{FF2B5EF4-FFF2-40B4-BE49-F238E27FC236}">
                <a16:creationId xmlns:a16="http://schemas.microsoft.com/office/drawing/2014/main" id="{4B5CE967-1A2D-70B1-B518-93707F1213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0126" y="4715504"/>
            <a:ext cx="2513157" cy="59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kumimoji="0" lang="zh-CN" altLang="en-US" sz="36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r>
              <a:rPr kumimoji="0" lang="en-US" altLang="zh-CN" sz="36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kumimoji="0" lang="zh-CN" altLang="en-US" sz="36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存在解</a:t>
            </a:r>
            <a:endParaRPr kumimoji="0" lang="en-US" altLang="zh-CN" sz="36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" name="Object 14">
            <a:extLst>
              <a:ext uri="{FF2B5EF4-FFF2-40B4-BE49-F238E27FC236}">
                <a16:creationId xmlns:a16="http://schemas.microsoft.com/office/drawing/2014/main" id="{6A9C4055-D316-A940-4122-D8C0C9AC11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596410"/>
              </p:ext>
            </p:extLst>
          </p:nvPr>
        </p:nvGraphicFramePr>
        <p:xfrm>
          <a:off x="8249979" y="3419761"/>
          <a:ext cx="1642023" cy="2875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600" imgH="1066800" progId="Equation.DSMT4">
                  <p:embed/>
                </p:oleObj>
              </mc:Choice>
              <mc:Fallback>
                <p:oleObj name="Equation" r:id="rId6" imgW="609600" imgH="1066800" progId="Equation.DSMT4">
                  <p:embed/>
                  <p:pic>
                    <p:nvPicPr>
                      <p:cNvPr id="6862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9979" y="3419761"/>
                        <a:ext cx="1642023" cy="2875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9867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其中：</a:t>
            </a: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75B393A3-342E-7502-692E-2F8C0C2D34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430115"/>
              </p:ext>
            </p:extLst>
          </p:nvPr>
        </p:nvGraphicFramePr>
        <p:xfrm>
          <a:off x="750959" y="2630488"/>
          <a:ext cx="6096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41195" imgH="253890" progId="Equation.3">
                  <p:embed/>
                </p:oleObj>
              </mc:Choice>
              <mc:Fallback>
                <p:oleObj name="公式" r:id="rId2" imgW="241195" imgH="253890" progId="Equation.3">
                  <p:embed/>
                  <p:pic>
                    <p:nvPicPr>
                      <p:cNvPr id="1597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959" y="2630488"/>
                        <a:ext cx="6096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6">
            <a:extLst>
              <a:ext uri="{FF2B5EF4-FFF2-40B4-BE49-F238E27FC236}">
                <a16:creationId xmlns:a16="http://schemas.microsoft.com/office/drawing/2014/main" id="{96543484-8B34-5447-975C-B4593948F9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0113" y="2722563"/>
            <a:ext cx="143986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kumimoji="0" lang="zh-CN" altLang="en-US" sz="3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用</a:t>
            </a:r>
          </a:p>
        </p:txBody>
      </p:sp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52BCBB0B-FC38-7330-82B6-1F63EB7C89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674740"/>
              </p:ext>
            </p:extLst>
          </p:nvPr>
        </p:nvGraphicFramePr>
        <p:xfrm>
          <a:off x="2554863" y="1768475"/>
          <a:ext cx="531812" cy="273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723" imgH="914003" progId="Equation.DSMT4">
                  <p:embed/>
                </p:oleObj>
              </mc:Choice>
              <mc:Fallback>
                <p:oleObj name="Equation" r:id="rId4" imgW="177723" imgH="914003" progId="Equation.DSMT4">
                  <p:embed/>
                  <p:pic>
                    <p:nvPicPr>
                      <p:cNvPr id="1597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863" y="1768475"/>
                        <a:ext cx="531812" cy="27320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1">
                            <a:lumMod val="75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>
            <a:extLst>
              <a:ext uri="{FF2B5EF4-FFF2-40B4-BE49-F238E27FC236}">
                <a16:creationId xmlns:a16="http://schemas.microsoft.com/office/drawing/2014/main" id="{8724025F-F5CA-D20D-3067-EE9FBF6DA4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5617" y="2711450"/>
            <a:ext cx="1079500" cy="535531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kumimoji="0" lang="zh-CN" altLang="en-US" sz="3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替换</a:t>
            </a:r>
          </a:p>
        </p:txBody>
      </p:sp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AAF21DE2-7C1E-8628-A130-2BC10D3D94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37106"/>
              </p:ext>
            </p:extLst>
          </p:nvPr>
        </p:nvGraphicFramePr>
        <p:xfrm>
          <a:off x="4739404" y="2651125"/>
          <a:ext cx="52863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64885" imgH="164885" progId="Equation.3">
                  <p:embed/>
                </p:oleObj>
              </mc:Choice>
              <mc:Fallback>
                <p:oleObj name="公式" r:id="rId6" imgW="164885" imgH="164885" progId="Equation.3">
                  <p:embed/>
                  <p:pic>
                    <p:nvPicPr>
                      <p:cNvPr id="1597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9404" y="2651125"/>
                        <a:ext cx="528638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6F1F63E1-B9CF-AA1C-80A7-107064600E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033882"/>
              </p:ext>
            </p:extLst>
          </p:nvPr>
        </p:nvGraphicFramePr>
        <p:xfrm>
          <a:off x="7834022" y="1800514"/>
          <a:ext cx="663575" cy="280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806" imgH="914003" progId="Equation.DSMT4">
                  <p:embed/>
                </p:oleObj>
              </mc:Choice>
              <mc:Fallback>
                <p:oleObj name="Equation" r:id="rId8" imgW="215806" imgH="914003" progId="Equation.DSMT4">
                  <p:embed/>
                  <p:pic>
                    <p:nvPicPr>
                      <p:cNvPr id="1597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4022" y="1800514"/>
                        <a:ext cx="663575" cy="28082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1">
                            <a:lumMod val="75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4">
            <a:extLst>
              <a:ext uri="{FF2B5EF4-FFF2-40B4-BE49-F238E27FC236}">
                <a16:creationId xmlns:a16="http://schemas.microsoft.com/office/drawing/2014/main" id="{6EF5046D-4597-F2A9-C3E9-0D754952EB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27112" y="2651125"/>
            <a:ext cx="1692275" cy="535531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kumimoji="0" lang="en-US" altLang="zh-CN" sz="3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3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而得</a:t>
            </a:r>
            <a:r>
              <a:rPr lang="zh-CN" altLang="en-US" sz="3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0" lang="en-US" altLang="zh-CN" sz="3200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Text Box 15">
            <a:extLst>
              <a:ext uri="{FF2B5EF4-FFF2-40B4-BE49-F238E27FC236}">
                <a16:creationId xmlns:a16="http://schemas.microsoft.com/office/drawing/2014/main" id="{0845B67D-AE10-71D8-7059-2CD912042A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7619" y="2653726"/>
            <a:ext cx="1943100" cy="53498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kumimoji="0" lang="zh-CN" altLang="en-US" sz="3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的第</a:t>
            </a:r>
            <a:r>
              <a:rPr kumimoji="0" lang="en-US" altLang="zh-CN" sz="3200" b="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0" lang="zh-CN" altLang="en-US" sz="3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列</a:t>
            </a:r>
          </a:p>
        </p:txBody>
      </p:sp>
    </p:spTree>
    <p:extLst>
      <p:ext uri="{BB962C8B-B14F-4D97-AF65-F5344CB8AC3E}">
        <p14:creationId xmlns:p14="http://schemas.microsoft.com/office/powerpoint/2010/main" val="1345119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9" grpId="0"/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谁提出了行列式？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F636DEA9-92C8-247E-F4DA-06D0EE82F003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4532170" y="1434667"/>
            <a:ext cx="5932630" cy="782637"/>
          </a:xfrm>
          <a:prstGeom prst="rect">
            <a:avLst/>
          </a:prstGeom>
        </p:spPr>
        <p:txBody>
          <a:bodyPr vert="horz" lIns="7200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accent1"/>
                </a:solidFill>
                <a:latin typeface="+mj-ea"/>
                <a:ea typeface="+mj-ea"/>
                <a:cs typeface="+mj-cs"/>
              </a:defRPr>
            </a:lvl1pPr>
          </a:lstStyle>
          <a:p>
            <a:r>
              <a:rPr lang="en-GB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G. </a:t>
            </a:r>
            <a:r>
              <a:rPr lang="en-GB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eibniz</a:t>
            </a:r>
            <a:r>
              <a:rPr lang="en-GB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(</a:t>
            </a:r>
            <a:r>
              <a:rPr lang="en-GB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646-1716</a:t>
            </a:r>
            <a:r>
              <a:rPr lang="en-GB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德国哲学家、数学家、科学家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DD0F505-067A-EEC6-1C33-4DDEC12D63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2170" y="3065671"/>
            <a:ext cx="6385212" cy="10826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30000"/>
              </a:spcBef>
              <a:buNone/>
            </a:pPr>
            <a:r>
              <a:rPr lang="en-GB" altLang="zh-CN" sz="28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693</a:t>
            </a:r>
            <a:r>
              <a:rPr lang="zh-CN" altLang="en-GB" sz="28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，莱氏在求解一个三元线性方程组时首次提出了“</a:t>
            </a:r>
            <a:r>
              <a:rPr lang="zh-CN" altLang="en-GB" sz="28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行列式</a:t>
            </a:r>
            <a:r>
              <a:rPr lang="zh-CN" altLang="en-GB" sz="28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”的概念。</a:t>
            </a: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9D7A01AC-4411-01EC-1941-6BEF950C84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436" y="1434667"/>
            <a:ext cx="3492068" cy="47265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8F8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66407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 bwMode="auto">
          <a:xfrm>
            <a:off x="322263" y="977412"/>
            <a:ext cx="8388350" cy="782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zh-CN" sz="28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G. </a:t>
            </a:r>
            <a:r>
              <a:rPr lang="en-GB" altLang="en-US" sz="28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Leibniz</a:t>
            </a:r>
            <a:r>
              <a:rPr lang="en-GB" altLang="zh-CN" sz="28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(</a:t>
            </a:r>
            <a:r>
              <a:rPr lang="en-GB" altLang="en-US" sz="28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646-1716</a:t>
            </a:r>
            <a:r>
              <a:rPr lang="en-GB" altLang="zh-CN" sz="28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,</a:t>
            </a:r>
            <a:r>
              <a:rPr lang="zh-CN" altLang="en-US" sz="28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德国哲学家、数学家、科学家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97399" y="1735750"/>
            <a:ext cx="72723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Tx/>
              <a:buChar char="•"/>
              <a:defRPr/>
            </a:pPr>
            <a:r>
              <a:rPr kumimoji="0" lang="en-US" altLang="zh-CN" sz="2800" kern="0" dirty="0">
                <a:solidFill>
                  <a:srgbClr val="000000"/>
                </a:solidFill>
              </a:rPr>
              <a:t>  </a:t>
            </a:r>
            <a:r>
              <a:rPr kumimoji="0" lang="zh-CN" altLang="en-US" sz="3200" kern="0" dirty="0">
                <a:solidFill>
                  <a:srgbClr val="000000"/>
                </a:solidFill>
                <a:ea typeface="华文楷体" pitchFamily="2" charset="-122"/>
              </a:rPr>
              <a:t>独立地发明了</a:t>
            </a:r>
            <a:r>
              <a:rPr kumimoji="0" lang="zh-CN" altLang="en-US" sz="3200" kern="0" dirty="0">
                <a:solidFill>
                  <a:srgbClr val="0000FF"/>
                </a:solidFill>
                <a:ea typeface="华文楷体" pitchFamily="2" charset="-122"/>
              </a:rPr>
              <a:t>微积分</a:t>
            </a:r>
            <a:r>
              <a:rPr kumimoji="0" lang="zh-CN" altLang="en-US" sz="3200" kern="0" dirty="0">
                <a:solidFill>
                  <a:srgbClr val="000000"/>
                </a:solidFill>
                <a:ea typeface="华文楷体" pitchFamily="2" charset="-122"/>
              </a:rPr>
              <a:t>，与</a:t>
            </a:r>
            <a:r>
              <a:rPr kumimoji="0" lang="zh-CN" altLang="en-US" sz="3200" kern="0" dirty="0">
                <a:solidFill>
                  <a:srgbClr val="0000FF"/>
                </a:solidFill>
                <a:ea typeface="华文楷体" pitchFamily="2" charset="-122"/>
              </a:rPr>
              <a:t>牛顿</a:t>
            </a:r>
            <a:r>
              <a:rPr kumimoji="0" lang="zh-CN" altLang="en-US" sz="3200" kern="0" dirty="0">
                <a:solidFill>
                  <a:srgbClr val="000000"/>
                </a:solidFill>
                <a:ea typeface="华文楷体" pitchFamily="2" charset="-122"/>
              </a:rPr>
              <a:t>齐名。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11686" y="2412513"/>
            <a:ext cx="860425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发明了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微积分的符号</a:t>
            </a: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e.g.               ),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沿用至今。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08268" y="3162635"/>
            <a:ext cx="1038640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发明了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二进制数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，奠定了现代计算机技术的基础原理。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97399" y="3883770"/>
            <a:ext cx="11892023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著述极丰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：数学，物理学，政治学，法学，伦理学，神学，历史，哲学，语言学。</a:t>
            </a: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509061"/>
              </p:ext>
            </p:extLst>
          </p:nvPr>
        </p:nvGraphicFramePr>
        <p:xfrm>
          <a:off x="4986093" y="2411421"/>
          <a:ext cx="12954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66593" imgH="161982" progId="Equation.3">
                  <p:embed/>
                </p:oleObj>
              </mc:Choice>
              <mc:Fallback>
                <p:oleObj name="公式" r:id="rId2" imgW="466593" imgH="1619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093" y="2411421"/>
                        <a:ext cx="1295400" cy="6238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62706" y="4995375"/>
            <a:ext cx="2325687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著名的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乐天</a:t>
            </a:r>
            <a:endParaRPr lang="en-US" altLang="zh-CN" sz="3200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派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哲学家。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2388393" y="5223290"/>
            <a:ext cx="9569145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CN" sz="2800" i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though the world is not perfect, it is yet the best that is possible.</a:t>
            </a:r>
          </a:p>
        </p:txBody>
      </p:sp>
      <p:sp>
        <p:nvSpPr>
          <p:cNvPr id="10" name="矩形 9"/>
          <p:cNvSpPr/>
          <p:nvPr/>
        </p:nvSpPr>
        <p:spPr>
          <a:xfrm>
            <a:off x="2388393" y="155429"/>
            <a:ext cx="6618288" cy="7080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rgbClr val="E3E3FF"/>
              </a:buClr>
              <a:defRPr/>
            </a:pPr>
            <a:r>
              <a:rPr lang="zh-CN" altLang="en-US" sz="4000" b="1" kern="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世界并不完美，但值得奋斗</a:t>
            </a:r>
            <a:r>
              <a:rPr lang="en-US" altLang="zh-CN" sz="4000" b="1" kern="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!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10637" y="155429"/>
            <a:ext cx="771525" cy="638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5747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8" grpId="0"/>
      <p:bldP spid="9" grpId="0" animBg="1"/>
      <p:bldP spid="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69377" y="5550478"/>
            <a:ext cx="11453090" cy="68782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5400">
                <a:latin typeface="微软雅黑" panose="020B0503020204020204" pitchFamily="34" charset="-122"/>
                <a:ea typeface="微软雅黑" panose="020B0503020204020204" pitchFamily="34" charset="-122"/>
              </a:rPr>
              <a:t>四阶：没有对角线法则，没得记</a:t>
            </a:r>
            <a:endParaRPr lang="zh-CN" altLang="en-US" sz="5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1067EE2F-8B2D-4937-7E60-E3B6F416DFE6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330633" y="1646238"/>
            <a:ext cx="11122457" cy="424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buFontTx/>
              <a:buNone/>
            </a:pPr>
            <a:r>
              <a:rPr lang="zh-CN" altLang="en-US" sz="36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于</a:t>
            </a:r>
            <a:r>
              <a:rPr lang="en-US" altLang="zh-CN" sz="3600" b="0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3600" b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</a:t>
            </a:r>
            <a:r>
              <a:rPr lang="en-US" altLang="en-US" sz="3600" b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sz="3600" b="0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3600" b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列</a:t>
            </a:r>
            <a:r>
              <a:rPr lang="en-US" altLang="zh-CN" sz="36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3600" b="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en-US" sz="3600" b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≥</a:t>
            </a:r>
            <a:r>
              <a:rPr lang="en-US" altLang="zh-CN" sz="3600" b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altLang="zh-CN" sz="36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36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数表而言，是否也有所谓“</a:t>
            </a:r>
            <a:r>
              <a:rPr lang="en-US" altLang="zh-CN" sz="3600" b="0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3600" b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3600" b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行列式</a:t>
            </a:r>
            <a:r>
              <a:rPr lang="zh-CN" altLang="en-US" sz="36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”的概念？</a:t>
            </a:r>
          </a:p>
          <a:p>
            <a:pPr lvl="1" eaLnBrk="1" hangingPunct="1">
              <a:lnSpc>
                <a:spcPct val="140000"/>
              </a:lnSpc>
            </a:pPr>
            <a:r>
              <a:rPr lang="zh-CN" altLang="en-US" sz="36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若有，</a:t>
            </a:r>
            <a:r>
              <a:rPr lang="zh-CN" altLang="en-US" sz="3600" b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该如何定义</a:t>
            </a:r>
            <a:r>
              <a:rPr lang="zh-CN" altLang="en-US" sz="36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有哪些性质？如何计算？</a:t>
            </a:r>
          </a:p>
          <a:p>
            <a:pPr lvl="1" eaLnBrk="1" hangingPunct="1">
              <a:lnSpc>
                <a:spcPct val="140000"/>
              </a:lnSpc>
            </a:pPr>
            <a:r>
              <a:rPr lang="zh-CN" altLang="en-US" sz="36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若有，是否也有</a:t>
            </a:r>
            <a:r>
              <a:rPr lang="zh-CN" altLang="en-US" sz="36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角线法则</a:t>
            </a:r>
            <a:r>
              <a:rPr lang="zh-CN" altLang="en-US" sz="36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 </a:t>
            </a:r>
          </a:p>
        </p:txBody>
      </p:sp>
    </p:spTree>
    <p:extLst>
      <p:ext uri="{BB962C8B-B14F-4D97-AF65-F5344CB8AC3E}">
        <p14:creationId xmlns:p14="http://schemas.microsoft.com/office/powerpoint/2010/main" val="3824813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行列式的引出</a:t>
            </a:r>
          </a:p>
        </p:txBody>
      </p:sp>
      <p:sp>
        <p:nvSpPr>
          <p:cNvPr id="5" name="灯片编号占位符 1">
            <a:extLst>
              <a:ext uri="{FF2B5EF4-FFF2-40B4-BE49-F238E27FC236}">
                <a16:creationId xmlns:a16="http://schemas.microsoft.com/office/drawing/2014/main" id="{4E58537D-9AA6-AF1C-BECB-CD921144ED2E}"/>
              </a:ext>
            </a:extLst>
          </p:cNvPr>
          <p:cNvSpPr txBox="1">
            <a:spLocks/>
          </p:cNvSpPr>
          <p:nvPr/>
        </p:nvSpPr>
        <p:spPr>
          <a:xfrm>
            <a:off x="8459788" y="6416675"/>
            <a:ext cx="684212" cy="396875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742950" indent="-28575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2000">
                <a:solidFill>
                  <a:srgbClr val="FF0000"/>
                </a:solidFill>
                <a:ea typeface="微软雅黑" pitchFamily="34" charset="-122"/>
              </a:rPr>
              <a:t>-</a:t>
            </a:r>
            <a:fld id="{D2FFFE80-1C0D-4572-AD57-6A5C881551C0}" type="slidenum">
              <a:rPr lang="en-US" altLang="zh-CN" sz="1800" smtClean="0">
                <a:solidFill>
                  <a:srgbClr val="0000FF"/>
                </a:solidFill>
                <a:ea typeface="微软雅黑" pitchFamily="34" charset="-122"/>
              </a:rPr>
              <a:pPr/>
              <a:t>3</a:t>
            </a:fld>
            <a:r>
              <a:rPr lang="en-US" altLang="zh-CN" sz="2000">
                <a:solidFill>
                  <a:srgbClr val="FF0000"/>
                </a:solidFill>
                <a:ea typeface="微软雅黑" pitchFamily="34" charset="-122"/>
              </a:rPr>
              <a:t>-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8FDE2DEB-7D1C-D536-234A-0117EE03F1FB}"/>
              </a:ext>
            </a:extLst>
          </p:cNvPr>
          <p:cNvSpPr txBox="1">
            <a:spLocks noChangeArrowheads="1"/>
          </p:cNvSpPr>
          <p:nvPr/>
        </p:nvSpPr>
        <p:spPr>
          <a:xfrm>
            <a:off x="522312" y="1300098"/>
            <a:ext cx="10810973" cy="309562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None/>
              <a:defRPr/>
            </a:pPr>
            <a:r>
              <a:rPr lang="zh-CN" altLang="en-US" sz="4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本节我们将讨论：</a:t>
            </a:r>
            <a:endParaRPr lang="en-US" altLang="zh-CN" sz="4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0" algn="just">
              <a:lnSpc>
                <a:spcPct val="150000"/>
              </a:lnSpc>
              <a:buFontTx/>
              <a:buNone/>
              <a:defRPr/>
            </a:pPr>
            <a:r>
              <a:rPr lang="zh-CN" altLang="en-US" sz="4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程个数和未知数个数相同</a:t>
            </a:r>
            <a:r>
              <a:rPr lang="zh-CN" altLang="en-US" sz="4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且</a:t>
            </a:r>
            <a:r>
              <a:rPr lang="zh-CN" altLang="en-US" sz="4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数满足特定条件</a:t>
            </a:r>
            <a:r>
              <a:rPr lang="zh-CN" altLang="en-US" sz="4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线性方程组的求解，从而得到行列式这个工具</a:t>
            </a:r>
            <a:endParaRPr lang="en-US" altLang="zh-CN" sz="4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80403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回顾二阶行列式规律</a:t>
            </a:r>
          </a:p>
        </p:txBody>
      </p:sp>
      <p:grpSp>
        <p:nvGrpSpPr>
          <p:cNvPr id="3" name="Group 5">
            <a:extLst>
              <a:ext uri="{FF2B5EF4-FFF2-40B4-BE49-F238E27FC236}">
                <a16:creationId xmlns:a16="http://schemas.microsoft.com/office/drawing/2014/main" id="{93DA9C6C-2A8C-94E8-6C2C-9578F7FD68EE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1418647"/>
            <a:ext cx="2847975" cy="2041525"/>
            <a:chOff x="1248" y="1032"/>
            <a:chExt cx="1104" cy="924"/>
          </a:xfrm>
        </p:grpSpPr>
        <p:graphicFrame>
          <p:nvGraphicFramePr>
            <p:cNvPr id="4" name="Object 6">
              <a:extLst>
                <a:ext uri="{FF2B5EF4-FFF2-40B4-BE49-F238E27FC236}">
                  <a16:creationId xmlns:a16="http://schemas.microsoft.com/office/drawing/2014/main" id="{160FFA37-6E1C-E281-98F2-E4E0D14F37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2" y="1040"/>
            <a:ext cx="26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19100" imgH="419100" progId="Equation.3">
                    <p:embed/>
                  </p:oleObj>
                </mc:Choice>
                <mc:Fallback>
                  <p:oleObj name="Equation" r:id="rId2" imgW="419100" imgH="419100" progId="Equation.3">
                    <p:embed/>
                    <p:pic>
                      <p:nvPicPr>
                        <p:cNvPr id="4609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2" y="1040"/>
                          <a:ext cx="264" cy="26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7">
              <a:extLst>
                <a:ext uri="{FF2B5EF4-FFF2-40B4-BE49-F238E27FC236}">
                  <a16:creationId xmlns:a16="http://schemas.microsoft.com/office/drawing/2014/main" id="{47810D66-A4A2-E072-3B4D-A7228FDF78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1032"/>
            <a:ext cx="26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19100" imgH="419100" progId="Equation.3">
                    <p:embed/>
                  </p:oleObj>
                </mc:Choice>
                <mc:Fallback>
                  <p:oleObj name="Equation" r:id="rId4" imgW="419100" imgH="419100" progId="Equation.3">
                    <p:embed/>
                    <p:pic>
                      <p:nvPicPr>
                        <p:cNvPr id="4609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1032"/>
                          <a:ext cx="264" cy="26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8">
              <a:extLst>
                <a:ext uri="{FF2B5EF4-FFF2-40B4-BE49-F238E27FC236}">
                  <a16:creationId xmlns:a16="http://schemas.microsoft.com/office/drawing/2014/main" id="{ED9C1082-4984-8136-1F4E-339E151481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1632"/>
            <a:ext cx="27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31613" imgH="418918" progId="Equation.3">
                    <p:embed/>
                  </p:oleObj>
                </mc:Choice>
                <mc:Fallback>
                  <p:oleObj name="Equation" r:id="rId6" imgW="431613" imgH="418918" progId="Equation.3">
                    <p:embed/>
                    <p:pic>
                      <p:nvPicPr>
                        <p:cNvPr id="4609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1632"/>
                          <a:ext cx="272" cy="26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9">
              <a:extLst>
                <a:ext uri="{FF2B5EF4-FFF2-40B4-BE49-F238E27FC236}">
                  <a16:creationId xmlns:a16="http://schemas.microsoft.com/office/drawing/2014/main" id="{CAB90CE9-2A8D-80AF-1CAD-82435A7661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20" y="1644"/>
            <a:ext cx="26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19100" imgH="419100" progId="Equation.3">
                    <p:embed/>
                  </p:oleObj>
                </mc:Choice>
                <mc:Fallback>
                  <p:oleObj name="Equation" r:id="rId8" imgW="419100" imgH="419100" progId="Equation.3">
                    <p:embed/>
                    <p:pic>
                      <p:nvPicPr>
                        <p:cNvPr id="46095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0" y="1644"/>
                          <a:ext cx="264" cy="26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10">
              <a:extLst>
                <a:ext uri="{FF2B5EF4-FFF2-40B4-BE49-F238E27FC236}">
                  <a16:creationId xmlns:a16="http://schemas.microsoft.com/office/drawing/2014/main" id="{DBF284E4-5422-B354-505E-6F59F77460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1032"/>
              <a:ext cx="0" cy="91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11">
              <a:extLst>
                <a:ext uri="{FF2B5EF4-FFF2-40B4-BE49-F238E27FC236}">
                  <a16:creationId xmlns:a16="http://schemas.microsoft.com/office/drawing/2014/main" id="{DC207D5E-189A-6111-A33C-3E9189DAF8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1044"/>
              <a:ext cx="0" cy="91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0" name="Object 12">
            <a:extLst>
              <a:ext uri="{FF2B5EF4-FFF2-40B4-BE49-F238E27FC236}">
                <a16:creationId xmlns:a16="http://schemas.microsoft.com/office/drawing/2014/main" id="{0E929218-7914-48A8-D99C-7AA01C95AC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176212"/>
              </p:ext>
            </p:extLst>
          </p:nvPr>
        </p:nvGraphicFramePr>
        <p:xfrm>
          <a:off x="3709988" y="2137785"/>
          <a:ext cx="201771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95363" imgH="399965" progId="Equation.3">
                  <p:embed/>
                </p:oleObj>
              </mc:Choice>
              <mc:Fallback>
                <p:oleObj name="Equation" r:id="rId9" imgW="1095363" imgH="399965" progId="Equation.3">
                  <p:embed/>
                  <p:pic>
                    <p:nvPicPr>
                      <p:cNvPr id="1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2137785"/>
                        <a:ext cx="2017712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>
            <a:extLst>
              <a:ext uri="{FF2B5EF4-FFF2-40B4-BE49-F238E27FC236}">
                <a16:creationId xmlns:a16="http://schemas.microsoft.com/office/drawing/2014/main" id="{607E6BA3-4786-05D4-235D-F2069D208D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132985"/>
              </p:ext>
            </p:extLst>
          </p:nvPr>
        </p:nvGraphicFramePr>
        <p:xfrm>
          <a:off x="5651500" y="2137785"/>
          <a:ext cx="21796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90445" imgH="399965" progId="Equation.DSMT4">
                  <p:embed/>
                </p:oleObj>
              </mc:Choice>
              <mc:Fallback>
                <p:oleObj name="Equation" r:id="rId11" imgW="1190445" imgH="399965" progId="Equation.DSMT4">
                  <p:embed/>
                  <p:pic>
                    <p:nvPicPr>
                      <p:cNvPr id="1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137785"/>
                        <a:ext cx="2179638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4">
            <a:extLst>
              <a:ext uri="{FF2B5EF4-FFF2-40B4-BE49-F238E27FC236}">
                <a16:creationId xmlns:a16="http://schemas.microsoft.com/office/drawing/2014/main" id="{9E7FBAD1-6345-FD30-AE9F-911A9DEEE00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01763" y="1921885"/>
            <a:ext cx="1009650" cy="1008062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" name="Line 15">
            <a:extLst>
              <a:ext uri="{FF2B5EF4-FFF2-40B4-BE49-F238E27FC236}">
                <a16:creationId xmlns:a16="http://schemas.microsoft.com/office/drawing/2014/main" id="{B59EC740-6413-8957-3241-BE2A4AB1F207}"/>
              </a:ext>
            </a:extLst>
          </p:cNvPr>
          <p:cNvSpPr>
            <a:spLocks noChangeShapeType="1"/>
          </p:cNvSpPr>
          <p:nvPr/>
        </p:nvSpPr>
        <p:spPr bwMode="auto">
          <a:xfrm>
            <a:off x="1474788" y="1994910"/>
            <a:ext cx="1008062" cy="10080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" name="Text Box 22">
            <a:extLst>
              <a:ext uri="{FF2B5EF4-FFF2-40B4-BE49-F238E27FC236}">
                <a16:creationId xmlns:a16="http://schemas.microsoft.com/office/drawing/2014/main" id="{03B5931B-CF2D-C46C-924C-9CEFA1E60E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950961"/>
            <a:ext cx="8316913" cy="486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914400" indent="-457200"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371600" indent="-457200"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828800" indent="-457200"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286000" indent="-457200"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80000"/>
              </a:lnSpc>
              <a:buFont typeface="Wingdings" pitchFamily="2" charset="2"/>
              <a:buAutoNum type="circleNumDbPlain" startAt="2"/>
            </a:pP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同行不同列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元素的乘积；</a:t>
            </a:r>
          </a:p>
        </p:txBody>
      </p:sp>
      <p:sp>
        <p:nvSpPr>
          <p:cNvPr id="16" name="Text Box 23">
            <a:extLst>
              <a:ext uri="{FF2B5EF4-FFF2-40B4-BE49-F238E27FC236}">
                <a16:creationId xmlns:a16="http://schemas.microsoft.com/office/drawing/2014/main" id="{4126033E-EA77-B6F6-2911-9F704EEBB0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814561"/>
            <a:ext cx="698500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914400" indent="-457200"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371600" indent="-457200"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828800" indent="-457200"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286000" indent="-457200"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FontTx/>
              <a:buAutoNum type="circleNumDbPlain" startAt="3"/>
            </a:pP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1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项为正，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项为负；</a:t>
            </a:r>
            <a:endParaRPr kumimoji="0" lang="zh-CN" altLang="en-US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Text Box 24">
            <a:extLst>
              <a:ext uri="{FF2B5EF4-FFF2-40B4-BE49-F238E27FC236}">
                <a16:creationId xmlns:a16="http://schemas.microsoft.com/office/drawing/2014/main" id="{4B962538-0315-6A69-5B6C-4E810647D6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014336"/>
            <a:ext cx="4968875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914400" indent="-457200"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371600" indent="-457200"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828800" indent="-457200"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286000" indent="-457200"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Font typeface="Wingdings" pitchFamily="2" charset="2"/>
              <a:buAutoNum type="circleNumDbPlain"/>
            </a:pPr>
            <a:r>
              <a:rPr kumimoji="0" lang="en-US" altLang="zh-CN" b="0">
                <a:latin typeface="微软雅黑" panose="020B0503020204020204" pitchFamily="34" charset="-122"/>
                <a:ea typeface="微软雅黑" panose="020B0503020204020204" pitchFamily="34" charset="-122"/>
              </a:rPr>
              <a:t>  2</a:t>
            </a:r>
            <a:r>
              <a:rPr kumimoji="0" lang="zh-CN" altLang="en-US" b="0">
                <a:latin typeface="微软雅黑" panose="020B0503020204020204" pitchFamily="34" charset="-122"/>
                <a:ea typeface="微软雅黑" panose="020B0503020204020204" pitchFamily="34" charset="-122"/>
              </a:rPr>
              <a:t>！项的代数和；</a:t>
            </a:r>
          </a:p>
        </p:txBody>
      </p:sp>
    </p:spTree>
    <p:extLst>
      <p:ext uri="{BB962C8B-B14F-4D97-AF65-F5344CB8AC3E}">
        <p14:creationId xmlns:p14="http://schemas.microsoft.com/office/powerpoint/2010/main" val="959344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5" grpId="0"/>
      <p:bldP spid="16" grpId="0"/>
      <p:bldP spid="1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三阶行列式的规律</a:t>
            </a:r>
          </a:p>
        </p:txBody>
      </p:sp>
      <p:graphicFrame>
        <p:nvGraphicFramePr>
          <p:cNvPr id="3" name="Object 12">
            <a:extLst>
              <a:ext uri="{FF2B5EF4-FFF2-40B4-BE49-F238E27FC236}">
                <a16:creationId xmlns:a16="http://schemas.microsoft.com/office/drawing/2014/main" id="{14042277-EFEF-84A1-4F87-E8C32FE2C0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4341813"/>
          <a:ext cx="278765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04830" imgH="409561" progId="Equation.3">
                  <p:embed/>
                </p:oleObj>
              </mc:Choice>
              <mc:Fallback>
                <p:oleObj name="Equation" r:id="rId2" imgW="1504830" imgH="409561" progId="Equation.3">
                  <p:embed/>
                  <p:pic>
                    <p:nvPicPr>
                      <p:cNvPr id="4813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341813"/>
                        <a:ext cx="278765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3">
            <a:extLst>
              <a:ext uri="{FF2B5EF4-FFF2-40B4-BE49-F238E27FC236}">
                <a16:creationId xmlns:a16="http://schemas.microsoft.com/office/drawing/2014/main" id="{3BECEDD5-78A1-75FC-5FE1-4F082E8C0C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1863" y="5256213"/>
          <a:ext cx="25209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90711" imgH="409561" progId="Equation.3">
                  <p:embed/>
                </p:oleObj>
              </mc:Choice>
              <mc:Fallback>
                <p:oleObj name="Equation" r:id="rId4" imgW="1590711" imgH="409561" progId="Equation.3">
                  <p:embed/>
                  <p:pic>
                    <p:nvPicPr>
                      <p:cNvPr id="4813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5256213"/>
                        <a:ext cx="252095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>
            <a:extLst>
              <a:ext uri="{FF2B5EF4-FFF2-40B4-BE49-F238E27FC236}">
                <a16:creationId xmlns:a16="http://schemas.microsoft.com/office/drawing/2014/main" id="{E9FBDA98-EBC8-D474-8453-2FB7C77A3E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4406900"/>
          <a:ext cx="25225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5245" imgH="409561" progId="Equation.3">
                  <p:embed/>
                </p:oleObj>
              </mc:Choice>
              <mc:Fallback>
                <p:oleObj name="Equation" r:id="rId6" imgW="1495245" imgH="409561" progId="Equation.3">
                  <p:embed/>
                  <p:pic>
                    <p:nvPicPr>
                      <p:cNvPr id="4813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406900"/>
                        <a:ext cx="252253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">
            <a:extLst>
              <a:ext uri="{FF2B5EF4-FFF2-40B4-BE49-F238E27FC236}">
                <a16:creationId xmlns:a16="http://schemas.microsoft.com/office/drawing/2014/main" id="{D9EE1183-2D1D-E2DC-C67C-80EC85FE88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7875" y="4402138"/>
          <a:ext cx="253682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5245" imgH="409561" progId="Equation.3">
                  <p:embed/>
                </p:oleObj>
              </mc:Choice>
              <mc:Fallback>
                <p:oleObj name="Equation" r:id="rId8" imgW="1495245" imgH="409561" progId="Equation.3">
                  <p:embed/>
                  <p:pic>
                    <p:nvPicPr>
                      <p:cNvPr id="4813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4402138"/>
                        <a:ext cx="2536825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7">
            <a:extLst>
              <a:ext uri="{FF2B5EF4-FFF2-40B4-BE49-F238E27FC236}">
                <a16:creationId xmlns:a16="http://schemas.microsoft.com/office/drawing/2014/main" id="{D77AEB54-125D-D409-FB10-D46C6449AE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063" y="5243513"/>
          <a:ext cx="26146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76459" imgH="409561" progId="Equation.3">
                  <p:embed/>
                </p:oleObj>
              </mc:Choice>
              <mc:Fallback>
                <p:oleObj name="Equation" r:id="rId10" imgW="1476459" imgH="409561" progId="Equation.3">
                  <p:embed/>
                  <p:pic>
                    <p:nvPicPr>
                      <p:cNvPr id="4813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5243513"/>
                        <a:ext cx="261461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8">
            <a:extLst>
              <a:ext uri="{FF2B5EF4-FFF2-40B4-BE49-F238E27FC236}">
                <a16:creationId xmlns:a16="http://schemas.microsoft.com/office/drawing/2014/main" id="{288ACA9A-227E-7787-A707-A4C08766DE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5229225"/>
          <a:ext cx="259238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76459" imgH="409561" progId="Equation.3">
                  <p:embed/>
                </p:oleObj>
              </mc:Choice>
              <mc:Fallback>
                <p:oleObj name="Equation" r:id="rId12" imgW="1476459" imgH="409561" progId="Equation.3">
                  <p:embed/>
                  <p:pic>
                    <p:nvPicPr>
                      <p:cNvPr id="4813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229225"/>
                        <a:ext cx="2592387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0">
            <a:extLst>
              <a:ext uri="{FF2B5EF4-FFF2-40B4-BE49-F238E27FC236}">
                <a16:creationId xmlns:a16="http://schemas.microsoft.com/office/drawing/2014/main" id="{E2F35A50-DFE6-1C73-DB18-EB8E2C52C2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4879" y="1516782"/>
            <a:ext cx="5436466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914400" indent="-457200"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371600" indent="-457200"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828800" indent="-457200"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286000" indent="-457200"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Font typeface="Wingdings" pitchFamily="2" charset="2"/>
              <a:buAutoNum type="circleNumDbPlain"/>
            </a:pPr>
            <a:r>
              <a:rPr kumimoji="0"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!</a:t>
            </a:r>
            <a:r>
              <a:rPr kumimoji="0"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项代数和</a:t>
            </a:r>
          </a:p>
        </p:txBody>
      </p:sp>
      <p:sp>
        <p:nvSpPr>
          <p:cNvPr id="11" name="Text Box 21">
            <a:extLst>
              <a:ext uri="{FF2B5EF4-FFF2-40B4-BE49-F238E27FC236}">
                <a16:creationId xmlns:a16="http://schemas.microsoft.com/office/drawing/2014/main" id="{C97D7B1B-A5F6-BC4B-403C-D6C92D2934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0598" y="2385322"/>
            <a:ext cx="6027592" cy="486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914400" indent="-457200"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371600" indent="-457200"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828800" indent="-457200"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286000" indent="-457200"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80000"/>
              </a:lnSpc>
              <a:buFont typeface="Wingdings" pitchFamily="2" charset="2"/>
              <a:buAutoNum type="circleNumDbPlain" startAt="2"/>
            </a:pP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同行不同列三个元素的乘积</a:t>
            </a:r>
          </a:p>
        </p:txBody>
      </p:sp>
      <p:sp>
        <p:nvSpPr>
          <p:cNvPr id="12" name="Text Box 22">
            <a:extLst>
              <a:ext uri="{FF2B5EF4-FFF2-40B4-BE49-F238E27FC236}">
                <a16:creationId xmlns:a16="http://schemas.microsoft.com/office/drawing/2014/main" id="{E6ECBC26-B213-9705-2610-7B88A9005D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317" y="3296802"/>
            <a:ext cx="5956154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914400" indent="-457200"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371600" indent="-457200"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828800" indent="-457200"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286000" indent="-457200"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FontTx/>
              <a:buAutoNum type="circleNumDbPlain" startAt="3"/>
            </a:pP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三项为正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三项为负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kumimoji="0" lang="en-US" altLang="zh-CN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3" name="Group 23">
            <a:extLst>
              <a:ext uri="{FF2B5EF4-FFF2-40B4-BE49-F238E27FC236}">
                <a16:creationId xmlns:a16="http://schemas.microsoft.com/office/drawing/2014/main" id="{CAB22C59-F019-4C22-A14D-F672C289BD93}"/>
              </a:ext>
            </a:extLst>
          </p:cNvPr>
          <p:cNvGrpSpPr>
            <a:grpSpLocks/>
          </p:cNvGrpSpPr>
          <p:nvPr/>
        </p:nvGrpSpPr>
        <p:grpSpPr bwMode="auto">
          <a:xfrm>
            <a:off x="1331913" y="981075"/>
            <a:ext cx="3095625" cy="2520950"/>
            <a:chOff x="1080" y="816"/>
            <a:chExt cx="1464" cy="1008"/>
          </a:xfrm>
        </p:grpSpPr>
        <p:graphicFrame>
          <p:nvGraphicFramePr>
            <p:cNvPr id="14" name="Object 24">
              <a:extLst>
                <a:ext uri="{FF2B5EF4-FFF2-40B4-BE49-F238E27FC236}">
                  <a16:creationId xmlns:a16="http://schemas.microsoft.com/office/drawing/2014/main" id="{A3B2D1AF-F72A-78C4-092C-5FDB3A0424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816"/>
            <a:ext cx="1256" cy="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993900" imgH="1524000" progId="Equation.3">
                    <p:embed/>
                  </p:oleObj>
                </mc:Choice>
                <mc:Fallback>
                  <p:oleObj name="Equation" r:id="rId14" imgW="1993900" imgH="1524000" progId="Equation.3">
                    <p:embed/>
                    <p:pic>
                      <p:nvPicPr>
                        <p:cNvPr id="48157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816"/>
                          <a:ext cx="1256" cy="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Line 25">
              <a:extLst>
                <a:ext uri="{FF2B5EF4-FFF2-40B4-BE49-F238E27FC236}">
                  <a16:creationId xmlns:a16="http://schemas.microsoft.com/office/drawing/2014/main" id="{364EE2D6-A7C9-E487-26F5-6D53A84ECA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816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26">
              <a:extLst>
                <a:ext uri="{FF2B5EF4-FFF2-40B4-BE49-F238E27FC236}">
                  <a16:creationId xmlns:a16="http://schemas.microsoft.com/office/drawing/2014/main" id="{319B9C62-6FED-E8D9-2AAF-54EBFB9B57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80" y="816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" name="Line 27">
            <a:extLst>
              <a:ext uri="{FF2B5EF4-FFF2-40B4-BE49-F238E27FC236}">
                <a16:creationId xmlns:a16="http://schemas.microsoft.com/office/drawing/2014/main" id="{CDAD2CFC-0FA6-6727-8435-758BA9C932D9}"/>
              </a:ext>
            </a:extLst>
          </p:cNvPr>
          <p:cNvSpPr>
            <a:spLocks noChangeShapeType="1"/>
          </p:cNvSpPr>
          <p:nvPr/>
        </p:nvSpPr>
        <p:spPr bwMode="auto">
          <a:xfrm>
            <a:off x="1995488" y="1562100"/>
            <a:ext cx="1905000" cy="1447800"/>
          </a:xfrm>
          <a:prstGeom prst="line">
            <a:avLst/>
          </a:prstGeom>
          <a:noFill/>
          <a:ln w="38100">
            <a:solidFill>
              <a:srgbClr val="C8082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" name="Line 28">
            <a:extLst>
              <a:ext uri="{FF2B5EF4-FFF2-40B4-BE49-F238E27FC236}">
                <a16:creationId xmlns:a16="http://schemas.microsoft.com/office/drawing/2014/main" id="{29B89048-CCFD-86E9-55BC-7DEA0BC2DCF2}"/>
              </a:ext>
            </a:extLst>
          </p:cNvPr>
          <p:cNvSpPr>
            <a:spLocks noChangeShapeType="1"/>
          </p:cNvSpPr>
          <p:nvPr/>
        </p:nvSpPr>
        <p:spPr bwMode="auto">
          <a:xfrm>
            <a:off x="1995488" y="2476500"/>
            <a:ext cx="2209800" cy="1676400"/>
          </a:xfrm>
          <a:prstGeom prst="line">
            <a:avLst/>
          </a:prstGeom>
          <a:noFill/>
          <a:ln w="38100">
            <a:solidFill>
              <a:srgbClr val="C8082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9" name="Line 29">
            <a:extLst>
              <a:ext uri="{FF2B5EF4-FFF2-40B4-BE49-F238E27FC236}">
                <a16:creationId xmlns:a16="http://schemas.microsoft.com/office/drawing/2014/main" id="{798236D9-A3AC-EBCA-99EF-3F1154093082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1488" y="1638300"/>
            <a:ext cx="1371600" cy="1066800"/>
          </a:xfrm>
          <a:prstGeom prst="line">
            <a:avLst/>
          </a:prstGeom>
          <a:noFill/>
          <a:ln w="38100">
            <a:solidFill>
              <a:srgbClr val="C8082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0" name="Line 30">
            <a:extLst>
              <a:ext uri="{FF2B5EF4-FFF2-40B4-BE49-F238E27FC236}">
                <a16:creationId xmlns:a16="http://schemas.microsoft.com/office/drawing/2014/main" id="{B1BD678F-45E3-E927-CA80-66EB24766FF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05288" y="2705100"/>
            <a:ext cx="1447800" cy="1447800"/>
          </a:xfrm>
          <a:prstGeom prst="line">
            <a:avLst/>
          </a:prstGeom>
          <a:noFill/>
          <a:ln w="38100">
            <a:solidFill>
              <a:srgbClr val="C8082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1" name="Line 31">
            <a:extLst>
              <a:ext uri="{FF2B5EF4-FFF2-40B4-BE49-F238E27FC236}">
                <a16:creationId xmlns:a16="http://schemas.microsoft.com/office/drawing/2014/main" id="{9FE0E7AC-74C0-53A6-7B4E-CB540F975853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4688" y="1714500"/>
            <a:ext cx="1600200" cy="1219200"/>
          </a:xfrm>
          <a:prstGeom prst="line">
            <a:avLst/>
          </a:prstGeom>
          <a:noFill/>
          <a:ln w="38100">
            <a:solidFill>
              <a:srgbClr val="C8082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2" name="Line 32">
            <a:extLst>
              <a:ext uri="{FF2B5EF4-FFF2-40B4-BE49-F238E27FC236}">
                <a16:creationId xmlns:a16="http://schemas.microsoft.com/office/drawing/2014/main" id="{E2EDD819-D67D-EC1A-7C8A-2E652801902E}"/>
              </a:ext>
            </a:extLst>
          </p:cNvPr>
          <p:cNvSpPr>
            <a:spLocks noChangeShapeType="1"/>
          </p:cNvSpPr>
          <p:nvPr/>
        </p:nvSpPr>
        <p:spPr bwMode="auto">
          <a:xfrm>
            <a:off x="2071688" y="3314700"/>
            <a:ext cx="1371600" cy="1066800"/>
          </a:xfrm>
          <a:prstGeom prst="line">
            <a:avLst/>
          </a:prstGeom>
          <a:noFill/>
          <a:ln w="38100">
            <a:solidFill>
              <a:srgbClr val="C8082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3" name="Line 33">
            <a:extLst>
              <a:ext uri="{FF2B5EF4-FFF2-40B4-BE49-F238E27FC236}">
                <a16:creationId xmlns:a16="http://schemas.microsoft.com/office/drawing/2014/main" id="{9976C599-66D2-B295-DD30-7516387057A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43288" y="2933700"/>
            <a:ext cx="1371600" cy="1447800"/>
          </a:xfrm>
          <a:prstGeom prst="line">
            <a:avLst/>
          </a:prstGeom>
          <a:noFill/>
          <a:ln w="38100">
            <a:solidFill>
              <a:srgbClr val="C8082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4" name="Line 34">
            <a:extLst>
              <a:ext uri="{FF2B5EF4-FFF2-40B4-BE49-F238E27FC236}">
                <a16:creationId xmlns:a16="http://schemas.microsoft.com/office/drawing/2014/main" id="{54348604-A243-054E-C708-82EDD369839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19288" y="1485900"/>
            <a:ext cx="1828800" cy="1600200"/>
          </a:xfrm>
          <a:prstGeom prst="line">
            <a:avLst/>
          </a:prstGeom>
          <a:noFill/>
          <a:ln w="38100">
            <a:solidFill>
              <a:srgbClr val="0F0BC5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5" name="Line 35">
            <a:extLst>
              <a:ext uri="{FF2B5EF4-FFF2-40B4-BE49-F238E27FC236}">
                <a16:creationId xmlns:a16="http://schemas.microsoft.com/office/drawing/2014/main" id="{47E6948E-3A06-4D36-F497-419FCC8E9B3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04888" y="1485900"/>
            <a:ext cx="1676400" cy="1600200"/>
          </a:xfrm>
          <a:prstGeom prst="line">
            <a:avLst/>
          </a:prstGeom>
          <a:noFill/>
          <a:ln w="38100">
            <a:solidFill>
              <a:srgbClr val="0F0BC5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6" name="Line 36">
            <a:extLst>
              <a:ext uri="{FF2B5EF4-FFF2-40B4-BE49-F238E27FC236}">
                <a16:creationId xmlns:a16="http://schemas.microsoft.com/office/drawing/2014/main" id="{1209F977-796D-5472-F3BF-1E724EC543A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05088" y="3238500"/>
            <a:ext cx="1295400" cy="1219200"/>
          </a:xfrm>
          <a:prstGeom prst="line">
            <a:avLst/>
          </a:prstGeom>
          <a:noFill/>
          <a:ln w="38100">
            <a:solidFill>
              <a:srgbClr val="0F0BC5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" name="Line 37">
            <a:extLst>
              <a:ext uri="{FF2B5EF4-FFF2-40B4-BE49-F238E27FC236}">
                <a16:creationId xmlns:a16="http://schemas.microsoft.com/office/drawing/2014/main" id="{D4A08A58-DEA0-0419-270A-D20E32BF6CBD}"/>
              </a:ext>
            </a:extLst>
          </p:cNvPr>
          <p:cNvSpPr>
            <a:spLocks noChangeShapeType="1"/>
          </p:cNvSpPr>
          <p:nvPr/>
        </p:nvSpPr>
        <p:spPr bwMode="auto">
          <a:xfrm>
            <a:off x="1004888" y="3086100"/>
            <a:ext cx="1600200" cy="1371600"/>
          </a:xfrm>
          <a:prstGeom prst="line">
            <a:avLst/>
          </a:prstGeom>
          <a:noFill/>
          <a:ln w="38100">
            <a:solidFill>
              <a:srgbClr val="0F0BC5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8" name="Line 38">
            <a:extLst>
              <a:ext uri="{FF2B5EF4-FFF2-40B4-BE49-F238E27FC236}">
                <a16:creationId xmlns:a16="http://schemas.microsoft.com/office/drawing/2014/main" id="{3303BCAC-08EF-0100-0F1B-5359B8B3EAD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71663" y="2349500"/>
            <a:ext cx="2133600" cy="1905000"/>
          </a:xfrm>
          <a:prstGeom prst="line">
            <a:avLst/>
          </a:prstGeom>
          <a:noFill/>
          <a:ln w="38100">
            <a:solidFill>
              <a:srgbClr val="0F0BC5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" name="Line 39">
            <a:extLst>
              <a:ext uri="{FF2B5EF4-FFF2-40B4-BE49-F238E27FC236}">
                <a16:creationId xmlns:a16="http://schemas.microsoft.com/office/drawing/2014/main" id="{45A18497-CC77-1109-B840-44E040CF9AE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3363" y="1485900"/>
            <a:ext cx="1524000" cy="1447800"/>
          </a:xfrm>
          <a:prstGeom prst="line">
            <a:avLst/>
          </a:prstGeom>
          <a:noFill/>
          <a:ln w="38100">
            <a:solidFill>
              <a:srgbClr val="0F0BC5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" name="Line 40">
            <a:extLst>
              <a:ext uri="{FF2B5EF4-FFF2-40B4-BE49-F238E27FC236}">
                <a16:creationId xmlns:a16="http://schemas.microsoft.com/office/drawing/2014/main" id="{162DDD44-F2C3-6103-5CD5-C4596B742571}"/>
              </a:ext>
            </a:extLst>
          </p:cNvPr>
          <p:cNvSpPr>
            <a:spLocks noChangeShapeType="1"/>
          </p:cNvSpPr>
          <p:nvPr/>
        </p:nvSpPr>
        <p:spPr bwMode="auto">
          <a:xfrm>
            <a:off x="214313" y="2925763"/>
            <a:ext cx="1676400" cy="1295400"/>
          </a:xfrm>
          <a:prstGeom prst="line">
            <a:avLst/>
          </a:prstGeom>
          <a:noFill/>
          <a:ln w="38100">
            <a:solidFill>
              <a:srgbClr val="0F0BC5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1" name="Object 41">
            <a:extLst>
              <a:ext uri="{FF2B5EF4-FFF2-40B4-BE49-F238E27FC236}">
                <a16:creationId xmlns:a16="http://schemas.microsoft.com/office/drawing/2014/main" id="{1FD5B6DF-2D34-E264-677F-05C8B8A63A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900" y="1485900"/>
          <a:ext cx="9604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09336" imgH="291973" progId="Equation.DSMT4">
                  <p:embed/>
                </p:oleObj>
              </mc:Choice>
              <mc:Fallback>
                <p:oleObj name="Equation" r:id="rId16" imgW="609336" imgH="291973" progId="Equation.DSMT4">
                  <p:embed/>
                  <p:pic>
                    <p:nvPicPr>
                      <p:cNvPr id="48156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1485900"/>
                        <a:ext cx="96043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4991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推测：</a:t>
            </a:r>
            <a:r>
              <a:rPr lang="en-US" altLang="zh-CN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zh-CN" altLang="en-US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阶行列式规律</a:t>
            </a:r>
          </a:p>
        </p:txBody>
      </p:sp>
      <p:sp>
        <p:nvSpPr>
          <p:cNvPr id="3" name="Text Box 20">
            <a:extLst>
              <a:ext uri="{FF2B5EF4-FFF2-40B4-BE49-F238E27FC236}">
                <a16:creationId xmlns:a16="http://schemas.microsoft.com/office/drawing/2014/main" id="{B7A152BF-B09A-4922-BD5F-ADA46FB6AD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252" y="1234296"/>
            <a:ext cx="813348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914400" indent="-457200"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371600" indent="-457200"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828800" indent="-457200"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286000" indent="-457200"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Clr>
                <a:schemeClr val="tx2"/>
              </a:buClr>
              <a:buFont typeface="Wingdings" pitchFamily="2" charset="2"/>
              <a:buAutoNum type="circleNumDbPlain"/>
            </a:pPr>
            <a:r>
              <a:rPr kumimoji="0" lang="en-US" altLang="zh-CN" sz="36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3600" b="0" i="1" dirty="0"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36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!</a:t>
            </a:r>
            <a:r>
              <a:rPr kumimoji="0" lang="zh-CN" altLang="en-US" sz="36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项代数和</a:t>
            </a:r>
          </a:p>
        </p:txBody>
      </p:sp>
      <p:sp>
        <p:nvSpPr>
          <p:cNvPr id="4" name="Text Box 21">
            <a:extLst>
              <a:ext uri="{FF2B5EF4-FFF2-40B4-BE49-F238E27FC236}">
                <a16:creationId xmlns:a16="http://schemas.microsoft.com/office/drawing/2014/main" id="{41CA3A3D-2956-3002-E0FC-63BFBDA705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400" y="2135940"/>
            <a:ext cx="9778784" cy="22159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914400" indent="-457200"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371600" indent="-457200"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828800" indent="-457200"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286000" indent="-457200"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50000"/>
              </a:lnSpc>
              <a:buFont typeface="Wingdings" pitchFamily="2" charset="2"/>
              <a:buAutoNum type="circleNumDbPlain" startAt="2"/>
            </a:pPr>
            <a:r>
              <a:rPr lang="zh-CN" altLang="en-US" sz="36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不同行不同列</a:t>
            </a:r>
            <a:r>
              <a:rPr lang="en-US" altLang="zh-CN" sz="3600" b="0" i="1" dirty="0"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36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个元素的乘积</a:t>
            </a:r>
            <a:endParaRPr lang="en-US" altLang="zh-CN" sz="3600" b="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每一项的通式可以写成</a:t>
            </a:r>
            <a:r>
              <a:rPr lang="en-US" altLang="zh-CN" sz="28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</a:p>
          <a:p>
            <a:pPr lv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这样的项恰好有</a:t>
            </a:r>
            <a:r>
              <a:rPr lang="en-US" altLang="zh-CN" sz="2800" b="0" i="1" dirty="0"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8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!</a:t>
            </a:r>
            <a:r>
              <a:rPr lang="zh-CN" altLang="en-US" sz="28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个（即</a:t>
            </a:r>
            <a:r>
              <a:rPr lang="en-US" altLang="zh-CN" sz="2800" b="0" i="1" dirty="0"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8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的全排列）</a:t>
            </a:r>
            <a:endParaRPr lang="en-US" altLang="zh-CN" sz="2800" b="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Text Box 22">
            <a:extLst>
              <a:ext uri="{FF2B5EF4-FFF2-40B4-BE49-F238E27FC236}">
                <a16:creationId xmlns:a16="http://schemas.microsoft.com/office/drawing/2014/main" id="{3E7D36C6-ECFA-B9D2-7A27-53F357BE51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252" y="4164450"/>
            <a:ext cx="8910988" cy="825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914400" indent="-457200"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371600" indent="-457200"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828800" indent="-457200"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286000" indent="-457200"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  <a:buFontTx/>
              <a:buAutoNum type="circleNumDbPlain" startAt="3"/>
            </a:pPr>
            <a:r>
              <a:rPr lang="zh-CN" altLang="en-US" sz="36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些项为正，有些项为负</a:t>
            </a:r>
            <a:endParaRPr kumimoji="0" lang="en-US" altLang="zh-CN" sz="36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FCBDC78-3677-2FC9-9CC8-17DB1A5F85FA}"/>
              </a:ext>
            </a:extLst>
          </p:cNvPr>
          <p:cNvSpPr txBox="1"/>
          <p:nvPr/>
        </p:nvSpPr>
        <p:spPr>
          <a:xfrm>
            <a:off x="695252" y="5248658"/>
            <a:ext cx="1044388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4000" dirty="0">
                <a:solidFill>
                  <a:schemeClr val="accent6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需搞清正负号由谁决定，哪些为正，哪些为负</a:t>
            </a:r>
          </a:p>
        </p:txBody>
      </p:sp>
      <p:graphicFrame>
        <p:nvGraphicFramePr>
          <p:cNvPr id="7" name="Object 41">
            <a:extLst>
              <a:ext uri="{FF2B5EF4-FFF2-40B4-BE49-F238E27FC236}">
                <a16:creationId xmlns:a16="http://schemas.microsoft.com/office/drawing/2014/main" id="{48F61A27-0277-2369-0C6A-B85CF318B2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646891"/>
              </p:ext>
            </p:extLst>
          </p:nvPr>
        </p:nvGraphicFramePr>
        <p:xfrm>
          <a:off x="5493761" y="2997197"/>
          <a:ext cx="2874866" cy="746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266400" progId="Equation.DSMT4">
                  <p:embed/>
                </p:oleObj>
              </mc:Choice>
              <mc:Fallback>
                <p:oleObj name="Equation" r:id="rId2" imgW="1028520" imgH="266400" progId="Equation.DSMT4">
                  <p:embed/>
                  <p:pic>
                    <p:nvPicPr>
                      <p:cNvPr id="31" name="Object 41">
                        <a:extLst>
                          <a:ext uri="{FF2B5EF4-FFF2-40B4-BE49-F238E27FC236}">
                            <a16:creationId xmlns:a16="http://schemas.microsoft.com/office/drawing/2014/main" id="{1FD5B6DF-2D34-E264-677F-05C8B8A63A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3761" y="2997197"/>
                        <a:ext cx="2874866" cy="746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4740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预备知识：全排列以及逆序数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97295880-95A5-E1F7-DE04-3F1D93DC02D6}"/>
              </a:ext>
            </a:extLst>
          </p:cNvPr>
          <p:cNvSpPr txBox="1">
            <a:spLocks noChangeArrowheads="1"/>
          </p:cNvSpPr>
          <p:nvPr/>
        </p:nvSpPr>
        <p:spPr>
          <a:xfrm>
            <a:off x="323850" y="2205038"/>
            <a:ext cx="10927270" cy="6477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endParaRPr lang="zh-CN" altLang="en-US" sz="3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2845A9B-E9EE-0E0D-A150-B3626AFFEF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9295" y="1791742"/>
            <a:ext cx="10264486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90000"/>
              </a:lnSpc>
              <a:buNone/>
            </a:pPr>
            <a:r>
              <a:rPr kumimoji="0" lang="zh-CN" altLang="en-US" sz="3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把</a:t>
            </a:r>
            <a:r>
              <a:rPr kumimoji="0" lang="en-US" altLang="zh-CN" sz="3200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3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不同的元素排成一列，叫做这</a:t>
            </a:r>
            <a:r>
              <a:rPr kumimoji="0" lang="en-US" altLang="zh-CN" sz="3200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3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</a:t>
            </a:r>
            <a: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素的</a:t>
            </a:r>
            <a:r>
              <a:rPr lang="zh-CN" alt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全排列</a:t>
            </a:r>
            <a: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kumimoji="0" lang="zh-CN" altLang="en-US" sz="3200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9F450EE-B7D5-8F97-1E4A-1A9AD89D66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9295" y="2731047"/>
            <a:ext cx="8610353" cy="53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kumimoji="0" lang="zh-CN" altLang="en-US" sz="32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标准次序</a:t>
            </a:r>
            <a:r>
              <a:rPr kumimoji="0" lang="zh-CN" altLang="en-US" sz="3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由小到大的次序。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8DF02CA-D35F-5B2C-2107-65E2BD07D2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8145" y="3781353"/>
            <a:ext cx="10372437" cy="1520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90000"/>
              </a:lnSpc>
              <a:buNone/>
            </a:pPr>
            <a:r>
              <a:rPr kumimoji="0" lang="zh-CN" altLang="en-US" sz="3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若一个排列中的所有元素按标准</a:t>
            </a:r>
            <a:r>
              <a:rPr lang="zh-CN" altLang="en-US" sz="3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次序排列，则称之为</a:t>
            </a:r>
            <a:r>
              <a:rPr lang="zh-CN" altLang="en-US" sz="32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标准排列</a:t>
            </a:r>
            <a:r>
              <a:rPr lang="zh-CN" altLang="en-US" sz="3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</a:t>
            </a:r>
            <a:r>
              <a:rPr lang="zh-CN" altLang="en-US" sz="32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然排列</a:t>
            </a:r>
            <a:r>
              <a:rPr lang="en-US" altLang="zh-CN" sz="3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kumimoji="0" lang="zh-CN" altLang="en-US" sz="3200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7218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"/>
                                    </p:cond>
                                  </p:end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5" grpId="0"/>
      <p:bldP spid="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以</a:t>
            </a:r>
            <a:r>
              <a:rPr lang="en-US" altLang="zh-CN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lang="zh-CN" altLang="en-US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阶为例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2B49C766-470A-65AB-DD63-C2A38F4E176B}"/>
              </a:ext>
            </a:extLst>
          </p:cNvPr>
          <p:cNvGrpSpPr>
            <a:grpSpLocks/>
          </p:cNvGrpSpPr>
          <p:nvPr/>
        </p:nvGrpSpPr>
        <p:grpSpPr bwMode="auto">
          <a:xfrm>
            <a:off x="1116012" y="2284413"/>
            <a:ext cx="10263607" cy="3960812"/>
            <a:chOff x="2688" y="1536"/>
            <a:chExt cx="3024" cy="2367"/>
          </a:xfrm>
        </p:grpSpPr>
        <p:sp>
          <p:nvSpPr>
            <p:cNvPr id="4" name="Line 3">
              <a:extLst>
                <a:ext uri="{FF2B5EF4-FFF2-40B4-BE49-F238E27FC236}">
                  <a16:creationId xmlns:a16="http://schemas.microsoft.com/office/drawing/2014/main" id="{DC611025-6017-9799-9286-1544EA5AB1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63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3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" name="Line 4">
              <a:extLst>
                <a:ext uri="{FF2B5EF4-FFF2-40B4-BE49-F238E27FC236}">
                  <a16:creationId xmlns:a16="http://schemas.microsoft.com/office/drawing/2014/main" id="{14429071-E746-29A8-0EEF-0F747E341E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68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3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" name="Line 5">
              <a:extLst>
                <a:ext uri="{FF2B5EF4-FFF2-40B4-BE49-F238E27FC236}">
                  <a16:creationId xmlns:a16="http://schemas.microsoft.com/office/drawing/2014/main" id="{82BA553C-516B-9D9F-0DF8-92B1A40AA0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379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3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" name="Line 6">
              <a:extLst>
                <a:ext uri="{FF2B5EF4-FFF2-40B4-BE49-F238E27FC236}">
                  <a16:creationId xmlns:a16="http://schemas.microsoft.com/office/drawing/2014/main" id="{C40CBE5E-D778-3A09-4927-2AF08BFCF1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384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3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Line 7">
              <a:extLst>
                <a:ext uri="{FF2B5EF4-FFF2-40B4-BE49-F238E27FC236}">
                  <a16:creationId xmlns:a16="http://schemas.microsoft.com/office/drawing/2014/main" id="{4F3D11BA-E2DC-F737-4606-8064B87DB4C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5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3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Line 8">
              <a:extLst>
                <a:ext uri="{FF2B5EF4-FFF2-40B4-BE49-F238E27FC236}">
                  <a16:creationId xmlns:a16="http://schemas.microsoft.com/office/drawing/2014/main" id="{244BAEEB-0667-16D2-BDA8-BA62F0859C7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51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3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Line 9">
              <a:extLst>
                <a:ext uri="{FF2B5EF4-FFF2-40B4-BE49-F238E27FC236}">
                  <a16:creationId xmlns:a16="http://schemas.microsoft.com/office/drawing/2014/main" id="{65217E3C-40EC-414F-34E0-7326EECCD27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466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3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Line 10">
              <a:extLst>
                <a:ext uri="{FF2B5EF4-FFF2-40B4-BE49-F238E27FC236}">
                  <a16:creationId xmlns:a16="http://schemas.microsoft.com/office/drawing/2014/main" id="{240C557E-72D4-0DC7-FE1F-AEADECB1A66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432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3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Text Box 11">
            <a:extLst>
              <a:ext uri="{FF2B5EF4-FFF2-40B4-BE49-F238E27FC236}">
                <a16:creationId xmlns:a16="http://schemas.microsoft.com/office/drawing/2014/main" id="{C14B682D-C8E1-A558-355B-21273100D3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4938" y="2573338"/>
            <a:ext cx="9281536" cy="2651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3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有</a:t>
            </a:r>
            <a:r>
              <a:rPr lang="en-US" altLang="zh-CN" sz="3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zh-CN" altLang="en-US" sz="3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种不同的排法中，只有一种排法（</a:t>
            </a:r>
            <a:r>
              <a:rPr lang="en-US" altLang="zh-CN" sz="3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3</a:t>
            </a:r>
            <a:r>
              <a:rPr lang="zh-CN" altLang="en-US" sz="3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中的数是按从小到大的自然顺序排列的，而其他排列中都有大的数排在小的数之前</a:t>
            </a:r>
            <a:r>
              <a:rPr lang="en-US" altLang="zh-CN" sz="3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3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此大部分的排列都不是“顺序”，而是“</a:t>
            </a:r>
            <a:r>
              <a:rPr lang="zh-CN" altLang="en-US" sz="3200" b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逆序</a:t>
            </a:r>
            <a:r>
              <a:rPr lang="zh-CN" altLang="en-US" sz="3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”</a:t>
            </a:r>
            <a:r>
              <a:rPr lang="en-US" altLang="zh-CN" sz="3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3" name="AutoShape 12">
            <a:extLst>
              <a:ext uri="{FF2B5EF4-FFF2-40B4-BE49-F238E27FC236}">
                <a16:creationId xmlns:a16="http://schemas.microsoft.com/office/drawing/2014/main" id="{F98100DB-E554-9E79-29C7-6040DCE588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149" y="981075"/>
            <a:ext cx="10959242" cy="581025"/>
          </a:xfrm>
          <a:prstGeom prst="wedgeRoundRectCallout">
            <a:avLst>
              <a:gd name="adj1" fmla="val -33852"/>
              <a:gd name="adj2" fmla="val 14681"/>
              <a:gd name="adj3" fmla="val 16667"/>
            </a:avLst>
          </a:prstGeom>
          <a:noFill/>
          <a:ln w="28575">
            <a:solidFill>
              <a:srgbClr val="CC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3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3</a:t>
            </a:r>
            <a:r>
              <a:rPr lang="zh-CN" altLang="en-US" sz="3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不同的元素一共有</a:t>
            </a:r>
            <a:r>
              <a:rPr lang="en-US" altLang="zh-CN" sz="3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! =6</a:t>
            </a:r>
            <a:r>
              <a:rPr lang="zh-CN" altLang="en-US" sz="3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种不同的排法</a:t>
            </a:r>
          </a:p>
        </p:txBody>
      </p:sp>
      <p:sp>
        <p:nvSpPr>
          <p:cNvPr id="14" name="Text Box 13">
            <a:extLst>
              <a:ext uri="{FF2B5EF4-FFF2-40B4-BE49-F238E27FC236}">
                <a16:creationId xmlns:a16="http://schemas.microsoft.com/office/drawing/2014/main" id="{A073AEA0-551A-3F6B-AF2A-E34E380800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4450" y="1628775"/>
            <a:ext cx="1004456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sz="3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3</a:t>
            </a:r>
            <a:r>
              <a:rPr lang="zh-CN" altLang="en-US" sz="3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3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32</a:t>
            </a:r>
            <a:r>
              <a:rPr lang="zh-CN" altLang="en-US" sz="3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3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13</a:t>
            </a:r>
            <a:r>
              <a:rPr lang="zh-CN" altLang="en-US" sz="3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3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31</a:t>
            </a:r>
            <a:r>
              <a:rPr lang="zh-CN" altLang="en-US" sz="3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3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12</a:t>
            </a:r>
            <a:r>
              <a:rPr lang="zh-CN" altLang="en-US" sz="3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3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21</a:t>
            </a:r>
          </a:p>
        </p:txBody>
      </p:sp>
    </p:spTree>
    <p:extLst>
      <p:ext uri="{BB962C8B-B14F-4D97-AF65-F5344CB8AC3E}">
        <p14:creationId xmlns:p14="http://schemas.microsoft.com/office/powerpoint/2010/main" val="1393677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 autoUpdateAnimBg="0" advAuto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逆序排列：定义</a:t>
            </a:r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id="{90935ABE-332C-0979-DF5D-F7B973CF74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400" y="3248761"/>
            <a:ext cx="727954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如</a:t>
            </a:r>
            <a:r>
              <a:rPr lang="zh-CN" altLang="en-US" sz="3200" b="0" dirty="0">
                <a:solidFill>
                  <a:srgbClr val="08080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排列</a:t>
            </a:r>
            <a:r>
              <a:rPr lang="en-US" altLang="zh-CN" sz="3200" b="0" dirty="0">
                <a:solidFill>
                  <a:srgbClr val="08080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2514 </a:t>
            </a:r>
            <a:r>
              <a:rPr lang="zh-CN" altLang="en-US" sz="3200" b="0" dirty="0">
                <a:solidFill>
                  <a:srgbClr val="08080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 </a:t>
            </a:r>
            <a:endParaRPr lang="zh-CN" altLang="en-US" sz="2800" b="0" dirty="0">
              <a:solidFill>
                <a:srgbClr val="080808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DE71EB98-6D21-3AFA-D1C3-D263AC342913}"/>
              </a:ext>
            </a:extLst>
          </p:cNvPr>
          <p:cNvGrpSpPr>
            <a:grpSpLocks/>
          </p:cNvGrpSpPr>
          <p:nvPr/>
        </p:nvGrpSpPr>
        <p:grpSpPr bwMode="auto">
          <a:xfrm>
            <a:off x="660400" y="1446083"/>
            <a:ext cx="11180473" cy="1322388"/>
            <a:chOff x="441" y="1308"/>
            <a:chExt cx="4752" cy="833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483AB0A2-2B50-3A57-385A-EE5E3EFC8A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" y="1308"/>
              <a:ext cx="4752" cy="8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40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3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3200" b="0" dirty="0">
                  <a:solidFill>
                    <a:srgbClr val="080808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在一个从</a:t>
              </a:r>
              <a:r>
                <a:rPr lang="en-US" altLang="zh-CN" sz="3200" b="0" dirty="0">
                  <a:solidFill>
                    <a:srgbClr val="080808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3200" b="0" dirty="0">
                  <a:solidFill>
                    <a:srgbClr val="080808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至</a:t>
              </a:r>
              <a:r>
                <a:rPr lang="en-US" altLang="zh-CN" sz="3200" b="0" i="1" dirty="0">
                  <a:solidFill>
                    <a:srgbClr val="080808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r>
                <a:rPr lang="zh-CN" altLang="en-US" sz="3200" b="0" dirty="0">
                  <a:solidFill>
                    <a:srgbClr val="080808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排列                                          中，若数           则称这两个数组成一个逆序。</a:t>
              </a:r>
              <a:endParaRPr lang="en-US" altLang="zh-CN" sz="3200" b="0" dirty="0">
                <a:solidFill>
                  <a:srgbClr val="08080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60B0E454-E149-D059-B78C-997F1A74BE5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5650411"/>
                </p:ext>
              </p:extLst>
            </p:nvPr>
          </p:nvGraphicFramePr>
          <p:xfrm>
            <a:off x="2051" y="1419"/>
            <a:ext cx="172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2743200" imgH="457200" progId="Equation.3">
                    <p:embed/>
                  </p:oleObj>
                </mc:Choice>
                <mc:Fallback>
                  <p:oleObj name="公式" r:id="rId2" imgW="2743200" imgH="457200" progId="Equation.3">
                    <p:embed/>
                    <p:pic>
                      <p:nvPicPr>
                        <p:cNvPr id="40982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" y="1419"/>
                          <a:ext cx="172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22BBC17A-1AE5-2D2D-FF13-6839161142A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6113759"/>
                </p:ext>
              </p:extLst>
            </p:nvPr>
          </p:nvGraphicFramePr>
          <p:xfrm>
            <a:off x="4596" y="1419"/>
            <a:ext cx="54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863225" imgH="457002" progId="Equation.3">
                    <p:embed/>
                  </p:oleObj>
                </mc:Choice>
                <mc:Fallback>
                  <p:oleObj name="公式" r:id="rId4" imgW="863225" imgH="457002" progId="Equation.3">
                    <p:embed/>
                    <p:pic>
                      <p:nvPicPr>
                        <p:cNvPr id="4098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6" y="1419"/>
                          <a:ext cx="543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 Box 10">
            <a:extLst>
              <a:ext uri="{FF2B5EF4-FFF2-40B4-BE49-F238E27FC236}">
                <a16:creationId xmlns:a16="http://schemas.microsoft.com/office/drawing/2014/main" id="{B97D6B36-A278-34DC-9FA6-C315C76BCA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4372" y="4205866"/>
            <a:ext cx="317156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  2   5   1   4</a:t>
            </a:r>
          </a:p>
        </p:txBody>
      </p:sp>
      <p:grpSp>
        <p:nvGrpSpPr>
          <p:cNvPr id="10" name="Group 11">
            <a:extLst>
              <a:ext uri="{FF2B5EF4-FFF2-40B4-BE49-F238E27FC236}">
                <a16:creationId xmlns:a16="http://schemas.microsoft.com/office/drawing/2014/main" id="{6F26A939-8046-CC11-BEE1-B53050ACB82A}"/>
              </a:ext>
            </a:extLst>
          </p:cNvPr>
          <p:cNvGrpSpPr>
            <a:grpSpLocks/>
          </p:cNvGrpSpPr>
          <p:nvPr/>
        </p:nvGrpSpPr>
        <p:grpSpPr bwMode="auto">
          <a:xfrm>
            <a:off x="6613259" y="4688175"/>
            <a:ext cx="723308" cy="914687"/>
            <a:chOff x="1776" y="3321"/>
            <a:chExt cx="464" cy="560"/>
          </a:xfrm>
        </p:grpSpPr>
        <p:grpSp>
          <p:nvGrpSpPr>
            <p:cNvPr id="11" name="Group 12">
              <a:extLst>
                <a:ext uri="{FF2B5EF4-FFF2-40B4-BE49-F238E27FC236}">
                  <a16:creationId xmlns:a16="http://schemas.microsoft.com/office/drawing/2014/main" id="{48C2C6C4-341A-DBF2-9DE7-5ED1BB07E3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2" y="3321"/>
              <a:ext cx="368" cy="192"/>
              <a:chOff x="1344" y="3024"/>
              <a:chExt cx="368" cy="192"/>
            </a:xfrm>
          </p:grpSpPr>
          <p:sp>
            <p:nvSpPr>
              <p:cNvPr id="13" name="Line 13">
                <a:extLst>
                  <a:ext uri="{FF2B5EF4-FFF2-40B4-BE49-F238E27FC236}">
                    <a16:creationId xmlns:a16="http://schemas.microsoft.com/office/drawing/2014/main" id="{58E6EB7D-E719-E20A-0AA6-F123D81980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4" y="3024"/>
                <a:ext cx="192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32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Line 14">
                <a:extLst>
                  <a:ext uri="{FF2B5EF4-FFF2-40B4-BE49-F238E27FC236}">
                    <a16:creationId xmlns:a16="http://schemas.microsoft.com/office/drawing/2014/main" id="{115754BF-BD6F-FCCD-AF63-83E0D98473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20" y="3024"/>
                <a:ext cx="192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32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2" name="Rectangle 15">
              <a:extLst>
                <a:ext uri="{FF2B5EF4-FFF2-40B4-BE49-F238E27FC236}">
                  <a16:creationId xmlns:a16="http://schemas.microsoft.com/office/drawing/2014/main" id="{1365A70D-939E-2B9F-ED19-EA20E466E5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3513"/>
              <a:ext cx="42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40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3200" b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逆序</a:t>
              </a:r>
            </a:p>
          </p:txBody>
        </p:sp>
      </p:grpSp>
      <p:grpSp>
        <p:nvGrpSpPr>
          <p:cNvPr id="15" name="Group 16">
            <a:extLst>
              <a:ext uri="{FF2B5EF4-FFF2-40B4-BE49-F238E27FC236}">
                <a16:creationId xmlns:a16="http://schemas.microsoft.com/office/drawing/2014/main" id="{AA87BCAB-0F02-23CA-E59C-60F3C8C8398C}"/>
              </a:ext>
            </a:extLst>
          </p:cNvPr>
          <p:cNvGrpSpPr>
            <a:grpSpLocks/>
          </p:cNvGrpSpPr>
          <p:nvPr/>
        </p:nvGrpSpPr>
        <p:grpSpPr bwMode="auto">
          <a:xfrm>
            <a:off x="7430502" y="3567690"/>
            <a:ext cx="1018879" cy="762000"/>
            <a:chOff x="2304" y="2688"/>
            <a:chExt cx="480" cy="480"/>
          </a:xfrm>
        </p:grpSpPr>
        <p:grpSp>
          <p:nvGrpSpPr>
            <p:cNvPr id="16" name="Group 17">
              <a:extLst>
                <a:ext uri="{FF2B5EF4-FFF2-40B4-BE49-F238E27FC236}">
                  <a16:creationId xmlns:a16="http://schemas.microsoft.com/office/drawing/2014/main" id="{91AFCDE1-2890-4AFA-8E57-D7A414C3425F}"/>
                </a:ext>
              </a:extLst>
            </p:cNvPr>
            <p:cNvGrpSpPr>
              <a:grpSpLocks/>
            </p:cNvGrpSpPr>
            <p:nvPr/>
          </p:nvGrpSpPr>
          <p:grpSpPr bwMode="auto">
            <a:xfrm rot="-10769307">
              <a:off x="2495" y="3015"/>
              <a:ext cx="289" cy="153"/>
              <a:chOff x="1344" y="3024"/>
              <a:chExt cx="289" cy="153"/>
            </a:xfrm>
          </p:grpSpPr>
          <p:sp>
            <p:nvSpPr>
              <p:cNvPr id="18" name="Line 18">
                <a:extLst>
                  <a:ext uri="{FF2B5EF4-FFF2-40B4-BE49-F238E27FC236}">
                    <a16:creationId xmlns:a16="http://schemas.microsoft.com/office/drawing/2014/main" id="{179C1A1E-8185-876A-D99C-9A46F79E66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4" y="3024"/>
                <a:ext cx="155" cy="15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32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Line 19">
                <a:extLst>
                  <a:ext uri="{FF2B5EF4-FFF2-40B4-BE49-F238E27FC236}">
                    <a16:creationId xmlns:a16="http://schemas.microsoft.com/office/drawing/2014/main" id="{F2B23050-E151-D457-D391-3764601C2D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89" y="3024"/>
                <a:ext cx="144" cy="153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32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7" name="Rectangle 20">
              <a:extLst>
                <a:ext uri="{FF2B5EF4-FFF2-40B4-BE49-F238E27FC236}">
                  <a16:creationId xmlns:a16="http://schemas.microsoft.com/office/drawing/2014/main" id="{16335022-AA65-722A-0AC9-2EEB33F199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688"/>
              <a:ext cx="42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40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3200" b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逆序</a:t>
              </a:r>
            </a:p>
          </p:txBody>
        </p:sp>
      </p:grpSp>
      <p:grpSp>
        <p:nvGrpSpPr>
          <p:cNvPr id="20" name="Group 21">
            <a:extLst>
              <a:ext uri="{FF2B5EF4-FFF2-40B4-BE49-F238E27FC236}">
                <a16:creationId xmlns:a16="http://schemas.microsoft.com/office/drawing/2014/main" id="{8975E858-F5B1-1B4F-3198-9F97F802B234}"/>
              </a:ext>
            </a:extLst>
          </p:cNvPr>
          <p:cNvGrpSpPr>
            <a:grpSpLocks/>
          </p:cNvGrpSpPr>
          <p:nvPr/>
        </p:nvGrpSpPr>
        <p:grpSpPr bwMode="auto">
          <a:xfrm>
            <a:off x="7806971" y="4688175"/>
            <a:ext cx="1059817" cy="983014"/>
            <a:chOff x="2448" y="3312"/>
            <a:chExt cx="672" cy="569"/>
          </a:xfrm>
        </p:grpSpPr>
        <p:grpSp>
          <p:nvGrpSpPr>
            <p:cNvPr id="21" name="Group 22">
              <a:extLst>
                <a:ext uri="{FF2B5EF4-FFF2-40B4-BE49-F238E27FC236}">
                  <a16:creationId xmlns:a16="http://schemas.microsoft.com/office/drawing/2014/main" id="{6C2869CE-EA8A-03CE-B84B-13A312F166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48" y="3312"/>
              <a:ext cx="672" cy="179"/>
              <a:chOff x="1344" y="3024"/>
              <a:chExt cx="336" cy="179"/>
            </a:xfrm>
          </p:grpSpPr>
          <p:sp>
            <p:nvSpPr>
              <p:cNvPr id="23" name="Line 23">
                <a:extLst>
                  <a:ext uri="{FF2B5EF4-FFF2-40B4-BE49-F238E27FC236}">
                    <a16:creationId xmlns:a16="http://schemas.microsoft.com/office/drawing/2014/main" id="{2F458C3F-12EE-88DB-B8FB-BF8290CE31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4" y="3024"/>
                <a:ext cx="180" cy="179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32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Line 24">
                <a:extLst>
                  <a:ext uri="{FF2B5EF4-FFF2-40B4-BE49-F238E27FC236}">
                    <a16:creationId xmlns:a16="http://schemas.microsoft.com/office/drawing/2014/main" id="{BCE158DC-3941-0663-8874-F1A1EDE573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24" y="3024"/>
                <a:ext cx="156" cy="179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32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2" name="Rectangle 25">
              <a:extLst>
                <a:ext uri="{FF2B5EF4-FFF2-40B4-BE49-F238E27FC236}">
                  <a16:creationId xmlns:a16="http://schemas.microsoft.com/office/drawing/2014/main" id="{CF7FD491-F704-092F-FE4A-24D5FAD31F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3513"/>
              <a:ext cx="42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40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3200" b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逆序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90098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9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逆序数的奇偶性（正负关键）</a:t>
            </a:r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4E9C11C7-4B47-99F9-302B-84AB4DD473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3913" y="3712080"/>
            <a:ext cx="7109639" cy="59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kumimoji="0" lang="zh-CN" altLang="en-US" sz="36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逆序数为奇数的排列叫做</a:t>
            </a:r>
            <a:r>
              <a:rPr kumimoji="0" lang="zh-CN" altLang="en-US" sz="3600" u="sng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奇排列</a:t>
            </a:r>
            <a:r>
              <a:rPr kumimoji="0" lang="zh-CN" altLang="en-US" sz="36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D101AD10-C871-A73D-B025-2B2BC8E500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6775" y="4489955"/>
            <a:ext cx="6758581" cy="59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kumimoji="0" lang="zh-CN" altLang="en-US" sz="36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逆序数为偶数的排列叫做</a:t>
            </a:r>
            <a:r>
              <a:rPr kumimoji="0" lang="zh-CN" altLang="en-US" sz="3600" u="sng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偶排列</a:t>
            </a:r>
            <a:r>
              <a:rPr kumimoji="0" lang="en-US" altLang="zh-CN" sz="36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9097CCBC-5CC0-18FB-B24A-1C4B67463D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3913" y="2147982"/>
            <a:ext cx="9600247" cy="59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kumimoji="0" lang="zh-CN" altLang="en-US" sz="36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个排列中的所有逆序的总数叫做这个</a:t>
            </a:r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E09AEFC1-B217-23FE-5720-644065DB29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3913" y="2804414"/>
            <a:ext cx="3416320" cy="59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kumimoji="0" lang="zh-CN" altLang="en-US" sz="3600" b="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排列的逆序数</a:t>
            </a:r>
            <a:r>
              <a:rPr lang="zh-CN" altLang="en-US" sz="36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kumimoji="0" lang="en-US" altLang="zh-CN" sz="36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59888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逆序数的计算方法</a:t>
            </a:r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4A3A2F35-537D-D11F-3806-782F3CC067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400" y="5009979"/>
            <a:ext cx="42373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则此排列的逆序数为</a:t>
            </a:r>
          </a:p>
        </p:txBody>
      </p:sp>
      <p:graphicFrame>
        <p:nvGraphicFramePr>
          <p:cNvPr id="4" name="Object 68">
            <a:extLst>
              <a:ext uri="{FF2B5EF4-FFF2-40B4-BE49-F238E27FC236}">
                <a16:creationId xmlns:a16="http://schemas.microsoft.com/office/drawing/2014/main" id="{1BD511F0-80A8-2B86-8944-D57C4F7B67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728721"/>
              </p:ext>
            </p:extLst>
          </p:nvPr>
        </p:nvGraphicFramePr>
        <p:xfrm>
          <a:off x="4236690" y="5009979"/>
          <a:ext cx="25273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600" imgH="228600" progId="Equation.DSMT4">
                  <p:embed/>
                </p:oleObj>
              </mc:Choice>
              <mc:Fallback>
                <p:oleObj name="Equation" r:id="rId2" imgW="1117600" imgH="228600" progId="Equation.DSMT4">
                  <p:embed/>
                  <p:pic>
                    <p:nvPicPr>
                      <p:cNvPr id="6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6690" y="5009979"/>
                        <a:ext cx="2527300" cy="517525"/>
                      </a:xfrm>
                      <a:prstGeom prst="rect">
                        <a:avLst/>
                      </a:prstGeom>
                      <a:solidFill>
                        <a:srgbClr val="FFFFB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>
            <a:extLst>
              <a:ext uri="{FF2B5EF4-FFF2-40B4-BE49-F238E27FC236}">
                <a16:creationId xmlns:a16="http://schemas.microsoft.com/office/drawing/2014/main" id="{9CCB713E-F19F-C196-7E6F-F7D0BB4477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988" y="1404112"/>
            <a:ext cx="10301668" cy="339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8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                     是 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, 2, …, 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8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这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8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自然数的任一排列，并规定由小到大为标准次序。</a:t>
            </a:r>
            <a:endParaRPr lang="en-US" altLang="zh-CN" sz="2800" b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8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先看有多少个比     大的数排在     前面，记为     ；</a:t>
            </a:r>
          </a:p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8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再看有多少个比     大的数排在     前面，记为     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……</a:t>
            </a:r>
          </a:p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8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最后看有多少个比     大的数排在     前面，记为     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;</a:t>
            </a:r>
          </a:p>
        </p:txBody>
      </p:sp>
      <p:graphicFrame>
        <p:nvGraphicFramePr>
          <p:cNvPr id="6" name="Object 69">
            <a:extLst>
              <a:ext uri="{FF2B5EF4-FFF2-40B4-BE49-F238E27FC236}">
                <a16:creationId xmlns:a16="http://schemas.microsoft.com/office/drawing/2014/main" id="{8BBFC639-2D93-F44A-5DCD-BBBF9D2A5C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647915"/>
              </p:ext>
            </p:extLst>
          </p:nvPr>
        </p:nvGraphicFramePr>
        <p:xfrm>
          <a:off x="1113727" y="1490726"/>
          <a:ext cx="196507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400" imgH="228600" progId="Equation.DSMT4">
                  <p:embed/>
                </p:oleObj>
              </mc:Choice>
              <mc:Fallback>
                <p:oleObj name="Equation" r:id="rId4" imgW="660400" imgH="228600" progId="Equation.DSMT4">
                  <p:embed/>
                  <p:pic>
                    <p:nvPicPr>
                      <p:cNvPr id="43014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3727" y="1490726"/>
                        <a:ext cx="196507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0">
            <a:extLst>
              <a:ext uri="{FF2B5EF4-FFF2-40B4-BE49-F238E27FC236}">
                <a16:creationId xmlns:a16="http://schemas.microsoft.com/office/drawing/2014/main" id="{7ADC571F-3CA0-AFAE-E13B-C764C24162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728598"/>
              </p:ext>
            </p:extLst>
          </p:nvPr>
        </p:nvGraphicFramePr>
        <p:xfrm>
          <a:off x="3208105" y="2601850"/>
          <a:ext cx="52966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646" imgH="228402" progId="Equation.DSMT4">
                  <p:embed/>
                </p:oleObj>
              </mc:Choice>
              <mc:Fallback>
                <p:oleObj name="Equation" r:id="rId6" imgW="177646" imgH="228402" progId="Equation.DSMT4">
                  <p:embed/>
                  <p:pic>
                    <p:nvPicPr>
                      <p:cNvPr id="9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105" y="2601850"/>
                        <a:ext cx="52966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1">
            <a:extLst>
              <a:ext uri="{FF2B5EF4-FFF2-40B4-BE49-F238E27FC236}">
                <a16:creationId xmlns:a16="http://schemas.microsoft.com/office/drawing/2014/main" id="{8507B5F4-B312-86CE-697F-85C1E0B0C4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654798"/>
              </p:ext>
            </p:extLst>
          </p:nvPr>
        </p:nvGraphicFramePr>
        <p:xfrm>
          <a:off x="5411280" y="2601849"/>
          <a:ext cx="529666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646" imgH="228402" progId="Equation.DSMT4">
                  <p:embed/>
                </p:oleObj>
              </mc:Choice>
              <mc:Fallback>
                <p:oleObj name="Equation" r:id="rId8" imgW="177646" imgH="228402" progId="Equation.DSMT4">
                  <p:embed/>
                  <p:pic>
                    <p:nvPicPr>
                      <p:cNvPr id="1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280" y="2601849"/>
                        <a:ext cx="529666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2">
            <a:extLst>
              <a:ext uri="{FF2B5EF4-FFF2-40B4-BE49-F238E27FC236}">
                <a16:creationId xmlns:a16="http://schemas.microsoft.com/office/drawing/2014/main" id="{BBC48C39-B24B-03C8-F9C8-377B5B3279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050321"/>
              </p:ext>
            </p:extLst>
          </p:nvPr>
        </p:nvGraphicFramePr>
        <p:xfrm>
          <a:off x="7770725" y="2615374"/>
          <a:ext cx="417431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700" imgH="228600" progId="Equation.DSMT4">
                  <p:embed/>
                </p:oleObj>
              </mc:Choice>
              <mc:Fallback>
                <p:oleObj name="Equation" r:id="rId9" imgW="139700" imgH="228600" progId="Equation.DSMT4">
                  <p:embed/>
                  <p:pic>
                    <p:nvPicPr>
                      <p:cNvPr id="11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0725" y="2615374"/>
                        <a:ext cx="417431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3">
            <a:extLst>
              <a:ext uri="{FF2B5EF4-FFF2-40B4-BE49-F238E27FC236}">
                <a16:creationId xmlns:a16="http://schemas.microsoft.com/office/drawing/2014/main" id="{8983EB21-5AC1-B0AF-A1BB-8F5ACEC590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565332"/>
              </p:ext>
            </p:extLst>
          </p:nvPr>
        </p:nvGraphicFramePr>
        <p:xfrm>
          <a:off x="3208105" y="3102982"/>
          <a:ext cx="56707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500" imgH="228600" progId="Equation.DSMT4">
                  <p:embed/>
                </p:oleObj>
              </mc:Choice>
              <mc:Fallback>
                <p:oleObj name="Equation" r:id="rId11" imgW="190500" imgH="228600" progId="Equation.DSMT4">
                  <p:embed/>
                  <p:pic>
                    <p:nvPicPr>
                      <p:cNvPr id="12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105" y="3102982"/>
                        <a:ext cx="56707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4">
            <a:extLst>
              <a:ext uri="{FF2B5EF4-FFF2-40B4-BE49-F238E27FC236}">
                <a16:creationId xmlns:a16="http://schemas.microsoft.com/office/drawing/2014/main" id="{793E5445-5430-3185-A869-076AF42F3E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185421"/>
              </p:ext>
            </p:extLst>
          </p:nvPr>
        </p:nvGraphicFramePr>
        <p:xfrm>
          <a:off x="5391590" y="3124811"/>
          <a:ext cx="56904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500" imgH="228600" progId="Equation.DSMT4">
                  <p:embed/>
                </p:oleObj>
              </mc:Choice>
              <mc:Fallback>
                <p:oleObj name="Equation" r:id="rId13" imgW="190500" imgH="228600" progId="Equation.DSMT4">
                  <p:embed/>
                  <p:pic>
                    <p:nvPicPr>
                      <p:cNvPr id="13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590" y="3124811"/>
                        <a:ext cx="56904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5">
            <a:extLst>
              <a:ext uri="{FF2B5EF4-FFF2-40B4-BE49-F238E27FC236}">
                <a16:creationId xmlns:a16="http://schemas.microsoft.com/office/drawing/2014/main" id="{7958132E-70F4-51EE-9FC7-24C263432F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64572"/>
              </p:ext>
            </p:extLst>
          </p:nvPr>
        </p:nvGraphicFramePr>
        <p:xfrm>
          <a:off x="7770724" y="3183127"/>
          <a:ext cx="417431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700" imgH="228600" progId="Equation.DSMT4">
                  <p:embed/>
                </p:oleObj>
              </mc:Choice>
              <mc:Fallback>
                <p:oleObj name="Equation" r:id="rId14" imgW="139700" imgH="228600" progId="Equation.DSMT4">
                  <p:embed/>
                  <p:pic>
                    <p:nvPicPr>
                      <p:cNvPr id="14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0724" y="3183127"/>
                        <a:ext cx="417431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6">
            <a:extLst>
              <a:ext uri="{FF2B5EF4-FFF2-40B4-BE49-F238E27FC236}">
                <a16:creationId xmlns:a16="http://schemas.microsoft.com/office/drawing/2014/main" id="{12FF092F-C9B4-168A-39F1-2380D0C848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686140"/>
              </p:ext>
            </p:extLst>
          </p:nvPr>
        </p:nvGraphicFramePr>
        <p:xfrm>
          <a:off x="3601075" y="4217416"/>
          <a:ext cx="56707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0500" imgH="228600" progId="Equation.DSMT4">
                  <p:embed/>
                </p:oleObj>
              </mc:Choice>
              <mc:Fallback>
                <p:oleObj name="Equation" r:id="rId16" imgW="190500" imgH="228600" progId="Equation.DSMT4">
                  <p:embed/>
                  <p:pic>
                    <p:nvPicPr>
                      <p:cNvPr id="15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1075" y="4217416"/>
                        <a:ext cx="56707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7">
            <a:extLst>
              <a:ext uri="{FF2B5EF4-FFF2-40B4-BE49-F238E27FC236}">
                <a16:creationId xmlns:a16="http://schemas.microsoft.com/office/drawing/2014/main" id="{82880FC3-599F-09C9-5E4A-BA22120653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470327"/>
              </p:ext>
            </p:extLst>
          </p:nvPr>
        </p:nvGraphicFramePr>
        <p:xfrm>
          <a:off x="5811477" y="4240936"/>
          <a:ext cx="569046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0500" imgH="228600" progId="Equation.DSMT4">
                  <p:embed/>
                </p:oleObj>
              </mc:Choice>
              <mc:Fallback>
                <p:oleObj name="Equation" r:id="rId18" imgW="190500" imgH="228600" progId="Equation.DSMT4">
                  <p:embed/>
                  <p:pic>
                    <p:nvPicPr>
                      <p:cNvPr id="16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1477" y="4240936"/>
                        <a:ext cx="569046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8">
            <a:extLst>
              <a:ext uri="{FF2B5EF4-FFF2-40B4-BE49-F238E27FC236}">
                <a16:creationId xmlns:a16="http://schemas.microsoft.com/office/drawing/2014/main" id="{399F5116-25F9-6227-3E51-D8A4D96BA4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54986"/>
              </p:ext>
            </p:extLst>
          </p:nvPr>
        </p:nvGraphicFramePr>
        <p:xfrm>
          <a:off x="8103934" y="4280854"/>
          <a:ext cx="45484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2334" imgH="228501" progId="Equation.DSMT4">
                  <p:embed/>
                </p:oleObj>
              </mc:Choice>
              <mc:Fallback>
                <p:oleObj name="Equation" r:id="rId19" imgW="152334" imgH="228501" progId="Equation.DSMT4">
                  <p:embed/>
                  <p:pic>
                    <p:nvPicPr>
                      <p:cNvPr id="17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3934" y="4280854"/>
                        <a:ext cx="45484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9392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逆序数计算举例</a:t>
            </a:r>
          </a:p>
        </p:txBody>
      </p:sp>
      <p:sp>
        <p:nvSpPr>
          <p:cNvPr id="3" name="Rectangle 19">
            <a:extLst>
              <a:ext uri="{FF2B5EF4-FFF2-40B4-BE49-F238E27FC236}">
                <a16:creationId xmlns:a16="http://schemas.microsoft.com/office/drawing/2014/main" id="{9A8D169E-EE58-C702-8AED-43FAF42A63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0394" y="1235468"/>
            <a:ext cx="4975416" cy="3529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None/>
            </a:pPr>
            <a:r>
              <a:rPr kumimoji="0" lang="en-US" altLang="zh-CN" sz="3200" b="0" dirty="0">
                <a:solidFill>
                  <a:srgbClr val="08080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kumimoji="0" lang="zh-CN" altLang="en-US" sz="3200" b="0" dirty="0">
                <a:solidFill>
                  <a:srgbClr val="08080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前面比</a:t>
            </a:r>
            <a:r>
              <a:rPr kumimoji="0" lang="en-US" altLang="zh-CN" sz="3200" b="0" dirty="0">
                <a:solidFill>
                  <a:srgbClr val="08080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kumimoji="0" lang="zh-CN" altLang="en-US" sz="3200" b="0" dirty="0">
                <a:solidFill>
                  <a:srgbClr val="08080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大的数有</a:t>
            </a:r>
            <a:r>
              <a:rPr kumimoji="0" lang="en-US" altLang="zh-CN" sz="3200" b="0" dirty="0">
                <a:solidFill>
                  <a:srgbClr val="08080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0" lang="zh-CN" altLang="en-US" sz="3200" b="0" dirty="0">
                <a:solidFill>
                  <a:srgbClr val="08080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；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kumimoji="0" lang="en-US" altLang="zh-CN" sz="3200" b="0" dirty="0">
                <a:solidFill>
                  <a:srgbClr val="08080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0" lang="zh-CN" altLang="en-US" sz="3200" b="0" dirty="0">
                <a:solidFill>
                  <a:srgbClr val="08080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前面比</a:t>
            </a:r>
            <a:r>
              <a:rPr kumimoji="0" lang="en-US" altLang="zh-CN" sz="3200" b="0" dirty="0">
                <a:solidFill>
                  <a:srgbClr val="08080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0" lang="zh-CN" altLang="en-US" sz="3200" b="0" dirty="0">
                <a:solidFill>
                  <a:srgbClr val="08080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大的数有</a:t>
            </a:r>
            <a:r>
              <a:rPr kumimoji="0" lang="en-US" altLang="zh-CN" sz="3200" b="0" dirty="0">
                <a:solidFill>
                  <a:srgbClr val="08080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3200" b="0" dirty="0">
                <a:solidFill>
                  <a:srgbClr val="08080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；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kumimoji="0" lang="en-US" altLang="zh-CN" sz="3200" b="0" dirty="0">
                <a:solidFill>
                  <a:srgbClr val="08080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3200" b="0" dirty="0">
                <a:solidFill>
                  <a:srgbClr val="08080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前面比</a:t>
            </a:r>
            <a:r>
              <a:rPr kumimoji="0" lang="en-US" altLang="zh-CN" sz="3200" b="0" dirty="0">
                <a:solidFill>
                  <a:srgbClr val="08080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3200" b="0" dirty="0">
                <a:solidFill>
                  <a:srgbClr val="08080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大的数有</a:t>
            </a:r>
            <a:r>
              <a:rPr lang="en-US" altLang="zh-CN" sz="3200" b="0" dirty="0">
                <a:solidFill>
                  <a:srgbClr val="08080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3200" b="0" dirty="0">
                <a:solidFill>
                  <a:srgbClr val="08080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；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kumimoji="0" lang="en-US" altLang="zh-CN" sz="3200" b="0" dirty="0">
                <a:solidFill>
                  <a:srgbClr val="08080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3200" b="0" dirty="0">
                <a:solidFill>
                  <a:srgbClr val="08080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前面比</a:t>
            </a:r>
            <a:r>
              <a:rPr kumimoji="0" lang="en-US" altLang="zh-CN" sz="3200" b="0" dirty="0">
                <a:solidFill>
                  <a:srgbClr val="08080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3200" b="0" dirty="0">
                <a:solidFill>
                  <a:srgbClr val="08080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大的数有</a:t>
            </a:r>
            <a:r>
              <a:rPr kumimoji="0" lang="en-US" altLang="zh-CN" sz="3200" b="0" dirty="0">
                <a:solidFill>
                  <a:srgbClr val="08080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3200" b="0" dirty="0">
                <a:solidFill>
                  <a:srgbClr val="08080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；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kumimoji="0" lang="en-US" altLang="zh-CN" sz="3200" b="0" dirty="0">
                <a:solidFill>
                  <a:srgbClr val="08080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3200" b="0" dirty="0">
                <a:solidFill>
                  <a:srgbClr val="08080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前面比</a:t>
            </a:r>
            <a:r>
              <a:rPr kumimoji="0" lang="en-US" altLang="zh-CN" sz="3200" b="0" dirty="0">
                <a:solidFill>
                  <a:srgbClr val="08080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3200" b="0" dirty="0">
                <a:solidFill>
                  <a:srgbClr val="08080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大的数有</a:t>
            </a:r>
            <a:r>
              <a:rPr kumimoji="0" lang="en-US" altLang="zh-CN" sz="3200" b="0" dirty="0">
                <a:solidFill>
                  <a:srgbClr val="08080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0" lang="zh-CN" altLang="en-US" sz="3200" b="0" dirty="0">
                <a:solidFill>
                  <a:srgbClr val="08080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</a:t>
            </a:r>
            <a:r>
              <a:rPr kumimoji="0" lang="en-US" altLang="zh-CN" sz="3200" b="0" dirty="0">
                <a:solidFill>
                  <a:srgbClr val="08080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kumimoji="0" lang="en-US" altLang="zh-CN" sz="3200" b="0" i="1" dirty="0">
                <a:solidFill>
                  <a:srgbClr val="08080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3200" b="0" dirty="0">
                <a:solidFill>
                  <a:srgbClr val="08080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0+1+3+2+4=10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168F3A4-D3F6-2659-AB53-E3655E7B2480}"/>
              </a:ext>
            </a:extLst>
          </p:cNvPr>
          <p:cNvSpPr txBox="1"/>
          <p:nvPr/>
        </p:nvSpPr>
        <p:spPr>
          <a:xfrm>
            <a:off x="363983" y="2093444"/>
            <a:ext cx="6356411" cy="906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4000" dirty="0">
                <a:solidFill>
                  <a:srgbClr val="08080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如：计算</a:t>
            </a:r>
            <a:r>
              <a:rPr lang="en-US" altLang="zh-CN" sz="4000" dirty="0">
                <a:solidFill>
                  <a:srgbClr val="08080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4321</a:t>
            </a:r>
            <a:r>
              <a:rPr lang="zh-CN" altLang="en-US" sz="4000" dirty="0">
                <a:solidFill>
                  <a:srgbClr val="08080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4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逆序数</a:t>
            </a:r>
          </a:p>
        </p:txBody>
      </p:sp>
    </p:spTree>
    <p:extLst>
      <p:ext uri="{BB962C8B-B14F-4D97-AF65-F5344CB8AC3E}">
        <p14:creationId xmlns:p14="http://schemas.microsoft.com/office/powerpoint/2010/main" val="1330755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306605" y="319780"/>
            <a:ext cx="6102350" cy="83185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zh-CN" altLang="en-US" sz="4800" kern="0" dirty="0">
                <a:solidFill>
                  <a:srgbClr val="0000FF"/>
                </a:solidFill>
                <a:latin typeface="Arial"/>
                <a:ea typeface="华文新魏" pitchFamily="2" charset="-122"/>
                <a:cs typeface="+mj-cs"/>
              </a:rPr>
              <a:t>预备知识：求和符号 </a:t>
            </a:r>
            <a:endParaRPr kumimoji="0" lang="zh-CN" altLang="en-US" sz="1800" kern="0" dirty="0">
              <a:solidFill>
                <a:sysClr val="windowText" lastClr="000000"/>
              </a:solidFill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726647" y="1548546"/>
            <a:ext cx="3240088" cy="873125"/>
          </a:xfrm>
          <a:prstGeom prst="rect">
            <a:avLst/>
          </a:prstGeom>
          <a:noFill/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accent1"/>
                </a:solidFill>
                <a:latin typeface="+mj-ea"/>
                <a:ea typeface="+mj-ea"/>
                <a:cs typeface="+mj-cs"/>
              </a:defRPr>
            </a:lvl1pPr>
          </a:lstStyle>
          <a:p>
            <a:r>
              <a:rPr lang="zh-CN" altLang="en-US" dirty="0">
                <a:ea typeface="华文新魏" panose="02010800040101010101" pitchFamily="2" charset="-122"/>
              </a:rPr>
              <a:t>求和符号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87210"/>
              </p:ext>
            </p:extLst>
          </p:nvPr>
        </p:nvGraphicFramePr>
        <p:xfrm>
          <a:off x="3530967" y="2940783"/>
          <a:ext cx="871537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33422" imgH="285579" progId="Equation.3">
                  <p:embed/>
                </p:oleObj>
              </mc:Choice>
              <mc:Fallback>
                <p:oleObj name="公式" r:id="rId2" imgW="133422" imgH="2855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967" y="2940783"/>
                        <a:ext cx="871537" cy="1347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024948"/>
              </p:ext>
            </p:extLst>
          </p:nvPr>
        </p:nvGraphicFramePr>
        <p:xfrm>
          <a:off x="3530967" y="1570688"/>
          <a:ext cx="11207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85881" imgH="47597" progId="Equation.3">
                  <p:embed/>
                </p:oleObj>
              </mc:Choice>
              <mc:Fallback>
                <p:oleObj name="公式" r:id="rId4" imgW="85881" imgH="475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967" y="1570688"/>
                        <a:ext cx="11207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540197"/>
              </p:ext>
            </p:extLst>
          </p:nvPr>
        </p:nvGraphicFramePr>
        <p:xfrm>
          <a:off x="4539029" y="3301146"/>
          <a:ext cx="313055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002865" imgH="203112" progId="Equation.3">
                  <p:embed/>
                </p:oleObj>
              </mc:Choice>
              <mc:Fallback>
                <p:oleObj name="公式" r:id="rId6" imgW="100286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9029" y="3301146"/>
                        <a:ext cx="313055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053136"/>
              </p:ext>
            </p:extLst>
          </p:nvPr>
        </p:nvGraphicFramePr>
        <p:xfrm>
          <a:off x="3397617" y="4453671"/>
          <a:ext cx="1149350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28504" imgH="285579" progId="Equation.3">
                  <p:embed/>
                </p:oleObj>
              </mc:Choice>
              <mc:Fallback>
                <p:oleObj name="公式" r:id="rId8" imgW="228504" imgH="2855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617" y="4453671"/>
                        <a:ext cx="1149350" cy="1347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950860"/>
              </p:ext>
            </p:extLst>
          </p:nvPr>
        </p:nvGraphicFramePr>
        <p:xfrm>
          <a:off x="5889992" y="1256405"/>
          <a:ext cx="176212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476178" imgH="304772" progId="Equation.3">
                  <p:embed/>
                </p:oleObj>
              </mc:Choice>
              <mc:Fallback>
                <p:oleObj name="公式" r:id="rId10" imgW="476178" imgH="30477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992" y="1256405"/>
                        <a:ext cx="1762125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605722"/>
              </p:ext>
            </p:extLst>
          </p:nvPr>
        </p:nvGraphicFramePr>
        <p:xfrm>
          <a:off x="4405679" y="4669571"/>
          <a:ext cx="45243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219200" imgH="228600" progId="Equation.3">
                  <p:embed/>
                </p:oleObj>
              </mc:Choice>
              <mc:Fallback>
                <p:oleObj name="公式" r:id="rId12" imgW="1219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679" y="4669571"/>
                        <a:ext cx="45243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9469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本节的结构</a:t>
            </a:r>
          </a:p>
        </p:txBody>
      </p:sp>
      <p:sp>
        <p:nvSpPr>
          <p:cNvPr id="5" name="灯片编号占位符 1">
            <a:extLst>
              <a:ext uri="{FF2B5EF4-FFF2-40B4-BE49-F238E27FC236}">
                <a16:creationId xmlns:a16="http://schemas.microsoft.com/office/drawing/2014/main" id="{4E58537D-9AA6-AF1C-BECB-CD921144ED2E}"/>
              </a:ext>
            </a:extLst>
          </p:cNvPr>
          <p:cNvSpPr txBox="1">
            <a:spLocks/>
          </p:cNvSpPr>
          <p:nvPr/>
        </p:nvSpPr>
        <p:spPr>
          <a:xfrm>
            <a:off x="8459788" y="6416675"/>
            <a:ext cx="684212" cy="396875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742950" indent="-28575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2000">
                <a:solidFill>
                  <a:srgbClr val="FF0000"/>
                </a:solidFill>
                <a:ea typeface="微软雅黑" pitchFamily="34" charset="-122"/>
              </a:rPr>
              <a:t>-</a:t>
            </a:r>
            <a:fld id="{D2FFFE80-1C0D-4572-AD57-6A5C881551C0}" type="slidenum">
              <a:rPr lang="en-US" altLang="zh-CN" sz="1800" smtClean="0">
                <a:solidFill>
                  <a:srgbClr val="0000FF"/>
                </a:solidFill>
                <a:ea typeface="微软雅黑" pitchFamily="34" charset="-122"/>
              </a:rPr>
              <a:pPr/>
              <a:t>4</a:t>
            </a:fld>
            <a:r>
              <a:rPr lang="en-US" altLang="zh-CN" sz="2000">
                <a:solidFill>
                  <a:srgbClr val="FF0000"/>
                </a:solidFill>
                <a:ea typeface="微软雅黑" pitchFamily="34" charset="-122"/>
              </a:rPr>
              <a:t>-</a:t>
            </a:r>
          </a:p>
        </p:txBody>
      </p:sp>
      <p:sp>
        <p:nvSpPr>
          <p:cNvPr id="3" name="Rectangle 8">
            <a:extLst>
              <a:ext uri="{FF2B5EF4-FFF2-40B4-BE49-F238E27FC236}">
                <a16:creationId xmlns:a16="http://schemas.microsoft.com/office/drawing/2014/main" id="{26B90B2E-D669-E3E5-792D-23987B827B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8693" y="1868768"/>
            <a:ext cx="532923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buFont typeface="Wingdings" pitchFamily="2" charset="2"/>
              <a:buChar char="Ø"/>
            </a:pPr>
            <a:r>
              <a:rPr kumimoji="0" lang="en-US" altLang="zh-CN" b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0" lang="zh-CN" altLang="en-US" b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二阶行列式的引出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FEDF632C-E448-99D1-DA93-3E3A77EFBE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8693" y="2941918"/>
            <a:ext cx="511175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buFont typeface="Wingdings" pitchFamily="2" charset="2"/>
              <a:buChar char="Ø"/>
            </a:pPr>
            <a:r>
              <a:rPr kumimoji="0" lang="en-US" altLang="zh-CN" b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0" lang="zh-CN" altLang="en-US" b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三阶行列式的引出</a:t>
            </a:r>
          </a:p>
        </p:txBody>
      </p:sp>
      <p:sp>
        <p:nvSpPr>
          <p:cNvPr id="19" name="Rectangle 10">
            <a:extLst>
              <a:ext uri="{FF2B5EF4-FFF2-40B4-BE49-F238E27FC236}">
                <a16:creationId xmlns:a16="http://schemas.microsoft.com/office/drawing/2014/main" id="{9C020A1F-E75F-83D9-AABA-C8F74EC4B4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8693" y="4093353"/>
            <a:ext cx="489585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buFont typeface="Wingdings" pitchFamily="2" charset="2"/>
              <a:buChar char="Ø"/>
            </a:pPr>
            <a:r>
              <a:rPr kumimoji="0" lang="en-US" altLang="zh-CN" b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0" lang="en-US" altLang="zh-CN" b="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0" lang="zh-CN" altLang="en-US" b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阶行列式的引出</a:t>
            </a:r>
          </a:p>
        </p:txBody>
      </p:sp>
    </p:spTree>
    <p:extLst>
      <p:ext uri="{BB962C8B-B14F-4D97-AF65-F5344CB8AC3E}">
        <p14:creationId xmlns:p14="http://schemas.microsoft.com/office/powerpoint/2010/main" val="2830739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奇偶性应用于二阶行列式</a:t>
            </a:r>
          </a:p>
        </p:txBody>
      </p:sp>
      <p:sp>
        <p:nvSpPr>
          <p:cNvPr id="36" name="Rectangle 14">
            <a:extLst>
              <a:ext uri="{FF2B5EF4-FFF2-40B4-BE49-F238E27FC236}">
                <a16:creationId xmlns:a16="http://schemas.microsoft.com/office/drawing/2014/main" id="{FD2999E4-C704-C2D0-5BB2-1FD400A715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2808" y="3392742"/>
            <a:ext cx="8642350" cy="2808287"/>
          </a:xfrm>
          <a:prstGeom prst="rect">
            <a:avLst/>
          </a:prstGeom>
          <a:noFill/>
          <a:ln w="9525" algn="ctr">
            <a:solidFill>
              <a:srgbClr val="66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1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3200" b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7" name="Group 3">
            <a:extLst>
              <a:ext uri="{FF2B5EF4-FFF2-40B4-BE49-F238E27FC236}">
                <a16:creationId xmlns:a16="http://schemas.microsoft.com/office/drawing/2014/main" id="{1DF1FC4B-4231-DB21-3417-E6758E555DF1}"/>
              </a:ext>
            </a:extLst>
          </p:cNvPr>
          <p:cNvGrpSpPr>
            <a:grpSpLocks/>
          </p:cNvGrpSpPr>
          <p:nvPr/>
        </p:nvGrpSpPr>
        <p:grpSpPr bwMode="auto">
          <a:xfrm>
            <a:off x="494030" y="1670939"/>
            <a:ext cx="2847975" cy="2041525"/>
            <a:chOff x="1248" y="1032"/>
            <a:chExt cx="1104" cy="924"/>
          </a:xfrm>
        </p:grpSpPr>
        <p:graphicFrame>
          <p:nvGraphicFramePr>
            <p:cNvPr id="38" name="Object 4">
              <a:extLst>
                <a:ext uri="{FF2B5EF4-FFF2-40B4-BE49-F238E27FC236}">
                  <a16:creationId xmlns:a16="http://schemas.microsoft.com/office/drawing/2014/main" id="{A4FEDBF4-C080-FB34-6C07-CE32F67FCC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2" y="1040"/>
            <a:ext cx="26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19100" imgH="419100" progId="Equation.3">
                    <p:embed/>
                  </p:oleObj>
                </mc:Choice>
                <mc:Fallback>
                  <p:oleObj name="Equation" r:id="rId2" imgW="419100" imgH="419100" progId="Equation.3">
                    <p:embed/>
                    <p:pic>
                      <p:nvPicPr>
                        <p:cNvPr id="4713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2" y="1040"/>
                          <a:ext cx="264" cy="26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5">
              <a:extLst>
                <a:ext uri="{FF2B5EF4-FFF2-40B4-BE49-F238E27FC236}">
                  <a16:creationId xmlns:a16="http://schemas.microsoft.com/office/drawing/2014/main" id="{44910787-2F0E-3C30-ED80-12F18BAB87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1032"/>
            <a:ext cx="26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19100" imgH="419100" progId="Equation.3">
                    <p:embed/>
                  </p:oleObj>
                </mc:Choice>
                <mc:Fallback>
                  <p:oleObj name="Equation" r:id="rId4" imgW="419100" imgH="419100" progId="Equation.3">
                    <p:embed/>
                    <p:pic>
                      <p:nvPicPr>
                        <p:cNvPr id="4713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1032"/>
                          <a:ext cx="264" cy="26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6">
              <a:extLst>
                <a:ext uri="{FF2B5EF4-FFF2-40B4-BE49-F238E27FC236}">
                  <a16:creationId xmlns:a16="http://schemas.microsoft.com/office/drawing/2014/main" id="{A7C9877D-0B5A-5E5A-7DB5-0DDDB10A7B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1632"/>
            <a:ext cx="27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31613" imgH="418918" progId="Equation.3">
                    <p:embed/>
                  </p:oleObj>
                </mc:Choice>
                <mc:Fallback>
                  <p:oleObj name="Equation" r:id="rId6" imgW="431613" imgH="418918" progId="Equation.3">
                    <p:embed/>
                    <p:pic>
                      <p:nvPicPr>
                        <p:cNvPr id="4713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1632"/>
                          <a:ext cx="272" cy="26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7">
              <a:extLst>
                <a:ext uri="{FF2B5EF4-FFF2-40B4-BE49-F238E27FC236}">
                  <a16:creationId xmlns:a16="http://schemas.microsoft.com/office/drawing/2014/main" id="{453D57F9-3A08-22E6-8997-EEBD63B64E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16" y="1628"/>
            <a:ext cx="272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31613" imgH="469696" progId="Equation.DSMT4">
                    <p:embed/>
                  </p:oleObj>
                </mc:Choice>
                <mc:Fallback>
                  <p:oleObj name="Equation" r:id="rId8" imgW="431613" imgH="469696" progId="Equation.DSMT4">
                    <p:embed/>
                    <p:pic>
                      <p:nvPicPr>
                        <p:cNvPr id="4713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6" y="1628"/>
                          <a:ext cx="272" cy="29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Line 8">
              <a:extLst>
                <a:ext uri="{FF2B5EF4-FFF2-40B4-BE49-F238E27FC236}">
                  <a16:creationId xmlns:a16="http://schemas.microsoft.com/office/drawing/2014/main" id="{DDAC8722-BC70-3141-CB63-540BCB9CE8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1032"/>
              <a:ext cx="0" cy="912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9">
              <a:extLst>
                <a:ext uri="{FF2B5EF4-FFF2-40B4-BE49-F238E27FC236}">
                  <a16:creationId xmlns:a16="http://schemas.microsoft.com/office/drawing/2014/main" id="{A1CB1600-D7CE-E079-CD86-C47773B7AE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1044"/>
              <a:ext cx="0" cy="912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4" name="Object 10">
            <a:extLst>
              <a:ext uri="{FF2B5EF4-FFF2-40B4-BE49-F238E27FC236}">
                <a16:creationId xmlns:a16="http://schemas.microsoft.com/office/drawing/2014/main" id="{87FAB45C-36E8-45FE-C27F-4550F8CC03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750428"/>
              </p:ext>
            </p:extLst>
          </p:nvPr>
        </p:nvGraphicFramePr>
        <p:xfrm>
          <a:off x="3419793" y="2423414"/>
          <a:ext cx="201771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95363" imgH="399965" progId="Equation.3">
                  <p:embed/>
                </p:oleObj>
              </mc:Choice>
              <mc:Fallback>
                <p:oleObj name="Equation" r:id="rId10" imgW="1095363" imgH="399965" progId="Equation.3">
                  <p:embed/>
                  <p:pic>
                    <p:nvPicPr>
                      <p:cNvPr id="4710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793" y="2423414"/>
                        <a:ext cx="2017712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1">
            <a:extLst>
              <a:ext uri="{FF2B5EF4-FFF2-40B4-BE49-F238E27FC236}">
                <a16:creationId xmlns:a16="http://schemas.microsoft.com/office/drawing/2014/main" id="{A618F217-8F92-64B5-856E-21143F098B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275142"/>
              </p:ext>
            </p:extLst>
          </p:nvPr>
        </p:nvGraphicFramePr>
        <p:xfrm>
          <a:off x="5605780" y="2390077"/>
          <a:ext cx="21796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90445" imgH="399965" progId="Equation.3">
                  <p:embed/>
                </p:oleObj>
              </mc:Choice>
              <mc:Fallback>
                <p:oleObj name="Equation" r:id="rId12" imgW="1190445" imgH="399965" progId="Equation.3">
                  <p:embed/>
                  <p:pic>
                    <p:nvPicPr>
                      <p:cNvPr id="4711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5780" y="2390077"/>
                        <a:ext cx="2179638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Line 12">
            <a:extLst>
              <a:ext uri="{FF2B5EF4-FFF2-40B4-BE49-F238E27FC236}">
                <a16:creationId xmlns:a16="http://schemas.microsoft.com/office/drawing/2014/main" id="{1EC754ED-6196-C0F2-DE3A-10CF2BA0F08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56043" y="2174177"/>
            <a:ext cx="1009650" cy="1008062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" name="Line 13">
            <a:extLst>
              <a:ext uri="{FF2B5EF4-FFF2-40B4-BE49-F238E27FC236}">
                <a16:creationId xmlns:a16="http://schemas.microsoft.com/office/drawing/2014/main" id="{E3842024-5C6C-C125-392E-66C5C9D1ECD4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9068" y="2247202"/>
            <a:ext cx="1008062" cy="10080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" name="Text Box 16">
            <a:extLst>
              <a:ext uri="{FF2B5EF4-FFF2-40B4-BE49-F238E27FC236}">
                <a16:creationId xmlns:a16="http://schemas.microsoft.com/office/drawing/2014/main" id="{60CCA8D7-A1DA-2B70-E4A9-1797B346AA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2744" y="3573583"/>
            <a:ext cx="698500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914400" indent="-457200"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371600" indent="-457200"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828800" indent="-457200"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286000" indent="-457200"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20000"/>
              </a:spcBef>
            </a:pPr>
            <a:r>
              <a:rPr kumimoji="0" lang="zh-CN" altLang="en-US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当行标调成标准排列时</a:t>
            </a:r>
          </a:p>
        </p:txBody>
      </p:sp>
      <p:sp>
        <p:nvSpPr>
          <p:cNvPr id="49" name="Rectangle 18">
            <a:extLst>
              <a:ext uri="{FF2B5EF4-FFF2-40B4-BE49-F238E27FC236}">
                <a16:creationId xmlns:a16="http://schemas.microsoft.com/office/drawing/2014/main" id="{7E6878C0-7E87-D224-D7A9-831C6410EE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6280" y="2823464"/>
            <a:ext cx="215900" cy="287338"/>
          </a:xfrm>
          <a:prstGeom prst="rect">
            <a:avLst/>
          </a:prstGeom>
          <a:noFill/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3200">
              <a:latin typeface="Times New Roman" pitchFamily="18" charset="0"/>
            </a:endParaRPr>
          </a:p>
        </p:txBody>
      </p:sp>
      <p:sp>
        <p:nvSpPr>
          <p:cNvPr id="50" name="Rectangle 19">
            <a:extLst>
              <a:ext uri="{FF2B5EF4-FFF2-40B4-BE49-F238E27FC236}">
                <a16:creationId xmlns:a16="http://schemas.microsoft.com/office/drawing/2014/main" id="{FF5F4561-6D30-720D-0E7F-9A0709BC83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3980" y="2823464"/>
            <a:ext cx="215900" cy="287338"/>
          </a:xfrm>
          <a:prstGeom prst="rect">
            <a:avLst/>
          </a:prstGeom>
          <a:noFill/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3200">
              <a:latin typeface="Times New Roman" pitchFamily="18" charset="0"/>
            </a:endParaRPr>
          </a:p>
        </p:txBody>
      </p:sp>
      <p:sp>
        <p:nvSpPr>
          <p:cNvPr id="51" name="Rectangle 20">
            <a:extLst>
              <a:ext uri="{FF2B5EF4-FFF2-40B4-BE49-F238E27FC236}">
                <a16:creationId xmlns:a16="http://schemas.microsoft.com/office/drawing/2014/main" id="{6D1989B9-5014-3C63-01BF-A698C24779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5687" y="2789301"/>
            <a:ext cx="215900" cy="287338"/>
          </a:xfrm>
          <a:prstGeom prst="rect">
            <a:avLst/>
          </a:prstGeom>
          <a:noFill/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3200">
              <a:latin typeface="Times New Roman" pitchFamily="18" charset="0"/>
            </a:endParaRPr>
          </a:p>
        </p:txBody>
      </p:sp>
      <p:sp>
        <p:nvSpPr>
          <p:cNvPr id="52" name="Rectangle 21">
            <a:extLst>
              <a:ext uri="{FF2B5EF4-FFF2-40B4-BE49-F238E27FC236}">
                <a16:creationId xmlns:a16="http://schemas.microsoft.com/office/drawing/2014/main" id="{2B49FFDC-F319-A91A-3BC2-2070B8362A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6412" y="2805176"/>
            <a:ext cx="215900" cy="287338"/>
          </a:xfrm>
          <a:prstGeom prst="rect">
            <a:avLst/>
          </a:prstGeom>
          <a:noFill/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3200">
              <a:latin typeface="Times New Roman" pitchFamily="18" charset="0"/>
            </a:endParaRPr>
          </a:p>
        </p:txBody>
      </p:sp>
      <p:sp>
        <p:nvSpPr>
          <p:cNvPr id="53" name="Text Box 26">
            <a:extLst>
              <a:ext uri="{FF2B5EF4-FFF2-40B4-BE49-F238E27FC236}">
                <a16:creationId xmlns:a16="http://schemas.microsoft.com/office/drawing/2014/main" id="{2F5FA0D9-9590-C0D5-454A-4A5821EA91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4108" y="4336733"/>
            <a:ext cx="187325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kumimoji="0" lang="zh-CN" altLang="en-US" sz="3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列标排列</a:t>
            </a:r>
          </a:p>
        </p:txBody>
      </p:sp>
      <p:sp>
        <p:nvSpPr>
          <p:cNvPr id="54" name="Text Box 27">
            <a:extLst>
              <a:ext uri="{FF2B5EF4-FFF2-40B4-BE49-F238E27FC236}">
                <a16:creationId xmlns:a16="http://schemas.microsoft.com/office/drawing/2014/main" id="{917EBB1C-85A8-DA54-3138-F20BC880C0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2370" y="4943729"/>
            <a:ext cx="1635125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kumimoji="0" lang="zh-CN" altLang="en-US" sz="3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逆序数</a:t>
            </a:r>
            <a:r>
              <a:rPr kumimoji="0" lang="en-US" altLang="zh-CN" sz="3200" b="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</a:p>
        </p:txBody>
      </p:sp>
      <p:graphicFrame>
        <p:nvGraphicFramePr>
          <p:cNvPr id="55" name="Object 29">
            <a:extLst>
              <a:ext uri="{FF2B5EF4-FFF2-40B4-BE49-F238E27FC236}">
                <a16:creationId xmlns:a16="http://schemas.microsoft.com/office/drawing/2014/main" id="{775F29EA-D067-A0EA-1736-FB38570954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289357"/>
              </p:ext>
            </p:extLst>
          </p:nvPr>
        </p:nvGraphicFramePr>
        <p:xfrm>
          <a:off x="4160520" y="5431092"/>
          <a:ext cx="102552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431613" imgH="291973" progId="Equation.3">
                  <p:embed/>
                </p:oleObj>
              </mc:Choice>
              <mc:Fallback>
                <p:oleObj name="公式" r:id="rId14" imgW="431613" imgH="291973" progId="Equation.3">
                  <p:embed/>
                  <p:pic>
                    <p:nvPicPr>
                      <p:cNvPr id="24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520" y="5431092"/>
                        <a:ext cx="1025525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34">
            <a:extLst>
              <a:ext uri="{FF2B5EF4-FFF2-40B4-BE49-F238E27FC236}">
                <a16:creationId xmlns:a16="http://schemas.microsoft.com/office/drawing/2014/main" id="{64505D9E-4E76-1B7A-F578-B39E862E2E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0283" y="4315079"/>
            <a:ext cx="1150937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kumimoji="0" lang="en-US" altLang="zh-CN" sz="3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2</a:t>
            </a:r>
          </a:p>
        </p:txBody>
      </p:sp>
      <p:sp>
        <p:nvSpPr>
          <p:cNvPr id="57" name="Text Box 35">
            <a:extLst>
              <a:ext uri="{FF2B5EF4-FFF2-40B4-BE49-F238E27FC236}">
                <a16:creationId xmlns:a16="http://schemas.microsoft.com/office/drawing/2014/main" id="{70FA0A0B-30AE-B9B3-9CFD-9826E29D2D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6858" y="4329367"/>
            <a:ext cx="1150937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kumimoji="0" lang="en-US" altLang="zh-CN" sz="3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 1</a:t>
            </a:r>
          </a:p>
        </p:txBody>
      </p:sp>
      <p:sp>
        <p:nvSpPr>
          <p:cNvPr id="58" name="Text Box 36">
            <a:extLst>
              <a:ext uri="{FF2B5EF4-FFF2-40B4-BE49-F238E27FC236}">
                <a16:creationId xmlns:a16="http://schemas.microsoft.com/office/drawing/2014/main" id="{FDE7B6F8-5405-BF05-1085-F6BB77367B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5858" y="4924679"/>
            <a:ext cx="43180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kumimoji="0" lang="en-US" altLang="zh-CN" sz="3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59" name="Text Box 38">
            <a:extLst>
              <a:ext uri="{FF2B5EF4-FFF2-40B4-BE49-F238E27FC236}">
                <a16:creationId xmlns:a16="http://schemas.microsoft.com/office/drawing/2014/main" id="{B5213FA9-77A8-D0D6-77E3-D64492C47D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6808" y="5481892"/>
            <a:ext cx="57626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kumimoji="0" lang="en-US" altLang="zh-CN" sz="3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60" name="Text Box 39">
            <a:extLst>
              <a:ext uri="{FF2B5EF4-FFF2-40B4-BE49-F238E27FC236}">
                <a16:creationId xmlns:a16="http://schemas.microsoft.com/office/drawing/2014/main" id="{5EAEE383-2B53-6F0C-09FF-396C8F902F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65783" y="5481892"/>
            <a:ext cx="57626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kumimoji="0" lang="en-US" altLang="zh-CN" sz="3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61" name="Line 49">
            <a:extLst>
              <a:ext uri="{FF2B5EF4-FFF2-40B4-BE49-F238E27FC236}">
                <a16:creationId xmlns:a16="http://schemas.microsoft.com/office/drawing/2014/main" id="{7DBF4EBE-1BCF-9538-7919-0612F322D850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3170" y="6058154"/>
            <a:ext cx="5832475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3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2" name="Line 51">
            <a:extLst>
              <a:ext uri="{FF2B5EF4-FFF2-40B4-BE49-F238E27FC236}">
                <a16:creationId xmlns:a16="http://schemas.microsoft.com/office/drawing/2014/main" id="{BE075765-E251-D3F8-B3F0-32AFC5ACA1B7}"/>
              </a:ext>
            </a:extLst>
          </p:cNvPr>
          <p:cNvSpPr>
            <a:spLocks noChangeShapeType="1"/>
          </p:cNvSpPr>
          <p:nvPr/>
        </p:nvSpPr>
        <p:spPr bwMode="auto">
          <a:xfrm>
            <a:off x="5573395" y="4257929"/>
            <a:ext cx="0" cy="180022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3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3" name="Line 52">
            <a:extLst>
              <a:ext uri="{FF2B5EF4-FFF2-40B4-BE49-F238E27FC236}">
                <a16:creationId xmlns:a16="http://schemas.microsoft.com/office/drawing/2014/main" id="{DBE94023-B961-75CE-99F3-E15DA1781F4A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3170" y="4905629"/>
            <a:ext cx="5832475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3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4" name="Line 53">
            <a:extLst>
              <a:ext uri="{FF2B5EF4-FFF2-40B4-BE49-F238E27FC236}">
                <a16:creationId xmlns:a16="http://schemas.microsoft.com/office/drawing/2014/main" id="{D6BCC671-1924-6A4D-A9CC-AD4E62A7D9E7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3170" y="5481892"/>
            <a:ext cx="5832475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3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5" name="Line 54">
            <a:extLst>
              <a:ext uri="{FF2B5EF4-FFF2-40B4-BE49-F238E27FC236}">
                <a16:creationId xmlns:a16="http://schemas.microsoft.com/office/drawing/2014/main" id="{5748770F-36B2-0F0E-37A1-64773AF66696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3170" y="4257929"/>
            <a:ext cx="5832475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3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6" name="Line 55">
            <a:extLst>
              <a:ext uri="{FF2B5EF4-FFF2-40B4-BE49-F238E27FC236}">
                <a16:creationId xmlns:a16="http://schemas.microsoft.com/office/drawing/2014/main" id="{CBED874B-D367-C3F9-5F5D-C0906D0490B6}"/>
              </a:ext>
            </a:extLst>
          </p:cNvPr>
          <p:cNvSpPr>
            <a:spLocks noChangeShapeType="1"/>
          </p:cNvSpPr>
          <p:nvPr/>
        </p:nvSpPr>
        <p:spPr bwMode="auto">
          <a:xfrm>
            <a:off x="7518083" y="4257929"/>
            <a:ext cx="0" cy="180022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32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7" name="Text Box 37">
            <a:extLst>
              <a:ext uri="{FF2B5EF4-FFF2-40B4-BE49-F238E27FC236}">
                <a16:creationId xmlns:a16="http://schemas.microsoft.com/office/drawing/2014/main" id="{63DFD4CC-06CD-7FD2-5DDE-36AB5C9F89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1320" y="4905629"/>
            <a:ext cx="504825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kumimoji="0" lang="en-US" altLang="zh-CN" sz="3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</a:p>
        </p:txBody>
      </p:sp>
      <p:graphicFrame>
        <p:nvGraphicFramePr>
          <p:cNvPr id="68" name="对象 67">
            <a:extLst>
              <a:ext uri="{FF2B5EF4-FFF2-40B4-BE49-F238E27FC236}">
                <a16:creationId xmlns:a16="http://schemas.microsoft.com/office/drawing/2014/main" id="{CB91B12E-7D2B-BF07-64F6-6F0448ACD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934611"/>
              </p:ext>
            </p:extLst>
          </p:nvPr>
        </p:nvGraphicFramePr>
        <p:xfrm>
          <a:off x="3593909" y="1431769"/>
          <a:ext cx="6345615" cy="1265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71520" imgH="482400" progId="Equation.DSMT4">
                  <p:embed/>
                </p:oleObj>
              </mc:Choice>
              <mc:Fallback>
                <p:oleObj name="Equation" r:id="rId16" imgW="2171520" imgH="482400" progId="Equation.DSMT4">
                  <p:embed/>
                  <p:pic>
                    <p:nvPicPr>
                      <p:cNvPr id="37" name="对象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3909" y="1431769"/>
                        <a:ext cx="6345615" cy="12657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1649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 animBg="1"/>
      <p:bldP spid="50" grpId="0" animBg="1"/>
      <p:bldP spid="51" grpId="0" animBg="1"/>
      <p:bldP spid="52" grpId="0" animBg="1"/>
      <p:bldP spid="53" grpId="0"/>
      <p:bldP spid="54" grpId="0"/>
      <p:bldP spid="56" grpId="0"/>
      <p:bldP spid="57" grpId="0"/>
      <p:bldP spid="58" grpId="0"/>
      <p:bldP spid="59" grpId="0"/>
      <p:bldP spid="60" grpId="0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奇偶性应用于三阶行列式</a:t>
            </a:r>
          </a:p>
        </p:txBody>
      </p:sp>
      <p:graphicFrame>
        <p:nvGraphicFramePr>
          <p:cNvPr id="3" name="Object 12">
            <a:extLst>
              <a:ext uri="{FF2B5EF4-FFF2-40B4-BE49-F238E27FC236}">
                <a16:creationId xmlns:a16="http://schemas.microsoft.com/office/drawing/2014/main" id="{9DCE68BC-268C-0E30-7C2C-4A38317AA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856500"/>
              </p:ext>
            </p:extLst>
          </p:nvPr>
        </p:nvGraphicFramePr>
        <p:xfrm>
          <a:off x="1512570" y="1359472"/>
          <a:ext cx="278765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04830" imgH="409561" progId="Equation.DSMT4">
                  <p:embed/>
                </p:oleObj>
              </mc:Choice>
              <mc:Fallback>
                <p:oleObj name="Equation" r:id="rId2" imgW="1504830" imgH="409561" progId="Equation.DSMT4">
                  <p:embed/>
                  <p:pic>
                    <p:nvPicPr>
                      <p:cNvPr id="4915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570" y="1359472"/>
                        <a:ext cx="278765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3">
            <a:extLst>
              <a:ext uri="{FF2B5EF4-FFF2-40B4-BE49-F238E27FC236}">
                <a16:creationId xmlns:a16="http://schemas.microsoft.com/office/drawing/2014/main" id="{6E4C06CD-2CC5-4469-A5F1-080CFACE6A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152188"/>
              </p:ext>
            </p:extLst>
          </p:nvPr>
        </p:nvGraphicFramePr>
        <p:xfrm>
          <a:off x="7056120" y="2273872"/>
          <a:ext cx="25209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90711" imgH="409561" progId="Equation.3">
                  <p:embed/>
                </p:oleObj>
              </mc:Choice>
              <mc:Fallback>
                <p:oleObj name="Equation" r:id="rId4" imgW="1590711" imgH="409561" progId="Equation.3">
                  <p:embed/>
                  <p:pic>
                    <p:nvPicPr>
                      <p:cNvPr id="4915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120" y="2273872"/>
                        <a:ext cx="252095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>
            <a:extLst>
              <a:ext uri="{FF2B5EF4-FFF2-40B4-BE49-F238E27FC236}">
                <a16:creationId xmlns:a16="http://schemas.microsoft.com/office/drawing/2014/main" id="{7254308D-111C-6A34-1DBF-037EDFB54E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508117"/>
              </p:ext>
            </p:extLst>
          </p:nvPr>
        </p:nvGraphicFramePr>
        <p:xfrm>
          <a:off x="6911658" y="1424559"/>
          <a:ext cx="252253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5245" imgH="409561" progId="Equation.3">
                  <p:embed/>
                </p:oleObj>
              </mc:Choice>
              <mc:Fallback>
                <p:oleObj name="Equation" r:id="rId6" imgW="1495245" imgH="409561" progId="Equation.3">
                  <p:embed/>
                  <p:pic>
                    <p:nvPicPr>
                      <p:cNvPr id="4915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658" y="1424559"/>
                        <a:ext cx="2522537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">
            <a:extLst>
              <a:ext uri="{FF2B5EF4-FFF2-40B4-BE49-F238E27FC236}">
                <a16:creationId xmlns:a16="http://schemas.microsoft.com/office/drawing/2014/main" id="{2F175AA2-B346-5FD5-7F28-CA451043D6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635964"/>
              </p:ext>
            </p:extLst>
          </p:nvPr>
        </p:nvGraphicFramePr>
        <p:xfrm>
          <a:off x="4362133" y="1419797"/>
          <a:ext cx="253682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5245" imgH="409561" progId="Equation.3">
                  <p:embed/>
                </p:oleObj>
              </mc:Choice>
              <mc:Fallback>
                <p:oleObj name="Equation" r:id="rId8" imgW="1495245" imgH="409561" progId="Equation.3">
                  <p:embed/>
                  <p:pic>
                    <p:nvPicPr>
                      <p:cNvPr id="4915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133" y="1419797"/>
                        <a:ext cx="2536825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7">
            <a:extLst>
              <a:ext uri="{FF2B5EF4-FFF2-40B4-BE49-F238E27FC236}">
                <a16:creationId xmlns:a16="http://schemas.microsoft.com/office/drawing/2014/main" id="{C425A4B6-BB7B-700B-C072-5208931012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365835"/>
              </p:ext>
            </p:extLst>
          </p:nvPr>
        </p:nvGraphicFramePr>
        <p:xfrm>
          <a:off x="1798320" y="2261172"/>
          <a:ext cx="261461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76459" imgH="409561" progId="Equation.3">
                  <p:embed/>
                </p:oleObj>
              </mc:Choice>
              <mc:Fallback>
                <p:oleObj name="Equation" r:id="rId10" imgW="1476459" imgH="409561" progId="Equation.3">
                  <p:embed/>
                  <p:pic>
                    <p:nvPicPr>
                      <p:cNvPr id="4915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320" y="2261172"/>
                        <a:ext cx="261461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8">
            <a:extLst>
              <a:ext uri="{FF2B5EF4-FFF2-40B4-BE49-F238E27FC236}">
                <a16:creationId xmlns:a16="http://schemas.microsoft.com/office/drawing/2014/main" id="{C6DB398F-B8BB-47B4-460E-D15AF1D10B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76522"/>
              </p:ext>
            </p:extLst>
          </p:nvPr>
        </p:nvGraphicFramePr>
        <p:xfrm>
          <a:off x="4392295" y="2246884"/>
          <a:ext cx="25923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76459" imgH="409561" progId="Equation.3">
                  <p:embed/>
                </p:oleObj>
              </mc:Choice>
              <mc:Fallback>
                <p:oleObj name="Equation" r:id="rId12" imgW="1476459" imgH="409561" progId="Equation.3">
                  <p:embed/>
                  <p:pic>
                    <p:nvPicPr>
                      <p:cNvPr id="4916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295" y="2246884"/>
                        <a:ext cx="2592388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3">
            <a:extLst>
              <a:ext uri="{FF2B5EF4-FFF2-40B4-BE49-F238E27FC236}">
                <a16:creationId xmlns:a16="http://schemas.microsoft.com/office/drawing/2014/main" id="{F05ADFC6-3F51-AEEF-7D1D-4EA731917F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8720" y="3039047"/>
            <a:ext cx="9144000" cy="2951162"/>
          </a:xfrm>
          <a:prstGeom prst="rect">
            <a:avLst/>
          </a:prstGeom>
          <a:noFill/>
          <a:ln w="9525" algn="ctr">
            <a:solidFill>
              <a:srgbClr val="66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1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3200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Text Box 24">
            <a:extLst>
              <a:ext uri="{FF2B5EF4-FFF2-40B4-BE49-F238E27FC236}">
                <a16:creationId xmlns:a16="http://schemas.microsoft.com/office/drawing/2014/main" id="{443B48D3-47E9-D4FD-C02C-7D7AF5B739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9908" y="3181922"/>
            <a:ext cx="698500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914400" indent="-457200"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371600" indent="-457200"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828800" indent="-457200"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286000" indent="-457200"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20000"/>
              </a:spcBef>
            </a:pPr>
            <a:r>
              <a:rPr kumimoji="0" lang="zh-CN" altLang="en-US" sz="36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行标调成标准排列时</a:t>
            </a:r>
          </a:p>
        </p:txBody>
      </p:sp>
      <p:sp>
        <p:nvSpPr>
          <p:cNvPr id="11" name="Text Box 28">
            <a:extLst>
              <a:ext uri="{FF2B5EF4-FFF2-40B4-BE49-F238E27FC236}">
                <a16:creationId xmlns:a16="http://schemas.microsoft.com/office/drawing/2014/main" id="{9C078945-2F87-95E2-803F-3CC2E90A5D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8720" y="4047109"/>
            <a:ext cx="187325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kumimoji="0" lang="zh-CN" altLang="en-US" sz="3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列标排列</a:t>
            </a:r>
          </a:p>
        </p:txBody>
      </p:sp>
      <p:sp>
        <p:nvSpPr>
          <p:cNvPr id="12" name="Text Box 29">
            <a:extLst>
              <a:ext uri="{FF2B5EF4-FFF2-40B4-BE49-F238E27FC236}">
                <a16:creationId xmlns:a16="http://schemas.microsoft.com/office/drawing/2014/main" id="{D78BB132-516B-A542-9475-CAFEC4C41D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8720" y="4694809"/>
            <a:ext cx="1635125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kumimoji="0" lang="zh-CN" altLang="en-US" sz="3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逆序数</a:t>
            </a:r>
            <a:r>
              <a:rPr kumimoji="0" lang="en-US" altLang="zh-CN" sz="3200" b="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</a:p>
        </p:txBody>
      </p:sp>
      <p:graphicFrame>
        <p:nvGraphicFramePr>
          <p:cNvPr id="13" name="Object 30">
            <a:extLst>
              <a:ext uri="{FF2B5EF4-FFF2-40B4-BE49-F238E27FC236}">
                <a16:creationId xmlns:a16="http://schemas.microsoft.com/office/drawing/2014/main" id="{7277BA95-2EA9-192A-6D67-ADE76BE748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907682"/>
              </p:ext>
            </p:extLst>
          </p:nvPr>
        </p:nvGraphicFramePr>
        <p:xfrm>
          <a:off x="1512570" y="5198047"/>
          <a:ext cx="10795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355446" imgH="228501" progId="Equation.3">
                  <p:embed/>
                </p:oleObj>
              </mc:Choice>
              <mc:Fallback>
                <p:oleObj name="公式" r:id="rId14" imgW="355446" imgH="228501" progId="Equation.3">
                  <p:embed/>
                  <p:pic>
                    <p:nvPicPr>
                      <p:cNvPr id="13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570" y="5198047"/>
                        <a:ext cx="1079500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4">
            <a:extLst>
              <a:ext uri="{FF2B5EF4-FFF2-40B4-BE49-F238E27FC236}">
                <a16:creationId xmlns:a16="http://schemas.microsoft.com/office/drawing/2014/main" id="{2C782526-E4E7-774D-44A3-2110CD2011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8333" y="4118547"/>
            <a:ext cx="86360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kumimoji="0" lang="en-US" altLang="zh-CN" sz="3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3</a:t>
            </a:r>
          </a:p>
        </p:txBody>
      </p:sp>
      <p:sp>
        <p:nvSpPr>
          <p:cNvPr id="15" name="Text Box 36">
            <a:extLst>
              <a:ext uri="{FF2B5EF4-FFF2-40B4-BE49-F238E27FC236}">
                <a16:creationId xmlns:a16="http://schemas.microsoft.com/office/drawing/2014/main" id="{AC4BD5CC-E86E-EB34-0DCF-527A6B5818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4233" y="4694809"/>
            <a:ext cx="43180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kumimoji="0" lang="en-US" altLang="zh-CN" sz="3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6" name="Text Box 38">
            <a:extLst>
              <a:ext uri="{FF2B5EF4-FFF2-40B4-BE49-F238E27FC236}">
                <a16:creationId xmlns:a16="http://schemas.microsoft.com/office/drawing/2014/main" id="{F78075DF-1266-B3F1-1C27-7F78283CC1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9770" y="5198047"/>
            <a:ext cx="5762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kumimoji="0" lang="en-US" altLang="zh-CN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7" name="Text Box 40">
            <a:extLst>
              <a:ext uri="{FF2B5EF4-FFF2-40B4-BE49-F238E27FC236}">
                <a16:creationId xmlns:a16="http://schemas.microsoft.com/office/drawing/2014/main" id="{271FBD75-2956-7EFC-806A-06BEC6A53A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0858" y="4118547"/>
            <a:ext cx="86360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kumimoji="0" lang="en-US" altLang="zh-CN" sz="3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31</a:t>
            </a:r>
          </a:p>
        </p:txBody>
      </p:sp>
      <p:sp>
        <p:nvSpPr>
          <p:cNvPr id="18" name="Text Box 41">
            <a:extLst>
              <a:ext uri="{FF2B5EF4-FFF2-40B4-BE49-F238E27FC236}">
                <a16:creationId xmlns:a16="http://schemas.microsoft.com/office/drawing/2014/main" id="{2A6795B0-9912-3A6F-E2EE-9214732A55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6758" y="4694809"/>
            <a:ext cx="43180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kumimoji="0" lang="en-US" altLang="zh-CN" sz="3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9" name="Text Box 42">
            <a:extLst>
              <a:ext uri="{FF2B5EF4-FFF2-40B4-BE49-F238E27FC236}">
                <a16:creationId xmlns:a16="http://schemas.microsoft.com/office/drawing/2014/main" id="{C329A7C7-E5B7-7756-A4E4-ADF00C530C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2295" y="5198047"/>
            <a:ext cx="5762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kumimoji="0" lang="en-US" altLang="zh-CN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20" name="Text Box 43">
            <a:extLst>
              <a:ext uri="{FF2B5EF4-FFF2-40B4-BE49-F238E27FC236}">
                <a16:creationId xmlns:a16="http://schemas.microsoft.com/office/drawing/2014/main" id="{73200008-DE28-CDFB-C296-DB452790F4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3383" y="4118547"/>
            <a:ext cx="86360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kumimoji="0" lang="en-US" altLang="zh-CN" sz="3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12</a:t>
            </a:r>
          </a:p>
        </p:txBody>
      </p:sp>
      <p:sp>
        <p:nvSpPr>
          <p:cNvPr id="21" name="Text Box 44">
            <a:extLst>
              <a:ext uri="{FF2B5EF4-FFF2-40B4-BE49-F238E27FC236}">
                <a16:creationId xmlns:a16="http://schemas.microsoft.com/office/drawing/2014/main" id="{E82E4E2A-1259-E778-CDB7-5FC94B5467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9283" y="4694809"/>
            <a:ext cx="43180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kumimoji="0" lang="en-US" altLang="zh-CN" sz="3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2" name="Text Box 45">
            <a:extLst>
              <a:ext uri="{FF2B5EF4-FFF2-40B4-BE49-F238E27FC236}">
                <a16:creationId xmlns:a16="http://schemas.microsoft.com/office/drawing/2014/main" id="{498D2239-58BE-20E4-0E6F-AF60F21BB8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4820" y="5198047"/>
            <a:ext cx="5762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kumimoji="0" lang="en-US" altLang="zh-CN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23" name="Text Box 46">
            <a:extLst>
              <a:ext uri="{FF2B5EF4-FFF2-40B4-BE49-F238E27FC236}">
                <a16:creationId xmlns:a16="http://schemas.microsoft.com/office/drawing/2014/main" id="{B2F2DE2E-DD79-D925-65DB-EAB7B145DB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1445" y="4118547"/>
            <a:ext cx="86360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kumimoji="0" lang="en-US" altLang="zh-CN" sz="3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21</a:t>
            </a:r>
          </a:p>
        </p:txBody>
      </p:sp>
      <p:sp>
        <p:nvSpPr>
          <p:cNvPr id="24" name="Text Box 47">
            <a:extLst>
              <a:ext uri="{FF2B5EF4-FFF2-40B4-BE49-F238E27FC236}">
                <a16:creationId xmlns:a16="http://schemas.microsoft.com/office/drawing/2014/main" id="{15880462-7E13-05A6-E855-CF31600733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7345" y="4694809"/>
            <a:ext cx="43180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kumimoji="0" lang="en-US" altLang="zh-CN" sz="3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5" name="Text Box 48">
            <a:extLst>
              <a:ext uri="{FF2B5EF4-FFF2-40B4-BE49-F238E27FC236}">
                <a16:creationId xmlns:a16="http://schemas.microsoft.com/office/drawing/2014/main" id="{3FA29313-6D29-A2CA-F22F-6A81DE7989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7345" y="5198047"/>
            <a:ext cx="5762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kumimoji="0" lang="en-US" altLang="zh-CN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26" name="Text Box 49">
            <a:extLst>
              <a:ext uri="{FF2B5EF4-FFF2-40B4-BE49-F238E27FC236}">
                <a16:creationId xmlns:a16="http://schemas.microsoft.com/office/drawing/2014/main" id="{93F84E7E-7F47-E336-35FC-A583E23357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9870" y="4118547"/>
            <a:ext cx="86360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kumimoji="0" lang="en-US" altLang="zh-CN" sz="3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13</a:t>
            </a:r>
          </a:p>
        </p:txBody>
      </p:sp>
      <p:sp>
        <p:nvSpPr>
          <p:cNvPr id="27" name="Text Box 50">
            <a:extLst>
              <a:ext uri="{FF2B5EF4-FFF2-40B4-BE49-F238E27FC236}">
                <a16:creationId xmlns:a16="http://schemas.microsoft.com/office/drawing/2014/main" id="{1DCC0EAB-1D53-2FBE-59B7-3F4F9F8691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5770" y="4694809"/>
            <a:ext cx="43180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kumimoji="0" lang="en-US" altLang="zh-CN" sz="3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8" name="Text Box 51">
            <a:extLst>
              <a:ext uri="{FF2B5EF4-FFF2-40B4-BE49-F238E27FC236}">
                <a16:creationId xmlns:a16="http://schemas.microsoft.com/office/drawing/2014/main" id="{80099FA0-93EA-6B9E-FC09-22FD410AEA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1308" y="5198047"/>
            <a:ext cx="5762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kumimoji="0" lang="en-US" altLang="zh-CN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29" name="Text Box 52">
            <a:extLst>
              <a:ext uri="{FF2B5EF4-FFF2-40B4-BE49-F238E27FC236}">
                <a16:creationId xmlns:a16="http://schemas.microsoft.com/office/drawing/2014/main" id="{B6E0587A-10FA-0F89-CD5A-8D2971648E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5270" y="4113784"/>
            <a:ext cx="86360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kumimoji="0" lang="en-US" altLang="zh-CN" sz="3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32</a:t>
            </a:r>
          </a:p>
        </p:txBody>
      </p:sp>
      <p:sp>
        <p:nvSpPr>
          <p:cNvPr id="30" name="Text Box 53">
            <a:extLst>
              <a:ext uri="{FF2B5EF4-FFF2-40B4-BE49-F238E27FC236}">
                <a16:creationId xmlns:a16="http://schemas.microsoft.com/office/drawing/2014/main" id="{6BB8C479-B8A6-9FED-3FB7-577A797FFD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61170" y="4690047"/>
            <a:ext cx="43180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kumimoji="0" lang="en-US" altLang="zh-CN" sz="3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1" name="Text Box 54">
            <a:extLst>
              <a:ext uri="{FF2B5EF4-FFF2-40B4-BE49-F238E27FC236}">
                <a16:creationId xmlns:a16="http://schemas.microsoft.com/office/drawing/2014/main" id="{4A5E0548-F958-22CD-1DC9-71CDFCA6BF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16708" y="5193284"/>
            <a:ext cx="5762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kumimoji="0" lang="en-US" altLang="zh-CN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</a:p>
        </p:txBody>
      </p:sp>
      <p:grpSp>
        <p:nvGrpSpPr>
          <p:cNvPr id="32" name="Group 62">
            <a:extLst>
              <a:ext uri="{FF2B5EF4-FFF2-40B4-BE49-F238E27FC236}">
                <a16:creationId xmlns:a16="http://schemas.microsoft.com/office/drawing/2014/main" id="{E70594F6-7631-750D-B6A7-C61B9F4B5706}"/>
              </a:ext>
            </a:extLst>
          </p:cNvPr>
          <p:cNvGrpSpPr>
            <a:grpSpLocks/>
          </p:cNvGrpSpPr>
          <p:nvPr/>
        </p:nvGrpSpPr>
        <p:grpSpPr bwMode="auto">
          <a:xfrm>
            <a:off x="1188720" y="4047109"/>
            <a:ext cx="9144000" cy="1800225"/>
            <a:chOff x="0" y="2614"/>
            <a:chExt cx="5760" cy="1134"/>
          </a:xfrm>
        </p:grpSpPr>
        <p:sp>
          <p:nvSpPr>
            <p:cNvPr id="33" name="Line 25">
              <a:extLst>
                <a:ext uri="{FF2B5EF4-FFF2-40B4-BE49-F238E27FC236}">
                  <a16:creationId xmlns:a16="http://schemas.microsoft.com/office/drawing/2014/main" id="{E52B0C46-41DE-D248-BF23-DFE18C5075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3022"/>
              <a:ext cx="576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4" name="Line 26">
              <a:extLst>
                <a:ext uri="{FF2B5EF4-FFF2-40B4-BE49-F238E27FC236}">
                  <a16:creationId xmlns:a16="http://schemas.microsoft.com/office/drawing/2014/main" id="{B563F22B-8150-B828-ED51-C8278449A2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3385"/>
              <a:ext cx="576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5" name="Line 27">
              <a:extLst>
                <a:ext uri="{FF2B5EF4-FFF2-40B4-BE49-F238E27FC236}">
                  <a16:creationId xmlns:a16="http://schemas.microsoft.com/office/drawing/2014/main" id="{A8D677AF-B529-B0AC-3088-5F52371932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3748"/>
              <a:ext cx="576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6" name="Line 31">
              <a:extLst>
                <a:ext uri="{FF2B5EF4-FFF2-40B4-BE49-F238E27FC236}">
                  <a16:creationId xmlns:a16="http://schemas.microsoft.com/office/drawing/2014/main" id="{408307DE-65EA-6DE6-CE15-AB5D132AFF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6" y="2614"/>
              <a:ext cx="0" cy="113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7" name="Line 32">
              <a:extLst>
                <a:ext uri="{FF2B5EF4-FFF2-40B4-BE49-F238E27FC236}">
                  <a16:creationId xmlns:a16="http://schemas.microsoft.com/office/drawing/2014/main" id="{28D134A4-2F57-951A-1EF6-53237518E2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2614"/>
              <a:ext cx="576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8" name="Line 33">
              <a:extLst>
                <a:ext uri="{FF2B5EF4-FFF2-40B4-BE49-F238E27FC236}">
                  <a16:creationId xmlns:a16="http://schemas.microsoft.com/office/drawing/2014/main" id="{9F88776F-C997-2ABC-94CE-ED0B9950B4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7" y="2614"/>
              <a:ext cx="0" cy="113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9" name="Line 55">
              <a:extLst>
                <a:ext uri="{FF2B5EF4-FFF2-40B4-BE49-F238E27FC236}">
                  <a16:creationId xmlns:a16="http://schemas.microsoft.com/office/drawing/2014/main" id="{2483D1A4-4BCC-638B-CE99-3793C465F3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8" y="2614"/>
              <a:ext cx="0" cy="113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0" name="Line 56">
              <a:extLst>
                <a:ext uri="{FF2B5EF4-FFF2-40B4-BE49-F238E27FC236}">
                  <a16:creationId xmlns:a16="http://schemas.microsoft.com/office/drawing/2014/main" id="{2A705EBB-5076-452B-D2DB-434609948D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4" y="2614"/>
              <a:ext cx="0" cy="113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1" name="Line 57">
              <a:extLst>
                <a:ext uri="{FF2B5EF4-FFF2-40B4-BE49-F238E27FC236}">
                  <a16:creationId xmlns:a16="http://schemas.microsoft.com/office/drawing/2014/main" id="{F76328CB-A447-4C49-3149-2E84C4DD8F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0" y="2614"/>
              <a:ext cx="0" cy="113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2" name="Line 58">
              <a:extLst>
                <a:ext uri="{FF2B5EF4-FFF2-40B4-BE49-F238E27FC236}">
                  <a16:creationId xmlns:a16="http://schemas.microsoft.com/office/drawing/2014/main" id="{9D1CF069-CAF3-FC86-6580-6485E0B637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21" y="2614"/>
              <a:ext cx="0" cy="113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3" name="Rectangle 59">
            <a:extLst>
              <a:ext uri="{FF2B5EF4-FFF2-40B4-BE49-F238E27FC236}">
                <a16:creationId xmlns:a16="http://schemas.microsoft.com/office/drawing/2014/main" id="{F5B53653-7F3D-7C3B-25FE-72DA8C865D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6170" y="1742059"/>
            <a:ext cx="215900" cy="360363"/>
          </a:xfrm>
          <a:prstGeom prst="rect">
            <a:avLst/>
          </a:prstGeom>
          <a:noFill/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3200">
              <a:latin typeface="Times New Roman" pitchFamily="18" charset="0"/>
            </a:endParaRPr>
          </a:p>
        </p:txBody>
      </p:sp>
      <p:sp>
        <p:nvSpPr>
          <p:cNvPr id="44" name="Rectangle 60">
            <a:extLst>
              <a:ext uri="{FF2B5EF4-FFF2-40B4-BE49-F238E27FC236}">
                <a16:creationId xmlns:a16="http://schemas.microsoft.com/office/drawing/2014/main" id="{9AFC9E65-0C1E-B18C-084C-20B748EB58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6895" y="1742059"/>
            <a:ext cx="215900" cy="360363"/>
          </a:xfrm>
          <a:prstGeom prst="rect">
            <a:avLst/>
          </a:prstGeom>
          <a:noFill/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3200">
              <a:latin typeface="Times New Roman" pitchFamily="18" charset="0"/>
            </a:endParaRPr>
          </a:p>
        </p:txBody>
      </p:sp>
      <p:sp>
        <p:nvSpPr>
          <p:cNvPr id="45" name="Rectangle 61">
            <a:extLst>
              <a:ext uri="{FF2B5EF4-FFF2-40B4-BE49-F238E27FC236}">
                <a16:creationId xmlns:a16="http://schemas.microsoft.com/office/drawing/2014/main" id="{DCA505A2-2453-3F43-CEDA-112B34BE67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6033" y="1742059"/>
            <a:ext cx="215900" cy="360363"/>
          </a:xfrm>
          <a:prstGeom prst="rect">
            <a:avLst/>
          </a:prstGeom>
          <a:noFill/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3200">
              <a:latin typeface="Times New Roman" pitchFamily="18" charset="0"/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9DBB135A-05A8-C620-0498-B5AB0CE2DBDB}"/>
              </a:ext>
            </a:extLst>
          </p:cNvPr>
          <p:cNvSpPr txBox="1"/>
          <p:nvPr/>
        </p:nvSpPr>
        <p:spPr>
          <a:xfrm>
            <a:off x="920741" y="1332370"/>
            <a:ext cx="59182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4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9960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20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/>
      <p:bldP spid="12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43" grpId="0" animBg="1"/>
      <p:bldP spid="44" grpId="0" animBg="1"/>
      <p:bldP spid="45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5400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阶行列式的非递归定义</a:t>
            </a:r>
          </a:p>
        </p:txBody>
      </p:sp>
      <p:sp>
        <p:nvSpPr>
          <p:cNvPr id="3" name="Rectangle 25">
            <a:extLst>
              <a:ext uri="{FF2B5EF4-FFF2-40B4-BE49-F238E27FC236}">
                <a16:creationId xmlns:a16="http://schemas.microsoft.com/office/drawing/2014/main" id="{89064E2A-F1C6-B796-E6BD-D05A361133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612" y="1463005"/>
            <a:ext cx="9562591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3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</a:t>
            </a:r>
            <a:r>
              <a:rPr lang="en-US" altLang="zh-CN" sz="3200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3200" b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3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数排成</a:t>
            </a:r>
            <a:r>
              <a:rPr lang="en-US" altLang="zh-CN" sz="3200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3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</a:t>
            </a:r>
            <a:r>
              <a:rPr lang="en-US" altLang="zh-CN" sz="3200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3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列的数表（</a:t>
            </a:r>
            <a:r>
              <a:rPr lang="zh-CN" altLang="en-US" sz="32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形矩阵</a:t>
            </a:r>
            <a:r>
              <a:rPr lang="zh-CN" altLang="en-US" sz="3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，按下列规则计算出的</a:t>
            </a:r>
            <a:r>
              <a:rPr lang="zh-CN" alt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</a:t>
            </a:r>
            <a:r>
              <a:rPr lang="zh-CN" altLang="en-US" sz="3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即</a:t>
            </a:r>
            <a:r>
              <a:rPr lang="en-US" altLang="zh-CN" sz="3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endParaRPr lang="zh-CN" altLang="en-US" sz="3200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3200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24">
            <a:extLst>
              <a:ext uri="{FF2B5EF4-FFF2-40B4-BE49-F238E27FC236}">
                <a16:creationId xmlns:a16="http://schemas.microsoft.com/office/drawing/2014/main" id="{615160FB-421E-24B5-7978-112F61DE13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055182"/>
              </p:ext>
            </p:extLst>
          </p:nvPr>
        </p:nvGraphicFramePr>
        <p:xfrm>
          <a:off x="834397" y="2692781"/>
          <a:ext cx="9562591" cy="233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03500" imgH="711200" progId="Equation.DSMT4">
                  <p:embed/>
                </p:oleObj>
              </mc:Choice>
              <mc:Fallback>
                <p:oleObj name="Equation" r:id="rId2" imgW="2603500" imgH="711200" progId="Equation.DSMT4">
                  <p:embed/>
                  <p:pic>
                    <p:nvPicPr>
                      <p:cNvPr id="8604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397" y="2692781"/>
                        <a:ext cx="9562591" cy="233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6">
            <a:extLst>
              <a:ext uri="{FF2B5EF4-FFF2-40B4-BE49-F238E27FC236}">
                <a16:creationId xmlns:a16="http://schemas.microsoft.com/office/drawing/2014/main" id="{A006249B-E1D1-E4CC-D4D1-7612F6C46F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612" y="5226493"/>
            <a:ext cx="824616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为</a:t>
            </a:r>
            <a:r>
              <a:rPr lang="en-US" altLang="zh-CN" sz="3200" b="0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32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行列式</a:t>
            </a:r>
            <a:r>
              <a:rPr lang="en-US" altLang="zh-CN" sz="3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3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中</a:t>
            </a:r>
            <a:r>
              <a:rPr lang="en-US" altLang="zh-CN" sz="3200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3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zh-CN" altLang="en-US" sz="3200" b="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列标排列的逆序数</a:t>
            </a:r>
            <a:r>
              <a:rPr lang="zh-CN" altLang="en-US" sz="3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4085507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行列式具有行</a:t>
            </a:r>
            <a:r>
              <a:rPr lang="en-US" altLang="zh-CN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/</a:t>
            </a:r>
            <a:r>
              <a:rPr lang="zh-CN" altLang="en-US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列对称性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E013473-85EA-7DE7-CDDC-8DCCE013B83F}"/>
              </a:ext>
            </a:extLst>
          </p:cNvPr>
          <p:cNvSpPr txBox="1">
            <a:spLocks noChangeArrowheads="1"/>
          </p:cNvSpPr>
          <p:nvPr/>
        </p:nvSpPr>
        <p:spPr>
          <a:xfrm>
            <a:off x="550863" y="1497806"/>
            <a:ext cx="5545137" cy="71913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zh-CN" sz="36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3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3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行列式也可以定义为：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0CEAB58-3F21-051B-F9EC-98A43FEB24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C603563-7F3A-427A-7E05-CCC88E5C3C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095989"/>
              </p:ext>
            </p:extLst>
          </p:nvPr>
        </p:nvGraphicFramePr>
        <p:xfrm>
          <a:off x="611188" y="2565400"/>
          <a:ext cx="66246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97300" imgH="533400" progId="Equation.DSMT4">
                  <p:embed/>
                </p:oleObj>
              </mc:Choice>
              <mc:Fallback>
                <p:oleObj name="Equation" r:id="rId2" imgW="3797300" imgH="533400" progId="Equation.DSMT4">
                  <p:embed/>
                  <p:pic>
                    <p:nvPicPr>
                      <p:cNvPr id="1085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565400"/>
                        <a:ext cx="6624637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6">
            <a:extLst>
              <a:ext uri="{FF2B5EF4-FFF2-40B4-BE49-F238E27FC236}">
                <a16:creationId xmlns:a16="http://schemas.microsoft.com/office/drawing/2014/main" id="{542915FF-0848-4FB1-F915-5682862CCD54}"/>
              </a:ext>
            </a:extLst>
          </p:cNvPr>
          <p:cNvSpPr>
            <a:spLocks noChangeArrowheads="1"/>
          </p:cNvSpPr>
          <p:nvPr/>
        </p:nvSpPr>
        <p:spPr bwMode="auto">
          <a:xfrm rot="9885080" flipH="1">
            <a:off x="3683000" y="4003675"/>
            <a:ext cx="681038" cy="1758950"/>
          </a:xfrm>
          <a:prstGeom prst="wedgeRoundRectCallout">
            <a:avLst>
              <a:gd name="adj1" fmla="val -8603"/>
              <a:gd name="adj2" fmla="val 120105"/>
              <a:gd name="adj3" fmla="val 16667"/>
            </a:avLst>
          </a:prstGeom>
          <a:solidFill>
            <a:srgbClr val="8BE5EF">
              <a:alpha val="17999"/>
            </a:srgbClr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anchor="ctr">
            <a:spAutoFit/>
          </a:bodyPr>
          <a:lstStyle/>
          <a:p>
            <a:pPr algn="ctr" eaLnBrk="1" hangingPunct="1">
              <a:defRPr/>
            </a:pPr>
            <a:r>
              <a:rPr kumimoji="0"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rPr>
              <a:t> </a:t>
            </a:r>
            <a:r>
              <a:rPr kumimoji="0" lang="zh-CN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rPr>
              <a:t>行标</a:t>
            </a:r>
            <a:r>
              <a:rPr kumimoji="0"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rPr>
              <a:t>逆序</a:t>
            </a:r>
            <a:endParaRPr kumimoji="0" lang="zh-CN" altLang="en-US" sz="2800" dirty="0">
              <a:solidFill>
                <a:srgbClr val="66FF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93746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5400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阶行列式定义的三个要点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BBE17FA1-EE77-8857-9E1A-B9782A410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754" y="1304164"/>
            <a:ext cx="10891806" cy="2520950"/>
          </a:xfrm>
          <a:prstGeom prst="rect">
            <a:avLst/>
          </a:prstGeom>
          <a:noFill/>
          <a:ln w="28575" algn="ctr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1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0EF6C704-39DF-D0DD-6DB5-28502CC6A5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" y="1573878"/>
            <a:ext cx="10533285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4495800" algn="l"/>
              </a:tabLst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4495800" algn="l"/>
              </a:tabLst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495800" algn="l"/>
              </a:tabLs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495800" algn="l"/>
              </a:tabLst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495800" algn="l"/>
              </a:tabLst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95800" algn="l"/>
              </a:tabLst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95800" algn="l"/>
              </a:tabLst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95800" algn="l"/>
              </a:tabLst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95800" algn="l"/>
              </a:tabLst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514350" indent="-514350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zh-CN" altLang="en-US" sz="3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en-US" altLang="zh-CN" sz="3200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3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!</a:t>
            </a:r>
            <a:r>
              <a:rPr lang="zh-CN" altLang="en-US" sz="3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项的代数和；</a:t>
            </a:r>
            <a:endParaRPr lang="en-US" altLang="zh-CN" sz="3200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90000"/>
              </a:lnSpc>
              <a:buFont typeface="+mj-lt"/>
              <a:buAutoNum type="arabicPeriod"/>
            </a:pPr>
            <a:r>
              <a:rPr lang="zh-CN" altLang="en-US" sz="3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每一项是取自不同行不同列的</a:t>
            </a:r>
            <a:r>
              <a:rPr lang="en-US" altLang="zh-CN" sz="3200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3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元素的乘积（这样的项恰有</a:t>
            </a:r>
            <a:r>
              <a:rPr lang="en-US" altLang="zh-CN" sz="3200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3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!</a:t>
            </a:r>
            <a:r>
              <a:rPr lang="zh-CN" altLang="en-US" sz="3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项）</a:t>
            </a:r>
            <a:endParaRPr lang="en-US" altLang="zh-CN" sz="3200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90000"/>
              </a:lnSpc>
              <a:buFont typeface="+mj-lt"/>
              <a:buAutoNum type="arabicPeriod"/>
            </a:pPr>
            <a:r>
              <a:rPr lang="zh-CN" altLang="en-US" sz="3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每一项的符号由逆序数的奇偶性确定；</a:t>
            </a:r>
            <a:endParaRPr lang="en-US" altLang="zh-CN" sz="3200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0F4132B3-6BA6-933A-C8BA-C399D15438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100" y="5017008"/>
            <a:ext cx="11433492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indent="0" eaLnBrk="1" hangingPunct="1">
              <a:lnSpc>
                <a:spcPct val="90000"/>
              </a:lnSpc>
              <a:buFontTx/>
              <a:buNone/>
            </a:pPr>
            <a:r>
              <a:rPr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果一个行列式有</a:t>
            </a:r>
            <a:r>
              <a:rPr lang="zh-CN" altLang="en-US" sz="3200" b="0" dirty="0">
                <a:solidFill>
                  <a:schemeClr val="accent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行</a:t>
            </a:r>
            <a:r>
              <a:rPr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或</a:t>
            </a:r>
            <a:r>
              <a:rPr lang="zh-CN" altLang="en-US" sz="3200" b="0" dirty="0">
                <a:solidFill>
                  <a:schemeClr val="accent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列</a:t>
            </a:r>
            <a:r>
              <a:rPr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的</a:t>
            </a:r>
            <a:r>
              <a:rPr lang="zh-CN" altLang="en-US" sz="3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元素全为零</a:t>
            </a:r>
            <a:r>
              <a:rPr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则此</a:t>
            </a:r>
            <a:r>
              <a:rPr lang="zh-CN" altLang="en-US" sz="3200" b="0" dirty="0">
                <a:solidFill>
                  <a:srgbClr val="08080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行列式</a:t>
            </a:r>
            <a:r>
              <a:rPr lang="zh-CN" altLang="en-US" sz="3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必为零</a:t>
            </a:r>
            <a:r>
              <a:rPr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3E18CF56-8CC5-DF0D-25CA-FE4075688F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754" y="4292344"/>
            <a:ext cx="5109091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行列式的定义不难看出：</a:t>
            </a:r>
          </a:p>
        </p:txBody>
      </p:sp>
    </p:spTree>
    <p:extLst>
      <p:ext uri="{BB962C8B-B14F-4D97-AF65-F5344CB8AC3E}">
        <p14:creationId xmlns:p14="http://schemas.microsoft.com/office/powerpoint/2010/main" val="344298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524489" y="1088659"/>
            <a:ext cx="4184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6666FF"/>
                </a:solidFill>
                <a:latin typeface="Times New Roman" panose="02020603050405020304" pitchFamily="18" charset="0"/>
              </a:rPr>
              <a:t>思考题：             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成立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吗？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524489" y="1650634"/>
            <a:ext cx="7924800" cy="175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6666FF"/>
                </a:solidFill>
                <a:latin typeface="楷体_GB2312" pitchFamily="49" charset="-122"/>
              </a:rPr>
              <a:t>答：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</a:rPr>
              <a:t>符号   可以有两种理解：</a:t>
            </a:r>
          </a:p>
          <a:p>
            <a:pPr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</a:rPr>
              <a:t>若理解成绝对值，则       ；</a:t>
            </a:r>
          </a:p>
          <a:p>
            <a:pPr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</a:rPr>
              <a:t>若理解成一阶行列式，则       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</a:rPr>
              <a:t>.</a:t>
            </a:r>
          </a:p>
        </p:txBody>
      </p:sp>
      <p:graphicFrame>
        <p:nvGraphicFramePr>
          <p:cNvPr id="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750019"/>
              </p:ext>
            </p:extLst>
          </p:nvPr>
        </p:nvGraphicFramePr>
        <p:xfrm>
          <a:off x="3070714" y="1125171"/>
          <a:ext cx="12620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252" imgH="241195" progId="Equation.DSMT4">
                  <p:embed/>
                </p:oleObj>
              </mc:Choice>
              <mc:Fallback>
                <p:oleObj name="Equation" r:id="rId2" imgW="57125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714" y="1125171"/>
                        <a:ext cx="126206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71121"/>
              </p:ext>
            </p:extLst>
          </p:nvPr>
        </p:nvGraphicFramePr>
        <p:xfrm>
          <a:off x="3037377" y="1774459"/>
          <a:ext cx="5603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90" imgH="241195" progId="Equation.DSMT4">
                  <p:embed/>
                </p:oleObj>
              </mc:Choice>
              <mc:Fallback>
                <p:oleObj name="Equation" r:id="rId4" imgW="253890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7377" y="1774459"/>
                        <a:ext cx="56038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384346"/>
              </p:ext>
            </p:extLst>
          </p:nvPr>
        </p:nvGraphicFramePr>
        <p:xfrm>
          <a:off x="5128114" y="2336434"/>
          <a:ext cx="12620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252" imgH="241195" progId="Equation.DSMT4">
                  <p:embed/>
                </p:oleObj>
              </mc:Choice>
              <mc:Fallback>
                <p:oleObj name="Equation" r:id="rId6" imgW="57125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8114" y="2336434"/>
                        <a:ext cx="126206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452209"/>
              </p:ext>
            </p:extLst>
          </p:nvPr>
        </p:nvGraphicFramePr>
        <p:xfrm>
          <a:off x="5890114" y="2920634"/>
          <a:ext cx="12620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252" imgH="241195" progId="Equation.DSMT4">
                  <p:embed/>
                </p:oleObj>
              </mc:Choice>
              <mc:Fallback>
                <p:oleObj name="Equation" r:id="rId8" imgW="57125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0114" y="2920634"/>
                        <a:ext cx="126206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524489" y="3603259"/>
            <a:ext cx="8169275" cy="120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注意：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当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n 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= 1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时，一阶行列式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|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| = 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，注意不要与绝对值的记号相混淆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.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例如：一阶行列式               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9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514981"/>
              </p:ext>
            </p:extLst>
          </p:nvPr>
        </p:nvGraphicFramePr>
        <p:xfrm>
          <a:off x="7914177" y="4289059"/>
          <a:ext cx="12620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252" imgH="241195" progId="Equation.DSMT4">
                  <p:embed/>
                </p:oleObj>
              </mc:Choice>
              <mc:Fallback>
                <p:oleObj name="Equation" r:id="rId10" imgW="57125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4177" y="4289059"/>
                        <a:ext cx="126206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0608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几点注意事项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F20F449-6D1F-90F4-535C-DDBD858304B8}"/>
              </a:ext>
            </a:extLst>
          </p:cNvPr>
          <p:cNvSpPr txBox="1"/>
          <p:nvPr/>
        </p:nvSpPr>
        <p:spPr>
          <a:xfrm>
            <a:off x="550672" y="1541195"/>
            <a:ext cx="10641584" cy="4436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3200" dirty="0">
                <a:solidFill>
                  <a:srgbClr val="08080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行列式的符号不要和</a:t>
            </a:r>
            <a:r>
              <a:rPr lang="zh-CN" altLang="en-US" sz="3200" dirty="0">
                <a:solidFill>
                  <a:schemeClr val="accent3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绝对值符号</a:t>
            </a:r>
            <a:r>
              <a:rPr lang="zh-CN" altLang="en-US" sz="3200" dirty="0">
                <a:solidFill>
                  <a:srgbClr val="08080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sz="3200" dirty="0">
                <a:solidFill>
                  <a:schemeClr val="accent3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矩阵符号</a:t>
            </a:r>
            <a:r>
              <a:rPr lang="zh-CN" altLang="en-US" sz="3200" dirty="0">
                <a:solidFill>
                  <a:srgbClr val="08080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混淆</a:t>
            </a:r>
            <a:endParaRPr lang="en-US" altLang="zh-CN" sz="3200" dirty="0">
              <a:solidFill>
                <a:srgbClr val="08080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indent="-74295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3200" dirty="0">
                <a:solidFill>
                  <a:srgbClr val="08080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行列式是个</a:t>
            </a:r>
            <a:r>
              <a:rPr lang="zh-CN" altLang="en-US" sz="3200" dirty="0">
                <a:solidFill>
                  <a:schemeClr val="accent3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</a:t>
            </a:r>
            <a:r>
              <a:rPr lang="zh-CN" altLang="en-US" sz="3200" dirty="0">
                <a:solidFill>
                  <a:srgbClr val="08080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是一个方形矩阵根据某种定义好的规则计算得到的数，行列式</a:t>
            </a:r>
            <a:r>
              <a:rPr lang="zh-CN" altLang="en-US" sz="32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是</a:t>
            </a:r>
            <a:r>
              <a:rPr lang="zh-CN" altLang="en-US" sz="3200" dirty="0">
                <a:solidFill>
                  <a:srgbClr val="08080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个矩阵（多个数组成的数表）</a:t>
            </a:r>
            <a:endParaRPr lang="en-US" altLang="zh-CN" sz="3200" dirty="0">
              <a:solidFill>
                <a:srgbClr val="08080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indent="-74295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3200" dirty="0">
                <a:solidFill>
                  <a:srgbClr val="08080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般不用行列式求解线性方程组，它</a:t>
            </a:r>
            <a:r>
              <a:rPr lang="zh-CN" altLang="en-US" sz="32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更大的价值</a:t>
            </a:r>
            <a:r>
              <a:rPr lang="zh-CN" altLang="en-US" sz="3200" dirty="0">
                <a:solidFill>
                  <a:srgbClr val="08080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用来判断方阵的某些性质（</a:t>
            </a:r>
            <a:r>
              <a:rPr lang="en-US" altLang="zh-CN" sz="3200" i="1" dirty="0">
                <a:solidFill>
                  <a:srgbClr val="08080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terminant</a:t>
            </a:r>
            <a:r>
              <a:rPr lang="en-US" altLang="zh-CN" sz="3200" dirty="0">
                <a:solidFill>
                  <a:srgbClr val="08080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solidFill>
                  <a:srgbClr val="08080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——</a:t>
            </a:r>
            <a:r>
              <a:rPr lang="zh-CN" altLang="en-US" sz="3200" dirty="0">
                <a:solidFill>
                  <a:srgbClr val="08080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判定值）</a:t>
            </a:r>
          </a:p>
        </p:txBody>
      </p:sp>
    </p:spTree>
    <p:extLst>
      <p:ext uri="{BB962C8B-B14F-4D97-AF65-F5344CB8AC3E}">
        <p14:creationId xmlns:p14="http://schemas.microsoft.com/office/powerpoint/2010/main" val="3583637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5400" dirty="0">
                <a:latin typeface="华文琥珀" panose="02010800040101010101" pitchFamily="2" charset="-122"/>
                <a:ea typeface="华文琥珀" panose="02010800040101010101" pitchFamily="2" charset="-122"/>
              </a:rPr>
              <a:t>那么，行列式如何计算呢？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0652F39-B58F-F367-C94A-558875A267D2}"/>
              </a:ext>
            </a:extLst>
          </p:cNvPr>
          <p:cNvSpPr txBox="1"/>
          <p:nvPr/>
        </p:nvSpPr>
        <p:spPr>
          <a:xfrm>
            <a:off x="1550416" y="2231215"/>
            <a:ext cx="10641584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 algn="l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800" dirty="0">
                <a:solidFill>
                  <a:srgbClr val="08080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利用行列式的定义（针对特殊矩阵的行列式）</a:t>
            </a:r>
            <a:endParaRPr lang="en-US" altLang="zh-CN" sz="2800" dirty="0">
              <a:solidFill>
                <a:srgbClr val="08080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200150" lvl="1" indent="-7429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阶</a:t>
            </a:r>
            <a:r>
              <a:rPr lang="zh-CN" altLang="en-US" sz="2400" dirty="0">
                <a:solidFill>
                  <a:srgbClr val="08080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阶</a:t>
            </a:r>
            <a:r>
              <a:rPr lang="zh-CN" altLang="en-US" sz="2400" dirty="0">
                <a:solidFill>
                  <a:srgbClr val="08080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行列式（四阶以上太复杂）</a:t>
            </a:r>
            <a:endParaRPr lang="en-US" altLang="zh-CN" sz="2400" dirty="0">
              <a:solidFill>
                <a:srgbClr val="08080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200150" lvl="1" indent="-7429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上、下三角矩阵</a:t>
            </a:r>
            <a:r>
              <a:rPr lang="zh-CN" altLang="en-US" sz="2400" dirty="0">
                <a:solidFill>
                  <a:srgbClr val="08080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行列式（包括对角矩阵）</a:t>
            </a:r>
            <a:endParaRPr lang="en-US" altLang="zh-CN" sz="2400" dirty="0">
              <a:solidFill>
                <a:srgbClr val="08080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80815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5400" dirty="0">
                <a:latin typeface="华文琥珀" panose="02010800040101010101" pitchFamily="2" charset="-122"/>
                <a:ea typeface="华文琥珀" panose="02010800040101010101" pitchFamily="2" charset="-122"/>
              </a:rPr>
              <a:t>本节聚焦利用定义计算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B06C455-994D-D871-3023-DC26FD38EC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823408"/>
              </p:ext>
            </p:extLst>
          </p:nvPr>
        </p:nvGraphicFramePr>
        <p:xfrm>
          <a:off x="1527048" y="1379024"/>
          <a:ext cx="8021066" cy="1451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0" imgH="457200" progId="Equation.DSMT4">
                  <p:embed/>
                </p:oleObj>
              </mc:Choice>
              <mc:Fallback>
                <p:oleObj name="Equation" r:id="rId2" imgW="2286000" imgH="45720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048" y="1379024"/>
                        <a:ext cx="8021066" cy="14512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370C3DF6-D370-B973-D1A2-51C512AB06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670612"/>
              </p:ext>
            </p:extLst>
          </p:nvPr>
        </p:nvGraphicFramePr>
        <p:xfrm>
          <a:off x="1527048" y="2711572"/>
          <a:ext cx="8021066" cy="138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0" imgH="457200" progId="Equation.DSMT4">
                  <p:embed/>
                </p:oleObj>
              </mc:Choice>
              <mc:Fallback>
                <p:oleObj name="Equation" r:id="rId4" imgW="2286000" imgH="457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B06C455-994D-D871-3023-DC26FD38EC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048" y="2711572"/>
                        <a:ext cx="8021066" cy="138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D4D69F7D-4A3E-C3C2-6AA5-990862F89EEB}"/>
              </a:ext>
            </a:extLst>
          </p:cNvPr>
          <p:cNvSpPr txBox="1"/>
          <p:nvPr/>
        </p:nvSpPr>
        <p:spPr>
          <a:xfrm>
            <a:off x="660400" y="3081164"/>
            <a:ext cx="11079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或：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55243AC-29FD-CB51-68C3-AE2AB7B9255B}"/>
              </a:ext>
            </a:extLst>
          </p:cNvPr>
          <p:cNvSpPr txBox="1"/>
          <p:nvPr/>
        </p:nvSpPr>
        <p:spPr>
          <a:xfrm>
            <a:off x="1389888" y="4530863"/>
            <a:ext cx="98846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共</a:t>
            </a:r>
            <a:r>
              <a:rPr lang="en-US" altLang="zh-CN" sz="36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3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!</a:t>
            </a:r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项，随着</a:t>
            </a:r>
            <a:r>
              <a:rPr lang="en-US" altLang="zh-CN" sz="36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增加急剧膨胀，因此只适用于</a:t>
            </a:r>
            <a:r>
              <a:rPr lang="en-US" altLang="zh-CN" sz="36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很小，或者大部分项里面有</a:t>
            </a:r>
            <a:r>
              <a:rPr lang="en-US" altLang="zh-CN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因子的情况</a:t>
            </a:r>
          </a:p>
        </p:txBody>
      </p:sp>
    </p:spTree>
    <p:extLst>
      <p:ext uri="{BB962C8B-B14F-4D97-AF65-F5344CB8AC3E}">
        <p14:creationId xmlns:p14="http://schemas.microsoft.com/office/powerpoint/2010/main" val="3669637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5400" dirty="0">
                <a:latin typeface="华文琥珀" panose="02010800040101010101" pitchFamily="2" charset="-122"/>
                <a:ea typeface="华文琥珀" panose="02010800040101010101" pitchFamily="2" charset="-122"/>
              </a:rPr>
              <a:t>对角行列式</a:t>
            </a:r>
          </a:p>
        </p:txBody>
      </p:sp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2F982792-E90D-87A8-5783-CFC3CD7BDF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076921"/>
              </p:ext>
            </p:extLst>
          </p:nvPr>
        </p:nvGraphicFramePr>
        <p:xfrm>
          <a:off x="682879" y="1154967"/>
          <a:ext cx="2560712" cy="2895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452" imgH="1523858" progId="Equation.DSMT4">
                  <p:embed/>
                </p:oleObj>
              </mc:Choice>
              <mc:Fallback>
                <p:oleObj name="Equation" r:id="rId2" imgW="1333452" imgH="1523858" progId="Equation.DSMT4">
                  <p:embed/>
                  <p:pic>
                    <p:nvPicPr>
                      <p:cNvPr id="1075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879" y="1154967"/>
                        <a:ext cx="2560712" cy="2895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88FDA27-CF38-9A82-4F08-9FECCD0BBB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559638"/>
              </p:ext>
            </p:extLst>
          </p:nvPr>
        </p:nvGraphicFramePr>
        <p:xfrm>
          <a:off x="4646538" y="3429000"/>
          <a:ext cx="2560712" cy="2907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812447" imgH="926698" progId="Equation.3">
                  <p:embed/>
                </p:oleObj>
              </mc:Choice>
              <mc:Fallback>
                <p:oleObj name="公式" r:id="rId4" imgW="812447" imgH="926698" progId="Equation.3">
                  <p:embed/>
                  <p:pic>
                    <p:nvPicPr>
                      <p:cNvPr id="1075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538" y="3429000"/>
                        <a:ext cx="2560712" cy="2907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>
            <a:extLst>
              <a:ext uri="{FF2B5EF4-FFF2-40B4-BE49-F238E27FC236}">
                <a16:creationId xmlns:a16="http://schemas.microsoft.com/office/drawing/2014/main" id="{075A9911-9135-5B1B-C8ED-F6C0266E88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0791" y="4767961"/>
            <a:ext cx="13684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4</a:t>
            </a: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AE0812F6-FC7C-9692-C2C1-DEF070EE1A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42757" y="4798123"/>
            <a:ext cx="219835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  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 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8" name="Object 11">
            <a:extLst>
              <a:ext uri="{FF2B5EF4-FFF2-40B4-BE49-F238E27FC236}">
                <a16:creationId xmlns:a16="http://schemas.microsoft.com/office/drawing/2014/main" id="{9BF6A99C-93D4-6861-EF37-45EFE3A5D2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773423"/>
              </p:ext>
            </p:extLst>
          </p:nvPr>
        </p:nvGraphicFramePr>
        <p:xfrm>
          <a:off x="3538284" y="2377567"/>
          <a:ext cx="100806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863" imgH="241195" progId="Equation.DSMT4">
                  <p:embed/>
                </p:oleObj>
              </mc:Choice>
              <mc:Fallback>
                <p:oleObj name="Equation" r:id="rId6" imgW="545863" imgH="241195" progId="Equation.DSMT4">
                  <p:embed/>
                  <p:pic>
                    <p:nvPicPr>
                      <p:cNvPr id="1075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284" y="2377567"/>
                        <a:ext cx="100806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 algn="ctr">
                            <a:solidFill>
                              <a:srgbClr val="FF0000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5416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二阶行列式的引出</a:t>
            </a:r>
          </a:p>
        </p:txBody>
      </p:sp>
      <p:sp>
        <p:nvSpPr>
          <p:cNvPr id="5" name="灯片编号占位符 1">
            <a:extLst>
              <a:ext uri="{FF2B5EF4-FFF2-40B4-BE49-F238E27FC236}">
                <a16:creationId xmlns:a16="http://schemas.microsoft.com/office/drawing/2014/main" id="{4E58537D-9AA6-AF1C-BECB-CD921144ED2E}"/>
              </a:ext>
            </a:extLst>
          </p:cNvPr>
          <p:cNvSpPr txBox="1">
            <a:spLocks/>
          </p:cNvSpPr>
          <p:nvPr/>
        </p:nvSpPr>
        <p:spPr>
          <a:xfrm>
            <a:off x="8459788" y="6416675"/>
            <a:ext cx="684212" cy="396875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742950" indent="-28575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2000">
                <a:solidFill>
                  <a:srgbClr val="FF0000"/>
                </a:solidFill>
                <a:ea typeface="微软雅黑" pitchFamily="34" charset="-122"/>
              </a:rPr>
              <a:t>-</a:t>
            </a:r>
            <a:fld id="{D2FFFE80-1C0D-4572-AD57-6A5C881551C0}" type="slidenum">
              <a:rPr lang="en-US" altLang="zh-CN" sz="1800" smtClean="0">
                <a:solidFill>
                  <a:srgbClr val="0000FF"/>
                </a:solidFill>
                <a:ea typeface="微软雅黑" pitchFamily="34" charset="-122"/>
              </a:rPr>
              <a:pPr/>
              <a:t>5</a:t>
            </a:fld>
            <a:r>
              <a:rPr lang="en-US" altLang="zh-CN" sz="2000">
                <a:solidFill>
                  <a:srgbClr val="FF0000"/>
                </a:solidFill>
                <a:ea typeface="微软雅黑" pitchFamily="34" charset="-122"/>
              </a:rPr>
              <a:t>-</a:t>
            </a:r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DD00122E-9909-EF05-50BE-EA4832E5C8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" y="1125538"/>
            <a:ext cx="88931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1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我们从最简单的</a:t>
            </a:r>
            <a:r>
              <a:rPr lang="zh-CN" altLang="en-US" sz="28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元方程组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出发，探索其解的规律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114C70C3-0487-097A-3CC0-FFC62C94CC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400732"/>
              </p:ext>
            </p:extLst>
          </p:nvPr>
        </p:nvGraphicFramePr>
        <p:xfrm>
          <a:off x="5977731" y="1718691"/>
          <a:ext cx="4535487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17900" imgH="1003300" progId="Equation.3">
                  <p:embed/>
                </p:oleObj>
              </mc:Choice>
              <mc:Fallback>
                <p:oleObj name="Equation" r:id="rId2" imgW="3517900" imgH="1003300" progId="Equation.3">
                  <p:embed/>
                  <p:pic>
                    <p:nvPicPr>
                      <p:cNvPr id="26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7731" y="1718691"/>
                        <a:ext cx="4535487" cy="1293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6939168-167E-6438-8547-5078E8618B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653033"/>
              </p:ext>
            </p:extLst>
          </p:nvPr>
        </p:nvGraphicFramePr>
        <p:xfrm>
          <a:off x="10297318" y="1790128"/>
          <a:ext cx="41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8918" imgH="406224" progId="Equation.3">
                  <p:embed/>
                </p:oleObj>
              </mc:Choice>
              <mc:Fallback>
                <p:oleObj name="Equation" r:id="rId4" imgW="418918" imgH="406224" progId="Equation.3">
                  <p:embed/>
                  <p:pic>
                    <p:nvPicPr>
                      <p:cNvPr id="26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7318" y="1790128"/>
                        <a:ext cx="419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DDA371A-D23F-2E44-187C-8B3316E19C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306995"/>
              </p:ext>
            </p:extLst>
          </p:nvPr>
        </p:nvGraphicFramePr>
        <p:xfrm>
          <a:off x="10297318" y="2582291"/>
          <a:ext cx="444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114" imgH="406048" progId="Equation.3">
                  <p:embed/>
                </p:oleObj>
              </mc:Choice>
              <mc:Fallback>
                <p:oleObj name="Equation" r:id="rId6" imgW="444114" imgH="406048" progId="Equation.3">
                  <p:embed/>
                  <p:pic>
                    <p:nvPicPr>
                      <p:cNvPr id="266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7318" y="2582291"/>
                        <a:ext cx="444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D0978D7-0E1F-9D0A-23AA-076BA7CC9D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534130"/>
              </p:ext>
            </p:extLst>
          </p:nvPr>
        </p:nvGraphicFramePr>
        <p:xfrm>
          <a:off x="9274968" y="3612124"/>
          <a:ext cx="1395412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0700" imgH="228600" progId="Equation.DSMT4">
                  <p:embed/>
                </p:oleObj>
              </mc:Choice>
              <mc:Fallback>
                <p:oleObj name="Equation" r:id="rId8" imgW="520700" imgH="228600" progId="Equation.DSMT4">
                  <p:embed/>
                  <p:pic>
                    <p:nvPicPr>
                      <p:cNvPr id="266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4968" y="3612124"/>
                        <a:ext cx="1395412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9EABF90A-0728-A0F7-D5D3-10A776A05C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544835"/>
              </p:ext>
            </p:extLst>
          </p:nvPr>
        </p:nvGraphicFramePr>
        <p:xfrm>
          <a:off x="9301955" y="4418574"/>
          <a:ext cx="143986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0700" imgH="228600" progId="Equation.DSMT4">
                  <p:embed/>
                </p:oleObj>
              </mc:Choice>
              <mc:Fallback>
                <p:oleObj name="Equation" r:id="rId10" imgW="520700" imgH="228600" progId="Equation.DSMT4">
                  <p:embed/>
                  <p:pic>
                    <p:nvPicPr>
                      <p:cNvPr id="266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1955" y="4418574"/>
                        <a:ext cx="1439863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>
            <a:extLst>
              <a:ext uri="{FF2B5EF4-FFF2-40B4-BE49-F238E27FC236}">
                <a16:creationId xmlns:a16="http://schemas.microsoft.com/office/drawing/2014/main" id="{AA889B74-E2BD-7A84-170D-40283EA71F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1505" y="4561449"/>
            <a:ext cx="968375" cy="477838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1" name="Object 1050">
            <a:extLst>
              <a:ext uri="{FF2B5EF4-FFF2-40B4-BE49-F238E27FC236}">
                <a16:creationId xmlns:a16="http://schemas.microsoft.com/office/drawing/2014/main" id="{BA67599D-CB4D-7D93-1A90-C2DBA80726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931821"/>
              </p:ext>
            </p:extLst>
          </p:nvPr>
        </p:nvGraphicFramePr>
        <p:xfrm>
          <a:off x="2966243" y="4490012"/>
          <a:ext cx="5413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17" imgH="203112" progId="Equation.DSMT4">
                  <p:embed/>
                </p:oleObj>
              </mc:Choice>
              <mc:Fallback>
                <p:oleObj name="Equation" r:id="rId12" imgW="190417" imgH="203112" progId="Equation.DSMT4">
                  <p:embed/>
                  <p:pic>
                    <p:nvPicPr>
                      <p:cNvPr id="50202" name="Object 1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6243" y="4490012"/>
                        <a:ext cx="54133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52">
            <a:extLst>
              <a:ext uri="{FF2B5EF4-FFF2-40B4-BE49-F238E27FC236}">
                <a16:creationId xmlns:a16="http://schemas.microsoft.com/office/drawing/2014/main" id="{A3DD5718-2E88-8CA0-2676-F6C562EEAA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363416"/>
              </p:ext>
            </p:extLst>
          </p:nvPr>
        </p:nvGraphicFramePr>
        <p:xfrm>
          <a:off x="3758405" y="5282174"/>
          <a:ext cx="65532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44700" imgH="228600" progId="Equation.DSMT4">
                  <p:embed/>
                </p:oleObj>
              </mc:Choice>
              <mc:Fallback>
                <p:oleObj name="Equation" r:id="rId14" imgW="2044700" imgH="228600" progId="Equation.DSMT4">
                  <p:embed/>
                  <p:pic>
                    <p:nvPicPr>
                      <p:cNvPr id="50204" name="Object 1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8405" y="5282174"/>
                        <a:ext cx="65532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041">
            <a:extLst>
              <a:ext uri="{FF2B5EF4-FFF2-40B4-BE49-F238E27FC236}">
                <a16:creationId xmlns:a16="http://schemas.microsoft.com/office/drawing/2014/main" id="{B2B0A9E5-2418-0D69-5D80-BB88490721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171049"/>
            <a:ext cx="4356100" cy="483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kumimoji="0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用高斯消元法求其解：</a:t>
            </a:r>
          </a:p>
        </p:txBody>
      </p:sp>
      <p:sp>
        <p:nvSpPr>
          <p:cNvPr id="14" name="Rectangle 1044">
            <a:extLst>
              <a:ext uri="{FF2B5EF4-FFF2-40B4-BE49-F238E27FC236}">
                <a16:creationId xmlns:a16="http://schemas.microsoft.com/office/drawing/2014/main" id="{221E0BC8-ED3E-CC94-481B-2BB2B11CC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1505" y="3842312"/>
            <a:ext cx="968375" cy="477837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5" name="Object 1045">
            <a:extLst>
              <a:ext uri="{FF2B5EF4-FFF2-40B4-BE49-F238E27FC236}">
                <a16:creationId xmlns:a16="http://schemas.microsoft.com/office/drawing/2014/main" id="{9282BC07-1B00-BB7F-0B54-617CFF97BC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998946"/>
              </p:ext>
            </p:extLst>
          </p:nvPr>
        </p:nvGraphicFramePr>
        <p:xfrm>
          <a:off x="3758405" y="4418574"/>
          <a:ext cx="482441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62100" imgH="228600" progId="Equation.DSMT4">
                  <p:embed/>
                </p:oleObj>
              </mc:Choice>
              <mc:Fallback>
                <p:oleObj name="Equation" r:id="rId16" imgW="1562100" imgH="228600" progId="Equation.DSMT4">
                  <p:embed/>
                  <p:pic>
                    <p:nvPicPr>
                      <p:cNvPr id="50197" name="Object 1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8405" y="4418574"/>
                        <a:ext cx="4824413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ine 1048">
            <a:extLst>
              <a:ext uri="{FF2B5EF4-FFF2-40B4-BE49-F238E27FC236}">
                <a16:creationId xmlns:a16="http://schemas.microsoft.com/office/drawing/2014/main" id="{04F461FA-8334-A236-02B2-65613E5D817F}"/>
              </a:ext>
            </a:extLst>
          </p:cNvPr>
          <p:cNvSpPr>
            <a:spLocks noChangeShapeType="1"/>
          </p:cNvSpPr>
          <p:nvPr/>
        </p:nvSpPr>
        <p:spPr bwMode="auto">
          <a:xfrm>
            <a:off x="3038240" y="5233527"/>
            <a:ext cx="7777162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endParaRPr lang="zh-CN" altLang="en-US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AutoShape 1054">
            <a:extLst>
              <a:ext uri="{FF2B5EF4-FFF2-40B4-BE49-F238E27FC236}">
                <a16:creationId xmlns:a16="http://schemas.microsoft.com/office/drawing/2014/main" id="{3D2E8A1F-8E99-8D3F-CF4D-1AA1776EEB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18049" y="3589140"/>
            <a:ext cx="469898" cy="784790"/>
          </a:xfrm>
          <a:prstGeom prst="leftArrow">
            <a:avLst>
              <a:gd name="adj1" fmla="val 50000"/>
              <a:gd name="adj2" fmla="val 58272"/>
            </a:avLst>
          </a:prstGeom>
          <a:solidFill>
            <a:schemeClr val="accent2"/>
          </a:solidFill>
          <a:ln>
            <a:noFill/>
          </a:ln>
          <a:effectLst/>
        </p:spPr>
        <p:txBody>
          <a:bodyPr wrap="square" anchor="ctr">
            <a:spAutoFit/>
          </a:bodyPr>
          <a:lstStyle/>
          <a:p>
            <a:pPr eaLnBrk="1" hangingPunct="1">
              <a:defRPr/>
            </a:pPr>
            <a:endParaRPr lang="zh-CN" altLang="en-US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AutoShape 1055">
            <a:extLst>
              <a:ext uri="{FF2B5EF4-FFF2-40B4-BE49-F238E27FC236}">
                <a16:creationId xmlns:a16="http://schemas.microsoft.com/office/drawing/2014/main" id="{F3216493-8D42-CB04-ECC5-267839011B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18049" y="4418574"/>
            <a:ext cx="469898" cy="814953"/>
          </a:xfrm>
          <a:prstGeom prst="leftArrow">
            <a:avLst>
              <a:gd name="adj1" fmla="val 50000"/>
              <a:gd name="adj2" fmla="val 58272"/>
            </a:avLst>
          </a:prstGeom>
          <a:solidFill>
            <a:schemeClr val="accent2"/>
          </a:solidFill>
          <a:ln>
            <a:noFill/>
          </a:ln>
          <a:effectLst/>
        </p:spPr>
        <p:txBody>
          <a:bodyPr wrap="square" anchor="ctr">
            <a:spAutoFit/>
          </a:bodyPr>
          <a:lstStyle/>
          <a:p>
            <a:pPr eaLnBrk="1" hangingPunct="1">
              <a:defRPr/>
            </a:pPr>
            <a:endParaRPr lang="zh-CN" altLang="en-US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9" name="Object 1056">
            <a:extLst>
              <a:ext uri="{FF2B5EF4-FFF2-40B4-BE49-F238E27FC236}">
                <a16:creationId xmlns:a16="http://schemas.microsoft.com/office/drawing/2014/main" id="{F1941300-BC5A-BA55-CC4C-52C40BE023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650965"/>
              </p:ext>
            </p:extLst>
          </p:nvPr>
        </p:nvGraphicFramePr>
        <p:xfrm>
          <a:off x="3809204" y="3694164"/>
          <a:ext cx="475297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49400" imgH="228600" progId="Equation.DSMT4">
                  <p:embed/>
                </p:oleObj>
              </mc:Choice>
              <mc:Fallback>
                <p:oleObj name="Equation" r:id="rId18" imgW="1549400" imgH="228600" progId="Equation.DSMT4">
                  <p:embed/>
                  <p:pic>
                    <p:nvPicPr>
                      <p:cNvPr id="50208" name="Object 1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204" y="3694164"/>
                        <a:ext cx="4752975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cap="flat" cmpd="sng" algn="ctr">
                            <a:solidFill>
                              <a:srgbClr val="F8F8F8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714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 animBg="1"/>
      <p:bldP spid="13" grpId="0"/>
      <p:bldP spid="14" grpId="0" animBg="1"/>
      <p:bldP spid="17" grpId="0" animBg="1"/>
      <p:bldP spid="18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5400" dirty="0">
                <a:latin typeface="华文琥珀" panose="02010800040101010101" pitchFamily="2" charset="-122"/>
                <a:ea typeface="华文琥珀" panose="02010800040101010101" pitchFamily="2" charset="-122"/>
              </a:rPr>
              <a:t>主对角行列式</a:t>
            </a:r>
          </a:p>
        </p:txBody>
      </p:sp>
      <p:sp>
        <p:nvSpPr>
          <p:cNvPr id="3" name="Rectangle 14">
            <a:extLst>
              <a:ext uri="{FF2B5EF4-FFF2-40B4-BE49-F238E27FC236}">
                <a16:creationId xmlns:a16="http://schemas.microsoft.com/office/drawing/2014/main" id="{AA0BE190-CBE6-5C72-1154-85487FAE7C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" y="281044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4" name="Object 13">
            <a:extLst>
              <a:ext uri="{FF2B5EF4-FFF2-40B4-BE49-F238E27FC236}">
                <a16:creationId xmlns:a16="http://schemas.microsoft.com/office/drawing/2014/main" id="{EC9A0458-8A05-4DDC-D46E-4A9970BC4D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384975"/>
              </p:ext>
            </p:extLst>
          </p:nvPr>
        </p:nvGraphicFramePr>
        <p:xfrm>
          <a:off x="777240" y="1932559"/>
          <a:ext cx="5435600" cy="35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5000" imgH="2070100" progId="Equation.DSMT4">
                  <p:embed/>
                </p:oleObj>
              </mc:Choice>
              <mc:Fallback>
                <p:oleObj name="Equation" r:id="rId2" imgW="3175000" imgH="2070100" progId="Equation.DSMT4">
                  <p:embed/>
                  <p:pic>
                    <p:nvPicPr>
                      <p:cNvPr id="1034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" y="1932559"/>
                        <a:ext cx="5435600" cy="355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7">
            <a:extLst>
              <a:ext uri="{FF2B5EF4-FFF2-40B4-BE49-F238E27FC236}">
                <a16:creationId xmlns:a16="http://schemas.microsoft.com/office/drawing/2014/main" id="{E5065AB4-8610-8B81-49EC-93F6BA5991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442435"/>
              </p:ext>
            </p:extLst>
          </p:nvPr>
        </p:nvGraphicFramePr>
        <p:xfrm>
          <a:off x="6176328" y="3516884"/>
          <a:ext cx="3744912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700" imgH="368300" progId="Equation.DSMT4">
                  <p:embed/>
                </p:oleObj>
              </mc:Choice>
              <mc:Fallback>
                <p:oleObj name="Equation" r:id="rId4" imgW="1790700" imgH="368300" progId="Equation.DSMT4">
                  <p:embed/>
                  <p:pic>
                    <p:nvPicPr>
                      <p:cNvPr id="10344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328" y="3516884"/>
                        <a:ext cx="3744912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9">
            <a:extLst>
              <a:ext uri="{FF2B5EF4-FFF2-40B4-BE49-F238E27FC236}">
                <a16:creationId xmlns:a16="http://schemas.microsoft.com/office/drawing/2014/main" id="{1A4B3644-1508-79F3-D721-C357E6FBB413}"/>
              </a:ext>
            </a:extLst>
          </p:cNvPr>
          <p:cNvSpPr>
            <a:spLocks noChangeArrowheads="1"/>
          </p:cNvSpPr>
          <p:nvPr/>
        </p:nvSpPr>
        <p:spPr bwMode="auto">
          <a:xfrm rot="2174854">
            <a:off x="1172528" y="3589909"/>
            <a:ext cx="5545137" cy="431800"/>
          </a:xfrm>
          <a:prstGeom prst="rect">
            <a:avLst/>
          </a:prstGeom>
          <a:noFill/>
          <a:ln w="9525" algn="ctr">
            <a:solidFill>
              <a:srgbClr val="33CC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220559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5400" dirty="0">
                <a:latin typeface="华文琥珀" panose="02010800040101010101" pitchFamily="2" charset="-122"/>
                <a:ea typeface="华文琥珀" panose="02010800040101010101" pitchFamily="2" charset="-122"/>
              </a:rPr>
              <a:t>副对角行列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E9BA865-779B-BC80-E9D4-443240F70A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624" y="258184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8BD87F0D-0D2D-71F1-F015-CF2DBF7FC6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382450"/>
              </p:ext>
            </p:extLst>
          </p:nvPr>
        </p:nvGraphicFramePr>
        <p:xfrm>
          <a:off x="457137" y="1703959"/>
          <a:ext cx="4678362" cy="290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46500" imgH="2070100" progId="Equation.DSMT4">
                  <p:embed/>
                </p:oleObj>
              </mc:Choice>
              <mc:Fallback>
                <p:oleObj name="Equation" r:id="rId2" imgW="3746500" imgH="2070100" progId="Equation.DSMT4">
                  <p:embed/>
                  <p:pic>
                    <p:nvPicPr>
                      <p:cNvPr id="1044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37" y="1703959"/>
                        <a:ext cx="4678362" cy="290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88B89F23-BE12-63C3-8385-5E44EA3018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399910"/>
              </p:ext>
            </p:extLst>
          </p:nvPr>
        </p:nvGraphicFramePr>
        <p:xfrm>
          <a:off x="958787" y="4922290"/>
          <a:ext cx="4176712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06700" imgH="609600" progId="Equation.DSMT4">
                  <p:embed/>
                </p:oleObj>
              </mc:Choice>
              <mc:Fallback>
                <p:oleObj name="Equation" r:id="rId4" imgW="2806700" imgH="609600" progId="Equation.DSMT4">
                  <p:embed/>
                  <p:pic>
                    <p:nvPicPr>
                      <p:cNvPr id="1044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787" y="4922290"/>
                        <a:ext cx="4176712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8">
            <a:extLst>
              <a:ext uri="{FF2B5EF4-FFF2-40B4-BE49-F238E27FC236}">
                <a16:creationId xmlns:a16="http://schemas.microsoft.com/office/drawing/2014/main" id="{CFE6E18E-15C8-0607-C0BE-C2EEC9E4E0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624" y="241515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Rectangle 12">
            <a:extLst>
              <a:ext uri="{FF2B5EF4-FFF2-40B4-BE49-F238E27FC236}">
                <a16:creationId xmlns:a16="http://schemas.microsoft.com/office/drawing/2014/main" id="{0AEE019D-151C-FE68-7A9B-9A5EBC325B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624" y="241515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Rectangle 15">
            <a:extLst>
              <a:ext uri="{FF2B5EF4-FFF2-40B4-BE49-F238E27FC236}">
                <a16:creationId xmlns:a16="http://schemas.microsoft.com/office/drawing/2014/main" id="{3760CAEB-B5B7-A0EF-A39E-61C54D5461B6}"/>
              </a:ext>
            </a:extLst>
          </p:cNvPr>
          <p:cNvSpPr>
            <a:spLocks noChangeArrowheads="1"/>
          </p:cNvSpPr>
          <p:nvPr/>
        </p:nvSpPr>
        <p:spPr bwMode="auto">
          <a:xfrm rot="8633780" flipV="1">
            <a:off x="654033" y="2884264"/>
            <a:ext cx="4737619" cy="716168"/>
          </a:xfrm>
          <a:prstGeom prst="rect">
            <a:avLst/>
          </a:prstGeom>
          <a:noFill/>
          <a:ln w="57150" algn="ctr">
            <a:solidFill>
              <a:srgbClr val="33CC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1" name="Object 18">
            <a:extLst>
              <a:ext uri="{FF2B5EF4-FFF2-40B4-BE49-F238E27FC236}">
                <a16:creationId xmlns:a16="http://schemas.microsoft.com/office/drawing/2014/main" id="{9017F1B6-3D67-EE7A-85E9-F8D9108E4A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199366"/>
              </p:ext>
            </p:extLst>
          </p:nvPr>
        </p:nvGraphicFramePr>
        <p:xfrm>
          <a:off x="6267450" y="1606550"/>
          <a:ext cx="216568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203040" progId="Equation.DSMT4">
                  <p:embed/>
                </p:oleObj>
              </mc:Choice>
              <mc:Fallback>
                <p:oleObj name="Equation" r:id="rId6" imgW="672840" imgH="203040" progId="Equation.DSMT4">
                  <p:embed/>
                  <p:pic>
                    <p:nvPicPr>
                      <p:cNvPr id="6042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0" y="1606550"/>
                        <a:ext cx="2165683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3">
            <a:extLst>
              <a:ext uri="{FF2B5EF4-FFF2-40B4-BE49-F238E27FC236}">
                <a16:creationId xmlns:a16="http://schemas.microsoft.com/office/drawing/2014/main" id="{82093C43-6E33-7D64-EB37-04BECD4E7A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481627"/>
              </p:ext>
            </p:extLst>
          </p:nvPr>
        </p:nvGraphicFramePr>
        <p:xfrm>
          <a:off x="8433133" y="2128489"/>
          <a:ext cx="1319055" cy="769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252" imgH="406224" progId="Equation.DSMT4">
                  <p:embed/>
                </p:oleObj>
              </mc:Choice>
              <mc:Fallback>
                <p:oleObj name="Equation" r:id="rId8" imgW="571252" imgH="406224" progId="Equation.DSMT4">
                  <p:embed/>
                  <p:pic>
                    <p:nvPicPr>
                      <p:cNvPr id="60428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3133" y="2128489"/>
                        <a:ext cx="1319055" cy="7698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63C5205C-593F-9DC3-4A55-571BCDD8B147}"/>
              </a:ext>
            </a:extLst>
          </p:cNvPr>
          <p:cNvSpPr txBox="1"/>
          <p:nvPr/>
        </p:nvSpPr>
        <p:spPr>
          <a:xfrm>
            <a:off x="6135096" y="2236963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逆序数为：</a:t>
            </a:r>
          </a:p>
        </p:txBody>
      </p:sp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9570CC5D-EFFB-D7D5-D5CA-C7FBDD3F4B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970620"/>
              </p:ext>
            </p:extLst>
          </p:nvPr>
        </p:nvGraphicFramePr>
        <p:xfrm>
          <a:off x="6229616" y="3678736"/>
          <a:ext cx="4195762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19160" imgH="660240" progId="Equation.DSMT4">
                  <p:embed/>
                </p:oleObj>
              </mc:Choice>
              <mc:Fallback>
                <p:oleObj name="Equation" r:id="rId10" imgW="2819160" imgH="660240" progId="Equation.DSMT4">
                  <p:embed/>
                  <p:pic>
                    <p:nvPicPr>
                      <p:cNvPr id="5" name="Object 6">
                        <a:extLst>
                          <a:ext uri="{FF2B5EF4-FFF2-40B4-BE49-F238E27FC236}">
                            <a16:creationId xmlns:a16="http://schemas.microsoft.com/office/drawing/2014/main" id="{88B89F23-BE12-63C3-8385-5E44EA3018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616" y="3678736"/>
                        <a:ext cx="4195762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8498FEC1-FC51-ED00-389A-9B992645A409}"/>
              </a:ext>
            </a:extLst>
          </p:cNvPr>
          <p:cNvSpPr txBox="1"/>
          <p:nvPr/>
        </p:nvSpPr>
        <p:spPr>
          <a:xfrm>
            <a:off x="6135096" y="3076581"/>
            <a:ext cx="3057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注：也可以写为：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85185B61-EFCE-E3F0-C719-AE602708A548}"/>
              </a:ext>
            </a:extLst>
          </p:cNvPr>
          <p:cNvSpPr txBox="1"/>
          <p:nvPr/>
        </p:nvSpPr>
        <p:spPr>
          <a:xfrm>
            <a:off x="6135096" y="4884170"/>
            <a:ext cx="509811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什么？参考下一节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达式不一样，但结果一样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79244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/>
      <p:bldP spid="15" grpId="0"/>
      <p:bldP spid="1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5400" dirty="0">
                <a:latin typeface="华文琥珀" panose="02010800040101010101" pitchFamily="2" charset="-122"/>
                <a:ea typeface="华文琥珀" panose="02010800040101010101" pitchFamily="2" charset="-122"/>
              </a:rPr>
              <a:t>上三角行列式</a:t>
            </a:r>
          </a:p>
        </p:txBody>
      </p:sp>
      <p:graphicFrame>
        <p:nvGraphicFramePr>
          <p:cNvPr id="3" name="Object 10">
            <a:extLst>
              <a:ext uri="{FF2B5EF4-FFF2-40B4-BE49-F238E27FC236}">
                <a16:creationId xmlns:a16="http://schemas.microsoft.com/office/drawing/2014/main" id="{7EBCC656-41E4-3B0F-C3A2-D5FBF20005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899223"/>
              </p:ext>
            </p:extLst>
          </p:nvPr>
        </p:nvGraphicFramePr>
        <p:xfrm>
          <a:off x="660400" y="2133600"/>
          <a:ext cx="5292725" cy="334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28900" imgH="1663700" progId="Equation.DSMT4">
                  <p:embed/>
                </p:oleObj>
              </mc:Choice>
              <mc:Fallback>
                <p:oleObj name="Equation" r:id="rId2" imgW="2628900" imgH="1663700" progId="Equation.DSMT4">
                  <p:embed/>
                  <p:pic>
                    <p:nvPicPr>
                      <p:cNvPr id="1065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2133600"/>
                        <a:ext cx="5292725" cy="334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>
            <a:extLst>
              <a:ext uri="{FF2B5EF4-FFF2-40B4-BE49-F238E27FC236}">
                <a16:creationId xmlns:a16="http://schemas.microsoft.com/office/drawing/2014/main" id="{340A418E-E6A0-9EEB-DBB2-7D2057743E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" y="293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1AF69BE-7968-AA97-7F39-BA03A0C27A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" y="27717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9710652-CFCE-29CA-7F8A-160304B4DA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" y="37528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23E8BE59-6978-20C3-958B-317BF88EBE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" y="27717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9BB60BC7-BAC8-3DF9-3E23-7C9E9E9ADC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" y="3028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527EB3C5-CC91-D57B-CE95-72542D7FB5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" y="3028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0" name="Object 13">
            <a:extLst>
              <a:ext uri="{FF2B5EF4-FFF2-40B4-BE49-F238E27FC236}">
                <a16:creationId xmlns:a16="http://schemas.microsoft.com/office/drawing/2014/main" id="{921443A5-2463-59DD-D718-9DAC320129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285980"/>
              </p:ext>
            </p:extLst>
          </p:nvPr>
        </p:nvGraphicFramePr>
        <p:xfrm>
          <a:off x="6024563" y="3357563"/>
          <a:ext cx="386924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900" imgH="368300" progId="Equation.DSMT4">
                  <p:embed/>
                </p:oleObj>
              </mc:Choice>
              <mc:Fallback>
                <p:oleObj name="Equation" r:id="rId4" imgW="1485900" imgH="368300" progId="Equation.DSMT4">
                  <p:embed/>
                  <p:pic>
                    <p:nvPicPr>
                      <p:cNvPr id="1065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3" y="3357563"/>
                        <a:ext cx="386924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7909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5400" dirty="0">
                <a:latin typeface="华文琥珀" panose="02010800040101010101" pitchFamily="2" charset="-122"/>
                <a:ea typeface="华文琥珀" panose="02010800040101010101" pitchFamily="2" charset="-122"/>
                <a:cs typeface="Times New Roman" panose="02020603050405020304" pitchFamily="18" charset="0"/>
              </a:rPr>
              <a:t>下三角行列式</a:t>
            </a:r>
          </a:p>
        </p:txBody>
      </p:sp>
      <p:graphicFrame>
        <p:nvGraphicFramePr>
          <p:cNvPr id="3" name="Object 15">
            <a:extLst>
              <a:ext uri="{FF2B5EF4-FFF2-40B4-BE49-F238E27FC236}">
                <a16:creationId xmlns:a16="http://schemas.microsoft.com/office/drawing/2014/main" id="{14410F2C-F727-B00F-F57D-2EC3533059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29464"/>
              </p:ext>
            </p:extLst>
          </p:nvPr>
        </p:nvGraphicFramePr>
        <p:xfrm>
          <a:off x="530352" y="1897698"/>
          <a:ext cx="5795963" cy="361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7000" imgH="1663700" progId="Equation.DSMT4">
                  <p:embed/>
                </p:oleObj>
              </mc:Choice>
              <mc:Fallback>
                <p:oleObj name="Equation" r:id="rId2" imgW="2667000" imgH="1663700" progId="Equation.DSMT4">
                  <p:embed/>
                  <p:pic>
                    <p:nvPicPr>
                      <p:cNvPr id="1054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897698"/>
                        <a:ext cx="5795963" cy="361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>
            <a:extLst>
              <a:ext uri="{FF2B5EF4-FFF2-40B4-BE49-F238E27FC236}">
                <a16:creationId xmlns:a16="http://schemas.microsoft.com/office/drawing/2014/main" id="{EC8C5F9A-5855-13C9-4433-2C0647E764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352" y="284702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A5F2C8C2-D563-7EB4-C750-4F4BBF98FE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352" y="268033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87279F2E-BFFE-790C-34B1-E2B1875612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352" y="366141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55934B3F-598B-7E09-5B36-966273D0D3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352" y="268033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Rectangle 16">
            <a:extLst>
              <a:ext uri="{FF2B5EF4-FFF2-40B4-BE49-F238E27FC236}">
                <a16:creationId xmlns:a16="http://schemas.microsoft.com/office/drawing/2014/main" id="{6FD51BBB-D692-ABD1-C1AF-E2EBF5F3D3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352" y="293751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9" name="Object 20">
            <a:extLst>
              <a:ext uri="{FF2B5EF4-FFF2-40B4-BE49-F238E27FC236}">
                <a16:creationId xmlns:a16="http://schemas.microsoft.com/office/drawing/2014/main" id="{69E30DCF-1E48-649B-53C6-2BB33873B0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444247"/>
              </p:ext>
            </p:extLst>
          </p:nvPr>
        </p:nvGraphicFramePr>
        <p:xfrm>
          <a:off x="6326315" y="3408998"/>
          <a:ext cx="4125277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900" imgH="368300" progId="Equation.DSMT4">
                  <p:embed/>
                </p:oleObj>
              </mc:Choice>
              <mc:Fallback>
                <p:oleObj name="Equation" r:id="rId4" imgW="1485900" imgH="368300" progId="Equation.DSMT4">
                  <p:embed/>
                  <p:pic>
                    <p:nvPicPr>
                      <p:cNvPr id="10549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315" y="3408998"/>
                        <a:ext cx="4125277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9844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小结</a:t>
            </a:r>
          </a:p>
        </p:txBody>
      </p:sp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5393B35A-F98C-D7CA-D594-43DD122644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734256"/>
              </p:ext>
            </p:extLst>
          </p:nvPr>
        </p:nvGraphicFramePr>
        <p:xfrm>
          <a:off x="1047750" y="1482725"/>
          <a:ext cx="3629025" cy="223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360" imgH="711000" progId="Equation.DSMT4">
                  <p:embed/>
                </p:oleObj>
              </mc:Choice>
              <mc:Fallback>
                <p:oleObj name="Equation" r:id="rId2" imgW="1206360" imgH="711000" progId="Equation.DSMT4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1482725"/>
                        <a:ext cx="3629025" cy="223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 descr="编织物">
            <a:extLst>
              <a:ext uri="{FF2B5EF4-FFF2-40B4-BE49-F238E27FC236}">
                <a16:creationId xmlns:a16="http://schemas.microsoft.com/office/drawing/2014/main" id="{D426AB4F-479A-AB06-03E5-B28C8FECCB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683328"/>
              </p:ext>
            </p:extLst>
          </p:nvPr>
        </p:nvGraphicFramePr>
        <p:xfrm>
          <a:off x="4961319" y="1506157"/>
          <a:ext cx="3354387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711000" progId="Equation.DSMT4">
                  <p:embed/>
                </p:oleObj>
              </mc:Choice>
              <mc:Fallback>
                <p:oleObj name="Equation" r:id="rId4" imgW="1091880" imgH="711000" progId="Equation.DSMT4">
                  <p:embed/>
                  <p:pic>
                    <p:nvPicPr>
                      <p:cNvPr id="5" name="Object 9" descr="编织物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1319" y="1506157"/>
                        <a:ext cx="3354387" cy="218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6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 descr="编织物">
            <a:extLst>
              <a:ext uri="{FF2B5EF4-FFF2-40B4-BE49-F238E27FC236}">
                <a16:creationId xmlns:a16="http://schemas.microsoft.com/office/drawing/2014/main" id="{B90DA890-889B-C077-78D7-55786555E4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169888"/>
              </p:ext>
            </p:extLst>
          </p:nvPr>
        </p:nvGraphicFramePr>
        <p:xfrm>
          <a:off x="952881" y="4027107"/>
          <a:ext cx="40386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711000" progId="Equation.DSMT4">
                  <p:embed/>
                </p:oleObj>
              </mc:Choice>
              <mc:Fallback>
                <p:oleObj name="Equation" r:id="rId7" imgW="1346040" imgH="711000" progId="Equation.DSMT4">
                  <p:embed/>
                  <p:pic>
                    <p:nvPicPr>
                      <p:cNvPr id="6" name="Object 10" descr="编织物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881" y="4027107"/>
                        <a:ext cx="4038600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6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 descr="编织物">
            <a:extLst>
              <a:ext uri="{FF2B5EF4-FFF2-40B4-BE49-F238E27FC236}">
                <a16:creationId xmlns:a16="http://schemas.microsoft.com/office/drawing/2014/main" id="{D32F4508-AA26-9229-0977-818A40B0AD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980770"/>
              </p:ext>
            </p:extLst>
          </p:nvPr>
        </p:nvGraphicFramePr>
        <p:xfrm>
          <a:off x="4991481" y="4420807"/>
          <a:ext cx="1225550" cy="134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3529" imgH="431613" progId="Equation.DSMT4">
                  <p:embed/>
                </p:oleObj>
              </mc:Choice>
              <mc:Fallback>
                <p:oleObj name="Equation" r:id="rId9" imgW="393529" imgH="431613" progId="Equation.DSMT4">
                  <p:embed/>
                  <p:pic>
                    <p:nvPicPr>
                      <p:cNvPr id="7" name="Object 8" descr="编织物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481" y="4420807"/>
                        <a:ext cx="1225550" cy="1344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6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 descr="编织物">
            <a:extLst>
              <a:ext uri="{FF2B5EF4-FFF2-40B4-BE49-F238E27FC236}">
                <a16:creationId xmlns:a16="http://schemas.microsoft.com/office/drawing/2014/main" id="{A9117503-BDAB-C468-3F89-8D75488B10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62037"/>
              </p:ext>
            </p:extLst>
          </p:nvPr>
        </p:nvGraphicFramePr>
        <p:xfrm>
          <a:off x="6207506" y="4812919"/>
          <a:ext cx="281305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38200" imgH="228600" progId="Equation.DSMT4">
                  <p:embed/>
                </p:oleObj>
              </mc:Choice>
              <mc:Fallback>
                <p:oleObj name="Equation" r:id="rId11" imgW="838200" imgH="228600" progId="Equation.DSMT4">
                  <p:embed/>
                  <p:pic>
                    <p:nvPicPr>
                      <p:cNvPr id="8" name="Object 13" descr="编织物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506" y="4812919"/>
                        <a:ext cx="281305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6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4943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2"/>
          </p:nvPr>
        </p:nvSpPr>
        <p:spPr>
          <a:xfrm>
            <a:off x="4279900" y="1948739"/>
            <a:ext cx="3632200" cy="1363662"/>
          </a:xfrm>
        </p:spPr>
        <p:txBody>
          <a:bodyPr/>
          <a:lstStyle/>
          <a:p>
            <a:r>
              <a:rPr lang="zh-CN" altLang="en-US" sz="8800" dirty="0"/>
              <a:t>谢谢</a:t>
            </a:r>
          </a:p>
        </p:txBody>
      </p:sp>
      <p:pic>
        <p:nvPicPr>
          <p:cNvPr id="5" name="Picture 3" descr="E:\Envato\Success\Images\l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468467">
            <a:off x="9672687" y="4988790"/>
            <a:ext cx="817860" cy="10695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 descr="E:\Envato\Success\Images\l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474" y="2592404"/>
            <a:ext cx="984930" cy="5938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C:\Users\Jokomoro\Documents\b2.png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52379" y="6072"/>
            <a:ext cx="2340260" cy="21589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>
          <a:xfrm>
            <a:off x="4643990" y="4513482"/>
            <a:ext cx="315503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zh-CN" altLang="en-US" sz="4000" b="1" dirty="0">
                <a:solidFill>
                  <a:srgbClr val="000000"/>
                </a:solidFill>
                <a:latin typeface="Arial"/>
                <a:ea typeface="楷体_GB2312"/>
              </a:rPr>
              <a:t>作业</a:t>
            </a:r>
            <a:r>
              <a:rPr lang="en-US" altLang="zh-CN" sz="4000" b="1" dirty="0">
                <a:solidFill>
                  <a:srgbClr val="000000"/>
                </a:solidFill>
                <a:latin typeface="Arial"/>
                <a:ea typeface="楷体_GB2312"/>
              </a:rPr>
              <a:t>108</a:t>
            </a:r>
            <a:r>
              <a:rPr lang="zh-CN" altLang="en-US" sz="4000" b="1" dirty="0">
                <a:solidFill>
                  <a:srgbClr val="000000"/>
                </a:solidFill>
                <a:latin typeface="Arial"/>
                <a:ea typeface="楷体_GB2312"/>
              </a:rPr>
              <a:t>：</a:t>
            </a:r>
            <a:r>
              <a:rPr lang="en-US" altLang="zh-CN" sz="4000" b="1" dirty="0">
                <a:solidFill>
                  <a:srgbClr val="000000"/>
                </a:solidFill>
                <a:latin typeface="Arial"/>
                <a:ea typeface="楷体_GB2312"/>
              </a:rPr>
              <a:t>14</a:t>
            </a:r>
            <a:endParaRPr lang="zh-CN" altLang="en-US" sz="4000" b="1" dirty="0">
              <a:solidFill>
                <a:srgbClr val="000000"/>
              </a:solidFill>
              <a:latin typeface="Arial"/>
              <a:ea typeface="楷体_GB2312"/>
            </a:endParaRPr>
          </a:p>
        </p:txBody>
      </p:sp>
    </p:spTree>
    <p:extLst>
      <p:ext uri="{BB962C8B-B14F-4D97-AF65-F5344CB8AC3E}">
        <p14:creationId xmlns:p14="http://schemas.microsoft.com/office/powerpoint/2010/main" val="27154009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再求</a:t>
            </a:r>
            <a:r>
              <a:rPr lang="en-US" altLang="zh-CN" sz="5400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5400" baseline="-250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endParaRPr lang="zh-CN" altLang="en-US" sz="5400" baseline="-25000" dirty="0"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灯片编号占位符 1">
            <a:extLst>
              <a:ext uri="{FF2B5EF4-FFF2-40B4-BE49-F238E27FC236}">
                <a16:creationId xmlns:a16="http://schemas.microsoft.com/office/drawing/2014/main" id="{4E58537D-9AA6-AF1C-BECB-CD921144ED2E}"/>
              </a:ext>
            </a:extLst>
          </p:cNvPr>
          <p:cNvSpPr txBox="1">
            <a:spLocks/>
          </p:cNvSpPr>
          <p:nvPr/>
        </p:nvSpPr>
        <p:spPr>
          <a:xfrm>
            <a:off x="8459788" y="6416675"/>
            <a:ext cx="684212" cy="396875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742950" indent="-28575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2000">
                <a:solidFill>
                  <a:srgbClr val="FF0000"/>
                </a:solidFill>
                <a:ea typeface="微软雅黑" pitchFamily="34" charset="-122"/>
              </a:rPr>
              <a:t>-</a:t>
            </a:r>
            <a:fld id="{D2FFFE80-1C0D-4572-AD57-6A5C881551C0}" type="slidenum">
              <a:rPr lang="en-US" altLang="zh-CN" sz="1800" smtClean="0">
                <a:solidFill>
                  <a:srgbClr val="0000FF"/>
                </a:solidFill>
                <a:ea typeface="微软雅黑" pitchFamily="34" charset="-122"/>
              </a:rPr>
              <a:pPr/>
              <a:t>6</a:t>
            </a:fld>
            <a:r>
              <a:rPr lang="en-US" altLang="zh-CN" sz="2000">
                <a:solidFill>
                  <a:srgbClr val="FF0000"/>
                </a:solidFill>
                <a:ea typeface="微软雅黑" pitchFamily="34" charset="-122"/>
              </a:rPr>
              <a:t>-</a:t>
            </a:r>
          </a:p>
        </p:txBody>
      </p:sp>
      <p:graphicFrame>
        <p:nvGraphicFramePr>
          <p:cNvPr id="3" name="Object 17">
            <a:extLst>
              <a:ext uri="{FF2B5EF4-FFF2-40B4-BE49-F238E27FC236}">
                <a16:creationId xmlns:a16="http://schemas.microsoft.com/office/drawing/2014/main" id="{9B4838B1-57B7-DCFC-47F9-931BF8641B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035895"/>
              </p:ext>
            </p:extLst>
          </p:nvPr>
        </p:nvGraphicFramePr>
        <p:xfrm>
          <a:off x="660400" y="1466622"/>
          <a:ext cx="4752975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17900" imgH="1003300" progId="Equation.3">
                  <p:embed/>
                </p:oleObj>
              </mc:Choice>
              <mc:Fallback>
                <p:oleObj name="Equation" r:id="rId2" imgW="3517900" imgH="1003300" progId="Equation.3">
                  <p:embed/>
                  <p:pic>
                    <p:nvPicPr>
                      <p:cNvPr id="1024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466622"/>
                        <a:ext cx="4752975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9">
            <a:extLst>
              <a:ext uri="{FF2B5EF4-FFF2-40B4-BE49-F238E27FC236}">
                <a16:creationId xmlns:a16="http://schemas.microsoft.com/office/drawing/2014/main" id="{0D4E2A29-98EE-9BDA-FA36-BFACC7BB28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461328"/>
              </p:ext>
            </p:extLst>
          </p:nvPr>
        </p:nvGraphicFramePr>
        <p:xfrm>
          <a:off x="5484813" y="1655534"/>
          <a:ext cx="41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8918" imgH="406224" progId="Equation.3">
                  <p:embed/>
                </p:oleObj>
              </mc:Choice>
              <mc:Fallback>
                <p:oleObj name="Equation" r:id="rId4" imgW="418918" imgH="406224" progId="Equation.3">
                  <p:embed/>
                  <p:pic>
                    <p:nvPicPr>
                      <p:cNvPr id="10244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3" y="1655534"/>
                        <a:ext cx="419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0">
            <a:extLst>
              <a:ext uri="{FF2B5EF4-FFF2-40B4-BE49-F238E27FC236}">
                <a16:creationId xmlns:a16="http://schemas.microsoft.com/office/drawing/2014/main" id="{40DC580B-0FE8-1B0D-C8E1-18167393E0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359739"/>
              </p:ext>
            </p:extLst>
          </p:nvPr>
        </p:nvGraphicFramePr>
        <p:xfrm>
          <a:off x="5484813" y="2257197"/>
          <a:ext cx="444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114" imgH="406048" progId="Equation.3">
                  <p:embed/>
                </p:oleObj>
              </mc:Choice>
              <mc:Fallback>
                <p:oleObj name="Equation" r:id="rId6" imgW="444114" imgH="406048" progId="Equation.3">
                  <p:embed/>
                  <p:pic>
                    <p:nvPicPr>
                      <p:cNvPr id="10245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3" y="2257197"/>
                        <a:ext cx="444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26">
            <a:extLst>
              <a:ext uri="{FF2B5EF4-FFF2-40B4-BE49-F238E27FC236}">
                <a16:creationId xmlns:a16="http://schemas.microsoft.com/office/drawing/2014/main" id="{D20AB946-7034-5D64-83E2-43EB7E7D10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4012" y="3391694"/>
            <a:ext cx="830643" cy="385763"/>
          </a:xfrm>
          <a:prstGeom prst="leftArrow">
            <a:avLst>
              <a:gd name="adj1" fmla="val 50000"/>
              <a:gd name="adj2" fmla="val 95542"/>
            </a:avLst>
          </a:prstGeom>
          <a:solidFill>
            <a:schemeClr val="accent2"/>
          </a:solidFill>
          <a:ln>
            <a:noFill/>
          </a:ln>
          <a:effectLst/>
        </p:spPr>
        <p:txBody>
          <a:bodyPr wrap="square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AutoShape 27">
            <a:extLst>
              <a:ext uri="{FF2B5EF4-FFF2-40B4-BE49-F238E27FC236}">
                <a16:creationId xmlns:a16="http://schemas.microsoft.com/office/drawing/2014/main" id="{DC7DAB42-FF76-E14C-8438-092C03EC0D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4012" y="4048124"/>
            <a:ext cx="830643" cy="385763"/>
          </a:xfrm>
          <a:prstGeom prst="leftArrow">
            <a:avLst>
              <a:gd name="adj1" fmla="val 50000"/>
              <a:gd name="adj2" fmla="val 112245"/>
            </a:avLst>
          </a:prstGeom>
          <a:solidFill>
            <a:schemeClr val="accent2"/>
          </a:solidFill>
          <a:ln>
            <a:noFill/>
          </a:ln>
          <a:effectLst/>
        </p:spPr>
        <p:txBody>
          <a:bodyPr wrap="square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Rectangle 29">
            <a:extLst>
              <a:ext uri="{FF2B5EF4-FFF2-40B4-BE49-F238E27FC236}">
                <a16:creationId xmlns:a16="http://schemas.microsoft.com/office/drawing/2014/main" id="{CC30DC6E-2916-00CE-1290-4DB708716B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4005263"/>
            <a:ext cx="1079500" cy="576262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0" name="Object 46">
            <a:extLst>
              <a:ext uri="{FF2B5EF4-FFF2-40B4-BE49-F238E27FC236}">
                <a16:creationId xmlns:a16="http://schemas.microsoft.com/office/drawing/2014/main" id="{0FF12B59-BFC7-85D8-6093-861B67BAB1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106564"/>
              </p:ext>
            </p:extLst>
          </p:nvPr>
        </p:nvGraphicFramePr>
        <p:xfrm>
          <a:off x="5484813" y="1655534"/>
          <a:ext cx="41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8918" imgH="406224" progId="Equation.3">
                  <p:embed/>
                </p:oleObj>
              </mc:Choice>
              <mc:Fallback>
                <p:oleObj name="Equation" r:id="rId8" imgW="418918" imgH="406224" progId="Equation.3">
                  <p:embed/>
                  <p:pic>
                    <p:nvPicPr>
                      <p:cNvPr id="10249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3" y="1655534"/>
                        <a:ext cx="419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7">
            <a:extLst>
              <a:ext uri="{FF2B5EF4-FFF2-40B4-BE49-F238E27FC236}">
                <a16:creationId xmlns:a16="http://schemas.microsoft.com/office/drawing/2014/main" id="{AFD4F002-FF48-DF89-EC64-BD015D5C5E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397834"/>
              </p:ext>
            </p:extLst>
          </p:nvPr>
        </p:nvGraphicFramePr>
        <p:xfrm>
          <a:off x="5484813" y="2257197"/>
          <a:ext cx="444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4114" imgH="406048" progId="Equation.3">
                  <p:embed/>
                </p:oleObj>
              </mc:Choice>
              <mc:Fallback>
                <p:oleObj name="Equation" r:id="rId9" imgW="444114" imgH="406048" progId="Equation.3">
                  <p:embed/>
                  <p:pic>
                    <p:nvPicPr>
                      <p:cNvPr id="1025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3" y="2257197"/>
                        <a:ext cx="444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4">
            <a:extLst>
              <a:ext uri="{FF2B5EF4-FFF2-40B4-BE49-F238E27FC236}">
                <a16:creationId xmlns:a16="http://schemas.microsoft.com/office/drawing/2014/main" id="{D03C1055-D69A-BE2C-911A-E8933FFC01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4868863"/>
          <a:ext cx="68643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44700" imgH="228600" progId="Equation.DSMT4">
                  <p:embed/>
                </p:oleObj>
              </mc:Choice>
              <mc:Fallback>
                <p:oleObj name="Equation" r:id="rId10" imgW="2044700" imgH="228600" progId="Equation.DSMT4">
                  <p:embed/>
                  <p:pic>
                    <p:nvPicPr>
                      <p:cNvPr id="27702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868863"/>
                        <a:ext cx="686435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5">
            <a:extLst>
              <a:ext uri="{FF2B5EF4-FFF2-40B4-BE49-F238E27FC236}">
                <a16:creationId xmlns:a16="http://schemas.microsoft.com/office/drawing/2014/main" id="{B072F11B-D96C-446C-053A-40C39CB47A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3141663"/>
          <a:ext cx="5257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49400" imgH="228600" progId="Equation.DSMT4">
                  <p:embed/>
                </p:oleObj>
              </mc:Choice>
              <mc:Fallback>
                <p:oleObj name="Equation" r:id="rId12" imgW="1549400" imgH="228600" progId="Equation.DSMT4">
                  <p:embed/>
                  <p:pic>
                    <p:nvPicPr>
                      <p:cNvPr id="27703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141663"/>
                        <a:ext cx="52578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F8F8F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6">
            <a:extLst>
              <a:ext uri="{FF2B5EF4-FFF2-40B4-BE49-F238E27FC236}">
                <a16:creationId xmlns:a16="http://schemas.microsoft.com/office/drawing/2014/main" id="{43769E72-E9D0-9AEA-17ED-B583C8B12E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084209"/>
              </p:ext>
            </p:extLst>
          </p:nvPr>
        </p:nvGraphicFramePr>
        <p:xfrm>
          <a:off x="5484813" y="1655534"/>
          <a:ext cx="41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18918" imgH="406224" progId="Equation.3">
                  <p:embed/>
                </p:oleObj>
              </mc:Choice>
              <mc:Fallback>
                <p:oleObj name="Equation" r:id="rId14" imgW="418918" imgH="406224" progId="Equation.3">
                  <p:embed/>
                  <p:pic>
                    <p:nvPicPr>
                      <p:cNvPr id="10253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3" y="1655534"/>
                        <a:ext cx="419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7">
            <a:extLst>
              <a:ext uri="{FF2B5EF4-FFF2-40B4-BE49-F238E27FC236}">
                <a16:creationId xmlns:a16="http://schemas.microsoft.com/office/drawing/2014/main" id="{D84D58C3-716C-2598-CC9B-14C6745EA6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822855"/>
              </p:ext>
            </p:extLst>
          </p:nvPr>
        </p:nvGraphicFramePr>
        <p:xfrm>
          <a:off x="5484813" y="2257197"/>
          <a:ext cx="444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44114" imgH="406048" progId="Equation.3">
                  <p:embed/>
                </p:oleObj>
              </mc:Choice>
              <mc:Fallback>
                <p:oleObj name="Equation" r:id="rId15" imgW="444114" imgH="406048" progId="Equation.3">
                  <p:embed/>
                  <p:pic>
                    <p:nvPicPr>
                      <p:cNvPr id="10254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3" y="2257197"/>
                        <a:ext cx="444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8">
            <a:extLst>
              <a:ext uri="{FF2B5EF4-FFF2-40B4-BE49-F238E27FC236}">
                <a16:creationId xmlns:a16="http://schemas.microsoft.com/office/drawing/2014/main" id="{C942B56E-9137-E41B-E823-9082F88FD5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424208"/>
              </p:ext>
            </p:extLst>
          </p:nvPr>
        </p:nvGraphicFramePr>
        <p:xfrm>
          <a:off x="7805738" y="3230562"/>
          <a:ext cx="14541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20700" imgH="228600" progId="Equation.DSMT4">
                  <p:embed/>
                </p:oleObj>
              </mc:Choice>
              <mc:Fallback>
                <p:oleObj name="Equation" r:id="rId16" imgW="520700" imgH="228600" progId="Equation.DSMT4">
                  <p:embed/>
                  <p:pic>
                    <p:nvPicPr>
                      <p:cNvPr id="27706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5738" y="3230562"/>
                        <a:ext cx="145415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9">
            <a:extLst>
              <a:ext uri="{FF2B5EF4-FFF2-40B4-BE49-F238E27FC236}">
                <a16:creationId xmlns:a16="http://schemas.microsoft.com/office/drawing/2014/main" id="{F01ACF2B-634E-1DDD-0DE5-D513937308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991957"/>
              </p:ext>
            </p:extLst>
          </p:nvPr>
        </p:nvGraphicFramePr>
        <p:xfrm>
          <a:off x="7805738" y="3951287"/>
          <a:ext cx="1530303" cy="687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08000" imgH="228600" progId="Equation.DSMT4">
                  <p:embed/>
                </p:oleObj>
              </mc:Choice>
              <mc:Fallback>
                <p:oleObj name="Equation" r:id="rId18" imgW="508000" imgH="228600" progId="Equation.DSMT4">
                  <p:embed/>
                  <p:pic>
                    <p:nvPicPr>
                      <p:cNvPr id="27707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5738" y="3951287"/>
                        <a:ext cx="1530303" cy="687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0">
            <a:extLst>
              <a:ext uri="{FF2B5EF4-FFF2-40B4-BE49-F238E27FC236}">
                <a16:creationId xmlns:a16="http://schemas.microsoft.com/office/drawing/2014/main" id="{ED0C483B-940C-AB35-883B-D8C1D84F7D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4005263"/>
          <a:ext cx="5651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0417" imgH="203112" progId="Equation.DSMT4">
                  <p:embed/>
                </p:oleObj>
              </mc:Choice>
              <mc:Fallback>
                <p:oleObj name="Equation" r:id="rId20" imgW="190417" imgH="203112" progId="Equation.DSMT4">
                  <p:embed/>
                  <p:pic>
                    <p:nvPicPr>
                      <p:cNvPr id="27708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005263"/>
                        <a:ext cx="5651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62">
            <a:extLst>
              <a:ext uri="{FF2B5EF4-FFF2-40B4-BE49-F238E27FC236}">
                <a16:creationId xmlns:a16="http://schemas.microsoft.com/office/drawing/2014/main" id="{598C19F6-32E4-108B-B30B-3FF75891B206}"/>
              </a:ext>
            </a:extLst>
          </p:cNvPr>
          <p:cNvSpPr>
            <a:spLocks noChangeShapeType="1"/>
          </p:cNvSpPr>
          <p:nvPr/>
        </p:nvSpPr>
        <p:spPr bwMode="auto">
          <a:xfrm>
            <a:off x="755650" y="4797425"/>
            <a:ext cx="7777163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0" name="Object 64">
            <a:extLst>
              <a:ext uri="{FF2B5EF4-FFF2-40B4-BE49-F238E27FC236}">
                <a16:creationId xmlns:a16="http://schemas.microsoft.com/office/drawing/2014/main" id="{4CA964A3-1E85-CBF1-B2B4-9C44F36FC2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3933825"/>
          <a:ext cx="52705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49400" imgH="228600" progId="Equation.DSMT4">
                  <p:embed/>
                </p:oleObj>
              </mc:Choice>
              <mc:Fallback>
                <p:oleObj name="Equation" r:id="rId22" imgW="1549400" imgH="228600" progId="Equation.DSMT4">
                  <p:embed/>
                  <p:pic>
                    <p:nvPicPr>
                      <p:cNvPr id="27712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933825"/>
                        <a:ext cx="52705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65">
            <a:extLst>
              <a:ext uri="{FF2B5EF4-FFF2-40B4-BE49-F238E27FC236}">
                <a16:creationId xmlns:a16="http://schemas.microsoft.com/office/drawing/2014/main" id="{97765585-2EAC-4A78-06C2-8A27119803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3284538"/>
            <a:ext cx="1079500" cy="576262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655780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二元线性方程唯一解条件</a:t>
            </a:r>
          </a:p>
        </p:txBody>
      </p:sp>
      <p:sp>
        <p:nvSpPr>
          <p:cNvPr id="5" name="灯片编号占位符 1">
            <a:extLst>
              <a:ext uri="{FF2B5EF4-FFF2-40B4-BE49-F238E27FC236}">
                <a16:creationId xmlns:a16="http://schemas.microsoft.com/office/drawing/2014/main" id="{4E58537D-9AA6-AF1C-BECB-CD921144ED2E}"/>
              </a:ext>
            </a:extLst>
          </p:cNvPr>
          <p:cNvSpPr txBox="1">
            <a:spLocks/>
          </p:cNvSpPr>
          <p:nvPr/>
        </p:nvSpPr>
        <p:spPr>
          <a:xfrm>
            <a:off x="8459788" y="6416675"/>
            <a:ext cx="684212" cy="396875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742950" indent="-28575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2000">
                <a:solidFill>
                  <a:srgbClr val="FF0000"/>
                </a:solidFill>
                <a:ea typeface="微软雅黑" pitchFamily="34" charset="-122"/>
              </a:rPr>
              <a:t>-</a:t>
            </a:r>
            <a:fld id="{D2FFFE80-1C0D-4572-AD57-6A5C881551C0}" type="slidenum">
              <a:rPr lang="en-US" altLang="zh-CN" sz="1800" smtClean="0">
                <a:solidFill>
                  <a:srgbClr val="0000FF"/>
                </a:solidFill>
                <a:ea typeface="微软雅黑" pitchFamily="34" charset="-122"/>
              </a:rPr>
              <a:pPr/>
              <a:t>7</a:t>
            </a:fld>
            <a:r>
              <a:rPr lang="en-US" altLang="zh-CN" sz="2000">
                <a:solidFill>
                  <a:srgbClr val="FF0000"/>
                </a:solidFill>
                <a:ea typeface="微软雅黑" pitchFamily="34" charset="-122"/>
              </a:rPr>
              <a:t>-</a:t>
            </a: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ACF66911-1415-DB2D-1FB5-31FCD20DFF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009536"/>
              </p:ext>
            </p:extLst>
          </p:nvPr>
        </p:nvGraphicFramePr>
        <p:xfrm>
          <a:off x="611187" y="1364393"/>
          <a:ext cx="4608513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17900" imgH="1003300" progId="Equation.3">
                  <p:embed/>
                </p:oleObj>
              </mc:Choice>
              <mc:Fallback>
                <p:oleObj name="Equation" r:id="rId2" imgW="3517900" imgH="1003300" progId="Equation.3">
                  <p:embed/>
                  <p:pic>
                    <p:nvPicPr>
                      <p:cNvPr id="1658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7" y="1364393"/>
                        <a:ext cx="4608513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D1EB08EC-1363-22EE-7ECE-433FE2199C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248916"/>
              </p:ext>
            </p:extLst>
          </p:nvPr>
        </p:nvGraphicFramePr>
        <p:xfrm>
          <a:off x="2559050" y="3077108"/>
          <a:ext cx="7073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120" imgH="482400" progId="Equation.DSMT4">
                  <p:embed/>
                </p:oleObj>
              </mc:Choice>
              <mc:Fallback>
                <p:oleObj name="Equation" r:id="rId4" imgW="2184120" imgH="482400" progId="Equation.DSMT4">
                  <p:embed/>
                  <p:pic>
                    <p:nvPicPr>
                      <p:cNvPr id="1658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3077108"/>
                        <a:ext cx="70739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14">
            <a:extLst>
              <a:ext uri="{FF2B5EF4-FFF2-40B4-BE49-F238E27FC236}">
                <a16:creationId xmlns:a16="http://schemas.microsoft.com/office/drawing/2014/main" id="{CA61D467-B552-B54D-C297-BB7CFCA302BC}"/>
              </a:ext>
            </a:extLst>
          </p:cNvPr>
          <p:cNvSpPr>
            <a:spLocks noChangeArrowheads="1"/>
          </p:cNvSpPr>
          <p:nvPr/>
        </p:nvSpPr>
        <p:spPr bwMode="auto">
          <a:xfrm rot="18769647">
            <a:off x="1465451" y="2904268"/>
            <a:ext cx="827087" cy="1258887"/>
          </a:xfrm>
          <a:prstGeom prst="curvedRightArrow">
            <a:avLst>
              <a:gd name="adj1" fmla="val 30441"/>
              <a:gd name="adj2" fmla="val 60883"/>
              <a:gd name="adj3" fmla="val 51838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7" name="Object 15">
            <a:extLst>
              <a:ext uri="{FF2B5EF4-FFF2-40B4-BE49-F238E27FC236}">
                <a16:creationId xmlns:a16="http://schemas.microsoft.com/office/drawing/2014/main" id="{7B1A372F-481A-16AF-0C0B-4352249234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292142"/>
              </p:ext>
            </p:extLst>
          </p:nvPr>
        </p:nvGraphicFramePr>
        <p:xfrm>
          <a:off x="660400" y="4876602"/>
          <a:ext cx="5853882" cy="782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14320" imgH="228600" progId="Equation.DSMT4">
                  <p:embed/>
                </p:oleObj>
              </mc:Choice>
              <mc:Fallback>
                <p:oleObj name="Equation" r:id="rId6" imgW="1714320" imgH="228600" progId="Equation.DSMT4">
                  <p:embed/>
                  <p:pic>
                    <p:nvPicPr>
                      <p:cNvPr id="16590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876602"/>
                        <a:ext cx="5853882" cy="782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7">
            <a:extLst>
              <a:ext uri="{FF2B5EF4-FFF2-40B4-BE49-F238E27FC236}">
                <a16:creationId xmlns:a16="http://schemas.microsoft.com/office/drawing/2014/main" id="{5D8134AA-DF27-D2EC-4D8B-F6865CC5D9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3403" y="4944728"/>
            <a:ext cx="496887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kumimoji="0"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程组有</a:t>
            </a:r>
            <a:r>
              <a:rPr kumimoji="0" lang="zh-CN" altLang="en-US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唯一解</a:t>
            </a:r>
          </a:p>
        </p:txBody>
      </p:sp>
    </p:spTree>
    <p:extLst>
      <p:ext uri="{BB962C8B-B14F-4D97-AF65-F5344CB8AC3E}">
        <p14:creationId xmlns:p14="http://schemas.microsoft.com/office/powerpoint/2010/main" val="936126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观察结果公式的规律</a:t>
            </a:r>
          </a:p>
        </p:txBody>
      </p:sp>
      <p:sp>
        <p:nvSpPr>
          <p:cNvPr id="5" name="灯片编号占位符 1">
            <a:extLst>
              <a:ext uri="{FF2B5EF4-FFF2-40B4-BE49-F238E27FC236}">
                <a16:creationId xmlns:a16="http://schemas.microsoft.com/office/drawing/2014/main" id="{4E58537D-9AA6-AF1C-BECB-CD921144ED2E}"/>
              </a:ext>
            </a:extLst>
          </p:cNvPr>
          <p:cNvSpPr txBox="1">
            <a:spLocks/>
          </p:cNvSpPr>
          <p:nvPr/>
        </p:nvSpPr>
        <p:spPr>
          <a:xfrm>
            <a:off x="8459788" y="6416675"/>
            <a:ext cx="684212" cy="396875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742950" indent="-28575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2000">
                <a:solidFill>
                  <a:srgbClr val="FF0000"/>
                </a:solidFill>
                <a:ea typeface="微软雅黑" pitchFamily="34" charset="-122"/>
              </a:rPr>
              <a:t>-</a:t>
            </a:r>
            <a:fld id="{D2FFFE80-1C0D-4572-AD57-6A5C881551C0}" type="slidenum">
              <a:rPr lang="en-US" altLang="zh-CN" sz="1800" smtClean="0">
                <a:solidFill>
                  <a:srgbClr val="0000FF"/>
                </a:solidFill>
                <a:ea typeface="微软雅黑" pitchFamily="34" charset="-122"/>
              </a:rPr>
              <a:pPr/>
              <a:t>8</a:t>
            </a:fld>
            <a:r>
              <a:rPr lang="en-US" altLang="zh-CN" sz="2000">
                <a:solidFill>
                  <a:srgbClr val="FF0000"/>
                </a:solidFill>
                <a:ea typeface="微软雅黑" pitchFamily="34" charset="-122"/>
              </a:rPr>
              <a:t>-</a:t>
            </a: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D1712A29-CB40-7697-8238-A384EE7CD1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924241"/>
              </p:ext>
            </p:extLst>
          </p:nvPr>
        </p:nvGraphicFramePr>
        <p:xfrm>
          <a:off x="876529" y="1457262"/>
          <a:ext cx="4210050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70200" imgH="914400" progId="Equation.3">
                  <p:embed/>
                </p:oleObj>
              </mc:Choice>
              <mc:Fallback>
                <p:oleObj name="Equation" r:id="rId2" imgW="2870200" imgH="914400" progId="Equation.3">
                  <p:embed/>
                  <p:pic>
                    <p:nvPicPr>
                      <p:cNvPr id="768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529" y="1457262"/>
                        <a:ext cx="4210050" cy="1341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F0719AAA-AC4E-E2C1-0DAE-5E74535F91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7827"/>
              </p:ext>
            </p:extLst>
          </p:nvPr>
        </p:nvGraphicFramePr>
        <p:xfrm>
          <a:off x="5748452" y="1457262"/>
          <a:ext cx="424815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700" imgH="444500" progId="Equation.DSMT4">
                  <p:embed/>
                </p:oleObj>
              </mc:Choice>
              <mc:Fallback>
                <p:oleObj name="Equation" r:id="rId4" imgW="1282700" imgH="444500" progId="Equation.DSMT4">
                  <p:embed/>
                  <p:pic>
                    <p:nvPicPr>
                      <p:cNvPr id="768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8452" y="1457262"/>
                        <a:ext cx="424815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9">
            <a:extLst>
              <a:ext uri="{FF2B5EF4-FFF2-40B4-BE49-F238E27FC236}">
                <a16:creationId xmlns:a16="http://schemas.microsoft.com/office/drawing/2014/main" id="{77DA54EB-8830-4B55-0DAC-4DA5B1F80F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547" y="3682174"/>
            <a:ext cx="76530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66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8F8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3200" b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0" lang="zh-CN" altLang="en-US" sz="3200" b="0">
                <a:latin typeface="微软雅黑" panose="020B0503020204020204" pitchFamily="34" charset="-122"/>
                <a:ea typeface="微软雅黑" panose="020B0503020204020204" pitchFamily="34" charset="-122"/>
              </a:rPr>
              <a:t>、 分母相同，由方程组的四个系数确定</a:t>
            </a:r>
            <a:r>
              <a:rPr kumimoji="0" lang="en-US" altLang="zh-CN" sz="3200" b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8" name="Rectangle 20">
            <a:extLst>
              <a:ext uri="{FF2B5EF4-FFF2-40B4-BE49-F238E27FC236}">
                <a16:creationId xmlns:a16="http://schemas.microsoft.com/office/drawing/2014/main" id="{171949BB-048A-C3D6-C27D-80624EB259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5709" y="4488624"/>
            <a:ext cx="67675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66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3200" b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0" lang="zh-CN" altLang="en-US" sz="3200" b="0">
                <a:latin typeface="微软雅黑" panose="020B0503020204020204" pitchFamily="34" charset="-122"/>
                <a:ea typeface="微软雅黑" panose="020B0503020204020204" pitchFamily="34" charset="-122"/>
              </a:rPr>
              <a:t>、分子分母都是两数乘积之差</a:t>
            </a:r>
            <a:r>
              <a:rPr kumimoji="0" lang="en-US" altLang="zh-CN" sz="3200" b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24569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引入新符号</a:t>
            </a:r>
            <a:r>
              <a:rPr lang="en-US" altLang="zh-CN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|…|</a:t>
            </a:r>
            <a:endParaRPr lang="zh-CN" altLang="en-US" sz="5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id="{4B0BDCF1-098A-AA97-546B-45F7B527E7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650" y="3486391"/>
            <a:ext cx="2568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其求解公式为</a:t>
            </a:r>
          </a:p>
        </p:txBody>
      </p:sp>
      <p:graphicFrame>
        <p:nvGraphicFramePr>
          <p:cNvPr id="4" name="Object 30">
            <a:extLst>
              <a:ext uri="{FF2B5EF4-FFF2-40B4-BE49-F238E27FC236}">
                <a16:creationId xmlns:a16="http://schemas.microsoft.com/office/drawing/2014/main" id="{025F2FEB-4E44-85EC-54A1-B5BDF0C492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157676"/>
              </p:ext>
            </p:extLst>
          </p:nvPr>
        </p:nvGraphicFramePr>
        <p:xfrm>
          <a:off x="464650" y="2138603"/>
          <a:ext cx="262572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800" imgH="482600" progId="">
                  <p:embed/>
                </p:oleObj>
              </mc:Choice>
              <mc:Fallback>
                <p:oleObj name="Equation" r:id="rId2" imgW="1193800" imgH="482600" progId="">
                  <p:embed/>
                  <p:pic>
                    <p:nvPicPr>
                      <p:cNvPr id="13315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50" y="2138603"/>
                        <a:ext cx="2625725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1">
            <a:extLst>
              <a:ext uri="{FF2B5EF4-FFF2-40B4-BE49-F238E27FC236}">
                <a16:creationId xmlns:a16="http://schemas.microsoft.com/office/drawing/2014/main" id="{ADE3B527-D0AC-F5C7-B5B4-11FEBDD7FA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381706"/>
              </p:ext>
            </p:extLst>
          </p:nvPr>
        </p:nvGraphicFramePr>
        <p:xfrm>
          <a:off x="464650" y="4088053"/>
          <a:ext cx="2849562" cy="201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400" imgH="914400" progId="">
                  <p:embed/>
                </p:oleObj>
              </mc:Choice>
              <mc:Fallback>
                <p:oleObj name="Equation" r:id="rId4" imgW="1295400" imgH="914400" progId="">
                  <p:embed/>
                  <p:pic>
                    <p:nvPicPr>
                      <p:cNvPr id="13316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50" y="4088053"/>
                        <a:ext cx="2849562" cy="201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>
            <a:extLst>
              <a:ext uri="{FF2B5EF4-FFF2-40B4-BE49-F238E27FC236}">
                <a16:creationId xmlns:a16="http://schemas.microsoft.com/office/drawing/2014/main" id="{F728C788-FE6C-CDE9-133A-D800F1FE12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237" y="1614728"/>
            <a:ext cx="2405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元线性方程组 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63EB13CA-7FF1-DB69-8598-2E21107355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0512" y="2210041"/>
            <a:ext cx="431800" cy="1008062"/>
          </a:xfrm>
          <a:prstGeom prst="rect">
            <a:avLst/>
          </a:prstGeom>
          <a:noFill/>
          <a:ln w="28575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 b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FB93CD4C-9466-3D61-A435-97786E85C5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737" y="2210041"/>
            <a:ext cx="431800" cy="1008062"/>
          </a:xfrm>
          <a:prstGeom prst="rect">
            <a:avLst/>
          </a:prstGeom>
          <a:noFill/>
          <a:ln w="28575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 b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Text Box 8">
            <a:extLst>
              <a:ext uri="{FF2B5EF4-FFF2-40B4-BE49-F238E27FC236}">
                <a16:creationId xmlns:a16="http://schemas.microsoft.com/office/drawing/2014/main" id="{9B1C7BD5-56C1-7609-4D7F-0B39A8C5F1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9465" y="1306935"/>
            <a:ext cx="8098574" cy="478327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lIns="36000" tIns="36000" rIns="36000" bIns="36000">
            <a:spAutoFit/>
          </a:bodyPr>
          <a:lstStyle>
            <a:lvl1pPr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我们引进新的符号来表示“</a:t>
            </a:r>
            <a:r>
              <a:rPr lang="zh-CN" altLang="en-US" sz="2400" b="0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个数分成两对相乘再相减</a:t>
            </a:r>
            <a:r>
              <a:rPr lang="zh-CN" altLang="en-US" sz="2400" b="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endParaRPr lang="en-US" altLang="zh-CN" sz="2400" b="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1" name="Object 32">
            <a:extLst>
              <a:ext uri="{FF2B5EF4-FFF2-40B4-BE49-F238E27FC236}">
                <a16:creationId xmlns:a16="http://schemas.microsoft.com/office/drawing/2014/main" id="{7BD3E38D-A111-99DA-2ACC-6F65387F8F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826748"/>
              </p:ext>
            </p:extLst>
          </p:nvPr>
        </p:nvGraphicFramePr>
        <p:xfrm>
          <a:off x="7327102" y="3665264"/>
          <a:ext cx="4078288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4200" imgH="482600" progId="">
                  <p:embed/>
                </p:oleObj>
              </mc:Choice>
              <mc:Fallback>
                <p:oleObj name="Equation" r:id="rId6" imgW="1854200" imgH="482600" progId="">
                  <p:embed/>
                  <p:pic>
                    <p:nvPicPr>
                      <p:cNvPr id="9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102" y="3665264"/>
                        <a:ext cx="4078288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3">
            <a:extLst>
              <a:ext uri="{FF2B5EF4-FFF2-40B4-BE49-F238E27FC236}">
                <a16:creationId xmlns:a16="http://schemas.microsoft.com/office/drawing/2014/main" id="{17511930-5CB8-150E-51F8-13A055C06A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114715"/>
              </p:ext>
            </p:extLst>
          </p:nvPr>
        </p:nvGraphicFramePr>
        <p:xfrm>
          <a:off x="6119462" y="1958063"/>
          <a:ext cx="120173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863" imgH="457002" progId="">
                  <p:embed/>
                </p:oleObj>
              </mc:Choice>
              <mc:Fallback>
                <p:oleObj name="Equation" r:id="rId8" imgW="545863" imgH="457002" progId="">
                  <p:embed/>
                  <p:pic>
                    <p:nvPicPr>
                      <p:cNvPr id="1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462" y="1958063"/>
                        <a:ext cx="1201737" cy="10064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1">
            <a:extLst>
              <a:ext uri="{FF2B5EF4-FFF2-40B4-BE49-F238E27FC236}">
                <a16:creationId xmlns:a16="http://schemas.microsoft.com/office/drawing/2014/main" id="{8C0C48EF-A81B-5937-1D73-8E444DB9C6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41609" y="2253140"/>
            <a:ext cx="798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入记号 </a:t>
            </a:r>
          </a:p>
        </p:txBody>
      </p:sp>
      <p:graphicFrame>
        <p:nvGraphicFramePr>
          <p:cNvPr id="14" name="Object 34">
            <a:extLst>
              <a:ext uri="{FF2B5EF4-FFF2-40B4-BE49-F238E27FC236}">
                <a16:creationId xmlns:a16="http://schemas.microsoft.com/office/drawing/2014/main" id="{D4A556B6-BCF7-55C3-7440-579EE56B1D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02066"/>
              </p:ext>
            </p:extLst>
          </p:nvPr>
        </p:nvGraphicFramePr>
        <p:xfrm>
          <a:off x="9570641" y="1931075"/>
          <a:ext cx="1312862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900" imgH="482600" progId="">
                  <p:embed/>
                </p:oleObj>
              </mc:Choice>
              <mc:Fallback>
                <p:oleObj name="Equation" r:id="rId10" imgW="596900" imgH="482600" progId="">
                  <p:embed/>
                  <p:pic>
                    <p:nvPicPr>
                      <p:cNvPr id="1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0641" y="1931075"/>
                        <a:ext cx="1312862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>
                                <a:alpha val="5019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13">
            <a:extLst>
              <a:ext uri="{FF2B5EF4-FFF2-40B4-BE49-F238E27FC236}">
                <a16:creationId xmlns:a16="http://schemas.microsoft.com/office/drawing/2014/main" id="{869890D8-0013-9000-9E56-0193795656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2592" y="2210041"/>
            <a:ext cx="576263" cy="504825"/>
          </a:xfrm>
          <a:prstGeom prst="rightArrow">
            <a:avLst>
              <a:gd name="adj1" fmla="val 50000"/>
              <a:gd name="adj2" fmla="val 28538"/>
            </a:avLst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 b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Text Box 14">
            <a:extLst>
              <a:ext uri="{FF2B5EF4-FFF2-40B4-BE49-F238E27FC236}">
                <a16:creationId xmlns:a16="http://schemas.microsoft.com/office/drawing/2014/main" id="{AC38D2A8-909A-489D-2A4B-C24663D842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3924" y="2269691"/>
            <a:ext cx="227864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针对方形数表  </a:t>
            </a:r>
          </a:p>
        </p:txBody>
      </p:sp>
      <p:sp>
        <p:nvSpPr>
          <p:cNvPr id="17" name="AutoShape 15">
            <a:extLst>
              <a:ext uri="{FF2B5EF4-FFF2-40B4-BE49-F238E27FC236}">
                <a16:creationId xmlns:a16="http://schemas.microsoft.com/office/drawing/2014/main" id="{91D9A1DE-0284-84A6-07DB-1F6190B251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6946" y="2234681"/>
            <a:ext cx="576262" cy="504825"/>
          </a:xfrm>
          <a:prstGeom prst="rightArrow">
            <a:avLst>
              <a:gd name="adj1" fmla="val 50000"/>
              <a:gd name="adj2" fmla="val 28538"/>
            </a:avLst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 b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Text Box 16">
            <a:extLst>
              <a:ext uri="{FF2B5EF4-FFF2-40B4-BE49-F238E27FC236}">
                <a16:creationId xmlns:a16="http://schemas.microsoft.com/office/drawing/2014/main" id="{CA80AC2D-401A-D3AA-784F-231D569946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1766" y="3200641"/>
            <a:ext cx="694436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达计算式：                         称为由该数表所确</a:t>
            </a:r>
            <a:endParaRPr lang="en-US" altLang="zh-CN" sz="24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24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的</a:t>
            </a:r>
            <a:r>
              <a:rPr lang="zh-CN" altLang="en-US" sz="24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阶行列式</a:t>
            </a:r>
            <a:r>
              <a:rPr lang="zh-CN" altLang="en-US" sz="24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即：</a:t>
            </a:r>
          </a:p>
        </p:txBody>
      </p:sp>
      <p:graphicFrame>
        <p:nvGraphicFramePr>
          <p:cNvPr id="19" name="Object 35">
            <a:extLst>
              <a:ext uri="{FF2B5EF4-FFF2-40B4-BE49-F238E27FC236}">
                <a16:creationId xmlns:a16="http://schemas.microsoft.com/office/drawing/2014/main" id="{70FBA8FA-0923-3D3E-3D7C-4583201025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757761"/>
              </p:ext>
            </p:extLst>
          </p:nvPr>
        </p:nvGraphicFramePr>
        <p:xfrm>
          <a:off x="6126454" y="3160157"/>
          <a:ext cx="19002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63225" imgH="228501" progId="">
                  <p:embed/>
                </p:oleObj>
              </mc:Choice>
              <mc:Fallback>
                <p:oleObj name="Equation" r:id="rId12" imgW="863225" imgH="228501" progId="">
                  <p:embed/>
                  <p:pic>
                    <p:nvPicPr>
                      <p:cNvPr id="1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454" y="3160157"/>
                        <a:ext cx="190023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8">
            <a:extLst>
              <a:ext uri="{FF2B5EF4-FFF2-40B4-BE49-F238E27FC236}">
                <a16:creationId xmlns:a16="http://schemas.microsoft.com/office/drawing/2014/main" id="{9D08E90D-F3D0-312B-EA7E-6DCBCC8C65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6197" y="4825852"/>
            <a:ext cx="542808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其中，                                 称为</a:t>
            </a:r>
            <a:r>
              <a:rPr lang="zh-CN" altLang="en-US" sz="24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元素</a:t>
            </a:r>
            <a:endParaRPr lang="en-US" altLang="zh-CN" sz="2400" b="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1" name="Object 36">
            <a:extLst>
              <a:ext uri="{FF2B5EF4-FFF2-40B4-BE49-F238E27FC236}">
                <a16:creationId xmlns:a16="http://schemas.microsoft.com/office/drawing/2014/main" id="{AB992F5A-A8B1-C06C-1BD2-370D6CA068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418566"/>
              </p:ext>
            </p:extLst>
          </p:nvPr>
        </p:nvGraphicFramePr>
        <p:xfrm>
          <a:off x="5035672" y="4809075"/>
          <a:ext cx="26336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93800" imgH="241300" progId="">
                  <p:embed/>
                </p:oleObj>
              </mc:Choice>
              <mc:Fallback>
                <p:oleObj name="Equation" r:id="rId14" imgW="1193800" imgH="241300" progId="">
                  <p:embed/>
                  <p:pic>
                    <p:nvPicPr>
                      <p:cNvPr id="19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672" y="4809075"/>
                        <a:ext cx="26336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0">
            <a:extLst>
              <a:ext uri="{FF2B5EF4-FFF2-40B4-BE49-F238E27FC236}">
                <a16:creationId xmlns:a16="http://schemas.microsoft.com/office/drawing/2014/main" id="{ED245398-673F-17DD-DA67-022F725974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9447" y="5383261"/>
            <a:ext cx="767080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i="1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标</a:t>
            </a:r>
            <a:r>
              <a:rPr lang="zh-CN" altLang="en-US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表明元素位于第</a:t>
            </a:r>
            <a:r>
              <a:rPr lang="en-US" altLang="zh-CN" sz="2400" b="0" i="1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； </a:t>
            </a:r>
            <a:endParaRPr lang="en-US" altLang="zh-CN" sz="2400" b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 </a:t>
            </a:r>
            <a:r>
              <a:rPr lang="zh-CN" altLang="en-US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列标</a:t>
            </a:r>
            <a:r>
              <a:rPr lang="zh-CN" altLang="en-US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表明元素位于第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列。</a:t>
            </a:r>
            <a:endParaRPr lang="en-US" altLang="zh-CN" sz="2400" b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AutoShape 21">
            <a:extLst>
              <a:ext uri="{FF2B5EF4-FFF2-40B4-BE49-F238E27FC236}">
                <a16:creationId xmlns:a16="http://schemas.microsoft.com/office/drawing/2014/main" id="{F3AAFC3D-E8DB-74FA-482F-BCB545B78066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1304437" y="5680316"/>
            <a:ext cx="1944688" cy="395287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CC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zh-CN" sz="2400" b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AutoShape 22">
            <a:extLst>
              <a:ext uri="{FF2B5EF4-FFF2-40B4-BE49-F238E27FC236}">
                <a16:creationId xmlns:a16="http://schemas.microsoft.com/office/drawing/2014/main" id="{71393F07-965D-D72E-2261-0250A62D65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4437" y="4672253"/>
            <a:ext cx="1944688" cy="395288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CC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40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zh-CN" sz="2400" b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49616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/>
      <p:bldP spid="15" grpId="0" animBg="1"/>
      <p:bldP spid="16" grpId="0"/>
      <p:bldP spid="17" grpId="0" animBg="1"/>
      <p:bldP spid="18" grpId="0"/>
      <p:bldP spid="20" grpId="0"/>
      <p:bldP spid="22" grpId="0"/>
      <p:bldP spid="23" grpId="0" animBg="1"/>
      <p:bldP spid="24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5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Office 主题​​">
  <a:themeElements>
    <a:clrScheme name="西大模板">
      <a:dk1>
        <a:srgbClr val="262626"/>
      </a:dk1>
      <a:lt1>
        <a:sysClr val="window" lastClr="FFFFFF"/>
      </a:lt1>
      <a:dk2>
        <a:srgbClr val="44546A"/>
      </a:dk2>
      <a:lt2>
        <a:srgbClr val="E7E6E6"/>
      </a:lt2>
      <a:accent1>
        <a:srgbClr val="034C9C"/>
      </a:accent1>
      <a:accent2>
        <a:srgbClr val="1373D3"/>
      </a:accent2>
      <a:accent3>
        <a:srgbClr val="65CFFF"/>
      </a:accent3>
      <a:accent4>
        <a:srgbClr val="D4D9DD"/>
      </a:accent4>
      <a:accent5>
        <a:srgbClr val="66BE96"/>
      </a:accent5>
      <a:accent6>
        <a:srgbClr val="104685"/>
      </a:accent6>
      <a:hlink>
        <a:srgbClr val="0563C1"/>
      </a:hlink>
      <a:folHlink>
        <a:srgbClr val="954F72"/>
      </a:folHlink>
    </a:clrScheme>
    <a:fontScheme name="西大模板">
      <a:majorFont>
        <a:latin typeface="Segoe UI Black"/>
        <a:ea typeface="方正大标宋简体"/>
        <a:cs typeface=""/>
      </a:majorFont>
      <a:minorFont>
        <a:latin typeface="Segoe UI Light"/>
        <a:ea typeface="微软雅黑 Light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dirty="0">
            <a:latin typeface="+mn-ea"/>
            <a:ea typeface="+mn-ea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版式1">
  <a:themeElements>
    <a:clrScheme name="西大模板">
      <a:dk1>
        <a:srgbClr val="262626"/>
      </a:dk1>
      <a:lt1>
        <a:sysClr val="window" lastClr="FFFFFF"/>
      </a:lt1>
      <a:dk2>
        <a:srgbClr val="44546A"/>
      </a:dk2>
      <a:lt2>
        <a:srgbClr val="E7E6E6"/>
      </a:lt2>
      <a:accent1>
        <a:srgbClr val="034C9C"/>
      </a:accent1>
      <a:accent2>
        <a:srgbClr val="1373D3"/>
      </a:accent2>
      <a:accent3>
        <a:srgbClr val="65CFFF"/>
      </a:accent3>
      <a:accent4>
        <a:srgbClr val="D4D9DD"/>
      </a:accent4>
      <a:accent5>
        <a:srgbClr val="66BE96"/>
      </a:accent5>
      <a:accent6>
        <a:srgbClr val="104685"/>
      </a:accent6>
      <a:hlink>
        <a:srgbClr val="0563C1"/>
      </a:hlink>
      <a:folHlink>
        <a:srgbClr val="954F72"/>
      </a:folHlink>
    </a:clrScheme>
    <a:fontScheme name="西大模板">
      <a:majorFont>
        <a:latin typeface="Segoe UI Black"/>
        <a:ea typeface="方正大标宋简体"/>
        <a:cs typeface=""/>
      </a:majorFont>
      <a:minorFont>
        <a:latin typeface="Segoe UI Light"/>
        <a:ea typeface="微软雅黑 Light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版式2">
  <a:themeElements>
    <a:clrScheme name="西大模板">
      <a:dk1>
        <a:srgbClr val="262626"/>
      </a:dk1>
      <a:lt1>
        <a:sysClr val="window" lastClr="FFFFFF"/>
      </a:lt1>
      <a:dk2>
        <a:srgbClr val="44546A"/>
      </a:dk2>
      <a:lt2>
        <a:srgbClr val="E7E6E6"/>
      </a:lt2>
      <a:accent1>
        <a:srgbClr val="034C9C"/>
      </a:accent1>
      <a:accent2>
        <a:srgbClr val="1373D3"/>
      </a:accent2>
      <a:accent3>
        <a:srgbClr val="65CFFF"/>
      </a:accent3>
      <a:accent4>
        <a:srgbClr val="D4D9DD"/>
      </a:accent4>
      <a:accent5>
        <a:srgbClr val="66BE96"/>
      </a:accent5>
      <a:accent6>
        <a:srgbClr val="104685"/>
      </a:accent6>
      <a:hlink>
        <a:srgbClr val="0563C1"/>
      </a:hlink>
      <a:folHlink>
        <a:srgbClr val="954F72"/>
      </a:folHlink>
    </a:clrScheme>
    <a:fontScheme name="西大模板">
      <a:majorFont>
        <a:latin typeface="Segoe UI Black"/>
        <a:ea typeface="方正大标宋简体"/>
        <a:cs typeface=""/>
      </a:majorFont>
      <a:minorFont>
        <a:latin typeface="Segoe UI Light"/>
        <a:ea typeface="微软雅黑 Light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版式3">
  <a:themeElements>
    <a:clrScheme name="西大模板">
      <a:dk1>
        <a:srgbClr val="262626"/>
      </a:dk1>
      <a:lt1>
        <a:sysClr val="window" lastClr="FFFFFF"/>
      </a:lt1>
      <a:dk2>
        <a:srgbClr val="44546A"/>
      </a:dk2>
      <a:lt2>
        <a:srgbClr val="E7E6E6"/>
      </a:lt2>
      <a:accent1>
        <a:srgbClr val="034C9C"/>
      </a:accent1>
      <a:accent2>
        <a:srgbClr val="1373D3"/>
      </a:accent2>
      <a:accent3>
        <a:srgbClr val="65CFFF"/>
      </a:accent3>
      <a:accent4>
        <a:srgbClr val="D4D9DD"/>
      </a:accent4>
      <a:accent5>
        <a:srgbClr val="66BE96"/>
      </a:accent5>
      <a:accent6>
        <a:srgbClr val="104685"/>
      </a:accent6>
      <a:hlink>
        <a:srgbClr val="0563C1"/>
      </a:hlink>
      <a:folHlink>
        <a:srgbClr val="954F72"/>
      </a:folHlink>
    </a:clrScheme>
    <a:fontScheme name="西大模板">
      <a:majorFont>
        <a:latin typeface="Segoe UI Black"/>
        <a:ea typeface="方正大标宋简体"/>
        <a:cs typeface=""/>
      </a:majorFont>
      <a:minorFont>
        <a:latin typeface="Segoe UI Light"/>
        <a:ea typeface="微软雅黑 Light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632</TotalTime>
  <Words>1811</Words>
  <Application>Microsoft Office PowerPoint</Application>
  <PresentationFormat>宽屏</PresentationFormat>
  <Paragraphs>244</Paragraphs>
  <Slides>5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5</vt:i4>
      </vt:variant>
    </vt:vector>
  </HeadingPairs>
  <TitlesOfParts>
    <vt:vector size="76" baseType="lpstr">
      <vt:lpstr>Arial</vt:lpstr>
      <vt:lpstr>华文楷体</vt:lpstr>
      <vt:lpstr>等线</vt:lpstr>
      <vt:lpstr>Tahoma</vt:lpstr>
      <vt:lpstr>Times New Roman</vt:lpstr>
      <vt:lpstr>Wingdings</vt:lpstr>
      <vt:lpstr>微软雅黑</vt:lpstr>
      <vt:lpstr>Segoe UI</vt:lpstr>
      <vt:lpstr>华文琥珀</vt:lpstr>
      <vt:lpstr>Segoe UI Light</vt:lpstr>
      <vt:lpstr>Kunstler Script</vt:lpstr>
      <vt:lpstr>楷体_GB2312</vt:lpstr>
      <vt:lpstr>方正大标宋简体</vt:lpstr>
      <vt:lpstr>华文新魏</vt:lpstr>
      <vt:lpstr>微软雅黑 Light</vt:lpstr>
      <vt:lpstr>Office 主题​​</vt:lpstr>
      <vt:lpstr>版式1</vt:lpstr>
      <vt:lpstr>版式2</vt:lpstr>
      <vt:lpstr>版式3</vt:lpstr>
      <vt:lpstr>Equation</vt:lpstr>
      <vt:lpstr>公式</vt:lpstr>
      <vt:lpstr>行列式的定义</vt:lpstr>
      <vt:lpstr>线性代数的学习方法</vt:lpstr>
      <vt:lpstr>行列式的引出</vt:lpstr>
      <vt:lpstr>本节的结构</vt:lpstr>
      <vt:lpstr>二阶行列式的引出</vt:lpstr>
      <vt:lpstr>再求x2</vt:lpstr>
      <vt:lpstr>二元线性方程唯一解条件</vt:lpstr>
      <vt:lpstr>观察结果公式的规律</vt:lpstr>
      <vt:lpstr>引入新符号|…|</vt:lpstr>
      <vt:lpstr>二阶行列式的定义</vt:lpstr>
      <vt:lpstr>二阶行列式公式：对角线法则</vt:lpstr>
      <vt:lpstr>再看分子</vt:lpstr>
      <vt:lpstr>总结前面：</vt:lpstr>
      <vt:lpstr>例1.利用行列式求解方程组</vt:lpstr>
      <vt:lpstr>二、三阶行列式的引出</vt:lpstr>
      <vt:lpstr>三阶行列式</vt:lpstr>
      <vt:lpstr>三阶行列式</vt:lpstr>
      <vt:lpstr>三阶行列式计算的法则（选记）</vt:lpstr>
      <vt:lpstr>三阶行列式</vt:lpstr>
      <vt:lpstr>例2.利用行列式解方程</vt:lpstr>
      <vt:lpstr>PowerPoint 演示文稿</vt:lpstr>
      <vt:lpstr>例3</vt:lpstr>
      <vt:lpstr>例3-续</vt:lpstr>
      <vt:lpstr>三、n阶行列式的引出</vt:lpstr>
      <vt:lpstr>不妨大胆猜测：</vt:lpstr>
      <vt:lpstr>其中：</vt:lpstr>
      <vt:lpstr>谁提出了行列式？</vt:lpstr>
      <vt:lpstr>PowerPoint 演示文稿</vt:lpstr>
      <vt:lpstr>四阶：没有对角线法则，没得记</vt:lpstr>
      <vt:lpstr>回顾二阶行列式规律</vt:lpstr>
      <vt:lpstr>三阶行列式的规律</vt:lpstr>
      <vt:lpstr>推测：n阶行列式规律</vt:lpstr>
      <vt:lpstr>预备知识：全排列以及逆序数</vt:lpstr>
      <vt:lpstr>以3阶为例</vt:lpstr>
      <vt:lpstr>逆序排列：定义</vt:lpstr>
      <vt:lpstr>逆序数的奇偶性（正负关键）</vt:lpstr>
      <vt:lpstr>逆序数的计算方法</vt:lpstr>
      <vt:lpstr>逆序数计算举例</vt:lpstr>
      <vt:lpstr>PowerPoint 演示文稿</vt:lpstr>
      <vt:lpstr>奇偶性应用于二阶行列式</vt:lpstr>
      <vt:lpstr>奇偶性应用于三阶行列式</vt:lpstr>
      <vt:lpstr>n阶行列式的非递归定义</vt:lpstr>
      <vt:lpstr>行列式具有行/列对称性</vt:lpstr>
      <vt:lpstr>n 阶行列式定义的三个要点</vt:lpstr>
      <vt:lpstr>PowerPoint 演示文稿</vt:lpstr>
      <vt:lpstr>几点注意事项</vt:lpstr>
      <vt:lpstr>那么，行列式如何计算呢？</vt:lpstr>
      <vt:lpstr>本节聚焦利用定义计算</vt:lpstr>
      <vt:lpstr>对角行列式</vt:lpstr>
      <vt:lpstr>主对角行列式</vt:lpstr>
      <vt:lpstr>副对角行列式</vt:lpstr>
      <vt:lpstr>上三角行列式</vt:lpstr>
      <vt:lpstr>下三角行列式</vt:lpstr>
      <vt:lpstr>小结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陶丽华</dc:creator>
  <cp:lastModifiedBy>huihui</cp:lastModifiedBy>
  <cp:revision>362</cp:revision>
  <dcterms:created xsi:type="dcterms:W3CDTF">2019-04-19T02:13:52Z</dcterms:created>
  <dcterms:modified xsi:type="dcterms:W3CDTF">2024-09-18T11:22:04Z</dcterms:modified>
</cp:coreProperties>
</file>